
<file path=[Content_Types].xml><?xml version="1.0" encoding="utf-8"?>
<Types xmlns="http://schemas.openxmlformats.org/package/2006/content-types">
  <Default Extension="bin" ContentType="application/vnd.openxmlformats-officedocument.oleObject"/>
  <Default Extension="fntdata" ContentType="application/x-fontdata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tags/tag99.xml" ContentType="application/vnd.openxmlformats-officedocument.presentationml.tags+xml"/>
  <Override PartName="/ppt/tags/tag100.xml" ContentType="application/vnd.openxmlformats-officedocument.presentationml.tags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tags/tag103.xml" ContentType="application/vnd.openxmlformats-officedocument.presentationml.tags+xml"/>
  <Override PartName="/ppt/tags/tag104.xml" ContentType="application/vnd.openxmlformats-officedocument.presentationml.tags+xml"/>
  <Override PartName="/ppt/tags/tag105.xml" ContentType="application/vnd.openxmlformats-officedocument.presentationml.tags+xml"/>
  <Override PartName="/ppt/tags/tag106.xml" ContentType="application/vnd.openxmlformats-officedocument.presentationml.tags+xml"/>
  <Override PartName="/ppt/tags/tag107.xml" ContentType="application/vnd.openxmlformats-officedocument.presentationml.tags+xml"/>
  <Override PartName="/ppt/tags/tag108.xml" ContentType="application/vnd.openxmlformats-officedocument.presentationml.tags+xml"/>
  <Override PartName="/ppt/tags/tag109.xml" ContentType="application/vnd.openxmlformats-officedocument.presentationml.tags+xml"/>
  <Override PartName="/ppt/tags/tag110.xml" ContentType="application/vnd.openxmlformats-officedocument.presentationml.tags+xml"/>
  <Override PartName="/ppt/tags/tag111.xml" ContentType="application/vnd.openxmlformats-officedocument.presentationml.tags+xml"/>
  <Override PartName="/ppt/tags/tag112.xml" ContentType="application/vnd.openxmlformats-officedocument.presentationml.tags+xml"/>
  <Override PartName="/ppt/tags/tag113.xml" ContentType="application/vnd.openxmlformats-officedocument.presentationml.tags+xml"/>
  <Override PartName="/ppt/tags/tag114.xml" ContentType="application/vnd.openxmlformats-officedocument.presentationml.tags+xml"/>
  <Override PartName="/ppt/tags/tag115.xml" ContentType="application/vnd.openxmlformats-officedocument.presentationml.tags+xml"/>
  <Override PartName="/ppt/tags/tag116.xml" ContentType="application/vnd.openxmlformats-officedocument.presentationml.tags+xml"/>
  <Override PartName="/ppt/tags/tag117.xml" ContentType="application/vnd.openxmlformats-officedocument.presentationml.tags+xml"/>
  <Override PartName="/ppt/tags/tag118.xml" ContentType="application/vnd.openxmlformats-officedocument.presentationml.tags+xml"/>
  <Override PartName="/ppt/tags/tag119.xml" ContentType="application/vnd.openxmlformats-officedocument.presentationml.tags+xml"/>
  <Override PartName="/ppt/tags/tag120.xml" ContentType="application/vnd.openxmlformats-officedocument.presentationml.tags+xml"/>
  <Override PartName="/ppt/tags/tag121.xml" ContentType="application/vnd.openxmlformats-officedocument.presentationml.tags+xml"/>
  <Override PartName="/ppt/tags/tag122.xml" ContentType="application/vnd.openxmlformats-officedocument.presentationml.tags+xml"/>
  <Override PartName="/ppt/tags/tag123.xml" ContentType="application/vnd.openxmlformats-officedocument.presentationml.tags+xml"/>
  <Override PartName="/ppt/tags/tag124.xml" ContentType="application/vnd.openxmlformats-officedocument.presentationml.tags+xml"/>
  <Override PartName="/ppt/tags/tag125.xml" ContentType="application/vnd.openxmlformats-officedocument.presentationml.tags+xml"/>
  <Override PartName="/ppt/tags/tag126.xml" ContentType="application/vnd.openxmlformats-officedocument.presentationml.tags+xml"/>
  <Override PartName="/ppt/tags/tag127.xml" ContentType="application/vnd.openxmlformats-officedocument.presentationml.tags+xml"/>
  <Override PartName="/ppt/tags/tag128.xml" ContentType="application/vnd.openxmlformats-officedocument.presentationml.tags+xml"/>
  <Override PartName="/ppt/tags/tag129.xml" ContentType="application/vnd.openxmlformats-officedocument.presentationml.tags+xml"/>
  <Override PartName="/ppt/tags/tag130.xml" ContentType="application/vnd.openxmlformats-officedocument.presentationml.tags+xml"/>
  <Override PartName="/ppt/tags/tag131.xml" ContentType="application/vnd.openxmlformats-officedocument.presentationml.tags+xml"/>
  <Override PartName="/ppt/tags/tag132.xml" ContentType="application/vnd.openxmlformats-officedocument.presentationml.tags+xml"/>
  <Override PartName="/ppt/tags/tag133.xml" ContentType="application/vnd.openxmlformats-officedocument.presentationml.tags+xml"/>
  <Override PartName="/ppt/tags/tag134.xml" ContentType="application/vnd.openxmlformats-officedocument.presentationml.tags+xml"/>
  <Override PartName="/ppt/tags/tag135.xml" ContentType="application/vnd.openxmlformats-officedocument.presentationml.tags+xml"/>
  <Override PartName="/ppt/tags/tag136.xml" ContentType="application/vnd.openxmlformats-officedocument.presentationml.tags+xml"/>
  <Override PartName="/ppt/tags/tag137.xml" ContentType="application/vnd.openxmlformats-officedocument.presentationml.tags+xml"/>
  <Override PartName="/ppt/tags/tag138.xml" ContentType="application/vnd.openxmlformats-officedocument.presentationml.tags+xml"/>
  <Override PartName="/ppt/tags/tag139.xml" ContentType="application/vnd.openxmlformats-officedocument.presentationml.tags+xml"/>
  <Override PartName="/ppt/tags/tag140.xml" ContentType="application/vnd.openxmlformats-officedocument.presentationml.tags+xml"/>
  <Override PartName="/ppt/tags/tag141.xml" ContentType="application/vnd.openxmlformats-officedocument.presentationml.tags+xml"/>
  <Override PartName="/ppt/tags/tag142.xml" ContentType="application/vnd.openxmlformats-officedocument.presentationml.tags+xml"/>
  <Override PartName="/ppt/tags/tag143.xml" ContentType="application/vnd.openxmlformats-officedocument.presentationml.tags+xml"/>
  <Override PartName="/ppt/tags/tag144.xml" ContentType="application/vnd.openxmlformats-officedocument.presentationml.tags+xml"/>
  <Override PartName="/ppt/tags/tag145.xml" ContentType="application/vnd.openxmlformats-officedocument.presentationml.tags+xml"/>
  <Override PartName="/ppt/tags/tag146.xml" ContentType="application/vnd.openxmlformats-officedocument.presentationml.tags+xml"/>
  <Override PartName="/ppt/tags/tag147.xml" ContentType="application/vnd.openxmlformats-officedocument.presentationml.tags+xml"/>
  <Override PartName="/ppt/tags/tag148.xml" ContentType="application/vnd.openxmlformats-officedocument.presentationml.tags+xml"/>
  <Override PartName="/ppt/tags/tag149.xml" ContentType="application/vnd.openxmlformats-officedocument.presentationml.tags+xml"/>
  <Override PartName="/ppt/tags/tag150.xml" ContentType="application/vnd.openxmlformats-officedocument.presentationml.tags+xml"/>
  <Override PartName="/ppt/tags/tag151.xml" ContentType="application/vnd.openxmlformats-officedocument.presentationml.tags+xml"/>
  <Override PartName="/ppt/tags/tag152.xml" ContentType="application/vnd.openxmlformats-officedocument.presentationml.tags+xml"/>
  <Override PartName="/ppt/tags/tag153.xml" ContentType="application/vnd.openxmlformats-officedocument.presentationml.tags+xml"/>
  <Override PartName="/ppt/tags/tag154.xml" ContentType="application/vnd.openxmlformats-officedocument.presentationml.tags+xml"/>
  <Override PartName="/ppt/tags/tag155.xml" ContentType="application/vnd.openxmlformats-officedocument.presentationml.tags+xml"/>
  <Override PartName="/ppt/tags/tag156.xml" ContentType="application/vnd.openxmlformats-officedocument.presentationml.tags+xml"/>
  <Override PartName="/ppt/tags/tag157.xml" ContentType="application/vnd.openxmlformats-officedocument.presentationml.tags+xml"/>
  <Override PartName="/ppt/tags/tag158.xml" ContentType="application/vnd.openxmlformats-officedocument.presentationml.tags+xml"/>
  <Override PartName="/ppt/tags/tag159.xml" ContentType="application/vnd.openxmlformats-officedocument.presentationml.tags+xml"/>
  <Override PartName="/ppt/tags/tag160.xml" ContentType="application/vnd.openxmlformats-officedocument.presentationml.tags+xml"/>
  <Override PartName="/ppt/tags/tag161.xml" ContentType="application/vnd.openxmlformats-officedocument.presentationml.tags+xml"/>
  <Override PartName="/ppt/tags/tag162.xml" ContentType="application/vnd.openxmlformats-officedocument.presentationml.tags+xml"/>
  <Override PartName="/ppt/tags/tag163.xml" ContentType="application/vnd.openxmlformats-officedocument.presentationml.tags+xml"/>
  <Override PartName="/ppt/tags/tag164.xml" ContentType="application/vnd.openxmlformats-officedocument.presentationml.tags+xml"/>
  <Override PartName="/ppt/tags/tag165.xml" ContentType="application/vnd.openxmlformats-officedocument.presentationml.tags+xml"/>
  <Override PartName="/ppt/tags/tag166.xml" ContentType="application/vnd.openxmlformats-officedocument.presentationml.tags+xml"/>
  <Override PartName="/ppt/tags/tag167.xml" ContentType="application/vnd.openxmlformats-officedocument.presentationml.tags+xml"/>
  <Override PartName="/ppt/tags/tag168.xml" ContentType="application/vnd.openxmlformats-officedocument.presentationml.tags+xml"/>
  <Override PartName="/ppt/tags/tag169.xml" ContentType="application/vnd.openxmlformats-officedocument.presentationml.tags+xml"/>
  <Override PartName="/ppt/tags/tag170.xml" ContentType="application/vnd.openxmlformats-officedocument.presentationml.tags+xml"/>
  <Override PartName="/ppt/tags/tag171.xml" ContentType="application/vnd.openxmlformats-officedocument.presentationml.tags+xml"/>
  <Override PartName="/ppt/tags/tag172.xml" ContentType="application/vnd.openxmlformats-officedocument.presentationml.tags+xml"/>
  <Override PartName="/ppt/tags/tag173.xml" ContentType="application/vnd.openxmlformats-officedocument.presentationml.tags+xml"/>
  <Override PartName="/ppt/tags/tag174.xml" ContentType="application/vnd.openxmlformats-officedocument.presentationml.tags+xml"/>
  <Override PartName="/ppt/tags/tag175.xml" ContentType="application/vnd.openxmlformats-officedocument.presentationml.tags+xml"/>
  <Override PartName="/ppt/tags/tag176.xml" ContentType="application/vnd.openxmlformats-officedocument.presentationml.tags+xml"/>
  <Override PartName="/ppt/tags/tag177.xml" ContentType="application/vnd.openxmlformats-officedocument.presentationml.tags+xml"/>
  <Override PartName="/ppt/tags/tag178.xml" ContentType="application/vnd.openxmlformats-officedocument.presentationml.tags+xml"/>
  <Override PartName="/ppt/tags/tag179.xml" ContentType="application/vnd.openxmlformats-officedocument.presentationml.tags+xml"/>
  <Override PartName="/ppt/tags/tag180.xml" ContentType="application/vnd.openxmlformats-officedocument.presentationml.tags+xml"/>
  <Override PartName="/ppt/tags/tag181.xml" ContentType="application/vnd.openxmlformats-officedocument.presentationml.tags+xml"/>
  <Override PartName="/ppt/tags/tag182.xml" ContentType="application/vnd.openxmlformats-officedocument.presentationml.tags+xml"/>
  <Override PartName="/ppt/tags/tag183.xml" ContentType="application/vnd.openxmlformats-officedocument.presentationml.tags+xml"/>
  <Override PartName="/ppt/tags/tag184.xml" ContentType="application/vnd.openxmlformats-officedocument.presentationml.tags+xml"/>
  <Override PartName="/ppt/tags/tag185.xml" ContentType="application/vnd.openxmlformats-officedocument.presentationml.tags+xml"/>
  <Override PartName="/ppt/tags/tag186.xml" ContentType="application/vnd.openxmlformats-officedocument.presentationml.tags+xml"/>
  <Override PartName="/ppt/tags/tag187.xml" ContentType="application/vnd.openxmlformats-officedocument.presentationml.tags+xml"/>
  <Override PartName="/ppt/tags/tag188.xml" ContentType="application/vnd.openxmlformats-officedocument.presentationml.tags+xml"/>
  <Override PartName="/ppt/tags/tag189.xml" ContentType="application/vnd.openxmlformats-officedocument.presentationml.tags+xml"/>
  <Override PartName="/ppt/tags/tag190.xml" ContentType="application/vnd.openxmlformats-officedocument.presentationml.tags+xml"/>
  <Override PartName="/ppt/tags/tag191.xml" ContentType="application/vnd.openxmlformats-officedocument.presentationml.tags+xml"/>
  <Override PartName="/ppt/tags/tag192.xml" ContentType="application/vnd.openxmlformats-officedocument.presentationml.tags+xml"/>
  <Override PartName="/ppt/tags/tag193.xml" ContentType="application/vnd.openxmlformats-officedocument.presentationml.tags+xml"/>
  <Override PartName="/ppt/tags/tag194.xml" ContentType="application/vnd.openxmlformats-officedocument.presentationml.tags+xml"/>
  <Override PartName="/ppt/tags/tag195.xml" ContentType="application/vnd.openxmlformats-officedocument.presentationml.tags+xml"/>
  <Override PartName="/ppt/tags/tag196.xml" ContentType="application/vnd.openxmlformats-officedocument.presentationml.tags+xml"/>
  <Override PartName="/ppt/tags/tag197.xml" ContentType="application/vnd.openxmlformats-officedocument.presentationml.tags+xml"/>
  <Override PartName="/ppt/tags/tag198.xml" ContentType="application/vnd.openxmlformats-officedocument.presentationml.tags+xml"/>
  <Override PartName="/ppt/tags/tag199.xml" ContentType="application/vnd.openxmlformats-officedocument.presentationml.tags+xml"/>
  <Override PartName="/ppt/tags/tag200.xml" ContentType="application/vnd.openxmlformats-officedocument.presentationml.tags+xml"/>
  <Override PartName="/ppt/tags/tag201.xml" ContentType="application/vnd.openxmlformats-officedocument.presentationml.tags+xml"/>
  <Override PartName="/ppt/tags/tag202.xml" ContentType="application/vnd.openxmlformats-officedocument.presentationml.tags+xml"/>
  <Override PartName="/ppt/tags/tag203.xml" ContentType="application/vnd.openxmlformats-officedocument.presentationml.tags+xml"/>
  <Override PartName="/ppt/tags/tag204.xml" ContentType="application/vnd.openxmlformats-officedocument.presentationml.tags+xml"/>
  <Override PartName="/ppt/tags/tag205.xml" ContentType="application/vnd.openxmlformats-officedocument.presentationml.tags+xml"/>
  <Override PartName="/ppt/tags/tag206.xml" ContentType="application/vnd.openxmlformats-officedocument.presentationml.tags+xml"/>
  <Override PartName="/ppt/tags/tag207.xml" ContentType="application/vnd.openxmlformats-officedocument.presentationml.tags+xml"/>
  <Override PartName="/ppt/tags/tag208.xml" ContentType="application/vnd.openxmlformats-officedocument.presentationml.tags+xml"/>
  <Override PartName="/ppt/tags/tag209.xml" ContentType="application/vnd.openxmlformats-officedocument.presentationml.tags+xml"/>
  <Override PartName="/ppt/tags/tag210.xml" ContentType="application/vnd.openxmlformats-officedocument.presentationml.tags+xml"/>
  <Override PartName="/ppt/tags/tag211.xml" ContentType="application/vnd.openxmlformats-officedocument.presentationml.tags+xml"/>
  <Override PartName="/ppt/tags/tag212.xml" ContentType="application/vnd.openxmlformats-officedocument.presentationml.tags+xml"/>
  <Override PartName="/ppt/tags/tag213.xml" ContentType="application/vnd.openxmlformats-officedocument.presentationml.tags+xml"/>
  <Override PartName="/ppt/tags/tag214.xml" ContentType="application/vnd.openxmlformats-officedocument.presentationml.tags+xml"/>
  <Override PartName="/ppt/tags/tag215.xml" ContentType="application/vnd.openxmlformats-officedocument.presentationml.tags+xml"/>
  <Override PartName="/ppt/tags/tag216.xml" ContentType="application/vnd.openxmlformats-officedocument.presentationml.tags+xml"/>
  <Override PartName="/ppt/tags/tag217.xml" ContentType="application/vnd.openxmlformats-officedocument.presentationml.tags+xml"/>
  <Override PartName="/ppt/tags/tag218.xml" ContentType="application/vnd.openxmlformats-officedocument.presentationml.tags+xml"/>
  <Override PartName="/ppt/tags/tag219.xml" ContentType="application/vnd.openxmlformats-officedocument.presentationml.tags+xml"/>
  <Override PartName="/ppt/tags/tag220.xml" ContentType="application/vnd.openxmlformats-officedocument.presentationml.tags+xml"/>
  <Override PartName="/ppt/tags/tag221.xml" ContentType="application/vnd.openxmlformats-officedocument.presentationml.tags+xml"/>
  <Override PartName="/ppt/tags/tag222.xml" ContentType="application/vnd.openxmlformats-officedocument.presentationml.tags+xml"/>
  <Override PartName="/ppt/tags/tag223.xml" ContentType="application/vnd.openxmlformats-officedocument.presentationml.tags+xml"/>
  <Override PartName="/ppt/tags/tag224.xml" ContentType="application/vnd.openxmlformats-officedocument.presentationml.tags+xml"/>
  <Override PartName="/ppt/tags/tag225.xml" ContentType="application/vnd.openxmlformats-officedocument.presentationml.tags+xml"/>
  <Override PartName="/ppt/tags/tag226.xml" ContentType="application/vnd.openxmlformats-officedocument.presentationml.tags+xml"/>
  <Override PartName="/ppt/tags/tag227.xml" ContentType="application/vnd.openxmlformats-officedocument.presentationml.tags+xml"/>
  <Override PartName="/ppt/tags/tag228.xml" ContentType="application/vnd.openxmlformats-officedocument.presentationml.tags+xml"/>
  <Override PartName="/ppt/tags/tag229.xml" ContentType="application/vnd.openxmlformats-officedocument.presentationml.tags+xml"/>
  <Override PartName="/ppt/tags/tag230.xml" ContentType="application/vnd.openxmlformats-officedocument.presentationml.tags+xml"/>
  <Override PartName="/ppt/tags/tag231.xml" ContentType="application/vnd.openxmlformats-officedocument.presentationml.tags+xml"/>
  <Override PartName="/ppt/tags/tag232.xml" ContentType="application/vnd.openxmlformats-officedocument.presentationml.tags+xml"/>
  <Override PartName="/ppt/tags/tag233.xml" ContentType="application/vnd.openxmlformats-officedocument.presentationml.tags+xml"/>
  <Override PartName="/ppt/tags/tag234.xml" ContentType="application/vnd.openxmlformats-officedocument.presentationml.tags+xml"/>
  <Override PartName="/ppt/tags/tag235.xml" ContentType="application/vnd.openxmlformats-officedocument.presentationml.tags+xml"/>
  <Override PartName="/ppt/tags/tag236.xml" ContentType="application/vnd.openxmlformats-officedocument.presentationml.tags+xml"/>
  <Override PartName="/ppt/tags/tag237.xml" ContentType="application/vnd.openxmlformats-officedocument.presentationml.tags+xml"/>
  <Override PartName="/ppt/tags/tag238.xml" ContentType="application/vnd.openxmlformats-officedocument.presentationml.tags+xml"/>
  <Override PartName="/ppt/tags/tag239.xml" ContentType="application/vnd.openxmlformats-officedocument.presentationml.tags+xml"/>
  <Override PartName="/ppt/tags/tag240.xml" ContentType="application/vnd.openxmlformats-officedocument.presentationml.tags+xml"/>
  <Override PartName="/ppt/tags/tag241.xml" ContentType="application/vnd.openxmlformats-officedocument.presentationml.tags+xml"/>
  <Override PartName="/ppt/tags/tag242.xml" ContentType="application/vnd.openxmlformats-officedocument.presentationml.tags+xml"/>
  <Override PartName="/ppt/tags/tag243.xml" ContentType="application/vnd.openxmlformats-officedocument.presentationml.tags+xml"/>
  <Override PartName="/ppt/tags/tag244.xml" ContentType="application/vnd.openxmlformats-officedocument.presentationml.tags+xml"/>
  <Override PartName="/ppt/tags/tag245.xml" ContentType="application/vnd.openxmlformats-officedocument.presentationml.tags+xml"/>
  <Override PartName="/ppt/tags/tag246.xml" ContentType="application/vnd.openxmlformats-officedocument.presentationml.tags+xml"/>
  <Override PartName="/ppt/tags/tag247.xml" ContentType="application/vnd.openxmlformats-officedocument.presentationml.tags+xml"/>
  <Override PartName="/ppt/tags/tag248.xml" ContentType="application/vnd.openxmlformats-officedocument.presentationml.tags+xml"/>
  <Override PartName="/ppt/tags/tag249.xml" ContentType="application/vnd.openxmlformats-officedocument.presentationml.tags+xml"/>
  <Override PartName="/ppt/tags/tag250.xml" ContentType="application/vnd.openxmlformats-officedocument.presentationml.tags+xml"/>
  <Override PartName="/ppt/tags/tag251.xml" ContentType="application/vnd.openxmlformats-officedocument.presentationml.tags+xml"/>
  <Override PartName="/ppt/tags/tag252.xml" ContentType="application/vnd.openxmlformats-officedocument.presentationml.tags+xml"/>
  <Override PartName="/ppt/tags/tag253.xml" ContentType="application/vnd.openxmlformats-officedocument.presentationml.tags+xml"/>
  <Override PartName="/ppt/tags/tag254.xml" ContentType="application/vnd.openxmlformats-officedocument.presentationml.tags+xml"/>
  <Override PartName="/ppt/tags/tag255.xml" ContentType="application/vnd.openxmlformats-officedocument.presentationml.tags+xml"/>
  <Override PartName="/ppt/tags/tag256.xml" ContentType="application/vnd.openxmlformats-officedocument.presentationml.tags+xml"/>
  <Override PartName="/ppt/tags/tag257.xml" ContentType="application/vnd.openxmlformats-officedocument.presentationml.tags+xml"/>
  <Override PartName="/ppt/tags/tag258.xml" ContentType="application/vnd.openxmlformats-officedocument.presentationml.tags+xml"/>
  <Override PartName="/ppt/tags/tag259.xml" ContentType="application/vnd.openxmlformats-officedocument.presentationml.tags+xml"/>
  <Override PartName="/ppt/tags/tag260.xml" ContentType="application/vnd.openxmlformats-officedocument.presentationml.tags+xml"/>
  <Override PartName="/ppt/tags/tag261.xml" ContentType="application/vnd.openxmlformats-officedocument.presentationml.tags+xml"/>
  <Override PartName="/ppt/tags/tag262.xml" ContentType="application/vnd.openxmlformats-officedocument.presentationml.tags+xml"/>
  <Override PartName="/ppt/tags/tag263.xml" ContentType="application/vnd.openxmlformats-officedocument.presentationml.tags+xml"/>
  <Override PartName="/ppt/tags/tag264.xml" ContentType="application/vnd.openxmlformats-officedocument.presentationml.tags+xml"/>
  <Override PartName="/ppt/tags/tag265.xml" ContentType="application/vnd.openxmlformats-officedocument.presentationml.tags+xml"/>
  <Override PartName="/ppt/tags/tag266.xml" ContentType="application/vnd.openxmlformats-officedocument.presentationml.tags+xml"/>
  <Override PartName="/ppt/tags/tag267.xml" ContentType="application/vnd.openxmlformats-officedocument.presentationml.tags+xml"/>
  <Override PartName="/ppt/tags/tag268.xml" ContentType="application/vnd.openxmlformats-officedocument.presentationml.tags+xml"/>
  <Override PartName="/ppt/tags/tag269.xml" ContentType="application/vnd.openxmlformats-officedocument.presentationml.tags+xml"/>
  <Override PartName="/ppt/tags/tag270.xml" ContentType="application/vnd.openxmlformats-officedocument.presentationml.tags+xml"/>
  <Override PartName="/ppt/tags/tag271.xml" ContentType="application/vnd.openxmlformats-officedocument.presentationml.tags+xml"/>
  <Override PartName="/ppt/tags/tag272.xml" ContentType="application/vnd.openxmlformats-officedocument.presentationml.tags+xml"/>
  <Override PartName="/ppt/tags/tag273.xml" ContentType="application/vnd.openxmlformats-officedocument.presentationml.tags+xml"/>
  <Override PartName="/ppt/tags/tag274.xml" ContentType="application/vnd.openxmlformats-officedocument.presentationml.tags+xml"/>
  <Override PartName="/ppt/tags/tag275.xml" ContentType="application/vnd.openxmlformats-officedocument.presentationml.tags+xml"/>
  <Override PartName="/ppt/tags/tag276.xml" ContentType="application/vnd.openxmlformats-officedocument.presentationml.tags+xml"/>
  <Override PartName="/ppt/tags/tag277.xml" ContentType="application/vnd.openxmlformats-officedocument.presentationml.tags+xml"/>
  <Override PartName="/ppt/tags/tag278.xml" ContentType="application/vnd.openxmlformats-officedocument.presentationml.tags+xml"/>
  <Override PartName="/ppt/tags/tag279.xml" ContentType="application/vnd.openxmlformats-officedocument.presentationml.tags+xml"/>
  <Override PartName="/ppt/tags/tag280.xml" ContentType="application/vnd.openxmlformats-officedocument.presentationml.tags+xml"/>
  <Override PartName="/ppt/tags/tag281.xml" ContentType="application/vnd.openxmlformats-officedocument.presentationml.tags+xml"/>
  <Override PartName="/ppt/tags/tag282.xml" ContentType="application/vnd.openxmlformats-officedocument.presentationml.tags+xml"/>
  <Override PartName="/ppt/tags/tag283.xml" ContentType="application/vnd.openxmlformats-officedocument.presentationml.tags+xml"/>
  <Override PartName="/ppt/tags/tag284.xml" ContentType="application/vnd.openxmlformats-officedocument.presentationml.tags+xml"/>
  <Override PartName="/ppt/tags/tag285.xml" ContentType="application/vnd.openxmlformats-officedocument.presentationml.tags+xml"/>
  <Override PartName="/ppt/tags/tag286.xml" ContentType="application/vnd.openxmlformats-officedocument.presentationml.tags+xml"/>
  <Override PartName="/ppt/tags/tag287.xml" ContentType="application/vnd.openxmlformats-officedocument.presentationml.tags+xml"/>
  <Override PartName="/ppt/tags/tag288.xml" ContentType="application/vnd.openxmlformats-officedocument.presentationml.tags+xml"/>
  <Override PartName="/ppt/tags/tag289.xml" ContentType="application/vnd.openxmlformats-officedocument.presentationml.tags+xml"/>
  <Override PartName="/ppt/tags/tag290.xml" ContentType="application/vnd.openxmlformats-officedocument.presentationml.tags+xml"/>
  <Override PartName="/ppt/tags/tag291.xml" ContentType="application/vnd.openxmlformats-officedocument.presentationml.tags+xml"/>
  <Override PartName="/ppt/tags/tag292.xml" ContentType="application/vnd.openxmlformats-officedocument.presentationml.tags+xml"/>
  <Override PartName="/ppt/tags/tag293.xml" ContentType="application/vnd.openxmlformats-officedocument.presentationml.tags+xml"/>
  <Override PartName="/ppt/tags/tag294.xml" ContentType="application/vnd.openxmlformats-officedocument.presentationml.tags+xml"/>
  <Override PartName="/ppt/tags/tag295.xml" ContentType="application/vnd.openxmlformats-officedocument.presentationml.tags+xml"/>
  <Override PartName="/ppt/tags/tag296.xml" ContentType="application/vnd.openxmlformats-officedocument.presentationml.tags+xml"/>
  <Override PartName="/ppt/tags/tag297.xml" ContentType="application/vnd.openxmlformats-officedocument.presentationml.tags+xml"/>
  <Override PartName="/ppt/tags/tag298.xml" ContentType="application/vnd.openxmlformats-officedocument.presentationml.tags+xml"/>
  <Override PartName="/ppt/tags/tag299.xml" ContentType="application/vnd.openxmlformats-officedocument.presentationml.tags+xml"/>
  <Override PartName="/ppt/tags/tag300.xml" ContentType="application/vnd.openxmlformats-officedocument.presentationml.tags+xml"/>
  <Override PartName="/ppt/tags/tag301.xml" ContentType="application/vnd.openxmlformats-officedocument.presentationml.tags+xml"/>
  <Override PartName="/ppt/tags/tag302.xml" ContentType="application/vnd.openxmlformats-officedocument.presentationml.tags+xml"/>
  <Override PartName="/ppt/tags/tag303.xml" ContentType="application/vnd.openxmlformats-officedocument.presentationml.tags+xml"/>
  <Override PartName="/ppt/tags/tag304.xml" ContentType="application/vnd.openxmlformats-officedocument.presentationml.tags+xml"/>
  <Override PartName="/ppt/tags/tag305.xml" ContentType="application/vnd.openxmlformats-officedocument.presentationml.tags+xml"/>
  <Override PartName="/ppt/tags/tag306.xml" ContentType="application/vnd.openxmlformats-officedocument.presentationml.tags+xml"/>
  <Override PartName="/ppt/tags/tag307.xml" ContentType="application/vnd.openxmlformats-officedocument.presentationml.tags+xml"/>
  <Override PartName="/ppt/tags/tag308.xml" ContentType="application/vnd.openxmlformats-officedocument.presentationml.tags+xml"/>
  <Override PartName="/ppt/tags/tag309.xml" ContentType="application/vnd.openxmlformats-officedocument.presentationml.tags+xml"/>
  <Override PartName="/ppt/tags/tag310.xml" ContentType="application/vnd.openxmlformats-officedocument.presentationml.tags+xml"/>
  <Override PartName="/ppt/tags/tag311.xml" ContentType="application/vnd.openxmlformats-officedocument.presentationml.tags+xml"/>
  <Override PartName="/ppt/tags/tag312.xml" ContentType="application/vnd.openxmlformats-officedocument.presentationml.tags+xml"/>
  <Override PartName="/ppt/tags/tag313.xml" ContentType="application/vnd.openxmlformats-officedocument.presentationml.tags+xml"/>
  <Override PartName="/ppt/tags/tag314.xml" ContentType="application/vnd.openxmlformats-officedocument.presentationml.tags+xml"/>
  <Override PartName="/ppt/tags/tag315.xml" ContentType="application/vnd.openxmlformats-officedocument.presentationml.tags+xml"/>
  <Override PartName="/ppt/tags/tag316.xml" ContentType="application/vnd.openxmlformats-officedocument.presentationml.tags+xml"/>
  <Override PartName="/ppt/tags/tag317.xml" ContentType="application/vnd.openxmlformats-officedocument.presentationml.tags+xml"/>
  <Override PartName="/ppt/tags/tag318.xml" ContentType="application/vnd.openxmlformats-officedocument.presentationml.tags+xml"/>
  <Override PartName="/ppt/tags/tag319.xml" ContentType="application/vnd.openxmlformats-officedocument.presentationml.tags+xml"/>
  <Override PartName="/ppt/tags/tag320.xml" ContentType="application/vnd.openxmlformats-officedocument.presentationml.tags+xml"/>
  <Override PartName="/ppt/tags/tag321.xml" ContentType="application/vnd.openxmlformats-officedocument.presentationml.tags+xml"/>
  <Override PartName="/ppt/tags/tag322.xml" ContentType="application/vnd.openxmlformats-officedocument.presentationml.tags+xml"/>
  <Override PartName="/ppt/tags/tag323.xml" ContentType="application/vnd.openxmlformats-officedocument.presentationml.tags+xml"/>
  <Override PartName="/ppt/tags/tag324.xml" ContentType="application/vnd.openxmlformats-officedocument.presentationml.tags+xml"/>
  <Override PartName="/ppt/tags/tag325.xml" ContentType="application/vnd.openxmlformats-officedocument.presentationml.tags+xml"/>
  <Override PartName="/ppt/tags/tag326.xml" ContentType="application/vnd.openxmlformats-officedocument.presentationml.tags+xml"/>
  <Override PartName="/ppt/tags/tag327.xml" ContentType="application/vnd.openxmlformats-officedocument.presentationml.tags+xml"/>
  <Override PartName="/ppt/tags/tag328.xml" ContentType="application/vnd.openxmlformats-officedocument.presentationml.tags+xml"/>
  <Override PartName="/ppt/tags/tag329.xml" ContentType="application/vnd.openxmlformats-officedocument.presentationml.tags+xml"/>
  <Override PartName="/ppt/tags/tag330.xml" ContentType="application/vnd.openxmlformats-officedocument.presentationml.tags+xml"/>
  <Override PartName="/ppt/tags/tag331.xml" ContentType="application/vnd.openxmlformats-officedocument.presentationml.tags+xml"/>
  <Override PartName="/ppt/tags/tag332.xml" ContentType="application/vnd.openxmlformats-officedocument.presentationml.tags+xml"/>
  <Override PartName="/ppt/tags/tag333.xml" ContentType="application/vnd.openxmlformats-officedocument.presentationml.tags+xml"/>
  <Override PartName="/ppt/tags/tag334.xml" ContentType="application/vnd.openxmlformats-officedocument.presentationml.tags+xml"/>
  <Override PartName="/ppt/tags/tag335.xml" ContentType="application/vnd.openxmlformats-officedocument.presentationml.tags+xml"/>
  <Override PartName="/ppt/tags/tag336.xml" ContentType="application/vnd.openxmlformats-officedocument.presentationml.tags+xml"/>
  <Override PartName="/ppt/tags/tag337.xml" ContentType="application/vnd.openxmlformats-officedocument.presentationml.tags+xml"/>
  <Override PartName="/ppt/tags/tag338.xml" ContentType="application/vnd.openxmlformats-officedocument.presentationml.tags+xml"/>
  <Override PartName="/ppt/tags/tag339.xml" ContentType="application/vnd.openxmlformats-officedocument.presentationml.tags+xml"/>
  <Override PartName="/ppt/tags/tag340.xml" ContentType="application/vnd.openxmlformats-officedocument.presentationml.tags+xml"/>
  <Override PartName="/ppt/tags/tag341.xml" ContentType="application/vnd.openxmlformats-officedocument.presentationml.tags+xml"/>
  <Override PartName="/ppt/tags/tag342.xml" ContentType="application/vnd.openxmlformats-officedocument.presentationml.tags+xml"/>
  <Override PartName="/ppt/tags/tag343.xml" ContentType="application/vnd.openxmlformats-officedocument.presentationml.tags+xml"/>
  <Override PartName="/ppt/tags/tag344.xml" ContentType="application/vnd.openxmlformats-officedocument.presentationml.tags+xml"/>
  <Override PartName="/ppt/tags/tag345.xml" ContentType="application/vnd.openxmlformats-officedocument.presentationml.tags+xml"/>
  <Override PartName="/ppt/tags/tag346.xml" ContentType="application/vnd.openxmlformats-officedocument.presentationml.tags+xml"/>
  <Override PartName="/ppt/tags/tag347.xml" ContentType="application/vnd.openxmlformats-officedocument.presentationml.tags+xml"/>
  <Override PartName="/ppt/tags/tag348.xml" ContentType="application/vnd.openxmlformats-officedocument.presentationml.tags+xml"/>
  <Override PartName="/ppt/tags/tag349.xml" ContentType="application/vnd.openxmlformats-officedocument.presentationml.tags+xml"/>
  <Override PartName="/ppt/tags/tag350.xml" ContentType="application/vnd.openxmlformats-officedocument.presentationml.tags+xml"/>
  <Override PartName="/ppt/tags/tag351.xml" ContentType="application/vnd.openxmlformats-officedocument.presentationml.tags+xml"/>
  <Override PartName="/ppt/tags/tag352.xml" ContentType="application/vnd.openxmlformats-officedocument.presentationml.tags+xml"/>
  <Override PartName="/ppt/tags/tag353.xml" ContentType="application/vnd.openxmlformats-officedocument.presentationml.tags+xml"/>
  <Override PartName="/ppt/tags/tag354.xml" ContentType="application/vnd.openxmlformats-officedocument.presentationml.tags+xml"/>
  <Override PartName="/ppt/tags/tag355.xml" ContentType="application/vnd.openxmlformats-officedocument.presentationml.tags+xml"/>
  <Override PartName="/ppt/tags/tag356.xml" ContentType="application/vnd.openxmlformats-officedocument.presentationml.tags+xml"/>
  <Override PartName="/ppt/tags/tag357.xml" ContentType="application/vnd.openxmlformats-officedocument.presentationml.tags+xml"/>
  <Override PartName="/ppt/tags/tag358.xml" ContentType="application/vnd.openxmlformats-officedocument.presentationml.tags+xml"/>
  <Override PartName="/ppt/tags/tag359.xml" ContentType="application/vnd.openxmlformats-officedocument.presentationml.tags+xml"/>
  <Override PartName="/ppt/tags/tag360.xml" ContentType="application/vnd.openxmlformats-officedocument.presentationml.tags+xml"/>
  <Override PartName="/ppt/tags/tag361.xml" ContentType="application/vnd.openxmlformats-officedocument.presentationml.tags+xml"/>
  <Override PartName="/ppt/tags/tag362.xml" ContentType="application/vnd.openxmlformats-officedocument.presentationml.tags+xml"/>
  <Override PartName="/ppt/tags/tag363.xml" ContentType="application/vnd.openxmlformats-officedocument.presentationml.tags+xml"/>
  <Override PartName="/ppt/tags/tag364.xml" ContentType="application/vnd.openxmlformats-officedocument.presentationml.tags+xml"/>
  <Override PartName="/ppt/tags/tag365.xml" ContentType="application/vnd.openxmlformats-officedocument.presentationml.tags+xml"/>
  <Override PartName="/ppt/tags/tag366.xml" ContentType="application/vnd.openxmlformats-officedocument.presentationml.tags+xml"/>
  <Override PartName="/ppt/tags/tag367.xml" ContentType="application/vnd.openxmlformats-officedocument.presentationml.tags+xml"/>
  <Override PartName="/ppt/tags/tag368.xml" ContentType="application/vnd.openxmlformats-officedocument.presentationml.tags+xml"/>
  <Override PartName="/ppt/tags/tag369.xml" ContentType="application/vnd.openxmlformats-officedocument.presentationml.tags+xml"/>
  <Override PartName="/ppt/tags/tag370.xml" ContentType="application/vnd.openxmlformats-officedocument.presentationml.tags+xml"/>
  <Override PartName="/ppt/tags/tag371.xml" ContentType="application/vnd.openxmlformats-officedocument.presentationml.tags+xml"/>
  <Override PartName="/ppt/tags/tag372.xml" ContentType="application/vnd.openxmlformats-officedocument.presentationml.tags+xml"/>
  <Override PartName="/ppt/tags/tag373.xml" ContentType="application/vnd.openxmlformats-officedocument.presentationml.tags+xml"/>
  <Override PartName="/ppt/tags/tag374.xml" ContentType="application/vnd.openxmlformats-officedocument.presentationml.tags+xml"/>
  <Override PartName="/ppt/tags/tag375.xml" ContentType="application/vnd.openxmlformats-officedocument.presentationml.tags+xml"/>
  <Override PartName="/ppt/tags/tag376.xml" ContentType="application/vnd.openxmlformats-officedocument.presentationml.tags+xml"/>
  <Override PartName="/ppt/tags/tag377.xml" ContentType="application/vnd.openxmlformats-officedocument.presentationml.tags+xml"/>
  <Override PartName="/ppt/tags/tag378.xml" ContentType="application/vnd.openxmlformats-officedocument.presentationml.tags+xml"/>
  <Override PartName="/ppt/tags/tag379.xml" ContentType="application/vnd.openxmlformats-officedocument.presentationml.tags+xml"/>
  <Override PartName="/ppt/tags/tag380.xml" ContentType="application/vnd.openxmlformats-officedocument.presentationml.tags+xml"/>
  <Override PartName="/ppt/tags/tag381.xml" ContentType="application/vnd.openxmlformats-officedocument.presentationml.tags+xml"/>
  <Override PartName="/ppt/tags/tag382.xml" ContentType="application/vnd.openxmlformats-officedocument.presentationml.tags+xml"/>
  <Override PartName="/ppt/tags/tag383.xml" ContentType="application/vnd.openxmlformats-officedocument.presentationml.tags+xml"/>
  <Override PartName="/ppt/tags/tag384.xml" ContentType="application/vnd.openxmlformats-officedocument.presentationml.tags+xml"/>
  <Override PartName="/ppt/tags/tag385.xml" ContentType="application/vnd.openxmlformats-officedocument.presentationml.tags+xml"/>
  <Override PartName="/ppt/tags/tag386.xml" ContentType="application/vnd.openxmlformats-officedocument.presentationml.tags+xml"/>
  <Override PartName="/ppt/tags/tag387.xml" ContentType="application/vnd.openxmlformats-officedocument.presentationml.tags+xml"/>
  <Override PartName="/ppt/tags/tag388.xml" ContentType="application/vnd.openxmlformats-officedocument.presentationml.tags+xml"/>
  <Override PartName="/ppt/tags/tag389.xml" ContentType="application/vnd.openxmlformats-officedocument.presentationml.tags+xml"/>
  <Override PartName="/ppt/tags/tag390.xml" ContentType="application/vnd.openxmlformats-officedocument.presentationml.tags+xml"/>
  <Override PartName="/ppt/tags/tag391.xml" ContentType="application/vnd.openxmlformats-officedocument.presentationml.tags+xml"/>
  <Override PartName="/ppt/tags/tag392.xml" ContentType="application/vnd.openxmlformats-officedocument.presentationml.tags+xml"/>
  <Override PartName="/ppt/tags/tag393.xml" ContentType="application/vnd.openxmlformats-officedocument.presentationml.tags+xml"/>
  <Override PartName="/ppt/tags/tag394.xml" ContentType="application/vnd.openxmlformats-officedocument.presentationml.tags+xml"/>
  <Override PartName="/ppt/tags/tag395.xml" ContentType="application/vnd.openxmlformats-officedocument.presentationml.tags+xml"/>
  <Override PartName="/ppt/tags/tag396.xml" ContentType="application/vnd.openxmlformats-officedocument.presentationml.tags+xml"/>
  <Override PartName="/ppt/tags/tag397.xml" ContentType="application/vnd.openxmlformats-officedocument.presentationml.tags+xml"/>
  <Override PartName="/ppt/tags/tag398.xml" ContentType="application/vnd.openxmlformats-officedocument.presentationml.tags+xml"/>
  <Override PartName="/ppt/tags/tag399.xml" ContentType="application/vnd.openxmlformats-officedocument.presentationml.tags+xml"/>
  <Override PartName="/ppt/tags/tag400.xml" ContentType="application/vnd.openxmlformats-officedocument.presentationml.tags+xml"/>
  <Override PartName="/ppt/tags/tag401.xml" ContentType="application/vnd.openxmlformats-officedocument.presentationml.tags+xml"/>
  <Override PartName="/ppt/tags/tag402.xml" ContentType="application/vnd.openxmlformats-officedocument.presentationml.tags+xml"/>
  <Override PartName="/ppt/tags/tag403.xml" ContentType="application/vnd.openxmlformats-officedocument.presentationml.tags+xml"/>
  <Override PartName="/ppt/tags/tag404.xml" ContentType="application/vnd.openxmlformats-officedocument.presentationml.tags+xml"/>
  <Override PartName="/ppt/tags/tag405.xml" ContentType="application/vnd.openxmlformats-officedocument.presentationml.tags+xml"/>
  <Override PartName="/ppt/tags/tag406.xml" ContentType="application/vnd.openxmlformats-officedocument.presentationml.tags+xml"/>
  <Override PartName="/ppt/tags/tag407.xml" ContentType="application/vnd.openxmlformats-officedocument.presentationml.tags+xml"/>
  <Override PartName="/ppt/tags/tag408.xml" ContentType="application/vnd.openxmlformats-officedocument.presentationml.tags+xml"/>
  <Override PartName="/ppt/tags/tag409.xml" ContentType="application/vnd.openxmlformats-officedocument.presentationml.tags+xml"/>
  <Override PartName="/ppt/tags/tag410.xml" ContentType="application/vnd.openxmlformats-officedocument.presentationml.tags+xml"/>
  <Override PartName="/ppt/tags/tag411.xml" ContentType="application/vnd.openxmlformats-officedocument.presentationml.tags+xml"/>
  <Override PartName="/ppt/tags/tag412.xml" ContentType="application/vnd.openxmlformats-officedocument.presentationml.tags+xml"/>
  <Override PartName="/ppt/tags/tag413.xml" ContentType="application/vnd.openxmlformats-officedocument.presentationml.tags+xml"/>
  <Override PartName="/ppt/tags/tag414.xml" ContentType="application/vnd.openxmlformats-officedocument.presentationml.tags+xml"/>
  <Override PartName="/ppt/tags/tag415.xml" ContentType="application/vnd.openxmlformats-officedocument.presentationml.tags+xml"/>
  <Override PartName="/ppt/tags/tag416.xml" ContentType="application/vnd.openxmlformats-officedocument.presentationml.tags+xml"/>
  <Override PartName="/ppt/tags/tag417.xml" ContentType="application/vnd.openxmlformats-officedocument.presentationml.tags+xml"/>
  <Override PartName="/ppt/tags/tag418.xml" ContentType="application/vnd.openxmlformats-officedocument.presentationml.tags+xml"/>
  <Override PartName="/ppt/tags/tag419.xml" ContentType="application/vnd.openxmlformats-officedocument.presentationml.tags+xml"/>
  <Override PartName="/ppt/tags/tag420.xml" ContentType="application/vnd.openxmlformats-officedocument.presentationml.tags+xml"/>
  <Override PartName="/ppt/tags/tag421.xml" ContentType="application/vnd.openxmlformats-officedocument.presentationml.tags+xml"/>
  <Override PartName="/ppt/tags/tag422.xml" ContentType="application/vnd.openxmlformats-officedocument.presentationml.tags+xml"/>
  <Override PartName="/ppt/tags/tag423.xml" ContentType="application/vnd.openxmlformats-officedocument.presentationml.tags+xml"/>
  <Override PartName="/ppt/tags/tag424.xml" ContentType="application/vnd.openxmlformats-officedocument.presentationml.tags+xml"/>
  <Override PartName="/ppt/tags/tag425.xml" ContentType="application/vnd.openxmlformats-officedocument.presentationml.tags+xml"/>
  <Override PartName="/ppt/tags/tag426.xml" ContentType="application/vnd.openxmlformats-officedocument.presentationml.tags+xml"/>
  <Override PartName="/ppt/tags/tag427.xml" ContentType="application/vnd.openxmlformats-officedocument.presentationml.tags+xml"/>
  <Override PartName="/ppt/tags/tag428.xml" ContentType="application/vnd.openxmlformats-officedocument.presentationml.tags+xml"/>
  <Override PartName="/ppt/tags/tag429.xml" ContentType="application/vnd.openxmlformats-officedocument.presentationml.tags+xml"/>
  <Override PartName="/ppt/tags/tag430.xml" ContentType="application/vnd.openxmlformats-officedocument.presentationml.tags+xml"/>
  <Override PartName="/ppt/tags/tag431.xml" ContentType="application/vnd.openxmlformats-officedocument.presentationml.tags+xml"/>
  <Override PartName="/ppt/tags/tag432.xml" ContentType="application/vnd.openxmlformats-officedocument.presentationml.tags+xml"/>
  <Override PartName="/ppt/tags/tag433.xml" ContentType="application/vnd.openxmlformats-officedocument.presentationml.tags+xml"/>
  <Override PartName="/ppt/tags/tag434.xml" ContentType="application/vnd.openxmlformats-officedocument.presentationml.tags+xml"/>
  <Override PartName="/ppt/tags/tag435.xml" ContentType="application/vnd.openxmlformats-officedocument.presentationml.tags+xml"/>
  <Override PartName="/ppt/tags/tag436.xml" ContentType="application/vnd.openxmlformats-officedocument.presentationml.tags+xml"/>
  <Override PartName="/ppt/tags/tag437.xml" ContentType="application/vnd.openxmlformats-officedocument.presentationml.tags+xml"/>
  <Override PartName="/ppt/tags/tag438.xml" ContentType="application/vnd.openxmlformats-officedocument.presentationml.tags+xml"/>
  <Override PartName="/ppt/tags/tag439.xml" ContentType="application/vnd.openxmlformats-officedocument.presentationml.tags+xml"/>
  <Override PartName="/ppt/tags/tag440.xml" ContentType="application/vnd.openxmlformats-officedocument.presentationml.tags+xml"/>
  <Override PartName="/ppt/tags/tag441.xml" ContentType="application/vnd.openxmlformats-officedocument.presentationml.tags+xml"/>
  <Override PartName="/ppt/tags/tag442.xml" ContentType="application/vnd.openxmlformats-officedocument.presentationml.tags+xml"/>
  <Override PartName="/ppt/tags/tag443.xml" ContentType="application/vnd.openxmlformats-officedocument.presentationml.tags+xml"/>
  <Override PartName="/ppt/tags/tag444.xml" ContentType="application/vnd.openxmlformats-officedocument.presentationml.tags+xml"/>
  <Override PartName="/ppt/tags/tag445.xml" ContentType="application/vnd.openxmlformats-officedocument.presentationml.tags+xml"/>
  <Override PartName="/ppt/tags/tag446.xml" ContentType="application/vnd.openxmlformats-officedocument.presentationml.tags+xml"/>
  <Override PartName="/ppt/tags/tag447.xml" ContentType="application/vnd.openxmlformats-officedocument.presentationml.tags+xml"/>
  <Override PartName="/ppt/tags/tag448.xml" ContentType="application/vnd.openxmlformats-officedocument.presentationml.tags+xml"/>
  <Override PartName="/ppt/tags/tag449.xml" ContentType="application/vnd.openxmlformats-officedocument.presentationml.tags+xml"/>
  <Override PartName="/ppt/tags/tag450.xml" ContentType="application/vnd.openxmlformats-officedocument.presentationml.tags+xml"/>
  <Override PartName="/ppt/tags/tag451.xml" ContentType="application/vnd.openxmlformats-officedocument.presentationml.tags+xml"/>
  <Override PartName="/ppt/tags/tag452.xml" ContentType="application/vnd.openxmlformats-officedocument.presentationml.tags+xml"/>
  <Override PartName="/ppt/tags/tag453.xml" ContentType="application/vnd.openxmlformats-officedocument.presentationml.tags+xml"/>
  <Override PartName="/ppt/tags/tag454.xml" ContentType="application/vnd.openxmlformats-officedocument.presentationml.tags+xml"/>
  <Override PartName="/ppt/tags/tag455.xml" ContentType="application/vnd.openxmlformats-officedocument.presentationml.tags+xml"/>
  <Override PartName="/ppt/tags/tag456.xml" ContentType="application/vnd.openxmlformats-officedocument.presentationml.tags+xml"/>
  <Override PartName="/ppt/tags/tag457.xml" ContentType="application/vnd.openxmlformats-officedocument.presentationml.tags+xml"/>
  <Override PartName="/ppt/tags/tag458.xml" ContentType="application/vnd.openxmlformats-officedocument.presentationml.tags+xml"/>
  <Override PartName="/ppt/tags/tag459.xml" ContentType="application/vnd.openxmlformats-officedocument.presentationml.tags+xml"/>
  <Override PartName="/ppt/tags/tag460.xml" ContentType="application/vnd.openxmlformats-officedocument.presentationml.tags+xml"/>
  <Override PartName="/ppt/tags/tag461.xml" ContentType="application/vnd.openxmlformats-officedocument.presentationml.tags+xml"/>
  <Override PartName="/ppt/tags/tag462.xml" ContentType="application/vnd.openxmlformats-officedocument.presentationml.tags+xml"/>
  <Override PartName="/ppt/tags/tag463.xml" ContentType="application/vnd.openxmlformats-officedocument.presentationml.tags+xml"/>
  <Override PartName="/ppt/tags/tag464.xml" ContentType="application/vnd.openxmlformats-officedocument.presentationml.tags+xml"/>
  <Override PartName="/ppt/tags/tag465.xml" ContentType="application/vnd.openxmlformats-officedocument.presentationml.tags+xml"/>
  <Override PartName="/ppt/tags/tag466.xml" ContentType="application/vnd.openxmlformats-officedocument.presentationml.tags+xml"/>
  <Override PartName="/ppt/tags/tag467.xml" ContentType="application/vnd.openxmlformats-officedocument.presentationml.tags+xml"/>
  <Override PartName="/ppt/tags/tag468.xml" ContentType="application/vnd.openxmlformats-officedocument.presentationml.tags+xml"/>
  <Override PartName="/ppt/tags/tag469.xml" ContentType="application/vnd.openxmlformats-officedocument.presentationml.tags+xml"/>
  <Override PartName="/ppt/tags/tag470.xml" ContentType="application/vnd.openxmlformats-officedocument.presentationml.tags+xml"/>
  <Override PartName="/ppt/tags/tag471.xml" ContentType="application/vnd.openxmlformats-officedocument.presentationml.tags+xml"/>
  <Override PartName="/ppt/tags/tag472.xml" ContentType="application/vnd.openxmlformats-officedocument.presentationml.tags+xml"/>
  <Override PartName="/ppt/tags/tag473.xml" ContentType="application/vnd.openxmlformats-officedocument.presentationml.tags+xml"/>
  <Override PartName="/ppt/tags/tag474.xml" ContentType="application/vnd.openxmlformats-officedocument.presentationml.tags+xml"/>
  <Override PartName="/ppt/tags/tag475.xml" ContentType="application/vnd.openxmlformats-officedocument.presentationml.tags+xml"/>
  <Override PartName="/ppt/tags/tag476.xml" ContentType="application/vnd.openxmlformats-officedocument.presentationml.tags+xml"/>
  <Override PartName="/ppt/tags/tag477.xml" ContentType="application/vnd.openxmlformats-officedocument.presentationml.tags+xml"/>
  <Override PartName="/ppt/tags/tag478.xml" ContentType="application/vnd.openxmlformats-officedocument.presentationml.tags+xml"/>
  <Override PartName="/ppt/tags/tag479.xml" ContentType="application/vnd.openxmlformats-officedocument.presentationml.tags+xml"/>
  <Override PartName="/ppt/tags/tag480.xml" ContentType="application/vnd.openxmlformats-officedocument.presentationml.tags+xml"/>
  <Override PartName="/ppt/tags/tag481.xml" ContentType="application/vnd.openxmlformats-officedocument.presentationml.tags+xml"/>
  <Override PartName="/ppt/tags/tag482.xml" ContentType="application/vnd.openxmlformats-officedocument.presentationml.tags+xml"/>
  <Override PartName="/ppt/tags/tag483.xml" ContentType="application/vnd.openxmlformats-officedocument.presentationml.tags+xml"/>
  <Override PartName="/ppt/tags/tag484.xml" ContentType="application/vnd.openxmlformats-officedocument.presentationml.tags+xml"/>
  <Override PartName="/ppt/tags/tag485.xml" ContentType="application/vnd.openxmlformats-officedocument.presentationml.tags+xml"/>
  <Override PartName="/ppt/tags/tag486.xml" ContentType="application/vnd.openxmlformats-officedocument.presentationml.tags+xml"/>
  <Override PartName="/ppt/tags/tag487.xml" ContentType="application/vnd.openxmlformats-officedocument.presentationml.tags+xml"/>
  <Override PartName="/ppt/tags/tag488.xml" ContentType="application/vnd.openxmlformats-officedocument.presentationml.tags+xml"/>
  <Override PartName="/ppt/tags/tag489.xml" ContentType="application/vnd.openxmlformats-officedocument.presentationml.tags+xml"/>
  <Override PartName="/ppt/tags/tag490.xml" ContentType="application/vnd.openxmlformats-officedocument.presentationml.tags+xml"/>
  <Override PartName="/ppt/tags/tag491.xml" ContentType="application/vnd.openxmlformats-officedocument.presentationml.tags+xml"/>
  <Override PartName="/ppt/tags/tag492.xml" ContentType="application/vnd.openxmlformats-officedocument.presentationml.tags+xml"/>
  <Override PartName="/ppt/tags/tag493.xml" ContentType="application/vnd.openxmlformats-officedocument.presentationml.tags+xml"/>
  <Override PartName="/ppt/tags/tag494.xml" ContentType="application/vnd.openxmlformats-officedocument.presentationml.tags+xml"/>
  <Override PartName="/ppt/tags/tag495.xml" ContentType="application/vnd.openxmlformats-officedocument.presentationml.tags+xml"/>
  <Override PartName="/ppt/tags/tag496.xml" ContentType="application/vnd.openxmlformats-officedocument.presentationml.tags+xml"/>
  <Override PartName="/ppt/tags/tag497.xml" ContentType="application/vnd.openxmlformats-officedocument.presentationml.tags+xml"/>
  <Override PartName="/ppt/tags/tag498.xml" ContentType="application/vnd.openxmlformats-officedocument.presentationml.tags+xml"/>
  <Override PartName="/ppt/tags/tag499.xml" ContentType="application/vnd.openxmlformats-officedocument.presentationml.tags+xml"/>
  <Override PartName="/ppt/tags/tag500.xml" ContentType="application/vnd.openxmlformats-officedocument.presentationml.tags+xml"/>
  <Override PartName="/ppt/tags/tag501.xml" ContentType="application/vnd.openxmlformats-officedocument.presentationml.tags+xml"/>
  <Override PartName="/ppt/tags/tag502.xml" ContentType="application/vnd.openxmlformats-officedocument.presentationml.tags+xml"/>
  <Override PartName="/ppt/tags/tag503.xml" ContentType="application/vnd.openxmlformats-officedocument.presentationml.tags+xml"/>
  <Override PartName="/ppt/tags/tag504.xml" ContentType="application/vnd.openxmlformats-officedocument.presentationml.tags+xml"/>
  <Override PartName="/ppt/tags/tag505.xml" ContentType="application/vnd.openxmlformats-officedocument.presentationml.tags+xml"/>
  <Override PartName="/ppt/tags/tag506.xml" ContentType="application/vnd.openxmlformats-officedocument.presentationml.tags+xml"/>
  <Override PartName="/ppt/tags/tag507.xml" ContentType="application/vnd.openxmlformats-officedocument.presentationml.tags+xml"/>
  <Override PartName="/ppt/tags/tag508.xml" ContentType="application/vnd.openxmlformats-officedocument.presentationml.tags+xml"/>
  <Override PartName="/ppt/tags/tag509.xml" ContentType="application/vnd.openxmlformats-officedocument.presentationml.tags+xml"/>
  <Override PartName="/ppt/tags/tag510.xml" ContentType="application/vnd.openxmlformats-officedocument.presentationml.tags+xml"/>
  <Override PartName="/ppt/tags/tag511.xml" ContentType="application/vnd.openxmlformats-officedocument.presentationml.tags+xml"/>
  <Override PartName="/ppt/tags/tag512.xml" ContentType="application/vnd.openxmlformats-officedocument.presentationml.tags+xml"/>
  <Override PartName="/ppt/tags/tag513.xml" ContentType="application/vnd.openxmlformats-officedocument.presentationml.tags+xml"/>
  <Override PartName="/ppt/tags/tag514.xml" ContentType="application/vnd.openxmlformats-officedocument.presentationml.tags+xml"/>
  <Override PartName="/ppt/tags/tag515.xml" ContentType="application/vnd.openxmlformats-officedocument.presentationml.tags+xml"/>
  <Override PartName="/ppt/tags/tag516.xml" ContentType="application/vnd.openxmlformats-officedocument.presentationml.tags+xml"/>
  <Override PartName="/ppt/tags/tag517.xml" ContentType="application/vnd.openxmlformats-officedocument.presentationml.tags+xml"/>
  <Override PartName="/ppt/tags/tag518.xml" ContentType="application/vnd.openxmlformats-officedocument.presentationml.tags+xml"/>
  <Override PartName="/ppt/tags/tag519.xml" ContentType="application/vnd.openxmlformats-officedocument.presentationml.tags+xml"/>
  <Override PartName="/ppt/tags/tag520.xml" ContentType="application/vnd.openxmlformats-officedocument.presentationml.tags+xml"/>
  <Override PartName="/ppt/tags/tag521.xml" ContentType="application/vnd.openxmlformats-officedocument.presentationml.tags+xml"/>
  <Override PartName="/ppt/tags/tag522.xml" ContentType="application/vnd.openxmlformats-officedocument.presentationml.tags+xml"/>
  <Override PartName="/ppt/tags/tag523.xml" ContentType="application/vnd.openxmlformats-officedocument.presentationml.tags+xml"/>
  <Override PartName="/ppt/tags/tag524.xml" ContentType="application/vnd.openxmlformats-officedocument.presentationml.tags+xml"/>
  <Override PartName="/ppt/tags/tag525.xml" ContentType="application/vnd.openxmlformats-officedocument.presentationml.tags+xml"/>
  <Override PartName="/ppt/tags/tag526.xml" ContentType="application/vnd.openxmlformats-officedocument.presentationml.tags+xml"/>
  <Override PartName="/ppt/tags/tag527.xml" ContentType="application/vnd.openxmlformats-officedocument.presentationml.tags+xml"/>
  <Override PartName="/ppt/tags/tag528.xml" ContentType="application/vnd.openxmlformats-officedocument.presentationml.tags+xml"/>
  <Override PartName="/ppt/tags/tag529.xml" ContentType="application/vnd.openxmlformats-officedocument.presentationml.tags+xml"/>
  <Override PartName="/ppt/tags/tag530.xml" ContentType="application/vnd.openxmlformats-officedocument.presentationml.tags+xml"/>
  <Override PartName="/ppt/tags/tag531.xml" ContentType="application/vnd.openxmlformats-officedocument.presentationml.tags+xml"/>
  <Override PartName="/ppt/tags/tag532.xml" ContentType="application/vnd.openxmlformats-officedocument.presentationml.tags+xml"/>
  <Override PartName="/ppt/tags/tag533.xml" ContentType="application/vnd.openxmlformats-officedocument.presentationml.tags+xml"/>
  <Override PartName="/ppt/tags/tag534.xml" ContentType="application/vnd.openxmlformats-officedocument.presentationml.tags+xml"/>
  <Override PartName="/ppt/tags/tag535.xml" ContentType="application/vnd.openxmlformats-officedocument.presentationml.tags+xml"/>
  <Override PartName="/ppt/tags/tag536.xml" ContentType="application/vnd.openxmlformats-officedocument.presentationml.tags+xml"/>
  <Override PartName="/ppt/tags/tag537.xml" ContentType="application/vnd.openxmlformats-officedocument.presentationml.tags+xml"/>
  <Override PartName="/ppt/tags/tag538.xml" ContentType="application/vnd.openxmlformats-officedocument.presentationml.tags+xml"/>
  <Override PartName="/ppt/tags/tag539.xml" ContentType="application/vnd.openxmlformats-officedocument.presentationml.tags+xml"/>
  <Override PartName="/ppt/tags/tag540.xml" ContentType="application/vnd.openxmlformats-officedocument.presentationml.tags+xml"/>
  <Override PartName="/ppt/tags/tag541.xml" ContentType="application/vnd.openxmlformats-officedocument.presentationml.tags+xml"/>
  <Override PartName="/ppt/tags/tag542.xml" ContentType="application/vnd.openxmlformats-officedocument.presentationml.tags+xml"/>
  <Override PartName="/ppt/tags/tag543.xml" ContentType="application/vnd.openxmlformats-officedocument.presentationml.tags+xml"/>
  <Override PartName="/ppt/tags/tag544.xml" ContentType="application/vnd.openxmlformats-officedocument.presentationml.tags+xml"/>
  <Override PartName="/ppt/tags/tag545.xml" ContentType="application/vnd.openxmlformats-officedocument.presentationml.tags+xml"/>
  <Override PartName="/ppt/tags/tag546.xml" ContentType="application/vnd.openxmlformats-officedocument.presentationml.tags+xml"/>
  <Override PartName="/ppt/tags/tag547.xml" ContentType="application/vnd.openxmlformats-officedocument.presentationml.tags+xml"/>
  <Override PartName="/ppt/tags/tag548.xml" ContentType="application/vnd.openxmlformats-officedocument.presentationml.tags+xml"/>
  <Override PartName="/ppt/tags/tag549.xml" ContentType="application/vnd.openxmlformats-officedocument.presentationml.tags+xml"/>
  <Override PartName="/ppt/tags/tag550.xml" ContentType="application/vnd.openxmlformats-officedocument.presentationml.tags+xml"/>
  <Override PartName="/ppt/tags/tag551.xml" ContentType="application/vnd.openxmlformats-officedocument.presentationml.tags+xml"/>
  <Override PartName="/ppt/tags/tag552.xml" ContentType="application/vnd.openxmlformats-officedocument.presentationml.tags+xml"/>
  <Override PartName="/ppt/tags/tag553.xml" ContentType="application/vnd.openxmlformats-officedocument.presentationml.tags+xml"/>
  <Override PartName="/ppt/tags/tag554.xml" ContentType="application/vnd.openxmlformats-officedocument.presentationml.tags+xml"/>
  <Override PartName="/ppt/tags/tag555.xml" ContentType="application/vnd.openxmlformats-officedocument.presentationml.tags+xml"/>
  <Override PartName="/ppt/tags/tag556.xml" ContentType="application/vnd.openxmlformats-officedocument.presentationml.tags+xml"/>
  <Override PartName="/ppt/tags/tag557.xml" ContentType="application/vnd.openxmlformats-officedocument.presentationml.tags+xml"/>
  <Override PartName="/ppt/tags/tag558.xml" ContentType="application/vnd.openxmlformats-officedocument.presentationml.tags+xml"/>
  <Override PartName="/ppt/tags/tag559.xml" ContentType="application/vnd.openxmlformats-officedocument.presentationml.tags+xml"/>
  <Override PartName="/ppt/tags/tag560.xml" ContentType="application/vnd.openxmlformats-officedocument.presentationml.tags+xml"/>
  <Override PartName="/ppt/tags/tag561.xml" ContentType="application/vnd.openxmlformats-officedocument.presentationml.tags+xml"/>
  <Override PartName="/ppt/tags/tag562.xml" ContentType="application/vnd.openxmlformats-officedocument.presentationml.tags+xml"/>
  <Override PartName="/ppt/tags/tag563.xml" ContentType="application/vnd.openxmlformats-officedocument.presentationml.tags+xml"/>
  <Override PartName="/ppt/tags/tag564.xml" ContentType="application/vnd.openxmlformats-officedocument.presentationml.tags+xml"/>
  <Override PartName="/ppt/tags/tag565.xml" ContentType="application/vnd.openxmlformats-officedocument.presentationml.tags+xml"/>
  <Override PartName="/ppt/tags/tag566.xml" ContentType="application/vnd.openxmlformats-officedocument.presentationml.tags+xml"/>
  <Override PartName="/ppt/tags/tag567.xml" ContentType="application/vnd.openxmlformats-officedocument.presentationml.tags+xml"/>
  <Override PartName="/ppt/tags/tag568.xml" ContentType="application/vnd.openxmlformats-officedocument.presentationml.tags+xml"/>
  <Override PartName="/ppt/tags/tag569.xml" ContentType="application/vnd.openxmlformats-officedocument.presentationml.tags+xml"/>
  <Override PartName="/ppt/tags/tag570.xml" ContentType="application/vnd.openxmlformats-officedocument.presentationml.tags+xml"/>
  <Override PartName="/ppt/tags/tag571.xml" ContentType="application/vnd.openxmlformats-officedocument.presentationml.tags+xml"/>
  <Override PartName="/ppt/tags/tag572.xml" ContentType="application/vnd.openxmlformats-officedocument.presentationml.tags+xml"/>
  <Override PartName="/ppt/tags/tag573.xml" ContentType="application/vnd.openxmlformats-officedocument.presentationml.tags+xml"/>
  <Override PartName="/ppt/tags/tag574.xml" ContentType="application/vnd.openxmlformats-officedocument.presentationml.tags+xml"/>
  <Override PartName="/ppt/tags/tag575.xml" ContentType="application/vnd.openxmlformats-officedocument.presentationml.tags+xml"/>
  <Override PartName="/ppt/tags/tag576.xml" ContentType="application/vnd.openxmlformats-officedocument.presentationml.tags+xml"/>
  <Override PartName="/ppt/tags/tag577.xml" ContentType="application/vnd.openxmlformats-officedocument.presentationml.tags+xml"/>
  <Override PartName="/ppt/tags/tag578.xml" ContentType="application/vnd.openxmlformats-officedocument.presentationml.tags+xml"/>
  <Override PartName="/ppt/tags/tag579.xml" ContentType="application/vnd.openxmlformats-officedocument.presentationml.tags+xml"/>
  <Override PartName="/ppt/tags/tag580.xml" ContentType="application/vnd.openxmlformats-officedocument.presentationml.tags+xml"/>
  <Override PartName="/ppt/tags/tag581.xml" ContentType="application/vnd.openxmlformats-officedocument.presentationml.tags+xml"/>
  <Override PartName="/ppt/tags/tag582.xml" ContentType="application/vnd.openxmlformats-officedocument.presentationml.tags+xml"/>
  <Override PartName="/ppt/tags/tag583.xml" ContentType="application/vnd.openxmlformats-officedocument.presentationml.tags+xml"/>
  <Override PartName="/ppt/tags/tag584.xml" ContentType="application/vnd.openxmlformats-officedocument.presentationml.tags+xml"/>
  <Override PartName="/ppt/tags/tag585.xml" ContentType="application/vnd.openxmlformats-officedocument.presentationml.tags+xml"/>
  <Override PartName="/ppt/tags/tag586.xml" ContentType="application/vnd.openxmlformats-officedocument.presentationml.tags+xml"/>
  <Override PartName="/ppt/tags/tag587.xml" ContentType="application/vnd.openxmlformats-officedocument.presentationml.tags+xml"/>
  <Override PartName="/ppt/tags/tag588.xml" ContentType="application/vnd.openxmlformats-officedocument.presentationml.tags+xml"/>
  <Override PartName="/ppt/tags/tag589.xml" ContentType="application/vnd.openxmlformats-officedocument.presentationml.tags+xml"/>
  <Override PartName="/ppt/tags/tag590.xml" ContentType="application/vnd.openxmlformats-officedocument.presentationml.tags+xml"/>
  <Override PartName="/ppt/tags/tag591.xml" ContentType="application/vnd.openxmlformats-officedocument.presentationml.tags+xml"/>
  <Override PartName="/ppt/tags/tag592.xml" ContentType="application/vnd.openxmlformats-officedocument.presentationml.tags+xml"/>
  <Override PartName="/ppt/tags/tag593.xml" ContentType="application/vnd.openxmlformats-officedocument.presentationml.tags+xml"/>
  <Override PartName="/ppt/tags/tag594.xml" ContentType="application/vnd.openxmlformats-officedocument.presentationml.tags+xml"/>
  <Override PartName="/ppt/tags/tag595.xml" ContentType="application/vnd.openxmlformats-officedocument.presentationml.tags+xml"/>
  <Override PartName="/ppt/tags/tag596.xml" ContentType="application/vnd.openxmlformats-officedocument.presentationml.tags+xml"/>
  <Override PartName="/ppt/tags/tag597.xml" ContentType="application/vnd.openxmlformats-officedocument.presentationml.tags+xml"/>
  <Override PartName="/ppt/tags/tag598.xml" ContentType="application/vnd.openxmlformats-officedocument.presentationml.tags+xml"/>
  <Override PartName="/ppt/tags/tag599.xml" ContentType="application/vnd.openxmlformats-officedocument.presentationml.tags+xml"/>
  <Override PartName="/ppt/tags/tag600.xml" ContentType="application/vnd.openxmlformats-officedocument.presentationml.tags+xml"/>
  <Override PartName="/ppt/tags/tag601.xml" ContentType="application/vnd.openxmlformats-officedocument.presentationml.tags+xml"/>
  <Override PartName="/ppt/tags/tag602.xml" ContentType="application/vnd.openxmlformats-officedocument.presentationml.tags+xml"/>
  <Override PartName="/ppt/tags/tag603.xml" ContentType="application/vnd.openxmlformats-officedocument.presentationml.tags+xml"/>
  <Override PartName="/ppt/tags/tag604.xml" ContentType="application/vnd.openxmlformats-officedocument.presentationml.tags+xml"/>
  <Override PartName="/ppt/tags/tag605.xml" ContentType="application/vnd.openxmlformats-officedocument.presentationml.tags+xml"/>
  <Override PartName="/ppt/tags/tag606.xml" ContentType="application/vnd.openxmlformats-officedocument.presentationml.tags+xml"/>
  <Override PartName="/ppt/tags/tag607.xml" ContentType="application/vnd.openxmlformats-officedocument.presentationml.tags+xml"/>
  <Override PartName="/ppt/tags/tag608.xml" ContentType="application/vnd.openxmlformats-officedocument.presentationml.tags+xml"/>
  <Override PartName="/ppt/tags/tag609.xml" ContentType="application/vnd.openxmlformats-officedocument.presentationml.tags+xml"/>
  <Override PartName="/ppt/tags/tag610.xml" ContentType="application/vnd.openxmlformats-officedocument.presentationml.tags+xml"/>
  <Override PartName="/ppt/tags/tag611.xml" ContentType="application/vnd.openxmlformats-officedocument.presentationml.tags+xml"/>
  <Override PartName="/ppt/tags/tag612.xml" ContentType="application/vnd.openxmlformats-officedocument.presentationml.tags+xml"/>
  <Override PartName="/ppt/tags/tag613.xml" ContentType="application/vnd.openxmlformats-officedocument.presentationml.tags+xml"/>
  <Override PartName="/ppt/tags/tag614.xml" ContentType="application/vnd.openxmlformats-officedocument.presentationml.tags+xml"/>
  <Override PartName="/ppt/tags/tag615.xml" ContentType="application/vnd.openxmlformats-officedocument.presentationml.tags+xml"/>
  <Override PartName="/ppt/tags/tag616.xml" ContentType="application/vnd.openxmlformats-officedocument.presentationml.tags+xml"/>
  <Override PartName="/ppt/tags/tag617.xml" ContentType="application/vnd.openxmlformats-officedocument.presentationml.tags+xml"/>
  <Override PartName="/ppt/tags/tag618.xml" ContentType="application/vnd.openxmlformats-officedocument.presentationml.tags+xml"/>
  <Override PartName="/ppt/tags/tag619.xml" ContentType="application/vnd.openxmlformats-officedocument.presentationml.tags+xml"/>
  <Override PartName="/ppt/tags/tag620.xml" ContentType="application/vnd.openxmlformats-officedocument.presentationml.tags+xml"/>
  <Override PartName="/ppt/tags/tag621.xml" ContentType="application/vnd.openxmlformats-officedocument.presentationml.tags+xml"/>
  <Override PartName="/ppt/tags/tag622.xml" ContentType="application/vnd.openxmlformats-officedocument.presentationml.tags+xml"/>
  <Override PartName="/ppt/tags/tag623.xml" ContentType="application/vnd.openxmlformats-officedocument.presentationml.tags+xml"/>
  <Override PartName="/ppt/tags/tag624.xml" ContentType="application/vnd.openxmlformats-officedocument.presentationml.tags+xml"/>
  <Override PartName="/ppt/tags/tag625.xml" ContentType="application/vnd.openxmlformats-officedocument.presentationml.tags+xml"/>
  <Override PartName="/ppt/tags/tag626.xml" ContentType="application/vnd.openxmlformats-officedocument.presentationml.tags+xml"/>
  <Override PartName="/ppt/tags/tag627.xml" ContentType="application/vnd.openxmlformats-officedocument.presentationml.tags+xml"/>
  <Override PartName="/ppt/tags/tag628.xml" ContentType="application/vnd.openxmlformats-officedocument.presentationml.tags+xml"/>
  <Override PartName="/ppt/tags/tag629.xml" ContentType="application/vnd.openxmlformats-officedocument.presentationml.tags+xml"/>
  <Override PartName="/ppt/tags/tag630.xml" ContentType="application/vnd.openxmlformats-officedocument.presentationml.tags+xml"/>
  <Override PartName="/ppt/tags/tag631.xml" ContentType="application/vnd.openxmlformats-officedocument.presentationml.tags+xml"/>
  <Override PartName="/ppt/tags/tag632.xml" ContentType="application/vnd.openxmlformats-officedocument.presentationml.tags+xml"/>
  <Override PartName="/ppt/tags/tag633.xml" ContentType="application/vnd.openxmlformats-officedocument.presentationml.tags+xml"/>
  <Override PartName="/ppt/tags/tag634.xml" ContentType="application/vnd.openxmlformats-officedocument.presentationml.tags+xml"/>
  <Override PartName="/ppt/tags/tag635.xml" ContentType="application/vnd.openxmlformats-officedocument.presentationml.tags+xml"/>
  <Override PartName="/ppt/tags/tag636.xml" ContentType="application/vnd.openxmlformats-officedocument.presentationml.tags+xml"/>
  <Override PartName="/ppt/tags/tag637.xml" ContentType="application/vnd.openxmlformats-officedocument.presentationml.tags+xml"/>
  <Override PartName="/ppt/tags/tag638.xml" ContentType="application/vnd.openxmlformats-officedocument.presentationml.tags+xml"/>
  <Override PartName="/ppt/tags/tag639.xml" ContentType="application/vnd.openxmlformats-officedocument.presentationml.tags+xml"/>
  <Override PartName="/ppt/tags/tag640.xml" ContentType="application/vnd.openxmlformats-officedocument.presentationml.tags+xml"/>
  <Override PartName="/ppt/tags/tag641.xml" ContentType="application/vnd.openxmlformats-officedocument.presentationml.tags+xml"/>
  <Override PartName="/ppt/tags/tag642.xml" ContentType="application/vnd.openxmlformats-officedocument.presentationml.tags+xml"/>
  <Override PartName="/ppt/tags/tag643.xml" ContentType="application/vnd.openxmlformats-officedocument.presentationml.tags+xml"/>
  <Override PartName="/ppt/tags/tag644.xml" ContentType="application/vnd.openxmlformats-officedocument.presentationml.tags+xml"/>
  <Override PartName="/ppt/tags/tag645.xml" ContentType="application/vnd.openxmlformats-officedocument.presentationml.tags+xml"/>
  <Override PartName="/ppt/tags/tag646.xml" ContentType="application/vnd.openxmlformats-officedocument.presentationml.tags+xml"/>
  <Override PartName="/ppt/tags/tag647.xml" ContentType="application/vnd.openxmlformats-officedocument.presentationml.tags+xml"/>
  <Override PartName="/ppt/tags/tag648.xml" ContentType="application/vnd.openxmlformats-officedocument.presentationml.tags+xml"/>
  <Override PartName="/ppt/tags/tag649.xml" ContentType="application/vnd.openxmlformats-officedocument.presentationml.tags+xml"/>
  <Override PartName="/ppt/tags/tag650.xml" ContentType="application/vnd.openxmlformats-officedocument.presentationml.tags+xml"/>
  <Override PartName="/ppt/tags/tag651.xml" ContentType="application/vnd.openxmlformats-officedocument.presentationml.tags+xml"/>
  <Override PartName="/ppt/tags/tag652.xml" ContentType="application/vnd.openxmlformats-officedocument.presentationml.tags+xml"/>
  <Override PartName="/ppt/tags/tag653.xml" ContentType="application/vnd.openxmlformats-officedocument.presentationml.tags+xml"/>
  <Override PartName="/ppt/tags/tag654.xml" ContentType="application/vnd.openxmlformats-officedocument.presentationml.tags+xml"/>
  <Override PartName="/ppt/tags/tag655.xml" ContentType="application/vnd.openxmlformats-officedocument.presentationml.tags+xml"/>
  <Override PartName="/ppt/tags/tag656.xml" ContentType="application/vnd.openxmlformats-officedocument.presentationml.tags+xml"/>
  <Override PartName="/ppt/tags/tag657.xml" ContentType="application/vnd.openxmlformats-officedocument.presentationml.tags+xml"/>
  <Override PartName="/ppt/tags/tag658.xml" ContentType="application/vnd.openxmlformats-officedocument.presentationml.tags+xml"/>
  <Override PartName="/ppt/tags/tag659.xml" ContentType="application/vnd.openxmlformats-officedocument.presentationml.tags+xml"/>
  <Override PartName="/ppt/tags/tag660.xml" ContentType="application/vnd.openxmlformats-officedocument.presentationml.tags+xml"/>
  <Override PartName="/ppt/tags/tag661.xml" ContentType="application/vnd.openxmlformats-officedocument.presentationml.tags+xml"/>
  <Override PartName="/ppt/tags/tag662.xml" ContentType="application/vnd.openxmlformats-officedocument.presentationml.tags+xml"/>
  <Override PartName="/ppt/tags/tag663.xml" ContentType="application/vnd.openxmlformats-officedocument.presentationml.tags+xml"/>
  <Override PartName="/ppt/tags/tag664.xml" ContentType="application/vnd.openxmlformats-officedocument.presentationml.tags+xml"/>
  <Override PartName="/ppt/tags/tag665.xml" ContentType="application/vnd.openxmlformats-officedocument.presentationml.tags+xml"/>
  <Override PartName="/ppt/tags/tag666.xml" ContentType="application/vnd.openxmlformats-officedocument.presentationml.tags+xml"/>
  <Override PartName="/ppt/tags/tag667.xml" ContentType="application/vnd.openxmlformats-officedocument.presentationml.tags+xml"/>
  <Override PartName="/ppt/tags/tag668.xml" ContentType="application/vnd.openxmlformats-officedocument.presentationml.tags+xml"/>
  <Override PartName="/ppt/tags/tag669.xml" ContentType="application/vnd.openxmlformats-officedocument.presentationml.tags+xml"/>
  <Override PartName="/ppt/tags/tag670.xml" ContentType="application/vnd.openxmlformats-officedocument.presentationml.tags+xml"/>
  <Override PartName="/ppt/tags/tag671.xml" ContentType="application/vnd.openxmlformats-officedocument.presentationml.tags+xml"/>
  <Override PartName="/ppt/tags/tag672.xml" ContentType="application/vnd.openxmlformats-officedocument.presentationml.tags+xml"/>
  <Override PartName="/ppt/tags/tag673.xml" ContentType="application/vnd.openxmlformats-officedocument.presentationml.tags+xml"/>
  <Override PartName="/ppt/tags/tag674.xml" ContentType="application/vnd.openxmlformats-officedocument.presentationml.tags+xml"/>
  <Override PartName="/ppt/tags/tag675.xml" ContentType="application/vnd.openxmlformats-officedocument.presentationml.tags+xml"/>
  <Override PartName="/ppt/tags/tag676.xml" ContentType="application/vnd.openxmlformats-officedocument.presentationml.tags+xml"/>
  <Override PartName="/ppt/tags/tag677.xml" ContentType="application/vnd.openxmlformats-officedocument.presentationml.tags+xml"/>
  <Override PartName="/ppt/tags/tag678.xml" ContentType="application/vnd.openxmlformats-officedocument.presentationml.tags+xml"/>
  <Override PartName="/ppt/tags/tag679.xml" ContentType="application/vnd.openxmlformats-officedocument.presentationml.tags+xml"/>
  <Override PartName="/ppt/tags/tag680.xml" ContentType="application/vnd.openxmlformats-officedocument.presentationml.tags+xml"/>
  <Override PartName="/ppt/tags/tag681.xml" ContentType="application/vnd.openxmlformats-officedocument.presentationml.tags+xml"/>
  <Override PartName="/ppt/tags/tag682.xml" ContentType="application/vnd.openxmlformats-officedocument.presentationml.tags+xml"/>
  <Override PartName="/ppt/tags/tag683.xml" ContentType="application/vnd.openxmlformats-officedocument.presentationml.tags+xml"/>
  <Override PartName="/ppt/tags/tag684.xml" ContentType="application/vnd.openxmlformats-officedocument.presentationml.tags+xml"/>
  <Override PartName="/ppt/tags/tag685.xml" ContentType="application/vnd.openxmlformats-officedocument.presentationml.tags+xml"/>
  <Override PartName="/ppt/tags/tag686.xml" ContentType="application/vnd.openxmlformats-officedocument.presentationml.tags+xml"/>
  <Override PartName="/ppt/tags/tag687.xml" ContentType="application/vnd.openxmlformats-officedocument.presentationml.tags+xml"/>
  <Override PartName="/ppt/tags/tag688.xml" ContentType="application/vnd.openxmlformats-officedocument.presentationml.tags+xml"/>
  <Override PartName="/ppt/tags/tag689.xml" ContentType="application/vnd.openxmlformats-officedocument.presentationml.tags+xml"/>
  <Override PartName="/ppt/tags/tag690.xml" ContentType="application/vnd.openxmlformats-officedocument.presentationml.tags+xml"/>
  <Override PartName="/ppt/tags/tag691.xml" ContentType="application/vnd.openxmlformats-officedocument.presentationml.tags+xml"/>
  <Override PartName="/ppt/tags/tag692.xml" ContentType="application/vnd.openxmlformats-officedocument.presentationml.tags+xml"/>
  <Override PartName="/ppt/tags/tag693.xml" ContentType="application/vnd.openxmlformats-officedocument.presentationml.tags+xml"/>
  <Override PartName="/ppt/tags/tag694.xml" ContentType="application/vnd.openxmlformats-officedocument.presentationml.tags+xml"/>
  <Override PartName="/ppt/tags/tag695.xml" ContentType="application/vnd.openxmlformats-officedocument.presentationml.tags+xml"/>
  <Override PartName="/ppt/tags/tag696.xml" ContentType="application/vnd.openxmlformats-officedocument.presentationml.tags+xml"/>
  <Override PartName="/ppt/tags/tag697.xml" ContentType="application/vnd.openxmlformats-officedocument.presentationml.tags+xml"/>
  <Override PartName="/ppt/tags/tag698.xml" ContentType="application/vnd.openxmlformats-officedocument.presentationml.tags+xml"/>
  <Override PartName="/ppt/tags/tag699.xml" ContentType="application/vnd.openxmlformats-officedocument.presentationml.tags+xml"/>
  <Override PartName="/ppt/tags/tag700.xml" ContentType="application/vnd.openxmlformats-officedocument.presentationml.tags+xml"/>
  <Override PartName="/ppt/tags/tag701.xml" ContentType="application/vnd.openxmlformats-officedocument.presentationml.tags+xml"/>
  <Override PartName="/ppt/tags/tag702.xml" ContentType="application/vnd.openxmlformats-officedocument.presentationml.tags+xml"/>
  <Override PartName="/ppt/tags/tag703.xml" ContentType="application/vnd.openxmlformats-officedocument.presentationml.tags+xml"/>
  <Override PartName="/ppt/tags/tag704.xml" ContentType="application/vnd.openxmlformats-officedocument.presentationml.tags+xml"/>
  <Override PartName="/ppt/tags/tag705.xml" ContentType="application/vnd.openxmlformats-officedocument.presentationml.tags+xml"/>
  <Override PartName="/ppt/tags/tag706.xml" ContentType="application/vnd.openxmlformats-officedocument.presentationml.tags+xml"/>
  <Override PartName="/ppt/tags/tag707.xml" ContentType="application/vnd.openxmlformats-officedocument.presentationml.tags+xml"/>
  <Override PartName="/ppt/tags/tag708.xml" ContentType="application/vnd.openxmlformats-officedocument.presentationml.tags+xml"/>
  <Override PartName="/ppt/tags/tag709.xml" ContentType="application/vnd.openxmlformats-officedocument.presentationml.tags+xml"/>
  <Override PartName="/ppt/tags/tag710.xml" ContentType="application/vnd.openxmlformats-officedocument.presentationml.tags+xml"/>
  <Override PartName="/ppt/tags/tag711.xml" ContentType="application/vnd.openxmlformats-officedocument.presentationml.tags+xml"/>
  <Override PartName="/ppt/tags/tag712.xml" ContentType="application/vnd.openxmlformats-officedocument.presentationml.tags+xml"/>
  <Override PartName="/ppt/tags/tag713.xml" ContentType="application/vnd.openxmlformats-officedocument.presentationml.tags+xml"/>
  <Override PartName="/ppt/tags/tag714.xml" ContentType="application/vnd.openxmlformats-officedocument.presentationml.tags+xml"/>
  <Override PartName="/ppt/tags/tag715.xml" ContentType="application/vnd.openxmlformats-officedocument.presentationml.tags+xml"/>
  <Override PartName="/ppt/tags/tag716.xml" ContentType="application/vnd.openxmlformats-officedocument.presentationml.tags+xml"/>
  <Override PartName="/ppt/tags/tag717.xml" ContentType="application/vnd.openxmlformats-officedocument.presentationml.tags+xml"/>
  <Override PartName="/ppt/tags/tag718.xml" ContentType="application/vnd.openxmlformats-officedocument.presentationml.tags+xml"/>
  <Override PartName="/ppt/tags/tag719.xml" ContentType="application/vnd.openxmlformats-officedocument.presentationml.tags+xml"/>
  <Override PartName="/ppt/tags/tag720.xml" ContentType="application/vnd.openxmlformats-officedocument.presentationml.tags+xml"/>
  <Override PartName="/ppt/tags/tag721.xml" ContentType="application/vnd.openxmlformats-officedocument.presentationml.tags+xml"/>
  <Override PartName="/ppt/tags/tag722.xml" ContentType="application/vnd.openxmlformats-officedocument.presentationml.tags+xml"/>
  <Override PartName="/ppt/tags/tag723.xml" ContentType="application/vnd.openxmlformats-officedocument.presentationml.tags+xml"/>
  <Override PartName="/ppt/tags/tag724.xml" ContentType="application/vnd.openxmlformats-officedocument.presentationml.tags+xml"/>
  <Override PartName="/ppt/tags/tag725.xml" ContentType="application/vnd.openxmlformats-officedocument.presentationml.tags+xml"/>
  <Override PartName="/ppt/tags/tag726.xml" ContentType="application/vnd.openxmlformats-officedocument.presentationml.tags+xml"/>
  <Override PartName="/ppt/tags/tag727.xml" ContentType="application/vnd.openxmlformats-officedocument.presentationml.tags+xml"/>
  <Override PartName="/ppt/tags/tag728.xml" ContentType="application/vnd.openxmlformats-officedocument.presentationml.tags+xml"/>
  <Override PartName="/ppt/tags/tag729.xml" ContentType="application/vnd.openxmlformats-officedocument.presentationml.tags+xml"/>
  <Override PartName="/ppt/tags/tag730.xml" ContentType="application/vnd.openxmlformats-officedocument.presentationml.tags+xml"/>
  <Override PartName="/ppt/tags/tag731.xml" ContentType="application/vnd.openxmlformats-officedocument.presentationml.tags+xml"/>
  <Override PartName="/ppt/tags/tag732.xml" ContentType="application/vnd.openxmlformats-officedocument.presentationml.tags+xml"/>
  <Override PartName="/ppt/tags/tag733.xml" ContentType="application/vnd.openxmlformats-officedocument.presentationml.tags+xml"/>
  <Override PartName="/ppt/tags/tag734.xml" ContentType="application/vnd.openxmlformats-officedocument.presentationml.tags+xml"/>
  <Override PartName="/ppt/tags/tag735.xml" ContentType="application/vnd.openxmlformats-officedocument.presentationml.tags+xml"/>
  <Override PartName="/ppt/tags/tag736.xml" ContentType="application/vnd.openxmlformats-officedocument.presentationml.tags+xml"/>
  <Override PartName="/ppt/tags/tag737.xml" ContentType="application/vnd.openxmlformats-officedocument.presentationml.tags+xml"/>
  <Override PartName="/ppt/tags/tag738.xml" ContentType="application/vnd.openxmlformats-officedocument.presentationml.tags+xml"/>
  <Override PartName="/ppt/tags/tag739.xml" ContentType="application/vnd.openxmlformats-officedocument.presentationml.tags+xml"/>
  <Override PartName="/ppt/tags/tag740.xml" ContentType="application/vnd.openxmlformats-officedocument.presentationml.tags+xml"/>
  <Override PartName="/ppt/tags/tag741.xml" ContentType="application/vnd.openxmlformats-officedocument.presentationml.tags+xml"/>
  <Override PartName="/ppt/tags/tag742.xml" ContentType="application/vnd.openxmlformats-officedocument.presentationml.tags+xml"/>
  <Override PartName="/ppt/tags/tag743.xml" ContentType="application/vnd.openxmlformats-officedocument.presentationml.tags+xml"/>
  <Override PartName="/ppt/tags/tag744.xml" ContentType="application/vnd.openxmlformats-officedocument.presentationml.tags+xml"/>
  <Override PartName="/ppt/tags/tag745.xml" ContentType="application/vnd.openxmlformats-officedocument.presentationml.tags+xml"/>
  <Override PartName="/ppt/tags/tag746.xml" ContentType="application/vnd.openxmlformats-officedocument.presentationml.tags+xml"/>
  <Override PartName="/ppt/tags/tag747.xml" ContentType="application/vnd.openxmlformats-officedocument.presentationml.tags+xml"/>
  <Override PartName="/ppt/tags/tag748.xml" ContentType="application/vnd.openxmlformats-officedocument.presentationml.tags+xml"/>
  <Override PartName="/ppt/tags/tag749.xml" ContentType="application/vnd.openxmlformats-officedocument.presentationml.tags+xml"/>
  <Override PartName="/ppt/tags/tag750.xml" ContentType="application/vnd.openxmlformats-officedocument.presentationml.tags+xml"/>
  <Override PartName="/ppt/tags/tag751.xml" ContentType="application/vnd.openxmlformats-officedocument.presentationml.tags+xml"/>
  <Override PartName="/ppt/tags/tag752.xml" ContentType="application/vnd.openxmlformats-officedocument.presentationml.tags+xml"/>
  <Override PartName="/ppt/tags/tag753.xml" ContentType="application/vnd.openxmlformats-officedocument.presentationml.tags+xml"/>
  <Override PartName="/ppt/tags/tag754.xml" ContentType="application/vnd.openxmlformats-officedocument.presentationml.tags+xml"/>
  <Override PartName="/ppt/tags/tag755.xml" ContentType="application/vnd.openxmlformats-officedocument.presentationml.tags+xml"/>
  <Override PartName="/ppt/tags/tag756.xml" ContentType="application/vnd.openxmlformats-officedocument.presentationml.tags+xml"/>
  <Override PartName="/ppt/tags/tag757.xml" ContentType="application/vnd.openxmlformats-officedocument.presentationml.tags+xml"/>
  <Override PartName="/ppt/tags/tag758.xml" ContentType="application/vnd.openxmlformats-officedocument.presentationml.tags+xml"/>
  <Override PartName="/ppt/tags/tag759.xml" ContentType="application/vnd.openxmlformats-officedocument.presentationml.tags+xml"/>
  <Override PartName="/ppt/tags/tag760.xml" ContentType="application/vnd.openxmlformats-officedocument.presentationml.tags+xml"/>
  <Override PartName="/ppt/tags/tag761.xml" ContentType="application/vnd.openxmlformats-officedocument.presentationml.tags+xml"/>
  <Override PartName="/ppt/tags/tag762.xml" ContentType="application/vnd.openxmlformats-officedocument.presentationml.tags+xml"/>
  <Override PartName="/ppt/tags/tag763.xml" ContentType="application/vnd.openxmlformats-officedocument.presentationml.tags+xml"/>
  <Override PartName="/ppt/tags/tag764.xml" ContentType="application/vnd.openxmlformats-officedocument.presentationml.tags+xml"/>
  <Override PartName="/ppt/tags/tag765.xml" ContentType="application/vnd.openxmlformats-officedocument.presentationml.tags+xml"/>
  <Override PartName="/ppt/tags/tag766.xml" ContentType="application/vnd.openxmlformats-officedocument.presentationml.tags+xml"/>
  <Override PartName="/ppt/tags/tag767.xml" ContentType="application/vnd.openxmlformats-officedocument.presentationml.tags+xml"/>
  <Override PartName="/ppt/tags/tag768.xml" ContentType="application/vnd.openxmlformats-officedocument.presentationml.tags+xml"/>
  <Override PartName="/ppt/tags/tag769.xml" ContentType="application/vnd.openxmlformats-officedocument.presentationml.tags+xml"/>
  <Override PartName="/ppt/tags/tag770.xml" ContentType="application/vnd.openxmlformats-officedocument.presentationml.tags+xml"/>
  <Override PartName="/ppt/tags/tag771.xml" ContentType="application/vnd.openxmlformats-officedocument.presentationml.tags+xml"/>
  <Override PartName="/ppt/tags/tag772.xml" ContentType="application/vnd.openxmlformats-officedocument.presentationml.tags+xml"/>
  <Override PartName="/ppt/tags/tag773.xml" ContentType="application/vnd.openxmlformats-officedocument.presentationml.tags+xml"/>
  <Override PartName="/ppt/tags/tag774.xml" ContentType="application/vnd.openxmlformats-officedocument.presentationml.tags+xml"/>
  <Override PartName="/ppt/tags/tag775.xml" ContentType="application/vnd.openxmlformats-officedocument.presentationml.tags+xml"/>
  <Override PartName="/ppt/tags/tag776.xml" ContentType="application/vnd.openxmlformats-officedocument.presentationml.tags+xml"/>
  <Override PartName="/ppt/tags/tag777.xml" ContentType="application/vnd.openxmlformats-officedocument.presentationml.tags+xml"/>
  <Override PartName="/ppt/tags/tag778.xml" ContentType="application/vnd.openxmlformats-officedocument.presentationml.tags+xml"/>
  <Override PartName="/ppt/tags/tag779.xml" ContentType="application/vnd.openxmlformats-officedocument.presentationml.tags+xml"/>
  <Override PartName="/ppt/tags/tag780.xml" ContentType="application/vnd.openxmlformats-officedocument.presentationml.tags+xml"/>
  <Override PartName="/ppt/tags/tag781.xml" ContentType="application/vnd.openxmlformats-officedocument.presentationml.tags+xml"/>
  <Override PartName="/ppt/tags/tag782.xml" ContentType="application/vnd.openxmlformats-officedocument.presentationml.tags+xml"/>
  <Override PartName="/ppt/tags/tag783.xml" ContentType="application/vnd.openxmlformats-officedocument.presentationml.tags+xml"/>
  <Override PartName="/ppt/tags/tag784.xml" ContentType="application/vnd.openxmlformats-officedocument.presentationml.tags+xml"/>
  <Override PartName="/ppt/tags/tag785.xml" ContentType="application/vnd.openxmlformats-officedocument.presentationml.tags+xml"/>
  <Override PartName="/ppt/tags/tag786.xml" ContentType="application/vnd.openxmlformats-officedocument.presentationml.tags+xml"/>
  <Override PartName="/ppt/tags/tag787.xml" ContentType="application/vnd.openxmlformats-officedocument.presentationml.tags+xml"/>
  <Override PartName="/ppt/tags/tag788.xml" ContentType="application/vnd.openxmlformats-officedocument.presentationml.tags+xml"/>
  <Override PartName="/ppt/tags/tag789.xml" ContentType="application/vnd.openxmlformats-officedocument.presentationml.tags+xml"/>
  <Override PartName="/ppt/tags/tag790.xml" ContentType="application/vnd.openxmlformats-officedocument.presentationml.tags+xml"/>
  <Override PartName="/ppt/tags/tag791.xml" ContentType="application/vnd.openxmlformats-officedocument.presentationml.tags+xml"/>
  <Override PartName="/ppt/tags/tag792.xml" ContentType="application/vnd.openxmlformats-officedocument.presentationml.tags+xml"/>
  <Override PartName="/ppt/tags/tag793.xml" ContentType="application/vnd.openxmlformats-officedocument.presentationml.tags+xml"/>
  <Override PartName="/ppt/tags/tag794.xml" ContentType="application/vnd.openxmlformats-officedocument.presentationml.tags+xml"/>
  <Override PartName="/ppt/tags/tag795.xml" ContentType="application/vnd.openxmlformats-officedocument.presentationml.tags+xml"/>
  <Override PartName="/ppt/tags/tag796.xml" ContentType="application/vnd.openxmlformats-officedocument.presentationml.tags+xml"/>
  <Override PartName="/ppt/tags/tag797.xml" ContentType="application/vnd.openxmlformats-officedocument.presentationml.tags+xml"/>
  <Override PartName="/ppt/tags/tag798.xml" ContentType="application/vnd.openxmlformats-officedocument.presentationml.tags+xml"/>
  <Override PartName="/ppt/tags/tag799.xml" ContentType="application/vnd.openxmlformats-officedocument.presentationml.tags+xml"/>
  <Override PartName="/ppt/tags/tag800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12"/>
  </p:notesMasterIdLst>
  <p:handoutMasterIdLst>
    <p:handoutMasterId r:id="rId13"/>
  </p:handoutMasterIdLst>
  <p:sldIdLst>
    <p:sldId id="256" r:id="rId2"/>
    <p:sldId id="302" r:id="rId3"/>
    <p:sldId id="310" r:id="rId4"/>
    <p:sldId id="309" r:id="rId5"/>
    <p:sldId id="303" r:id="rId6"/>
    <p:sldId id="289" r:id="rId7"/>
    <p:sldId id="305" r:id="rId8"/>
    <p:sldId id="304" r:id="rId9"/>
    <p:sldId id="293" r:id="rId10"/>
    <p:sldId id="307" r:id="rId11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14"/>
      <p:bold r:id="rId15"/>
      <p:italic r:id="rId16"/>
      <p:boldItalic r:id="rId17"/>
    </p:embeddedFont>
    <p:embeddedFont>
      <p:font typeface="Cambria Math" panose="02040503050406030204" pitchFamily="18" charset="0"/>
      <p:regular r:id="rId18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552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Anna Tavormina" initials="AT" lastIdx="3" clrIdx="0">
    <p:extLst>
      <p:ext uri="{19B8F6BF-5375-455C-9EA6-DF929625EA0E}">
        <p15:presenceInfo xmlns:p15="http://schemas.microsoft.com/office/powerpoint/2012/main" userId="S-1-5-21-1482476501-413027322-842925246-27430" providerId="AD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1F497D"/>
    <a:srgbClr val="000000"/>
    <a:srgbClr val="0000FF"/>
    <a:srgbClr val="2D7D9F"/>
    <a:srgbClr val="366092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9979" autoAdjust="0"/>
    <p:restoredTop sz="94660"/>
  </p:normalViewPr>
  <p:slideViewPr>
    <p:cSldViewPr>
      <p:cViewPr varScale="1">
        <p:scale>
          <a:sx n="64" d="100"/>
          <a:sy n="64" d="100"/>
        </p:scale>
        <p:origin x="1560" y="78"/>
      </p:cViewPr>
      <p:guideLst>
        <p:guide orient="horz" pos="2160"/>
        <p:guide pos="3552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handoutMaster" Target="handoutMasters/handoutMaster1.xml"/><Relationship Id="rId18" Type="http://schemas.openxmlformats.org/officeDocument/2006/relationships/font" Target="fonts/font5.fntdata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notesMaster" Target="notesMasters/notesMaster1.xml"/><Relationship Id="rId17" Type="http://schemas.openxmlformats.org/officeDocument/2006/relationships/font" Target="fonts/font4.fntdata"/><Relationship Id="rId2" Type="http://schemas.openxmlformats.org/officeDocument/2006/relationships/slide" Target="slides/slide1.xml"/><Relationship Id="rId16" Type="http://schemas.openxmlformats.org/officeDocument/2006/relationships/font" Target="fonts/font3.fntdata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font" Target="fonts/font2.fntdata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commentAuthors" Target="commentAuthor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font" Target="fonts/font1.fntdata"/><Relationship Id="rId22" Type="http://schemas.openxmlformats.org/officeDocument/2006/relationships/theme" Target="theme/theme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2/5/2024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8616669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C287EA9-0F95-4E3A-B40A-64C12DA5C34F}" type="datetimeFigureOut">
              <a:rPr lang="en-US" smtClean="0"/>
              <a:pPr/>
              <a:t>2/5/2024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A1C950B-8241-42E2-98BC-F99EB045F186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6119080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6045683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61722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17" Type="http://schemas.openxmlformats.org/officeDocument/2006/relationships/tags" Target="../tags/tag727.xml"/><Relationship Id="rId21" Type="http://schemas.openxmlformats.org/officeDocument/2006/relationships/tags" Target="../tags/tag631.xml"/><Relationship Id="rId42" Type="http://schemas.openxmlformats.org/officeDocument/2006/relationships/tags" Target="../tags/tag652.xml"/><Relationship Id="rId63" Type="http://schemas.openxmlformats.org/officeDocument/2006/relationships/tags" Target="../tags/tag673.xml"/><Relationship Id="rId84" Type="http://schemas.openxmlformats.org/officeDocument/2006/relationships/tags" Target="../tags/tag694.xml"/><Relationship Id="rId138" Type="http://schemas.openxmlformats.org/officeDocument/2006/relationships/tags" Target="../tags/tag748.xml"/><Relationship Id="rId159" Type="http://schemas.openxmlformats.org/officeDocument/2006/relationships/tags" Target="../tags/tag769.xml"/><Relationship Id="rId170" Type="http://schemas.openxmlformats.org/officeDocument/2006/relationships/tags" Target="../tags/tag780.xml"/><Relationship Id="rId191" Type="http://schemas.openxmlformats.org/officeDocument/2006/relationships/slideLayout" Target="../slideLayouts/slideLayout2.xml"/><Relationship Id="rId107" Type="http://schemas.openxmlformats.org/officeDocument/2006/relationships/tags" Target="../tags/tag717.xml"/><Relationship Id="rId11" Type="http://schemas.openxmlformats.org/officeDocument/2006/relationships/tags" Target="../tags/tag621.xml"/><Relationship Id="rId32" Type="http://schemas.openxmlformats.org/officeDocument/2006/relationships/tags" Target="../tags/tag642.xml"/><Relationship Id="rId53" Type="http://schemas.openxmlformats.org/officeDocument/2006/relationships/tags" Target="../tags/tag663.xml"/><Relationship Id="rId74" Type="http://schemas.openxmlformats.org/officeDocument/2006/relationships/tags" Target="../tags/tag684.xml"/><Relationship Id="rId128" Type="http://schemas.openxmlformats.org/officeDocument/2006/relationships/tags" Target="../tags/tag738.xml"/><Relationship Id="rId149" Type="http://schemas.openxmlformats.org/officeDocument/2006/relationships/tags" Target="../tags/tag759.xml"/><Relationship Id="rId5" Type="http://schemas.openxmlformats.org/officeDocument/2006/relationships/tags" Target="../tags/tag615.xml"/><Relationship Id="rId95" Type="http://schemas.openxmlformats.org/officeDocument/2006/relationships/tags" Target="../tags/tag705.xml"/><Relationship Id="rId160" Type="http://schemas.openxmlformats.org/officeDocument/2006/relationships/tags" Target="../tags/tag770.xml"/><Relationship Id="rId181" Type="http://schemas.openxmlformats.org/officeDocument/2006/relationships/tags" Target="../tags/tag791.xml"/><Relationship Id="rId22" Type="http://schemas.openxmlformats.org/officeDocument/2006/relationships/tags" Target="../tags/tag632.xml"/><Relationship Id="rId43" Type="http://schemas.openxmlformats.org/officeDocument/2006/relationships/tags" Target="../tags/tag653.xml"/><Relationship Id="rId64" Type="http://schemas.openxmlformats.org/officeDocument/2006/relationships/tags" Target="../tags/tag674.xml"/><Relationship Id="rId118" Type="http://schemas.openxmlformats.org/officeDocument/2006/relationships/tags" Target="../tags/tag728.xml"/><Relationship Id="rId139" Type="http://schemas.openxmlformats.org/officeDocument/2006/relationships/tags" Target="../tags/tag749.xml"/><Relationship Id="rId85" Type="http://schemas.openxmlformats.org/officeDocument/2006/relationships/tags" Target="../tags/tag695.xml"/><Relationship Id="rId150" Type="http://schemas.openxmlformats.org/officeDocument/2006/relationships/tags" Target="../tags/tag760.xml"/><Relationship Id="rId171" Type="http://schemas.openxmlformats.org/officeDocument/2006/relationships/tags" Target="../tags/tag781.xml"/><Relationship Id="rId192" Type="http://schemas.openxmlformats.org/officeDocument/2006/relationships/image" Target="../media/image9.JPG"/><Relationship Id="rId12" Type="http://schemas.openxmlformats.org/officeDocument/2006/relationships/tags" Target="../tags/tag622.xml"/><Relationship Id="rId33" Type="http://schemas.openxmlformats.org/officeDocument/2006/relationships/tags" Target="../tags/tag643.xml"/><Relationship Id="rId108" Type="http://schemas.openxmlformats.org/officeDocument/2006/relationships/tags" Target="../tags/tag718.xml"/><Relationship Id="rId129" Type="http://schemas.openxmlformats.org/officeDocument/2006/relationships/tags" Target="../tags/tag739.xml"/><Relationship Id="rId54" Type="http://schemas.openxmlformats.org/officeDocument/2006/relationships/tags" Target="../tags/tag664.xml"/><Relationship Id="rId75" Type="http://schemas.openxmlformats.org/officeDocument/2006/relationships/tags" Target="../tags/tag685.xml"/><Relationship Id="rId96" Type="http://schemas.openxmlformats.org/officeDocument/2006/relationships/tags" Target="../tags/tag706.xml"/><Relationship Id="rId140" Type="http://schemas.openxmlformats.org/officeDocument/2006/relationships/tags" Target="../tags/tag750.xml"/><Relationship Id="rId161" Type="http://schemas.openxmlformats.org/officeDocument/2006/relationships/tags" Target="../tags/tag771.xml"/><Relationship Id="rId182" Type="http://schemas.openxmlformats.org/officeDocument/2006/relationships/tags" Target="../tags/tag792.xml"/><Relationship Id="rId6" Type="http://schemas.openxmlformats.org/officeDocument/2006/relationships/tags" Target="../tags/tag616.xml"/><Relationship Id="rId23" Type="http://schemas.openxmlformats.org/officeDocument/2006/relationships/tags" Target="../tags/tag633.xml"/><Relationship Id="rId119" Type="http://schemas.openxmlformats.org/officeDocument/2006/relationships/tags" Target="../tags/tag729.xml"/><Relationship Id="rId44" Type="http://schemas.openxmlformats.org/officeDocument/2006/relationships/tags" Target="../tags/tag654.xml"/><Relationship Id="rId65" Type="http://schemas.openxmlformats.org/officeDocument/2006/relationships/tags" Target="../tags/tag675.xml"/><Relationship Id="rId86" Type="http://schemas.openxmlformats.org/officeDocument/2006/relationships/tags" Target="../tags/tag696.xml"/><Relationship Id="rId130" Type="http://schemas.openxmlformats.org/officeDocument/2006/relationships/tags" Target="../tags/tag740.xml"/><Relationship Id="rId151" Type="http://schemas.openxmlformats.org/officeDocument/2006/relationships/tags" Target="../tags/tag761.xml"/><Relationship Id="rId172" Type="http://schemas.openxmlformats.org/officeDocument/2006/relationships/tags" Target="../tags/tag782.xml"/><Relationship Id="rId193" Type="http://schemas.openxmlformats.org/officeDocument/2006/relationships/image" Target="../media/image10.JPG"/><Relationship Id="rId13" Type="http://schemas.openxmlformats.org/officeDocument/2006/relationships/tags" Target="../tags/tag623.xml"/><Relationship Id="rId109" Type="http://schemas.openxmlformats.org/officeDocument/2006/relationships/tags" Target="../tags/tag719.xml"/><Relationship Id="rId34" Type="http://schemas.openxmlformats.org/officeDocument/2006/relationships/tags" Target="../tags/tag644.xml"/><Relationship Id="rId50" Type="http://schemas.openxmlformats.org/officeDocument/2006/relationships/tags" Target="../tags/tag660.xml"/><Relationship Id="rId55" Type="http://schemas.openxmlformats.org/officeDocument/2006/relationships/tags" Target="../tags/tag665.xml"/><Relationship Id="rId76" Type="http://schemas.openxmlformats.org/officeDocument/2006/relationships/tags" Target="../tags/tag686.xml"/><Relationship Id="rId97" Type="http://schemas.openxmlformats.org/officeDocument/2006/relationships/tags" Target="../tags/tag707.xml"/><Relationship Id="rId104" Type="http://schemas.openxmlformats.org/officeDocument/2006/relationships/tags" Target="../tags/tag714.xml"/><Relationship Id="rId120" Type="http://schemas.openxmlformats.org/officeDocument/2006/relationships/tags" Target="../tags/tag730.xml"/><Relationship Id="rId125" Type="http://schemas.openxmlformats.org/officeDocument/2006/relationships/tags" Target="../tags/tag735.xml"/><Relationship Id="rId141" Type="http://schemas.openxmlformats.org/officeDocument/2006/relationships/tags" Target="../tags/tag751.xml"/><Relationship Id="rId146" Type="http://schemas.openxmlformats.org/officeDocument/2006/relationships/tags" Target="../tags/tag756.xml"/><Relationship Id="rId167" Type="http://schemas.openxmlformats.org/officeDocument/2006/relationships/tags" Target="../tags/tag777.xml"/><Relationship Id="rId188" Type="http://schemas.openxmlformats.org/officeDocument/2006/relationships/tags" Target="../tags/tag798.xml"/><Relationship Id="rId7" Type="http://schemas.openxmlformats.org/officeDocument/2006/relationships/tags" Target="../tags/tag617.xml"/><Relationship Id="rId71" Type="http://schemas.openxmlformats.org/officeDocument/2006/relationships/tags" Target="../tags/tag681.xml"/><Relationship Id="rId92" Type="http://schemas.openxmlformats.org/officeDocument/2006/relationships/tags" Target="../tags/tag702.xml"/><Relationship Id="rId162" Type="http://schemas.openxmlformats.org/officeDocument/2006/relationships/tags" Target="../tags/tag772.xml"/><Relationship Id="rId183" Type="http://schemas.openxmlformats.org/officeDocument/2006/relationships/tags" Target="../tags/tag793.xml"/><Relationship Id="rId2" Type="http://schemas.openxmlformats.org/officeDocument/2006/relationships/tags" Target="../tags/tag612.xml"/><Relationship Id="rId29" Type="http://schemas.openxmlformats.org/officeDocument/2006/relationships/tags" Target="../tags/tag639.xml"/><Relationship Id="rId24" Type="http://schemas.openxmlformats.org/officeDocument/2006/relationships/tags" Target="../tags/tag634.xml"/><Relationship Id="rId40" Type="http://schemas.openxmlformats.org/officeDocument/2006/relationships/tags" Target="../tags/tag650.xml"/><Relationship Id="rId45" Type="http://schemas.openxmlformats.org/officeDocument/2006/relationships/tags" Target="../tags/tag655.xml"/><Relationship Id="rId66" Type="http://schemas.openxmlformats.org/officeDocument/2006/relationships/tags" Target="../tags/tag676.xml"/><Relationship Id="rId87" Type="http://schemas.openxmlformats.org/officeDocument/2006/relationships/tags" Target="../tags/tag697.xml"/><Relationship Id="rId110" Type="http://schemas.openxmlformats.org/officeDocument/2006/relationships/tags" Target="../tags/tag720.xml"/><Relationship Id="rId115" Type="http://schemas.openxmlformats.org/officeDocument/2006/relationships/tags" Target="../tags/tag725.xml"/><Relationship Id="rId131" Type="http://schemas.openxmlformats.org/officeDocument/2006/relationships/tags" Target="../tags/tag741.xml"/><Relationship Id="rId136" Type="http://schemas.openxmlformats.org/officeDocument/2006/relationships/tags" Target="../tags/tag746.xml"/><Relationship Id="rId157" Type="http://schemas.openxmlformats.org/officeDocument/2006/relationships/tags" Target="../tags/tag767.xml"/><Relationship Id="rId178" Type="http://schemas.openxmlformats.org/officeDocument/2006/relationships/tags" Target="../tags/tag788.xml"/><Relationship Id="rId61" Type="http://schemas.openxmlformats.org/officeDocument/2006/relationships/tags" Target="../tags/tag671.xml"/><Relationship Id="rId82" Type="http://schemas.openxmlformats.org/officeDocument/2006/relationships/tags" Target="../tags/tag692.xml"/><Relationship Id="rId152" Type="http://schemas.openxmlformats.org/officeDocument/2006/relationships/tags" Target="../tags/tag762.xml"/><Relationship Id="rId173" Type="http://schemas.openxmlformats.org/officeDocument/2006/relationships/tags" Target="../tags/tag783.xml"/><Relationship Id="rId194" Type="http://schemas.openxmlformats.org/officeDocument/2006/relationships/image" Target="../media/image11.JPG"/><Relationship Id="rId19" Type="http://schemas.openxmlformats.org/officeDocument/2006/relationships/tags" Target="../tags/tag629.xml"/><Relationship Id="rId14" Type="http://schemas.openxmlformats.org/officeDocument/2006/relationships/tags" Target="../tags/tag624.xml"/><Relationship Id="rId30" Type="http://schemas.openxmlformats.org/officeDocument/2006/relationships/tags" Target="../tags/tag640.xml"/><Relationship Id="rId35" Type="http://schemas.openxmlformats.org/officeDocument/2006/relationships/tags" Target="../tags/tag645.xml"/><Relationship Id="rId56" Type="http://schemas.openxmlformats.org/officeDocument/2006/relationships/tags" Target="../tags/tag666.xml"/><Relationship Id="rId77" Type="http://schemas.openxmlformats.org/officeDocument/2006/relationships/tags" Target="../tags/tag687.xml"/><Relationship Id="rId100" Type="http://schemas.openxmlformats.org/officeDocument/2006/relationships/tags" Target="../tags/tag710.xml"/><Relationship Id="rId105" Type="http://schemas.openxmlformats.org/officeDocument/2006/relationships/tags" Target="../tags/tag715.xml"/><Relationship Id="rId126" Type="http://schemas.openxmlformats.org/officeDocument/2006/relationships/tags" Target="../tags/tag736.xml"/><Relationship Id="rId147" Type="http://schemas.openxmlformats.org/officeDocument/2006/relationships/tags" Target="../tags/tag757.xml"/><Relationship Id="rId168" Type="http://schemas.openxmlformats.org/officeDocument/2006/relationships/tags" Target="../tags/tag778.xml"/><Relationship Id="rId8" Type="http://schemas.openxmlformats.org/officeDocument/2006/relationships/tags" Target="../tags/tag618.xml"/><Relationship Id="rId51" Type="http://schemas.openxmlformats.org/officeDocument/2006/relationships/tags" Target="../tags/tag661.xml"/><Relationship Id="rId72" Type="http://schemas.openxmlformats.org/officeDocument/2006/relationships/tags" Target="../tags/tag682.xml"/><Relationship Id="rId93" Type="http://schemas.openxmlformats.org/officeDocument/2006/relationships/tags" Target="../tags/tag703.xml"/><Relationship Id="rId98" Type="http://schemas.openxmlformats.org/officeDocument/2006/relationships/tags" Target="../tags/tag708.xml"/><Relationship Id="rId121" Type="http://schemas.openxmlformats.org/officeDocument/2006/relationships/tags" Target="../tags/tag731.xml"/><Relationship Id="rId142" Type="http://schemas.openxmlformats.org/officeDocument/2006/relationships/tags" Target="../tags/tag752.xml"/><Relationship Id="rId163" Type="http://schemas.openxmlformats.org/officeDocument/2006/relationships/tags" Target="../tags/tag773.xml"/><Relationship Id="rId184" Type="http://schemas.openxmlformats.org/officeDocument/2006/relationships/tags" Target="../tags/tag794.xml"/><Relationship Id="rId189" Type="http://schemas.openxmlformats.org/officeDocument/2006/relationships/tags" Target="../tags/tag799.xml"/><Relationship Id="rId3" Type="http://schemas.openxmlformats.org/officeDocument/2006/relationships/tags" Target="../tags/tag613.xml"/><Relationship Id="rId25" Type="http://schemas.openxmlformats.org/officeDocument/2006/relationships/tags" Target="../tags/tag635.xml"/><Relationship Id="rId46" Type="http://schemas.openxmlformats.org/officeDocument/2006/relationships/tags" Target="../tags/tag656.xml"/><Relationship Id="rId67" Type="http://schemas.openxmlformats.org/officeDocument/2006/relationships/tags" Target="../tags/tag677.xml"/><Relationship Id="rId116" Type="http://schemas.openxmlformats.org/officeDocument/2006/relationships/tags" Target="../tags/tag726.xml"/><Relationship Id="rId137" Type="http://schemas.openxmlformats.org/officeDocument/2006/relationships/tags" Target="../tags/tag747.xml"/><Relationship Id="rId158" Type="http://schemas.openxmlformats.org/officeDocument/2006/relationships/tags" Target="../tags/tag768.xml"/><Relationship Id="rId20" Type="http://schemas.openxmlformats.org/officeDocument/2006/relationships/tags" Target="../tags/tag630.xml"/><Relationship Id="rId41" Type="http://schemas.openxmlformats.org/officeDocument/2006/relationships/tags" Target="../tags/tag651.xml"/><Relationship Id="rId62" Type="http://schemas.openxmlformats.org/officeDocument/2006/relationships/tags" Target="../tags/tag672.xml"/><Relationship Id="rId83" Type="http://schemas.openxmlformats.org/officeDocument/2006/relationships/tags" Target="../tags/tag693.xml"/><Relationship Id="rId88" Type="http://schemas.openxmlformats.org/officeDocument/2006/relationships/tags" Target="../tags/tag698.xml"/><Relationship Id="rId111" Type="http://schemas.openxmlformats.org/officeDocument/2006/relationships/tags" Target="../tags/tag721.xml"/><Relationship Id="rId132" Type="http://schemas.openxmlformats.org/officeDocument/2006/relationships/tags" Target="../tags/tag742.xml"/><Relationship Id="rId153" Type="http://schemas.openxmlformats.org/officeDocument/2006/relationships/tags" Target="../tags/tag763.xml"/><Relationship Id="rId174" Type="http://schemas.openxmlformats.org/officeDocument/2006/relationships/tags" Target="../tags/tag784.xml"/><Relationship Id="rId179" Type="http://schemas.openxmlformats.org/officeDocument/2006/relationships/tags" Target="../tags/tag789.xml"/><Relationship Id="rId190" Type="http://schemas.openxmlformats.org/officeDocument/2006/relationships/tags" Target="../tags/tag800.xml"/><Relationship Id="rId15" Type="http://schemas.openxmlformats.org/officeDocument/2006/relationships/tags" Target="../tags/tag625.xml"/><Relationship Id="rId36" Type="http://schemas.openxmlformats.org/officeDocument/2006/relationships/tags" Target="../tags/tag646.xml"/><Relationship Id="rId57" Type="http://schemas.openxmlformats.org/officeDocument/2006/relationships/tags" Target="../tags/tag667.xml"/><Relationship Id="rId106" Type="http://schemas.openxmlformats.org/officeDocument/2006/relationships/tags" Target="../tags/tag716.xml"/><Relationship Id="rId127" Type="http://schemas.openxmlformats.org/officeDocument/2006/relationships/tags" Target="../tags/tag737.xml"/><Relationship Id="rId10" Type="http://schemas.openxmlformats.org/officeDocument/2006/relationships/tags" Target="../tags/tag620.xml"/><Relationship Id="rId31" Type="http://schemas.openxmlformats.org/officeDocument/2006/relationships/tags" Target="../tags/tag641.xml"/><Relationship Id="rId52" Type="http://schemas.openxmlformats.org/officeDocument/2006/relationships/tags" Target="../tags/tag662.xml"/><Relationship Id="rId73" Type="http://schemas.openxmlformats.org/officeDocument/2006/relationships/tags" Target="../tags/tag683.xml"/><Relationship Id="rId78" Type="http://schemas.openxmlformats.org/officeDocument/2006/relationships/tags" Target="../tags/tag688.xml"/><Relationship Id="rId94" Type="http://schemas.openxmlformats.org/officeDocument/2006/relationships/tags" Target="../tags/tag704.xml"/><Relationship Id="rId99" Type="http://schemas.openxmlformats.org/officeDocument/2006/relationships/tags" Target="../tags/tag709.xml"/><Relationship Id="rId101" Type="http://schemas.openxmlformats.org/officeDocument/2006/relationships/tags" Target="../tags/tag711.xml"/><Relationship Id="rId122" Type="http://schemas.openxmlformats.org/officeDocument/2006/relationships/tags" Target="../tags/tag732.xml"/><Relationship Id="rId143" Type="http://schemas.openxmlformats.org/officeDocument/2006/relationships/tags" Target="../tags/tag753.xml"/><Relationship Id="rId148" Type="http://schemas.openxmlformats.org/officeDocument/2006/relationships/tags" Target="../tags/tag758.xml"/><Relationship Id="rId164" Type="http://schemas.openxmlformats.org/officeDocument/2006/relationships/tags" Target="../tags/tag774.xml"/><Relationship Id="rId169" Type="http://schemas.openxmlformats.org/officeDocument/2006/relationships/tags" Target="../tags/tag779.xml"/><Relationship Id="rId185" Type="http://schemas.openxmlformats.org/officeDocument/2006/relationships/tags" Target="../tags/tag795.xml"/><Relationship Id="rId4" Type="http://schemas.openxmlformats.org/officeDocument/2006/relationships/tags" Target="../tags/tag614.xml"/><Relationship Id="rId9" Type="http://schemas.openxmlformats.org/officeDocument/2006/relationships/tags" Target="../tags/tag619.xml"/><Relationship Id="rId180" Type="http://schemas.openxmlformats.org/officeDocument/2006/relationships/tags" Target="../tags/tag790.xml"/><Relationship Id="rId26" Type="http://schemas.openxmlformats.org/officeDocument/2006/relationships/tags" Target="../tags/tag636.xml"/><Relationship Id="rId47" Type="http://schemas.openxmlformats.org/officeDocument/2006/relationships/tags" Target="../tags/tag657.xml"/><Relationship Id="rId68" Type="http://schemas.openxmlformats.org/officeDocument/2006/relationships/tags" Target="../tags/tag678.xml"/><Relationship Id="rId89" Type="http://schemas.openxmlformats.org/officeDocument/2006/relationships/tags" Target="../tags/tag699.xml"/><Relationship Id="rId112" Type="http://schemas.openxmlformats.org/officeDocument/2006/relationships/tags" Target="../tags/tag722.xml"/><Relationship Id="rId133" Type="http://schemas.openxmlformats.org/officeDocument/2006/relationships/tags" Target="../tags/tag743.xml"/><Relationship Id="rId154" Type="http://schemas.openxmlformats.org/officeDocument/2006/relationships/tags" Target="../tags/tag764.xml"/><Relationship Id="rId175" Type="http://schemas.openxmlformats.org/officeDocument/2006/relationships/tags" Target="../tags/tag785.xml"/><Relationship Id="rId16" Type="http://schemas.openxmlformats.org/officeDocument/2006/relationships/tags" Target="../tags/tag626.xml"/><Relationship Id="rId37" Type="http://schemas.openxmlformats.org/officeDocument/2006/relationships/tags" Target="../tags/tag647.xml"/><Relationship Id="rId58" Type="http://schemas.openxmlformats.org/officeDocument/2006/relationships/tags" Target="../tags/tag668.xml"/><Relationship Id="rId79" Type="http://schemas.openxmlformats.org/officeDocument/2006/relationships/tags" Target="../tags/tag689.xml"/><Relationship Id="rId102" Type="http://schemas.openxmlformats.org/officeDocument/2006/relationships/tags" Target="../tags/tag712.xml"/><Relationship Id="rId123" Type="http://schemas.openxmlformats.org/officeDocument/2006/relationships/tags" Target="../tags/tag733.xml"/><Relationship Id="rId144" Type="http://schemas.openxmlformats.org/officeDocument/2006/relationships/tags" Target="../tags/tag754.xml"/><Relationship Id="rId90" Type="http://schemas.openxmlformats.org/officeDocument/2006/relationships/tags" Target="../tags/tag700.xml"/><Relationship Id="rId165" Type="http://schemas.openxmlformats.org/officeDocument/2006/relationships/tags" Target="../tags/tag775.xml"/><Relationship Id="rId186" Type="http://schemas.openxmlformats.org/officeDocument/2006/relationships/tags" Target="../tags/tag796.xml"/><Relationship Id="rId27" Type="http://schemas.openxmlformats.org/officeDocument/2006/relationships/tags" Target="../tags/tag637.xml"/><Relationship Id="rId48" Type="http://schemas.openxmlformats.org/officeDocument/2006/relationships/tags" Target="../tags/tag658.xml"/><Relationship Id="rId69" Type="http://schemas.openxmlformats.org/officeDocument/2006/relationships/tags" Target="../tags/tag679.xml"/><Relationship Id="rId113" Type="http://schemas.openxmlformats.org/officeDocument/2006/relationships/tags" Target="../tags/tag723.xml"/><Relationship Id="rId134" Type="http://schemas.openxmlformats.org/officeDocument/2006/relationships/tags" Target="../tags/tag744.xml"/><Relationship Id="rId80" Type="http://schemas.openxmlformats.org/officeDocument/2006/relationships/tags" Target="../tags/tag690.xml"/><Relationship Id="rId155" Type="http://schemas.openxmlformats.org/officeDocument/2006/relationships/tags" Target="../tags/tag765.xml"/><Relationship Id="rId176" Type="http://schemas.openxmlformats.org/officeDocument/2006/relationships/tags" Target="../tags/tag786.xml"/><Relationship Id="rId17" Type="http://schemas.openxmlformats.org/officeDocument/2006/relationships/tags" Target="../tags/tag627.xml"/><Relationship Id="rId38" Type="http://schemas.openxmlformats.org/officeDocument/2006/relationships/tags" Target="../tags/tag648.xml"/><Relationship Id="rId59" Type="http://schemas.openxmlformats.org/officeDocument/2006/relationships/tags" Target="../tags/tag669.xml"/><Relationship Id="rId103" Type="http://schemas.openxmlformats.org/officeDocument/2006/relationships/tags" Target="../tags/tag713.xml"/><Relationship Id="rId124" Type="http://schemas.openxmlformats.org/officeDocument/2006/relationships/tags" Target="../tags/tag734.xml"/><Relationship Id="rId70" Type="http://schemas.openxmlformats.org/officeDocument/2006/relationships/tags" Target="../tags/tag680.xml"/><Relationship Id="rId91" Type="http://schemas.openxmlformats.org/officeDocument/2006/relationships/tags" Target="../tags/tag701.xml"/><Relationship Id="rId145" Type="http://schemas.openxmlformats.org/officeDocument/2006/relationships/tags" Target="../tags/tag755.xml"/><Relationship Id="rId166" Type="http://schemas.openxmlformats.org/officeDocument/2006/relationships/tags" Target="../tags/tag776.xml"/><Relationship Id="rId187" Type="http://schemas.openxmlformats.org/officeDocument/2006/relationships/tags" Target="../tags/tag797.xml"/><Relationship Id="rId1" Type="http://schemas.openxmlformats.org/officeDocument/2006/relationships/tags" Target="../tags/tag611.xml"/><Relationship Id="rId28" Type="http://schemas.openxmlformats.org/officeDocument/2006/relationships/tags" Target="../tags/tag638.xml"/><Relationship Id="rId49" Type="http://schemas.openxmlformats.org/officeDocument/2006/relationships/tags" Target="../tags/tag659.xml"/><Relationship Id="rId114" Type="http://schemas.openxmlformats.org/officeDocument/2006/relationships/tags" Target="../tags/tag724.xml"/><Relationship Id="rId60" Type="http://schemas.openxmlformats.org/officeDocument/2006/relationships/tags" Target="../tags/tag670.xml"/><Relationship Id="rId81" Type="http://schemas.openxmlformats.org/officeDocument/2006/relationships/tags" Target="../tags/tag691.xml"/><Relationship Id="rId135" Type="http://schemas.openxmlformats.org/officeDocument/2006/relationships/tags" Target="../tags/tag745.xml"/><Relationship Id="rId156" Type="http://schemas.openxmlformats.org/officeDocument/2006/relationships/tags" Target="../tags/tag766.xml"/><Relationship Id="rId177" Type="http://schemas.openxmlformats.org/officeDocument/2006/relationships/tags" Target="../tags/tag787.xml"/><Relationship Id="rId18" Type="http://schemas.openxmlformats.org/officeDocument/2006/relationships/tags" Target="../tags/tag628.xml"/><Relationship Id="rId39" Type="http://schemas.openxmlformats.org/officeDocument/2006/relationships/tags" Target="../tags/tag649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jpg"/><Relationship Id="rId3" Type="http://schemas.openxmlformats.org/officeDocument/2006/relationships/tags" Target="../tags/tag3.xml"/><Relationship Id="rId7" Type="http://schemas.openxmlformats.org/officeDocument/2006/relationships/slideLayout" Target="../slideLayouts/slideLayout2.xml"/><Relationship Id="rId2" Type="http://schemas.openxmlformats.org/officeDocument/2006/relationships/tags" Target="../tags/tag2.xml"/><Relationship Id="rId1" Type="http://schemas.openxmlformats.org/officeDocument/2006/relationships/tags" Target="../tags/tag1.xml"/><Relationship Id="rId6" Type="http://schemas.openxmlformats.org/officeDocument/2006/relationships/tags" Target="../tags/tag6.xml"/><Relationship Id="rId5" Type="http://schemas.openxmlformats.org/officeDocument/2006/relationships/tags" Target="../tags/tag5.xml"/><Relationship Id="rId4" Type="http://schemas.openxmlformats.org/officeDocument/2006/relationships/tags" Target="../tags/tag4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tags" Target="../tags/tag9.xml"/><Relationship Id="rId2" Type="http://schemas.openxmlformats.org/officeDocument/2006/relationships/tags" Target="../tags/tag8.xml"/><Relationship Id="rId1" Type="http://schemas.openxmlformats.org/officeDocument/2006/relationships/tags" Target="../tags/tag7.xml"/><Relationship Id="rId5" Type="http://schemas.openxmlformats.org/officeDocument/2006/relationships/image" Target="../media/image5.JPG"/><Relationship Id="rId4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3" Type="http://schemas.openxmlformats.org/officeDocument/2006/relationships/tags" Target="../tags/tag22.xml"/><Relationship Id="rId18" Type="http://schemas.openxmlformats.org/officeDocument/2006/relationships/tags" Target="../tags/tag27.xml"/><Relationship Id="rId26" Type="http://schemas.openxmlformats.org/officeDocument/2006/relationships/tags" Target="../tags/tag35.xml"/><Relationship Id="rId39" Type="http://schemas.openxmlformats.org/officeDocument/2006/relationships/tags" Target="../tags/tag48.xml"/><Relationship Id="rId21" Type="http://schemas.openxmlformats.org/officeDocument/2006/relationships/tags" Target="../tags/tag30.xml"/><Relationship Id="rId34" Type="http://schemas.openxmlformats.org/officeDocument/2006/relationships/tags" Target="../tags/tag43.xml"/><Relationship Id="rId42" Type="http://schemas.openxmlformats.org/officeDocument/2006/relationships/tags" Target="../tags/tag51.xml"/><Relationship Id="rId47" Type="http://schemas.openxmlformats.org/officeDocument/2006/relationships/tags" Target="../tags/tag56.xml"/><Relationship Id="rId50" Type="http://schemas.openxmlformats.org/officeDocument/2006/relationships/tags" Target="../tags/tag59.xml"/><Relationship Id="rId55" Type="http://schemas.openxmlformats.org/officeDocument/2006/relationships/slideLayout" Target="../slideLayouts/slideLayout2.xml"/><Relationship Id="rId7" Type="http://schemas.openxmlformats.org/officeDocument/2006/relationships/tags" Target="../tags/tag16.xml"/><Relationship Id="rId2" Type="http://schemas.openxmlformats.org/officeDocument/2006/relationships/tags" Target="../tags/tag11.xml"/><Relationship Id="rId16" Type="http://schemas.openxmlformats.org/officeDocument/2006/relationships/tags" Target="../tags/tag25.xml"/><Relationship Id="rId29" Type="http://schemas.openxmlformats.org/officeDocument/2006/relationships/tags" Target="../tags/tag38.xml"/><Relationship Id="rId11" Type="http://schemas.openxmlformats.org/officeDocument/2006/relationships/tags" Target="../tags/tag20.xml"/><Relationship Id="rId24" Type="http://schemas.openxmlformats.org/officeDocument/2006/relationships/tags" Target="../tags/tag33.xml"/><Relationship Id="rId32" Type="http://schemas.openxmlformats.org/officeDocument/2006/relationships/tags" Target="../tags/tag41.xml"/><Relationship Id="rId37" Type="http://schemas.openxmlformats.org/officeDocument/2006/relationships/tags" Target="../tags/tag46.xml"/><Relationship Id="rId40" Type="http://schemas.openxmlformats.org/officeDocument/2006/relationships/tags" Target="../tags/tag49.xml"/><Relationship Id="rId45" Type="http://schemas.openxmlformats.org/officeDocument/2006/relationships/tags" Target="../tags/tag54.xml"/><Relationship Id="rId53" Type="http://schemas.openxmlformats.org/officeDocument/2006/relationships/tags" Target="../tags/tag62.xml"/><Relationship Id="rId58" Type="http://schemas.openxmlformats.org/officeDocument/2006/relationships/image" Target="../media/image110.png"/><Relationship Id="rId5" Type="http://schemas.openxmlformats.org/officeDocument/2006/relationships/tags" Target="../tags/tag14.xml"/><Relationship Id="rId19" Type="http://schemas.openxmlformats.org/officeDocument/2006/relationships/tags" Target="../tags/tag28.xml"/><Relationship Id="rId4" Type="http://schemas.openxmlformats.org/officeDocument/2006/relationships/tags" Target="../tags/tag13.xml"/><Relationship Id="rId9" Type="http://schemas.openxmlformats.org/officeDocument/2006/relationships/tags" Target="../tags/tag18.xml"/><Relationship Id="rId14" Type="http://schemas.openxmlformats.org/officeDocument/2006/relationships/tags" Target="../tags/tag23.xml"/><Relationship Id="rId22" Type="http://schemas.openxmlformats.org/officeDocument/2006/relationships/tags" Target="../tags/tag31.xml"/><Relationship Id="rId27" Type="http://schemas.openxmlformats.org/officeDocument/2006/relationships/tags" Target="../tags/tag36.xml"/><Relationship Id="rId30" Type="http://schemas.openxmlformats.org/officeDocument/2006/relationships/tags" Target="../tags/tag39.xml"/><Relationship Id="rId35" Type="http://schemas.openxmlformats.org/officeDocument/2006/relationships/tags" Target="../tags/tag44.xml"/><Relationship Id="rId43" Type="http://schemas.openxmlformats.org/officeDocument/2006/relationships/tags" Target="../tags/tag52.xml"/><Relationship Id="rId48" Type="http://schemas.openxmlformats.org/officeDocument/2006/relationships/tags" Target="../tags/tag57.xml"/><Relationship Id="rId56" Type="http://schemas.openxmlformats.org/officeDocument/2006/relationships/oleObject" Target="../embeddings/oleObject1.bin"/><Relationship Id="rId8" Type="http://schemas.openxmlformats.org/officeDocument/2006/relationships/tags" Target="../tags/tag17.xml"/><Relationship Id="rId51" Type="http://schemas.openxmlformats.org/officeDocument/2006/relationships/tags" Target="../tags/tag60.xml"/><Relationship Id="rId3" Type="http://schemas.openxmlformats.org/officeDocument/2006/relationships/tags" Target="../tags/tag12.xml"/><Relationship Id="rId12" Type="http://schemas.openxmlformats.org/officeDocument/2006/relationships/tags" Target="../tags/tag21.xml"/><Relationship Id="rId17" Type="http://schemas.openxmlformats.org/officeDocument/2006/relationships/tags" Target="../tags/tag26.xml"/><Relationship Id="rId25" Type="http://schemas.openxmlformats.org/officeDocument/2006/relationships/tags" Target="../tags/tag34.xml"/><Relationship Id="rId33" Type="http://schemas.openxmlformats.org/officeDocument/2006/relationships/tags" Target="../tags/tag42.xml"/><Relationship Id="rId38" Type="http://schemas.openxmlformats.org/officeDocument/2006/relationships/tags" Target="../tags/tag47.xml"/><Relationship Id="rId46" Type="http://schemas.openxmlformats.org/officeDocument/2006/relationships/tags" Target="../tags/tag55.xml"/><Relationship Id="rId20" Type="http://schemas.openxmlformats.org/officeDocument/2006/relationships/tags" Target="../tags/tag29.xml"/><Relationship Id="rId41" Type="http://schemas.openxmlformats.org/officeDocument/2006/relationships/tags" Target="../tags/tag50.xml"/><Relationship Id="rId54" Type="http://schemas.openxmlformats.org/officeDocument/2006/relationships/tags" Target="../tags/tag63.xml"/><Relationship Id="rId1" Type="http://schemas.openxmlformats.org/officeDocument/2006/relationships/tags" Target="../tags/tag10.xml"/><Relationship Id="rId6" Type="http://schemas.openxmlformats.org/officeDocument/2006/relationships/tags" Target="../tags/tag15.xml"/><Relationship Id="rId15" Type="http://schemas.openxmlformats.org/officeDocument/2006/relationships/tags" Target="../tags/tag24.xml"/><Relationship Id="rId23" Type="http://schemas.openxmlformats.org/officeDocument/2006/relationships/tags" Target="../tags/tag32.xml"/><Relationship Id="rId28" Type="http://schemas.openxmlformats.org/officeDocument/2006/relationships/tags" Target="../tags/tag37.xml"/><Relationship Id="rId36" Type="http://schemas.openxmlformats.org/officeDocument/2006/relationships/tags" Target="../tags/tag45.xml"/><Relationship Id="rId49" Type="http://schemas.openxmlformats.org/officeDocument/2006/relationships/tags" Target="../tags/tag58.xml"/><Relationship Id="rId57" Type="http://schemas.openxmlformats.org/officeDocument/2006/relationships/image" Target="../media/image6.wmf"/><Relationship Id="rId10" Type="http://schemas.openxmlformats.org/officeDocument/2006/relationships/tags" Target="../tags/tag19.xml"/><Relationship Id="rId31" Type="http://schemas.openxmlformats.org/officeDocument/2006/relationships/tags" Target="../tags/tag40.xml"/><Relationship Id="rId44" Type="http://schemas.openxmlformats.org/officeDocument/2006/relationships/tags" Target="../tags/tag53.xml"/><Relationship Id="rId52" Type="http://schemas.openxmlformats.org/officeDocument/2006/relationships/tags" Target="../tags/tag61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tags" Target="../tags/tag71.xml"/><Relationship Id="rId13" Type="http://schemas.openxmlformats.org/officeDocument/2006/relationships/slideLayout" Target="../slideLayouts/slideLayout2.xml"/><Relationship Id="rId3" Type="http://schemas.openxmlformats.org/officeDocument/2006/relationships/tags" Target="../tags/tag66.xml"/><Relationship Id="rId7" Type="http://schemas.openxmlformats.org/officeDocument/2006/relationships/tags" Target="../tags/tag70.xml"/><Relationship Id="rId12" Type="http://schemas.openxmlformats.org/officeDocument/2006/relationships/tags" Target="../tags/tag75.xml"/><Relationship Id="rId2" Type="http://schemas.openxmlformats.org/officeDocument/2006/relationships/tags" Target="../tags/tag65.xml"/><Relationship Id="rId1" Type="http://schemas.openxmlformats.org/officeDocument/2006/relationships/tags" Target="../tags/tag64.xml"/><Relationship Id="rId6" Type="http://schemas.openxmlformats.org/officeDocument/2006/relationships/tags" Target="../tags/tag69.xml"/><Relationship Id="rId11" Type="http://schemas.openxmlformats.org/officeDocument/2006/relationships/tags" Target="../tags/tag74.xml"/><Relationship Id="rId5" Type="http://schemas.openxmlformats.org/officeDocument/2006/relationships/tags" Target="../tags/tag68.xml"/><Relationship Id="rId15" Type="http://schemas.openxmlformats.org/officeDocument/2006/relationships/image" Target="../media/image8.JPG"/><Relationship Id="rId10" Type="http://schemas.openxmlformats.org/officeDocument/2006/relationships/tags" Target="../tags/tag73.xml"/><Relationship Id="rId4" Type="http://schemas.openxmlformats.org/officeDocument/2006/relationships/tags" Target="../tags/tag67.xml"/><Relationship Id="rId9" Type="http://schemas.openxmlformats.org/officeDocument/2006/relationships/tags" Target="../tags/tag72.xml"/><Relationship Id="rId14" Type="http://schemas.openxmlformats.org/officeDocument/2006/relationships/image" Target="../media/image7.JPG"/></Relationships>
</file>

<file path=ppt/slides/_rels/slide8.xml.rels><?xml version="1.0" encoding="UTF-8" standalone="yes"?>
<Relationships xmlns="http://schemas.openxmlformats.org/package/2006/relationships"><Relationship Id="rId13" Type="http://schemas.openxmlformats.org/officeDocument/2006/relationships/tags" Target="../tags/tag88.xml"/><Relationship Id="rId18" Type="http://schemas.openxmlformats.org/officeDocument/2006/relationships/tags" Target="../tags/tag93.xml"/><Relationship Id="rId26" Type="http://schemas.openxmlformats.org/officeDocument/2006/relationships/tags" Target="../tags/tag101.xml"/><Relationship Id="rId39" Type="http://schemas.openxmlformats.org/officeDocument/2006/relationships/tags" Target="../tags/tag114.xml"/><Relationship Id="rId21" Type="http://schemas.openxmlformats.org/officeDocument/2006/relationships/tags" Target="../tags/tag96.xml"/><Relationship Id="rId34" Type="http://schemas.openxmlformats.org/officeDocument/2006/relationships/tags" Target="../tags/tag109.xml"/><Relationship Id="rId42" Type="http://schemas.openxmlformats.org/officeDocument/2006/relationships/tags" Target="../tags/tag117.xml"/><Relationship Id="rId47" Type="http://schemas.openxmlformats.org/officeDocument/2006/relationships/slideLayout" Target="../slideLayouts/slideLayout2.xml"/><Relationship Id="rId7" Type="http://schemas.openxmlformats.org/officeDocument/2006/relationships/tags" Target="../tags/tag82.xml"/><Relationship Id="rId2" Type="http://schemas.openxmlformats.org/officeDocument/2006/relationships/tags" Target="../tags/tag77.xml"/><Relationship Id="rId16" Type="http://schemas.openxmlformats.org/officeDocument/2006/relationships/tags" Target="../tags/tag91.xml"/><Relationship Id="rId29" Type="http://schemas.openxmlformats.org/officeDocument/2006/relationships/tags" Target="../tags/tag104.xml"/><Relationship Id="rId11" Type="http://schemas.openxmlformats.org/officeDocument/2006/relationships/tags" Target="../tags/tag86.xml"/><Relationship Id="rId24" Type="http://schemas.openxmlformats.org/officeDocument/2006/relationships/tags" Target="../tags/tag99.xml"/><Relationship Id="rId32" Type="http://schemas.openxmlformats.org/officeDocument/2006/relationships/tags" Target="../tags/tag107.xml"/><Relationship Id="rId37" Type="http://schemas.openxmlformats.org/officeDocument/2006/relationships/tags" Target="../tags/tag112.xml"/><Relationship Id="rId40" Type="http://schemas.openxmlformats.org/officeDocument/2006/relationships/tags" Target="../tags/tag115.xml"/><Relationship Id="rId45" Type="http://schemas.openxmlformats.org/officeDocument/2006/relationships/tags" Target="../tags/tag120.xml"/><Relationship Id="rId5" Type="http://schemas.openxmlformats.org/officeDocument/2006/relationships/tags" Target="../tags/tag80.xml"/><Relationship Id="rId15" Type="http://schemas.openxmlformats.org/officeDocument/2006/relationships/tags" Target="../tags/tag90.xml"/><Relationship Id="rId23" Type="http://schemas.openxmlformats.org/officeDocument/2006/relationships/tags" Target="../tags/tag98.xml"/><Relationship Id="rId28" Type="http://schemas.openxmlformats.org/officeDocument/2006/relationships/tags" Target="../tags/tag103.xml"/><Relationship Id="rId36" Type="http://schemas.openxmlformats.org/officeDocument/2006/relationships/tags" Target="../tags/tag111.xml"/><Relationship Id="rId49" Type="http://schemas.openxmlformats.org/officeDocument/2006/relationships/image" Target="../media/image16.png"/><Relationship Id="rId10" Type="http://schemas.openxmlformats.org/officeDocument/2006/relationships/tags" Target="../tags/tag85.xml"/><Relationship Id="rId19" Type="http://schemas.openxmlformats.org/officeDocument/2006/relationships/tags" Target="../tags/tag94.xml"/><Relationship Id="rId31" Type="http://schemas.openxmlformats.org/officeDocument/2006/relationships/tags" Target="../tags/tag106.xml"/><Relationship Id="rId44" Type="http://schemas.openxmlformats.org/officeDocument/2006/relationships/tags" Target="../tags/tag119.xml"/><Relationship Id="rId4" Type="http://schemas.openxmlformats.org/officeDocument/2006/relationships/tags" Target="../tags/tag79.xml"/><Relationship Id="rId9" Type="http://schemas.openxmlformats.org/officeDocument/2006/relationships/tags" Target="../tags/tag84.xml"/><Relationship Id="rId14" Type="http://schemas.openxmlformats.org/officeDocument/2006/relationships/tags" Target="../tags/tag89.xml"/><Relationship Id="rId22" Type="http://schemas.openxmlformats.org/officeDocument/2006/relationships/tags" Target="../tags/tag97.xml"/><Relationship Id="rId27" Type="http://schemas.openxmlformats.org/officeDocument/2006/relationships/tags" Target="../tags/tag102.xml"/><Relationship Id="rId30" Type="http://schemas.openxmlformats.org/officeDocument/2006/relationships/tags" Target="../tags/tag105.xml"/><Relationship Id="rId35" Type="http://schemas.openxmlformats.org/officeDocument/2006/relationships/tags" Target="../tags/tag110.xml"/><Relationship Id="rId43" Type="http://schemas.openxmlformats.org/officeDocument/2006/relationships/tags" Target="../tags/tag118.xml"/><Relationship Id="rId48" Type="http://schemas.openxmlformats.org/officeDocument/2006/relationships/image" Target="../media/image9.png"/><Relationship Id="rId8" Type="http://schemas.openxmlformats.org/officeDocument/2006/relationships/tags" Target="../tags/tag83.xml"/><Relationship Id="rId3" Type="http://schemas.openxmlformats.org/officeDocument/2006/relationships/tags" Target="../tags/tag78.xml"/><Relationship Id="rId12" Type="http://schemas.openxmlformats.org/officeDocument/2006/relationships/tags" Target="../tags/tag87.xml"/><Relationship Id="rId17" Type="http://schemas.openxmlformats.org/officeDocument/2006/relationships/tags" Target="../tags/tag92.xml"/><Relationship Id="rId25" Type="http://schemas.openxmlformats.org/officeDocument/2006/relationships/tags" Target="../tags/tag100.xml"/><Relationship Id="rId33" Type="http://schemas.openxmlformats.org/officeDocument/2006/relationships/tags" Target="../tags/tag108.xml"/><Relationship Id="rId38" Type="http://schemas.openxmlformats.org/officeDocument/2006/relationships/tags" Target="../tags/tag113.xml"/><Relationship Id="rId46" Type="http://schemas.openxmlformats.org/officeDocument/2006/relationships/tags" Target="../tags/tag121.xml"/><Relationship Id="rId20" Type="http://schemas.openxmlformats.org/officeDocument/2006/relationships/tags" Target="../tags/tag95.xml"/><Relationship Id="rId41" Type="http://schemas.openxmlformats.org/officeDocument/2006/relationships/tags" Target="../tags/tag116.xml"/><Relationship Id="rId1" Type="http://schemas.openxmlformats.org/officeDocument/2006/relationships/tags" Target="../tags/tag76.xml"/><Relationship Id="rId6" Type="http://schemas.openxmlformats.org/officeDocument/2006/relationships/tags" Target="../tags/tag81.xml"/></Relationships>
</file>

<file path=ppt/slides/_rels/slide9.xml.rels><?xml version="1.0" encoding="UTF-8" standalone="yes"?>
<Relationships xmlns="http://schemas.openxmlformats.org/package/2006/relationships"><Relationship Id="rId117" Type="http://schemas.openxmlformats.org/officeDocument/2006/relationships/tags" Target="../tags/tag238.xml"/><Relationship Id="rId299" Type="http://schemas.openxmlformats.org/officeDocument/2006/relationships/tags" Target="../tags/tag420.xml"/><Relationship Id="rId21" Type="http://schemas.openxmlformats.org/officeDocument/2006/relationships/tags" Target="../tags/tag142.xml"/><Relationship Id="rId63" Type="http://schemas.openxmlformats.org/officeDocument/2006/relationships/tags" Target="../tags/tag184.xml"/><Relationship Id="rId159" Type="http://schemas.openxmlformats.org/officeDocument/2006/relationships/tags" Target="../tags/tag280.xml"/><Relationship Id="rId324" Type="http://schemas.openxmlformats.org/officeDocument/2006/relationships/tags" Target="../tags/tag445.xml"/><Relationship Id="rId366" Type="http://schemas.openxmlformats.org/officeDocument/2006/relationships/tags" Target="../tags/tag487.xml"/><Relationship Id="rId170" Type="http://schemas.openxmlformats.org/officeDocument/2006/relationships/tags" Target="../tags/tag291.xml"/><Relationship Id="rId226" Type="http://schemas.openxmlformats.org/officeDocument/2006/relationships/tags" Target="../tags/tag347.xml"/><Relationship Id="rId433" Type="http://schemas.openxmlformats.org/officeDocument/2006/relationships/tags" Target="../tags/tag554.xml"/><Relationship Id="rId268" Type="http://schemas.openxmlformats.org/officeDocument/2006/relationships/tags" Target="../tags/tag389.xml"/><Relationship Id="rId475" Type="http://schemas.openxmlformats.org/officeDocument/2006/relationships/tags" Target="../tags/tag596.xml"/><Relationship Id="rId32" Type="http://schemas.openxmlformats.org/officeDocument/2006/relationships/tags" Target="../tags/tag153.xml"/><Relationship Id="rId74" Type="http://schemas.openxmlformats.org/officeDocument/2006/relationships/tags" Target="../tags/tag195.xml"/><Relationship Id="rId128" Type="http://schemas.openxmlformats.org/officeDocument/2006/relationships/tags" Target="../tags/tag249.xml"/><Relationship Id="rId335" Type="http://schemas.openxmlformats.org/officeDocument/2006/relationships/tags" Target="../tags/tag456.xml"/><Relationship Id="rId377" Type="http://schemas.openxmlformats.org/officeDocument/2006/relationships/tags" Target="../tags/tag498.xml"/><Relationship Id="rId5" Type="http://schemas.openxmlformats.org/officeDocument/2006/relationships/tags" Target="../tags/tag126.xml"/><Relationship Id="rId181" Type="http://schemas.openxmlformats.org/officeDocument/2006/relationships/tags" Target="../tags/tag302.xml"/><Relationship Id="rId237" Type="http://schemas.openxmlformats.org/officeDocument/2006/relationships/tags" Target="../tags/tag358.xml"/><Relationship Id="rId402" Type="http://schemas.openxmlformats.org/officeDocument/2006/relationships/tags" Target="../tags/tag523.xml"/><Relationship Id="rId279" Type="http://schemas.openxmlformats.org/officeDocument/2006/relationships/tags" Target="../tags/tag400.xml"/><Relationship Id="rId444" Type="http://schemas.openxmlformats.org/officeDocument/2006/relationships/tags" Target="../tags/tag565.xml"/><Relationship Id="rId486" Type="http://schemas.openxmlformats.org/officeDocument/2006/relationships/tags" Target="../tags/tag607.xml"/><Relationship Id="rId43" Type="http://schemas.openxmlformats.org/officeDocument/2006/relationships/tags" Target="../tags/tag164.xml"/><Relationship Id="rId139" Type="http://schemas.openxmlformats.org/officeDocument/2006/relationships/tags" Target="../tags/tag260.xml"/><Relationship Id="rId290" Type="http://schemas.openxmlformats.org/officeDocument/2006/relationships/tags" Target="../tags/tag411.xml"/><Relationship Id="rId304" Type="http://schemas.openxmlformats.org/officeDocument/2006/relationships/tags" Target="../tags/tag425.xml"/><Relationship Id="rId346" Type="http://schemas.openxmlformats.org/officeDocument/2006/relationships/tags" Target="../tags/tag467.xml"/><Relationship Id="rId388" Type="http://schemas.openxmlformats.org/officeDocument/2006/relationships/tags" Target="../tags/tag509.xml"/><Relationship Id="rId85" Type="http://schemas.openxmlformats.org/officeDocument/2006/relationships/tags" Target="../tags/tag206.xml"/><Relationship Id="rId150" Type="http://schemas.openxmlformats.org/officeDocument/2006/relationships/tags" Target="../tags/tag271.xml"/><Relationship Id="rId192" Type="http://schemas.openxmlformats.org/officeDocument/2006/relationships/tags" Target="../tags/tag313.xml"/><Relationship Id="rId206" Type="http://schemas.openxmlformats.org/officeDocument/2006/relationships/tags" Target="../tags/tag327.xml"/><Relationship Id="rId413" Type="http://schemas.openxmlformats.org/officeDocument/2006/relationships/tags" Target="../tags/tag534.xml"/><Relationship Id="rId248" Type="http://schemas.openxmlformats.org/officeDocument/2006/relationships/tags" Target="../tags/tag369.xml"/><Relationship Id="rId455" Type="http://schemas.openxmlformats.org/officeDocument/2006/relationships/tags" Target="../tags/tag576.xml"/><Relationship Id="rId12" Type="http://schemas.openxmlformats.org/officeDocument/2006/relationships/tags" Target="../tags/tag133.xml"/><Relationship Id="rId108" Type="http://schemas.openxmlformats.org/officeDocument/2006/relationships/tags" Target="../tags/tag229.xml"/><Relationship Id="rId315" Type="http://schemas.openxmlformats.org/officeDocument/2006/relationships/tags" Target="../tags/tag436.xml"/><Relationship Id="rId357" Type="http://schemas.openxmlformats.org/officeDocument/2006/relationships/tags" Target="../tags/tag478.xml"/><Relationship Id="rId54" Type="http://schemas.openxmlformats.org/officeDocument/2006/relationships/tags" Target="../tags/tag175.xml"/><Relationship Id="rId96" Type="http://schemas.openxmlformats.org/officeDocument/2006/relationships/tags" Target="../tags/tag217.xml"/><Relationship Id="rId161" Type="http://schemas.openxmlformats.org/officeDocument/2006/relationships/tags" Target="../tags/tag282.xml"/><Relationship Id="rId217" Type="http://schemas.openxmlformats.org/officeDocument/2006/relationships/tags" Target="../tags/tag338.xml"/><Relationship Id="rId399" Type="http://schemas.openxmlformats.org/officeDocument/2006/relationships/tags" Target="../tags/tag520.xml"/><Relationship Id="rId259" Type="http://schemas.openxmlformats.org/officeDocument/2006/relationships/tags" Target="../tags/tag380.xml"/><Relationship Id="rId424" Type="http://schemas.openxmlformats.org/officeDocument/2006/relationships/tags" Target="../tags/tag545.xml"/><Relationship Id="rId466" Type="http://schemas.openxmlformats.org/officeDocument/2006/relationships/tags" Target="../tags/tag587.xml"/><Relationship Id="rId23" Type="http://schemas.openxmlformats.org/officeDocument/2006/relationships/tags" Target="../tags/tag144.xml"/><Relationship Id="rId119" Type="http://schemas.openxmlformats.org/officeDocument/2006/relationships/tags" Target="../tags/tag240.xml"/><Relationship Id="rId270" Type="http://schemas.openxmlformats.org/officeDocument/2006/relationships/tags" Target="../tags/tag391.xml"/><Relationship Id="rId326" Type="http://schemas.openxmlformats.org/officeDocument/2006/relationships/tags" Target="../tags/tag447.xml"/><Relationship Id="rId65" Type="http://schemas.openxmlformats.org/officeDocument/2006/relationships/tags" Target="../tags/tag186.xml"/><Relationship Id="rId130" Type="http://schemas.openxmlformats.org/officeDocument/2006/relationships/tags" Target="../tags/tag251.xml"/><Relationship Id="rId368" Type="http://schemas.openxmlformats.org/officeDocument/2006/relationships/tags" Target="../tags/tag489.xml"/><Relationship Id="rId172" Type="http://schemas.openxmlformats.org/officeDocument/2006/relationships/tags" Target="../tags/tag293.xml"/><Relationship Id="rId228" Type="http://schemas.openxmlformats.org/officeDocument/2006/relationships/tags" Target="../tags/tag349.xml"/><Relationship Id="rId435" Type="http://schemas.openxmlformats.org/officeDocument/2006/relationships/tags" Target="../tags/tag556.xml"/><Relationship Id="rId477" Type="http://schemas.openxmlformats.org/officeDocument/2006/relationships/tags" Target="../tags/tag598.xml"/><Relationship Id="rId281" Type="http://schemas.openxmlformats.org/officeDocument/2006/relationships/tags" Target="../tags/tag402.xml"/><Relationship Id="rId337" Type="http://schemas.openxmlformats.org/officeDocument/2006/relationships/tags" Target="../tags/tag458.xml"/><Relationship Id="rId34" Type="http://schemas.openxmlformats.org/officeDocument/2006/relationships/tags" Target="../tags/tag155.xml"/><Relationship Id="rId76" Type="http://schemas.openxmlformats.org/officeDocument/2006/relationships/tags" Target="../tags/tag197.xml"/><Relationship Id="rId141" Type="http://schemas.openxmlformats.org/officeDocument/2006/relationships/tags" Target="../tags/tag262.xml"/><Relationship Id="rId379" Type="http://schemas.openxmlformats.org/officeDocument/2006/relationships/tags" Target="../tags/tag500.xml"/><Relationship Id="rId7" Type="http://schemas.openxmlformats.org/officeDocument/2006/relationships/tags" Target="../tags/tag128.xml"/><Relationship Id="rId183" Type="http://schemas.openxmlformats.org/officeDocument/2006/relationships/tags" Target="../tags/tag304.xml"/><Relationship Id="rId239" Type="http://schemas.openxmlformats.org/officeDocument/2006/relationships/tags" Target="../tags/tag360.xml"/><Relationship Id="rId390" Type="http://schemas.openxmlformats.org/officeDocument/2006/relationships/tags" Target="../tags/tag511.xml"/><Relationship Id="rId404" Type="http://schemas.openxmlformats.org/officeDocument/2006/relationships/tags" Target="../tags/tag525.xml"/><Relationship Id="rId446" Type="http://schemas.openxmlformats.org/officeDocument/2006/relationships/tags" Target="../tags/tag567.xml"/><Relationship Id="rId250" Type="http://schemas.openxmlformats.org/officeDocument/2006/relationships/tags" Target="../tags/tag371.xml"/><Relationship Id="rId292" Type="http://schemas.openxmlformats.org/officeDocument/2006/relationships/tags" Target="../tags/tag413.xml"/><Relationship Id="rId306" Type="http://schemas.openxmlformats.org/officeDocument/2006/relationships/tags" Target="../tags/tag427.xml"/><Relationship Id="rId488" Type="http://schemas.openxmlformats.org/officeDocument/2006/relationships/tags" Target="../tags/tag609.xml"/><Relationship Id="rId45" Type="http://schemas.openxmlformats.org/officeDocument/2006/relationships/tags" Target="../tags/tag166.xml"/><Relationship Id="rId87" Type="http://schemas.openxmlformats.org/officeDocument/2006/relationships/tags" Target="../tags/tag208.xml"/><Relationship Id="rId110" Type="http://schemas.openxmlformats.org/officeDocument/2006/relationships/tags" Target="../tags/tag231.xml"/><Relationship Id="rId348" Type="http://schemas.openxmlformats.org/officeDocument/2006/relationships/tags" Target="../tags/tag469.xml"/><Relationship Id="rId152" Type="http://schemas.openxmlformats.org/officeDocument/2006/relationships/tags" Target="../tags/tag273.xml"/><Relationship Id="rId194" Type="http://schemas.openxmlformats.org/officeDocument/2006/relationships/tags" Target="../tags/tag315.xml"/><Relationship Id="rId208" Type="http://schemas.openxmlformats.org/officeDocument/2006/relationships/tags" Target="../tags/tag329.xml"/><Relationship Id="rId415" Type="http://schemas.openxmlformats.org/officeDocument/2006/relationships/tags" Target="../tags/tag536.xml"/><Relationship Id="rId457" Type="http://schemas.openxmlformats.org/officeDocument/2006/relationships/tags" Target="../tags/tag578.xml"/><Relationship Id="rId261" Type="http://schemas.openxmlformats.org/officeDocument/2006/relationships/tags" Target="../tags/tag382.xml"/><Relationship Id="rId14" Type="http://schemas.openxmlformats.org/officeDocument/2006/relationships/tags" Target="../tags/tag135.xml"/><Relationship Id="rId56" Type="http://schemas.openxmlformats.org/officeDocument/2006/relationships/tags" Target="../tags/tag177.xml"/><Relationship Id="rId317" Type="http://schemas.openxmlformats.org/officeDocument/2006/relationships/tags" Target="../tags/tag438.xml"/><Relationship Id="rId359" Type="http://schemas.openxmlformats.org/officeDocument/2006/relationships/tags" Target="../tags/tag480.xml"/><Relationship Id="rId98" Type="http://schemas.openxmlformats.org/officeDocument/2006/relationships/tags" Target="../tags/tag219.xml"/><Relationship Id="rId121" Type="http://schemas.openxmlformats.org/officeDocument/2006/relationships/tags" Target="../tags/tag242.xml"/><Relationship Id="rId163" Type="http://schemas.openxmlformats.org/officeDocument/2006/relationships/tags" Target="../tags/tag284.xml"/><Relationship Id="rId219" Type="http://schemas.openxmlformats.org/officeDocument/2006/relationships/tags" Target="../tags/tag340.xml"/><Relationship Id="rId370" Type="http://schemas.openxmlformats.org/officeDocument/2006/relationships/tags" Target="../tags/tag491.xml"/><Relationship Id="rId426" Type="http://schemas.openxmlformats.org/officeDocument/2006/relationships/tags" Target="../tags/tag547.xml"/><Relationship Id="rId230" Type="http://schemas.openxmlformats.org/officeDocument/2006/relationships/tags" Target="../tags/tag351.xml"/><Relationship Id="rId468" Type="http://schemas.openxmlformats.org/officeDocument/2006/relationships/tags" Target="../tags/tag589.xml"/><Relationship Id="rId25" Type="http://schemas.openxmlformats.org/officeDocument/2006/relationships/tags" Target="../tags/tag146.xml"/><Relationship Id="rId67" Type="http://schemas.openxmlformats.org/officeDocument/2006/relationships/tags" Target="../tags/tag188.xml"/><Relationship Id="rId272" Type="http://schemas.openxmlformats.org/officeDocument/2006/relationships/tags" Target="../tags/tag393.xml"/><Relationship Id="rId328" Type="http://schemas.openxmlformats.org/officeDocument/2006/relationships/tags" Target="../tags/tag449.xml"/><Relationship Id="rId132" Type="http://schemas.openxmlformats.org/officeDocument/2006/relationships/tags" Target="../tags/tag253.xml"/><Relationship Id="rId174" Type="http://schemas.openxmlformats.org/officeDocument/2006/relationships/tags" Target="../tags/tag295.xml"/><Relationship Id="rId381" Type="http://schemas.openxmlformats.org/officeDocument/2006/relationships/tags" Target="../tags/tag502.xml"/><Relationship Id="rId241" Type="http://schemas.openxmlformats.org/officeDocument/2006/relationships/tags" Target="../tags/tag362.xml"/><Relationship Id="rId437" Type="http://schemas.openxmlformats.org/officeDocument/2006/relationships/tags" Target="../tags/tag558.xml"/><Relationship Id="rId479" Type="http://schemas.openxmlformats.org/officeDocument/2006/relationships/tags" Target="../tags/tag600.xml"/><Relationship Id="rId36" Type="http://schemas.openxmlformats.org/officeDocument/2006/relationships/tags" Target="../tags/tag157.xml"/><Relationship Id="rId283" Type="http://schemas.openxmlformats.org/officeDocument/2006/relationships/tags" Target="../tags/tag404.xml"/><Relationship Id="rId339" Type="http://schemas.openxmlformats.org/officeDocument/2006/relationships/tags" Target="../tags/tag460.xml"/><Relationship Id="rId490" Type="http://schemas.openxmlformats.org/officeDocument/2006/relationships/slideLayout" Target="../slideLayouts/slideLayout2.xml"/><Relationship Id="rId78" Type="http://schemas.openxmlformats.org/officeDocument/2006/relationships/tags" Target="../tags/tag199.xml"/><Relationship Id="rId101" Type="http://schemas.openxmlformats.org/officeDocument/2006/relationships/tags" Target="../tags/tag222.xml"/><Relationship Id="rId143" Type="http://schemas.openxmlformats.org/officeDocument/2006/relationships/tags" Target="../tags/tag264.xml"/><Relationship Id="rId185" Type="http://schemas.openxmlformats.org/officeDocument/2006/relationships/tags" Target="../tags/tag306.xml"/><Relationship Id="rId350" Type="http://schemas.openxmlformats.org/officeDocument/2006/relationships/tags" Target="../tags/tag471.xml"/><Relationship Id="rId406" Type="http://schemas.openxmlformats.org/officeDocument/2006/relationships/tags" Target="../tags/tag527.xml"/><Relationship Id="rId9" Type="http://schemas.openxmlformats.org/officeDocument/2006/relationships/tags" Target="../tags/tag130.xml"/><Relationship Id="rId210" Type="http://schemas.openxmlformats.org/officeDocument/2006/relationships/tags" Target="../tags/tag331.xml"/><Relationship Id="rId392" Type="http://schemas.openxmlformats.org/officeDocument/2006/relationships/tags" Target="../tags/tag513.xml"/><Relationship Id="rId448" Type="http://schemas.openxmlformats.org/officeDocument/2006/relationships/tags" Target="../tags/tag569.xml"/><Relationship Id="rId252" Type="http://schemas.openxmlformats.org/officeDocument/2006/relationships/tags" Target="../tags/tag373.xml"/><Relationship Id="rId294" Type="http://schemas.openxmlformats.org/officeDocument/2006/relationships/tags" Target="../tags/tag415.xml"/><Relationship Id="rId308" Type="http://schemas.openxmlformats.org/officeDocument/2006/relationships/tags" Target="../tags/tag429.xml"/><Relationship Id="rId47" Type="http://schemas.openxmlformats.org/officeDocument/2006/relationships/tags" Target="../tags/tag168.xml"/><Relationship Id="rId89" Type="http://schemas.openxmlformats.org/officeDocument/2006/relationships/tags" Target="../tags/tag210.xml"/><Relationship Id="rId112" Type="http://schemas.openxmlformats.org/officeDocument/2006/relationships/tags" Target="../tags/tag233.xml"/><Relationship Id="rId154" Type="http://schemas.openxmlformats.org/officeDocument/2006/relationships/tags" Target="../tags/tag275.xml"/><Relationship Id="rId361" Type="http://schemas.openxmlformats.org/officeDocument/2006/relationships/tags" Target="../tags/tag482.xml"/><Relationship Id="rId196" Type="http://schemas.openxmlformats.org/officeDocument/2006/relationships/tags" Target="../tags/tag317.xml"/><Relationship Id="rId417" Type="http://schemas.openxmlformats.org/officeDocument/2006/relationships/tags" Target="../tags/tag538.xml"/><Relationship Id="rId459" Type="http://schemas.openxmlformats.org/officeDocument/2006/relationships/tags" Target="../tags/tag580.xml"/><Relationship Id="rId16" Type="http://schemas.openxmlformats.org/officeDocument/2006/relationships/tags" Target="../tags/tag137.xml"/><Relationship Id="rId221" Type="http://schemas.openxmlformats.org/officeDocument/2006/relationships/tags" Target="../tags/tag342.xml"/><Relationship Id="rId263" Type="http://schemas.openxmlformats.org/officeDocument/2006/relationships/tags" Target="../tags/tag384.xml"/><Relationship Id="rId319" Type="http://schemas.openxmlformats.org/officeDocument/2006/relationships/tags" Target="../tags/tag440.xml"/><Relationship Id="rId470" Type="http://schemas.openxmlformats.org/officeDocument/2006/relationships/tags" Target="../tags/tag591.xml"/><Relationship Id="rId58" Type="http://schemas.openxmlformats.org/officeDocument/2006/relationships/tags" Target="../tags/tag179.xml"/><Relationship Id="rId123" Type="http://schemas.openxmlformats.org/officeDocument/2006/relationships/tags" Target="../tags/tag244.xml"/><Relationship Id="rId330" Type="http://schemas.openxmlformats.org/officeDocument/2006/relationships/tags" Target="../tags/tag451.xml"/><Relationship Id="rId165" Type="http://schemas.openxmlformats.org/officeDocument/2006/relationships/tags" Target="../tags/tag286.xml"/><Relationship Id="rId372" Type="http://schemas.openxmlformats.org/officeDocument/2006/relationships/tags" Target="../tags/tag493.xml"/><Relationship Id="rId428" Type="http://schemas.openxmlformats.org/officeDocument/2006/relationships/tags" Target="../tags/tag549.xml"/><Relationship Id="rId232" Type="http://schemas.openxmlformats.org/officeDocument/2006/relationships/tags" Target="../tags/tag353.xml"/><Relationship Id="rId274" Type="http://schemas.openxmlformats.org/officeDocument/2006/relationships/tags" Target="../tags/tag395.xml"/><Relationship Id="rId481" Type="http://schemas.openxmlformats.org/officeDocument/2006/relationships/tags" Target="../tags/tag602.xml"/><Relationship Id="rId27" Type="http://schemas.openxmlformats.org/officeDocument/2006/relationships/tags" Target="../tags/tag148.xml"/><Relationship Id="rId69" Type="http://schemas.openxmlformats.org/officeDocument/2006/relationships/tags" Target="../tags/tag190.xml"/><Relationship Id="rId134" Type="http://schemas.openxmlformats.org/officeDocument/2006/relationships/tags" Target="../tags/tag255.xml"/><Relationship Id="rId80" Type="http://schemas.openxmlformats.org/officeDocument/2006/relationships/tags" Target="../tags/tag201.xml"/><Relationship Id="rId176" Type="http://schemas.openxmlformats.org/officeDocument/2006/relationships/tags" Target="../tags/tag297.xml"/><Relationship Id="rId341" Type="http://schemas.openxmlformats.org/officeDocument/2006/relationships/tags" Target="../tags/tag462.xml"/><Relationship Id="rId383" Type="http://schemas.openxmlformats.org/officeDocument/2006/relationships/tags" Target="../tags/tag504.xml"/><Relationship Id="rId439" Type="http://schemas.openxmlformats.org/officeDocument/2006/relationships/tags" Target="../tags/tag560.xml"/><Relationship Id="rId201" Type="http://schemas.openxmlformats.org/officeDocument/2006/relationships/tags" Target="../tags/tag322.xml"/><Relationship Id="rId243" Type="http://schemas.openxmlformats.org/officeDocument/2006/relationships/tags" Target="../tags/tag364.xml"/><Relationship Id="rId285" Type="http://schemas.openxmlformats.org/officeDocument/2006/relationships/tags" Target="../tags/tag406.xml"/><Relationship Id="rId450" Type="http://schemas.openxmlformats.org/officeDocument/2006/relationships/tags" Target="../tags/tag571.xml"/><Relationship Id="rId38" Type="http://schemas.openxmlformats.org/officeDocument/2006/relationships/tags" Target="../tags/tag159.xml"/><Relationship Id="rId103" Type="http://schemas.openxmlformats.org/officeDocument/2006/relationships/tags" Target="../tags/tag224.xml"/><Relationship Id="rId310" Type="http://schemas.openxmlformats.org/officeDocument/2006/relationships/tags" Target="../tags/tag431.xml"/><Relationship Id="rId91" Type="http://schemas.openxmlformats.org/officeDocument/2006/relationships/tags" Target="../tags/tag212.xml"/><Relationship Id="rId145" Type="http://schemas.openxmlformats.org/officeDocument/2006/relationships/tags" Target="../tags/tag266.xml"/><Relationship Id="rId187" Type="http://schemas.openxmlformats.org/officeDocument/2006/relationships/tags" Target="../tags/tag308.xml"/><Relationship Id="rId352" Type="http://schemas.openxmlformats.org/officeDocument/2006/relationships/tags" Target="../tags/tag473.xml"/><Relationship Id="rId394" Type="http://schemas.openxmlformats.org/officeDocument/2006/relationships/tags" Target="../tags/tag515.xml"/><Relationship Id="rId408" Type="http://schemas.openxmlformats.org/officeDocument/2006/relationships/tags" Target="../tags/tag529.xml"/><Relationship Id="rId212" Type="http://schemas.openxmlformats.org/officeDocument/2006/relationships/tags" Target="../tags/tag333.xml"/><Relationship Id="rId254" Type="http://schemas.openxmlformats.org/officeDocument/2006/relationships/tags" Target="../tags/tag375.xml"/><Relationship Id="rId49" Type="http://schemas.openxmlformats.org/officeDocument/2006/relationships/tags" Target="../tags/tag170.xml"/><Relationship Id="rId114" Type="http://schemas.openxmlformats.org/officeDocument/2006/relationships/tags" Target="../tags/tag235.xml"/><Relationship Id="rId296" Type="http://schemas.openxmlformats.org/officeDocument/2006/relationships/tags" Target="../tags/tag417.xml"/><Relationship Id="rId461" Type="http://schemas.openxmlformats.org/officeDocument/2006/relationships/tags" Target="../tags/tag582.xml"/><Relationship Id="rId60" Type="http://schemas.openxmlformats.org/officeDocument/2006/relationships/tags" Target="../tags/tag181.xml"/><Relationship Id="rId156" Type="http://schemas.openxmlformats.org/officeDocument/2006/relationships/tags" Target="../tags/tag277.xml"/><Relationship Id="rId198" Type="http://schemas.openxmlformats.org/officeDocument/2006/relationships/tags" Target="../tags/tag319.xml"/><Relationship Id="rId321" Type="http://schemas.openxmlformats.org/officeDocument/2006/relationships/tags" Target="../tags/tag442.xml"/><Relationship Id="rId363" Type="http://schemas.openxmlformats.org/officeDocument/2006/relationships/tags" Target="../tags/tag484.xml"/><Relationship Id="rId419" Type="http://schemas.openxmlformats.org/officeDocument/2006/relationships/tags" Target="../tags/tag540.xml"/><Relationship Id="rId223" Type="http://schemas.openxmlformats.org/officeDocument/2006/relationships/tags" Target="../tags/tag344.xml"/><Relationship Id="rId430" Type="http://schemas.openxmlformats.org/officeDocument/2006/relationships/tags" Target="../tags/tag551.xml"/><Relationship Id="rId18" Type="http://schemas.openxmlformats.org/officeDocument/2006/relationships/tags" Target="../tags/tag139.xml"/><Relationship Id="rId265" Type="http://schemas.openxmlformats.org/officeDocument/2006/relationships/tags" Target="../tags/tag386.xml"/><Relationship Id="rId472" Type="http://schemas.openxmlformats.org/officeDocument/2006/relationships/tags" Target="../tags/tag593.xml"/><Relationship Id="rId125" Type="http://schemas.openxmlformats.org/officeDocument/2006/relationships/tags" Target="../tags/tag246.xml"/><Relationship Id="rId167" Type="http://schemas.openxmlformats.org/officeDocument/2006/relationships/tags" Target="../tags/tag288.xml"/><Relationship Id="rId332" Type="http://schemas.openxmlformats.org/officeDocument/2006/relationships/tags" Target="../tags/tag453.xml"/><Relationship Id="rId374" Type="http://schemas.openxmlformats.org/officeDocument/2006/relationships/tags" Target="../tags/tag495.xml"/><Relationship Id="rId71" Type="http://schemas.openxmlformats.org/officeDocument/2006/relationships/tags" Target="../tags/tag192.xml"/><Relationship Id="rId234" Type="http://schemas.openxmlformats.org/officeDocument/2006/relationships/tags" Target="../tags/tag355.xml"/><Relationship Id="rId2" Type="http://schemas.openxmlformats.org/officeDocument/2006/relationships/tags" Target="../tags/tag123.xml"/><Relationship Id="rId29" Type="http://schemas.openxmlformats.org/officeDocument/2006/relationships/tags" Target="../tags/tag150.xml"/><Relationship Id="rId276" Type="http://schemas.openxmlformats.org/officeDocument/2006/relationships/tags" Target="../tags/tag397.xml"/><Relationship Id="rId441" Type="http://schemas.openxmlformats.org/officeDocument/2006/relationships/tags" Target="../tags/tag562.xml"/><Relationship Id="rId483" Type="http://schemas.openxmlformats.org/officeDocument/2006/relationships/tags" Target="../tags/tag604.xml"/><Relationship Id="rId40" Type="http://schemas.openxmlformats.org/officeDocument/2006/relationships/tags" Target="../tags/tag161.xml"/><Relationship Id="rId136" Type="http://schemas.openxmlformats.org/officeDocument/2006/relationships/tags" Target="../tags/tag257.xml"/><Relationship Id="rId178" Type="http://schemas.openxmlformats.org/officeDocument/2006/relationships/tags" Target="../tags/tag299.xml"/><Relationship Id="rId301" Type="http://schemas.openxmlformats.org/officeDocument/2006/relationships/tags" Target="../tags/tag422.xml"/><Relationship Id="rId343" Type="http://schemas.openxmlformats.org/officeDocument/2006/relationships/tags" Target="../tags/tag464.xml"/><Relationship Id="rId82" Type="http://schemas.openxmlformats.org/officeDocument/2006/relationships/tags" Target="../tags/tag203.xml"/><Relationship Id="rId203" Type="http://schemas.openxmlformats.org/officeDocument/2006/relationships/tags" Target="../tags/tag324.xml"/><Relationship Id="rId385" Type="http://schemas.openxmlformats.org/officeDocument/2006/relationships/tags" Target="../tags/tag506.xml"/><Relationship Id="rId245" Type="http://schemas.openxmlformats.org/officeDocument/2006/relationships/tags" Target="../tags/tag366.xml"/><Relationship Id="rId287" Type="http://schemas.openxmlformats.org/officeDocument/2006/relationships/tags" Target="../tags/tag408.xml"/><Relationship Id="rId410" Type="http://schemas.openxmlformats.org/officeDocument/2006/relationships/tags" Target="../tags/tag531.xml"/><Relationship Id="rId452" Type="http://schemas.openxmlformats.org/officeDocument/2006/relationships/tags" Target="../tags/tag573.xml"/><Relationship Id="rId105" Type="http://schemas.openxmlformats.org/officeDocument/2006/relationships/tags" Target="../tags/tag226.xml"/><Relationship Id="rId147" Type="http://schemas.openxmlformats.org/officeDocument/2006/relationships/tags" Target="../tags/tag268.xml"/><Relationship Id="rId312" Type="http://schemas.openxmlformats.org/officeDocument/2006/relationships/tags" Target="../tags/tag433.xml"/><Relationship Id="rId354" Type="http://schemas.openxmlformats.org/officeDocument/2006/relationships/tags" Target="../tags/tag475.xml"/><Relationship Id="rId51" Type="http://schemas.openxmlformats.org/officeDocument/2006/relationships/tags" Target="../tags/tag172.xml"/><Relationship Id="rId93" Type="http://schemas.openxmlformats.org/officeDocument/2006/relationships/tags" Target="../tags/tag214.xml"/><Relationship Id="rId189" Type="http://schemas.openxmlformats.org/officeDocument/2006/relationships/tags" Target="../tags/tag310.xml"/><Relationship Id="rId396" Type="http://schemas.openxmlformats.org/officeDocument/2006/relationships/tags" Target="../tags/tag517.xml"/><Relationship Id="rId214" Type="http://schemas.openxmlformats.org/officeDocument/2006/relationships/tags" Target="../tags/tag335.xml"/><Relationship Id="rId256" Type="http://schemas.openxmlformats.org/officeDocument/2006/relationships/tags" Target="../tags/tag377.xml"/><Relationship Id="rId298" Type="http://schemas.openxmlformats.org/officeDocument/2006/relationships/tags" Target="../tags/tag419.xml"/><Relationship Id="rId421" Type="http://schemas.openxmlformats.org/officeDocument/2006/relationships/tags" Target="../tags/tag542.xml"/><Relationship Id="rId463" Type="http://schemas.openxmlformats.org/officeDocument/2006/relationships/tags" Target="../tags/tag584.xml"/><Relationship Id="rId116" Type="http://schemas.openxmlformats.org/officeDocument/2006/relationships/tags" Target="../tags/tag237.xml"/><Relationship Id="rId158" Type="http://schemas.openxmlformats.org/officeDocument/2006/relationships/tags" Target="../tags/tag279.xml"/><Relationship Id="rId323" Type="http://schemas.openxmlformats.org/officeDocument/2006/relationships/tags" Target="../tags/tag444.xml"/><Relationship Id="rId20" Type="http://schemas.openxmlformats.org/officeDocument/2006/relationships/tags" Target="../tags/tag141.xml"/><Relationship Id="rId41" Type="http://schemas.openxmlformats.org/officeDocument/2006/relationships/tags" Target="../tags/tag162.xml"/><Relationship Id="rId62" Type="http://schemas.openxmlformats.org/officeDocument/2006/relationships/tags" Target="../tags/tag183.xml"/><Relationship Id="rId83" Type="http://schemas.openxmlformats.org/officeDocument/2006/relationships/tags" Target="../tags/tag204.xml"/><Relationship Id="rId179" Type="http://schemas.openxmlformats.org/officeDocument/2006/relationships/tags" Target="../tags/tag300.xml"/><Relationship Id="rId365" Type="http://schemas.openxmlformats.org/officeDocument/2006/relationships/tags" Target="../tags/tag486.xml"/><Relationship Id="rId386" Type="http://schemas.openxmlformats.org/officeDocument/2006/relationships/tags" Target="../tags/tag507.xml"/><Relationship Id="rId190" Type="http://schemas.openxmlformats.org/officeDocument/2006/relationships/tags" Target="../tags/tag311.xml"/><Relationship Id="rId204" Type="http://schemas.openxmlformats.org/officeDocument/2006/relationships/tags" Target="../tags/tag325.xml"/><Relationship Id="rId225" Type="http://schemas.openxmlformats.org/officeDocument/2006/relationships/tags" Target="../tags/tag346.xml"/><Relationship Id="rId246" Type="http://schemas.openxmlformats.org/officeDocument/2006/relationships/tags" Target="../tags/tag367.xml"/><Relationship Id="rId267" Type="http://schemas.openxmlformats.org/officeDocument/2006/relationships/tags" Target="../tags/tag388.xml"/><Relationship Id="rId288" Type="http://schemas.openxmlformats.org/officeDocument/2006/relationships/tags" Target="../tags/tag409.xml"/><Relationship Id="rId411" Type="http://schemas.openxmlformats.org/officeDocument/2006/relationships/tags" Target="../tags/tag532.xml"/><Relationship Id="rId432" Type="http://schemas.openxmlformats.org/officeDocument/2006/relationships/tags" Target="../tags/tag553.xml"/><Relationship Id="rId453" Type="http://schemas.openxmlformats.org/officeDocument/2006/relationships/tags" Target="../tags/tag574.xml"/><Relationship Id="rId474" Type="http://schemas.openxmlformats.org/officeDocument/2006/relationships/tags" Target="../tags/tag595.xml"/><Relationship Id="rId106" Type="http://schemas.openxmlformats.org/officeDocument/2006/relationships/tags" Target="../tags/tag227.xml"/><Relationship Id="rId127" Type="http://schemas.openxmlformats.org/officeDocument/2006/relationships/tags" Target="../tags/tag248.xml"/><Relationship Id="rId313" Type="http://schemas.openxmlformats.org/officeDocument/2006/relationships/tags" Target="../tags/tag434.xml"/><Relationship Id="rId10" Type="http://schemas.openxmlformats.org/officeDocument/2006/relationships/tags" Target="../tags/tag131.xml"/><Relationship Id="rId31" Type="http://schemas.openxmlformats.org/officeDocument/2006/relationships/tags" Target="../tags/tag152.xml"/><Relationship Id="rId52" Type="http://schemas.openxmlformats.org/officeDocument/2006/relationships/tags" Target="../tags/tag173.xml"/><Relationship Id="rId73" Type="http://schemas.openxmlformats.org/officeDocument/2006/relationships/tags" Target="../tags/tag194.xml"/><Relationship Id="rId94" Type="http://schemas.openxmlformats.org/officeDocument/2006/relationships/tags" Target="../tags/tag215.xml"/><Relationship Id="rId148" Type="http://schemas.openxmlformats.org/officeDocument/2006/relationships/tags" Target="../tags/tag269.xml"/><Relationship Id="rId169" Type="http://schemas.openxmlformats.org/officeDocument/2006/relationships/tags" Target="../tags/tag290.xml"/><Relationship Id="rId334" Type="http://schemas.openxmlformats.org/officeDocument/2006/relationships/tags" Target="../tags/tag455.xml"/><Relationship Id="rId355" Type="http://schemas.openxmlformats.org/officeDocument/2006/relationships/tags" Target="../tags/tag476.xml"/><Relationship Id="rId376" Type="http://schemas.openxmlformats.org/officeDocument/2006/relationships/tags" Target="../tags/tag497.xml"/><Relationship Id="rId397" Type="http://schemas.openxmlformats.org/officeDocument/2006/relationships/tags" Target="../tags/tag518.xml"/><Relationship Id="rId4" Type="http://schemas.openxmlformats.org/officeDocument/2006/relationships/tags" Target="../tags/tag125.xml"/><Relationship Id="rId180" Type="http://schemas.openxmlformats.org/officeDocument/2006/relationships/tags" Target="../tags/tag301.xml"/><Relationship Id="rId215" Type="http://schemas.openxmlformats.org/officeDocument/2006/relationships/tags" Target="../tags/tag336.xml"/><Relationship Id="rId236" Type="http://schemas.openxmlformats.org/officeDocument/2006/relationships/tags" Target="../tags/tag357.xml"/><Relationship Id="rId257" Type="http://schemas.openxmlformats.org/officeDocument/2006/relationships/tags" Target="../tags/tag378.xml"/><Relationship Id="rId278" Type="http://schemas.openxmlformats.org/officeDocument/2006/relationships/tags" Target="../tags/tag399.xml"/><Relationship Id="rId401" Type="http://schemas.openxmlformats.org/officeDocument/2006/relationships/tags" Target="../tags/tag522.xml"/><Relationship Id="rId422" Type="http://schemas.openxmlformats.org/officeDocument/2006/relationships/tags" Target="../tags/tag543.xml"/><Relationship Id="rId443" Type="http://schemas.openxmlformats.org/officeDocument/2006/relationships/tags" Target="../tags/tag564.xml"/><Relationship Id="rId464" Type="http://schemas.openxmlformats.org/officeDocument/2006/relationships/tags" Target="../tags/tag585.xml"/><Relationship Id="rId303" Type="http://schemas.openxmlformats.org/officeDocument/2006/relationships/tags" Target="../tags/tag424.xml"/><Relationship Id="rId485" Type="http://schemas.openxmlformats.org/officeDocument/2006/relationships/tags" Target="../tags/tag606.xml"/><Relationship Id="rId42" Type="http://schemas.openxmlformats.org/officeDocument/2006/relationships/tags" Target="../tags/tag163.xml"/><Relationship Id="rId84" Type="http://schemas.openxmlformats.org/officeDocument/2006/relationships/tags" Target="../tags/tag205.xml"/><Relationship Id="rId138" Type="http://schemas.openxmlformats.org/officeDocument/2006/relationships/tags" Target="../tags/tag259.xml"/><Relationship Id="rId345" Type="http://schemas.openxmlformats.org/officeDocument/2006/relationships/tags" Target="../tags/tag466.xml"/><Relationship Id="rId387" Type="http://schemas.openxmlformats.org/officeDocument/2006/relationships/tags" Target="../tags/tag508.xml"/><Relationship Id="rId191" Type="http://schemas.openxmlformats.org/officeDocument/2006/relationships/tags" Target="../tags/tag312.xml"/><Relationship Id="rId205" Type="http://schemas.openxmlformats.org/officeDocument/2006/relationships/tags" Target="../tags/tag326.xml"/><Relationship Id="rId247" Type="http://schemas.openxmlformats.org/officeDocument/2006/relationships/tags" Target="../tags/tag368.xml"/><Relationship Id="rId412" Type="http://schemas.openxmlformats.org/officeDocument/2006/relationships/tags" Target="../tags/tag533.xml"/><Relationship Id="rId107" Type="http://schemas.openxmlformats.org/officeDocument/2006/relationships/tags" Target="../tags/tag228.xml"/><Relationship Id="rId289" Type="http://schemas.openxmlformats.org/officeDocument/2006/relationships/tags" Target="../tags/tag410.xml"/><Relationship Id="rId454" Type="http://schemas.openxmlformats.org/officeDocument/2006/relationships/tags" Target="../tags/tag575.xml"/><Relationship Id="rId11" Type="http://schemas.openxmlformats.org/officeDocument/2006/relationships/tags" Target="../tags/tag132.xml"/><Relationship Id="rId53" Type="http://schemas.openxmlformats.org/officeDocument/2006/relationships/tags" Target="../tags/tag174.xml"/><Relationship Id="rId149" Type="http://schemas.openxmlformats.org/officeDocument/2006/relationships/tags" Target="../tags/tag270.xml"/><Relationship Id="rId314" Type="http://schemas.openxmlformats.org/officeDocument/2006/relationships/tags" Target="../tags/tag435.xml"/><Relationship Id="rId356" Type="http://schemas.openxmlformats.org/officeDocument/2006/relationships/tags" Target="../tags/tag477.xml"/><Relationship Id="rId398" Type="http://schemas.openxmlformats.org/officeDocument/2006/relationships/tags" Target="../tags/tag519.xml"/><Relationship Id="rId95" Type="http://schemas.openxmlformats.org/officeDocument/2006/relationships/tags" Target="../tags/tag216.xml"/><Relationship Id="rId160" Type="http://schemas.openxmlformats.org/officeDocument/2006/relationships/tags" Target="../tags/tag281.xml"/><Relationship Id="rId216" Type="http://schemas.openxmlformats.org/officeDocument/2006/relationships/tags" Target="../tags/tag337.xml"/><Relationship Id="rId423" Type="http://schemas.openxmlformats.org/officeDocument/2006/relationships/tags" Target="../tags/tag544.xml"/><Relationship Id="rId258" Type="http://schemas.openxmlformats.org/officeDocument/2006/relationships/tags" Target="../tags/tag379.xml"/><Relationship Id="rId465" Type="http://schemas.openxmlformats.org/officeDocument/2006/relationships/tags" Target="../tags/tag586.xml"/><Relationship Id="rId22" Type="http://schemas.openxmlformats.org/officeDocument/2006/relationships/tags" Target="../tags/tag143.xml"/><Relationship Id="rId64" Type="http://schemas.openxmlformats.org/officeDocument/2006/relationships/tags" Target="../tags/tag185.xml"/><Relationship Id="rId118" Type="http://schemas.openxmlformats.org/officeDocument/2006/relationships/tags" Target="../tags/tag239.xml"/><Relationship Id="rId325" Type="http://schemas.openxmlformats.org/officeDocument/2006/relationships/tags" Target="../tags/tag446.xml"/><Relationship Id="rId367" Type="http://schemas.openxmlformats.org/officeDocument/2006/relationships/tags" Target="../tags/tag488.xml"/><Relationship Id="rId171" Type="http://schemas.openxmlformats.org/officeDocument/2006/relationships/tags" Target="../tags/tag292.xml"/><Relationship Id="rId227" Type="http://schemas.openxmlformats.org/officeDocument/2006/relationships/tags" Target="../tags/tag348.xml"/><Relationship Id="rId269" Type="http://schemas.openxmlformats.org/officeDocument/2006/relationships/tags" Target="../tags/tag390.xml"/><Relationship Id="rId434" Type="http://schemas.openxmlformats.org/officeDocument/2006/relationships/tags" Target="../tags/tag555.xml"/><Relationship Id="rId476" Type="http://schemas.openxmlformats.org/officeDocument/2006/relationships/tags" Target="../tags/tag597.xml"/><Relationship Id="rId33" Type="http://schemas.openxmlformats.org/officeDocument/2006/relationships/tags" Target="../tags/tag154.xml"/><Relationship Id="rId129" Type="http://schemas.openxmlformats.org/officeDocument/2006/relationships/tags" Target="../tags/tag250.xml"/><Relationship Id="rId280" Type="http://schemas.openxmlformats.org/officeDocument/2006/relationships/tags" Target="../tags/tag401.xml"/><Relationship Id="rId336" Type="http://schemas.openxmlformats.org/officeDocument/2006/relationships/tags" Target="../tags/tag457.xml"/><Relationship Id="rId75" Type="http://schemas.openxmlformats.org/officeDocument/2006/relationships/tags" Target="../tags/tag196.xml"/><Relationship Id="rId140" Type="http://schemas.openxmlformats.org/officeDocument/2006/relationships/tags" Target="../tags/tag261.xml"/><Relationship Id="rId182" Type="http://schemas.openxmlformats.org/officeDocument/2006/relationships/tags" Target="../tags/tag303.xml"/><Relationship Id="rId378" Type="http://schemas.openxmlformats.org/officeDocument/2006/relationships/tags" Target="../tags/tag499.xml"/><Relationship Id="rId403" Type="http://schemas.openxmlformats.org/officeDocument/2006/relationships/tags" Target="../tags/tag524.xml"/><Relationship Id="rId6" Type="http://schemas.openxmlformats.org/officeDocument/2006/relationships/tags" Target="../tags/tag127.xml"/><Relationship Id="rId238" Type="http://schemas.openxmlformats.org/officeDocument/2006/relationships/tags" Target="../tags/tag359.xml"/><Relationship Id="rId445" Type="http://schemas.openxmlformats.org/officeDocument/2006/relationships/tags" Target="../tags/tag566.xml"/><Relationship Id="rId487" Type="http://schemas.openxmlformats.org/officeDocument/2006/relationships/tags" Target="../tags/tag608.xml"/><Relationship Id="rId291" Type="http://schemas.openxmlformats.org/officeDocument/2006/relationships/tags" Target="../tags/tag412.xml"/><Relationship Id="rId305" Type="http://schemas.openxmlformats.org/officeDocument/2006/relationships/tags" Target="../tags/tag426.xml"/><Relationship Id="rId347" Type="http://schemas.openxmlformats.org/officeDocument/2006/relationships/tags" Target="../tags/tag468.xml"/><Relationship Id="rId44" Type="http://schemas.openxmlformats.org/officeDocument/2006/relationships/tags" Target="../tags/tag165.xml"/><Relationship Id="rId86" Type="http://schemas.openxmlformats.org/officeDocument/2006/relationships/tags" Target="../tags/tag207.xml"/><Relationship Id="rId151" Type="http://schemas.openxmlformats.org/officeDocument/2006/relationships/tags" Target="../tags/tag272.xml"/><Relationship Id="rId389" Type="http://schemas.openxmlformats.org/officeDocument/2006/relationships/tags" Target="../tags/tag510.xml"/><Relationship Id="rId193" Type="http://schemas.openxmlformats.org/officeDocument/2006/relationships/tags" Target="../tags/tag314.xml"/><Relationship Id="rId207" Type="http://schemas.openxmlformats.org/officeDocument/2006/relationships/tags" Target="../tags/tag328.xml"/><Relationship Id="rId249" Type="http://schemas.openxmlformats.org/officeDocument/2006/relationships/tags" Target="../tags/tag370.xml"/><Relationship Id="rId414" Type="http://schemas.openxmlformats.org/officeDocument/2006/relationships/tags" Target="../tags/tag535.xml"/><Relationship Id="rId456" Type="http://schemas.openxmlformats.org/officeDocument/2006/relationships/tags" Target="../tags/tag577.xml"/><Relationship Id="rId13" Type="http://schemas.openxmlformats.org/officeDocument/2006/relationships/tags" Target="../tags/tag134.xml"/><Relationship Id="rId109" Type="http://schemas.openxmlformats.org/officeDocument/2006/relationships/tags" Target="../tags/tag230.xml"/><Relationship Id="rId260" Type="http://schemas.openxmlformats.org/officeDocument/2006/relationships/tags" Target="../tags/tag381.xml"/><Relationship Id="rId316" Type="http://schemas.openxmlformats.org/officeDocument/2006/relationships/tags" Target="../tags/tag437.xml"/><Relationship Id="rId55" Type="http://schemas.openxmlformats.org/officeDocument/2006/relationships/tags" Target="../tags/tag176.xml"/><Relationship Id="rId97" Type="http://schemas.openxmlformats.org/officeDocument/2006/relationships/tags" Target="../tags/tag218.xml"/><Relationship Id="rId120" Type="http://schemas.openxmlformats.org/officeDocument/2006/relationships/tags" Target="../tags/tag241.xml"/><Relationship Id="rId358" Type="http://schemas.openxmlformats.org/officeDocument/2006/relationships/tags" Target="../tags/tag479.xml"/><Relationship Id="rId162" Type="http://schemas.openxmlformats.org/officeDocument/2006/relationships/tags" Target="../tags/tag283.xml"/><Relationship Id="rId218" Type="http://schemas.openxmlformats.org/officeDocument/2006/relationships/tags" Target="../tags/tag339.xml"/><Relationship Id="rId425" Type="http://schemas.openxmlformats.org/officeDocument/2006/relationships/tags" Target="../tags/tag546.xml"/><Relationship Id="rId467" Type="http://schemas.openxmlformats.org/officeDocument/2006/relationships/tags" Target="../tags/tag588.xml"/><Relationship Id="rId271" Type="http://schemas.openxmlformats.org/officeDocument/2006/relationships/tags" Target="../tags/tag392.xml"/><Relationship Id="rId24" Type="http://schemas.openxmlformats.org/officeDocument/2006/relationships/tags" Target="../tags/tag145.xml"/><Relationship Id="rId66" Type="http://schemas.openxmlformats.org/officeDocument/2006/relationships/tags" Target="../tags/tag187.xml"/><Relationship Id="rId131" Type="http://schemas.openxmlformats.org/officeDocument/2006/relationships/tags" Target="../tags/tag252.xml"/><Relationship Id="rId327" Type="http://schemas.openxmlformats.org/officeDocument/2006/relationships/tags" Target="../tags/tag448.xml"/><Relationship Id="rId369" Type="http://schemas.openxmlformats.org/officeDocument/2006/relationships/tags" Target="../tags/tag490.xml"/><Relationship Id="rId173" Type="http://schemas.openxmlformats.org/officeDocument/2006/relationships/tags" Target="../tags/tag294.xml"/><Relationship Id="rId229" Type="http://schemas.openxmlformats.org/officeDocument/2006/relationships/tags" Target="../tags/tag350.xml"/><Relationship Id="rId380" Type="http://schemas.openxmlformats.org/officeDocument/2006/relationships/tags" Target="../tags/tag501.xml"/><Relationship Id="rId436" Type="http://schemas.openxmlformats.org/officeDocument/2006/relationships/tags" Target="../tags/tag557.xml"/><Relationship Id="rId240" Type="http://schemas.openxmlformats.org/officeDocument/2006/relationships/tags" Target="../tags/tag361.xml"/><Relationship Id="rId478" Type="http://schemas.openxmlformats.org/officeDocument/2006/relationships/tags" Target="../tags/tag599.xml"/><Relationship Id="rId35" Type="http://schemas.openxmlformats.org/officeDocument/2006/relationships/tags" Target="../tags/tag156.xml"/><Relationship Id="rId77" Type="http://schemas.openxmlformats.org/officeDocument/2006/relationships/tags" Target="../tags/tag198.xml"/><Relationship Id="rId100" Type="http://schemas.openxmlformats.org/officeDocument/2006/relationships/tags" Target="../tags/tag221.xml"/><Relationship Id="rId282" Type="http://schemas.openxmlformats.org/officeDocument/2006/relationships/tags" Target="../tags/tag403.xml"/><Relationship Id="rId338" Type="http://schemas.openxmlformats.org/officeDocument/2006/relationships/tags" Target="../tags/tag459.xml"/><Relationship Id="rId8" Type="http://schemas.openxmlformats.org/officeDocument/2006/relationships/tags" Target="../tags/tag129.xml"/><Relationship Id="rId142" Type="http://schemas.openxmlformats.org/officeDocument/2006/relationships/tags" Target="../tags/tag263.xml"/><Relationship Id="rId184" Type="http://schemas.openxmlformats.org/officeDocument/2006/relationships/tags" Target="../tags/tag305.xml"/><Relationship Id="rId391" Type="http://schemas.openxmlformats.org/officeDocument/2006/relationships/tags" Target="../tags/tag512.xml"/><Relationship Id="rId405" Type="http://schemas.openxmlformats.org/officeDocument/2006/relationships/tags" Target="../tags/tag526.xml"/><Relationship Id="rId447" Type="http://schemas.openxmlformats.org/officeDocument/2006/relationships/tags" Target="../tags/tag568.xml"/><Relationship Id="rId251" Type="http://schemas.openxmlformats.org/officeDocument/2006/relationships/tags" Target="../tags/tag372.xml"/><Relationship Id="rId489" Type="http://schemas.openxmlformats.org/officeDocument/2006/relationships/tags" Target="../tags/tag610.xml"/><Relationship Id="rId46" Type="http://schemas.openxmlformats.org/officeDocument/2006/relationships/tags" Target="../tags/tag167.xml"/><Relationship Id="rId293" Type="http://schemas.openxmlformats.org/officeDocument/2006/relationships/tags" Target="../tags/tag414.xml"/><Relationship Id="rId307" Type="http://schemas.openxmlformats.org/officeDocument/2006/relationships/tags" Target="../tags/tag428.xml"/><Relationship Id="rId349" Type="http://schemas.openxmlformats.org/officeDocument/2006/relationships/tags" Target="../tags/tag470.xml"/><Relationship Id="rId88" Type="http://schemas.openxmlformats.org/officeDocument/2006/relationships/tags" Target="../tags/tag209.xml"/><Relationship Id="rId111" Type="http://schemas.openxmlformats.org/officeDocument/2006/relationships/tags" Target="../tags/tag232.xml"/><Relationship Id="rId153" Type="http://schemas.openxmlformats.org/officeDocument/2006/relationships/tags" Target="../tags/tag274.xml"/><Relationship Id="rId195" Type="http://schemas.openxmlformats.org/officeDocument/2006/relationships/tags" Target="../tags/tag316.xml"/><Relationship Id="rId209" Type="http://schemas.openxmlformats.org/officeDocument/2006/relationships/tags" Target="../tags/tag330.xml"/><Relationship Id="rId360" Type="http://schemas.openxmlformats.org/officeDocument/2006/relationships/tags" Target="../tags/tag481.xml"/><Relationship Id="rId416" Type="http://schemas.openxmlformats.org/officeDocument/2006/relationships/tags" Target="../tags/tag537.xml"/><Relationship Id="rId220" Type="http://schemas.openxmlformats.org/officeDocument/2006/relationships/tags" Target="../tags/tag341.xml"/><Relationship Id="rId458" Type="http://schemas.openxmlformats.org/officeDocument/2006/relationships/tags" Target="../tags/tag579.xml"/><Relationship Id="rId15" Type="http://schemas.openxmlformats.org/officeDocument/2006/relationships/tags" Target="../tags/tag136.xml"/><Relationship Id="rId57" Type="http://schemas.openxmlformats.org/officeDocument/2006/relationships/tags" Target="../tags/tag178.xml"/><Relationship Id="rId262" Type="http://schemas.openxmlformats.org/officeDocument/2006/relationships/tags" Target="../tags/tag383.xml"/><Relationship Id="rId318" Type="http://schemas.openxmlformats.org/officeDocument/2006/relationships/tags" Target="../tags/tag439.xml"/><Relationship Id="rId99" Type="http://schemas.openxmlformats.org/officeDocument/2006/relationships/tags" Target="../tags/tag220.xml"/><Relationship Id="rId122" Type="http://schemas.openxmlformats.org/officeDocument/2006/relationships/tags" Target="../tags/tag243.xml"/><Relationship Id="rId164" Type="http://schemas.openxmlformats.org/officeDocument/2006/relationships/tags" Target="../tags/tag285.xml"/><Relationship Id="rId371" Type="http://schemas.openxmlformats.org/officeDocument/2006/relationships/tags" Target="../tags/tag492.xml"/><Relationship Id="rId427" Type="http://schemas.openxmlformats.org/officeDocument/2006/relationships/tags" Target="../tags/tag548.xml"/><Relationship Id="rId469" Type="http://schemas.openxmlformats.org/officeDocument/2006/relationships/tags" Target="../tags/tag590.xml"/><Relationship Id="rId26" Type="http://schemas.openxmlformats.org/officeDocument/2006/relationships/tags" Target="../tags/tag147.xml"/><Relationship Id="rId231" Type="http://schemas.openxmlformats.org/officeDocument/2006/relationships/tags" Target="../tags/tag352.xml"/><Relationship Id="rId273" Type="http://schemas.openxmlformats.org/officeDocument/2006/relationships/tags" Target="../tags/tag394.xml"/><Relationship Id="rId329" Type="http://schemas.openxmlformats.org/officeDocument/2006/relationships/tags" Target="../tags/tag450.xml"/><Relationship Id="rId480" Type="http://schemas.openxmlformats.org/officeDocument/2006/relationships/tags" Target="../tags/tag601.xml"/><Relationship Id="rId68" Type="http://schemas.openxmlformats.org/officeDocument/2006/relationships/tags" Target="../tags/tag189.xml"/><Relationship Id="rId133" Type="http://schemas.openxmlformats.org/officeDocument/2006/relationships/tags" Target="../tags/tag254.xml"/><Relationship Id="rId175" Type="http://schemas.openxmlformats.org/officeDocument/2006/relationships/tags" Target="../tags/tag296.xml"/><Relationship Id="rId340" Type="http://schemas.openxmlformats.org/officeDocument/2006/relationships/tags" Target="../tags/tag461.xml"/><Relationship Id="rId200" Type="http://schemas.openxmlformats.org/officeDocument/2006/relationships/tags" Target="../tags/tag321.xml"/><Relationship Id="rId382" Type="http://schemas.openxmlformats.org/officeDocument/2006/relationships/tags" Target="../tags/tag503.xml"/><Relationship Id="rId438" Type="http://schemas.openxmlformats.org/officeDocument/2006/relationships/tags" Target="../tags/tag559.xml"/><Relationship Id="rId242" Type="http://schemas.openxmlformats.org/officeDocument/2006/relationships/tags" Target="../tags/tag363.xml"/><Relationship Id="rId284" Type="http://schemas.openxmlformats.org/officeDocument/2006/relationships/tags" Target="../tags/tag405.xml"/><Relationship Id="rId37" Type="http://schemas.openxmlformats.org/officeDocument/2006/relationships/tags" Target="../tags/tag158.xml"/><Relationship Id="rId79" Type="http://schemas.openxmlformats.org/officeDocument/2006/relationships/tags" Target="../tags/tag200.xml"/><Relationship Id="rId102" Type="http://schemas.openxmlformats.org/officeDocument/2006/relationships/tags" Target="../tags/tag223.xml"/><Relationship Id="rId144" Type="http://schemas.openxmlformats.org/officeDocument/2006/relationships/tags" Target="../tags/tag265.xml"/><Relationship Id="rId90" Type="http://schemas.openxmlformats.org/officeDocument/2006/relationships/tags" Target="../tags/tag211.xml"/><Relationship Id="rId186" Type="http://schemas.openxmlformats.org/officeDocument/2006/relationships/tags" Target="../tags/tag307.xml"/><Relationship Id="rId351" Type="http://schemas.openxmlformats.org/officeDocument/2006/relationships/tags" Target="../tags/tag472.xml"/><Relationship Id="rId393" Type="http://schemas.openxmlformats.org/officeDocument/2006/relationships/tags" Target="../tags/tag514.xml"/><Relationship Id="rId407" Type="http://schemas.openxmlformats.org/officeDocument/2006/relationships/tags" Target="../tags/tag528.xml"/><Relationship Id="rId449" Type="http://schemas.openxmlformats.org/officeDocument/2006/relationships/tags" Target="../tags/tag570.xml"/><Relationship Id="rId211" Type="http://schemas.openxmlformats.org/officeDocument/2006/relationships/tags" Target="../tags/tag332.xml"/><Relationship Id="rId253" Type="http://schemas.openxmlformats.org/officeDocument/2006/relationships/tags" Target="../tags/tag374.xml"/><Relationship Id="rId295" Type="http://schemas.openxmlformats.org/officeDocument/2006/relationships/tags" Target="../tags/tag416.xml"/><Relationship Id="rId309" Type="http://schemas.openxmlformats.org/officeDocument/2006/relationships/tags" Target="../tags/tag430.xml"/><Relationship Id="rId460" Type="http://schemas.openxmlformats.org/officeDocument/2006/relationships/tags" Target="../tags/tag581.xml"/><Relationship Id="rId48" Type="http://schemas.openxmlformats.org/officeDocument/2006/relationships/tags" Target="../tags/tag169.xml"/><Relationship Id="rId113" Type="http://schemas.openxmlformats.org/officeDocument/2006/relationships/tags" Target="../tags/tag234.xml"/><Relationship Id="rId320" Type="http://schemas.openxmlformats.org/officeDocument/2006/relationships/tags" Target="../tags/tag441.xml"/><Relationship Id="rId155" Type="http://schemas.openxmlformats.org/officeDocument/2006/relationships/tags" Target="../tags/tag276.xml"/><Relationship Id="rId197" Type="http://schemas.openxmlformats.org/officeDocument/2006/relationships/tags" Target="../tags/tag318.xml"/><Relationship Id="rId362" Type="http://schemas.openxmlformats.org/officeDocument/2006/relationships/tags" Target="../tags/tag483.xml"/><Relationship Id="rId418" Type="http://schemas.openxmlformats.org/officeDocument/2006/relationships/tags" Target="../tags/tag539.xml"/><Relationship Id="rId222" Type="http://schemas.openxmlformats.org/officeDocument/2006/relationships/tags" Target="../tags/tag343.xml"/><Relationship Id="rId264" Type="http://schemas.openxmlformats.org/officeDocument/2006/relationships/tags" Target="../tags/tag385.xml"/><Relationship Id="rId471" Type="http://schemas.openxmlformats.org/officeDocument/2006/relationships/tags" Target="../tags/tag592.xml"/><Relationship Id="rId17" Type="http://schemas.openxmlformats.org/officeDocument/2006/relationships/tags" Target="../tags/tag138.xml"/><Relationship Id="rId59" Type="http://schemas.openxmlformats.org/officeDocument/2006/relationships/tags" Target="../tags/tag180.xml"/><Relationship Id="rId124" Type="http://schemas.openxmlformats.org/officeDocument/2006/relationships/tags" Target="../tags/tag245.xml"/><Relationship Id="rId70" Type="http://schemas.openxmlformats.org/officeDocument/2006/relationships/tags" Target="../tags/tag191.xml"/><Relationship Id="rId166" Type="http://schemas.openxmlformats.org/officeDocument/2006/relationships/tags" Target="../tags/tag287.xml"/><Relationship Id="rId331" Type="http://schemas.openxmlformats.org/officeDocument/2006/relationships/tags" Target="../tags/tag452.xml"/><Relationship Id="rId373" Type="http://schemas.openxmlformats.org/officeDocument/2006/relationships/tags" Target="../tags/tag494.xml"/><Relationship Id="rId429" Type="http://schemas.openxmlformats.org/officeDocument/2006/relationships/tags" Target="../tags/tag550.xml"/><Relationship Id="rId1" Type="http://schemas.openxmlformats.org/officeDocument/2006/relationships/tags" Target="../tags/tag122.xml"/><Relationship Id="rId233" Type="http://schemas.openxmlformats.org/officeDocument/2006/relationships/tags" Target="../tags/tag354.xml"/><Relationship Id="rId440" Type="http://schemas.openxmlformats.org/officeDocument/2006/relationships/tags" Target="../tags/tag561.xml"/><Relationship Id="rId28" Type="http://schemas.openxmlformats.org/officeDocument/2006/relationships/tags" Target="../tags/tag149.xml"/><Relationship Id="rId275" Type="http://schemas.openxmlformats.org/officeDocument/2006/relationships/tags" Target="../tags/tag396.xml"/><Relationship Id="rId300" Type="http://schemas.openxmlformats.org/officeDocument/2006/relationships/tags" Target="../tags/tag421.xml"/><Relationship Id="rId482" Type="http://schemas.openxmlformats.org/officeDocument/2006/relationships/tags" Target="../tags/tag603.xml"/><Relationship Id="rId81" Type="http://schemas.openxmlformats.org/officeDocument/2006/relationships/tags" Target="../tags/tag202.xml"/><Relationship Id="rId135" Type="http://schemas.openxmlformats.org/officeDocument/2006/relationships/tags" Target="../tags/tag256.xml"/><Relationship Id="rId177" Type="http://schemas.openxmlformats.org/officeDocument/2006/relationships/tags" Target="../tags/tag298.xml"/><Relationship Id="rId342" Type="http://schemas.openxmlformats.org/officeDocument/2006/relationships/tags" Target="../tags/tag463.xml"/><Relationship Id="rId384" Type="http://schemas.openxmlformats.org/officeDocument/2006/relationships/tags" Target="../tags/tag505.xml"/><Relationship Id="rId202" Type="http://schemas.openxmlformats.org/officeDocument/2006/relationships/tags" Target="../tags/tag323.xml"/><Relationship Id="rId244" Type="http://schemas.openxmlformats.org/officeDocument/2006/relationships/tags" Target="../tags/tag365.xml"/><Relationship Id="rId39" Type="http://schemas.openxmlformats.org/officeDocument/2006/relationships/tags" Target="../tags/tag160.xml"/><Relationship Id="rId286" Type="http://schemas.openxmlformats.org/officeDocument/2006/relationships/tags" Target="../tags/tag407.xml"/><Relationship Id="rId451" Type="http://schemas.openxmlformats.org/officeDocument/2006/relationships/tags" Target="../tags/tag572.xml"/><Relationship Id="rId50" Type="http://schemas.openxmlformats.org/officeDocument/2006/relationships/tags" Target="../tags/tag171.xml"/><Relationship Id="rId104" Type="http://schemas.openxmlformats.org/officeDocument/2006/relationships/tags" Target="../tags/tag225.xml"/><Relationship Id="rId146" Type="http://schemas.openxmlformats.org/officeDocument/2006/relationships/tags" Target="../tags/tag267.xml"/><Relationship Id="rId188" Type="http://schemas.openxmlformats.org/officeDocument/2006/relationships/tags" Target="../tags/tag309.xml"/><Relationship Id="rId311" Type="http://schemas.openxmlformats.org/officeDocument/2006/relationships/tags" Target="../tags/tag432.xml"/><Relationship Id="rId353" Type="http://schemas.openxmlformats.org/officeDocument/2006/relationships/tags" Target="../tags/tag474.xml"/><Relationship Id="rId395" Type="http://schemas.openxmlformats.org/officeDocument/2006/relationships/tags" Target="../tags/tag516.xml"/><Relationship Id="rId409" Type="http://schemas.openxmlformats.org/officeDocument/2006/relationships/tags" Target="../tags/tag530.xml"/><Relationship Id="rId92" Type="http://schemas.openxmlformats.org/officeDocument/2006/relationships/tags" Target="../tags/tag213.xml"/><Relationship Id="rId213" Type="http://schemas.openxmlformats.org/officeDocument/2006/relationships/tags" Target="../tags/tag334.xml"/><Relationship Id="rId420" Type="http://schemas.openxmlformats.org/officeDocument/2006/relationships/tags" Target="../tags/tag541.xml"/><Relationship Id="rId255" Type="http://schemas.openxmlformats.org/officeDocument/2006/relationships/tags" Target="../tags/tag376.xml"/><Relationship Id="rId297" Type="http://schemas.openxmlformats.org/officeDocument/2006/relationships/tags" Target="../tags/tag418.xml"/><Relationship Id="rId462" Type="http://schemas.openxmlformats.org/officeDocument/2006/relationships/tags" Target="../tags/tag583.xml"/><Relationship Id="rId115" Type="http://schemas.openxmlformats.org/officeDocument/2006/relationships/tags" Target="../tags/tag236.xml"/><Relationship Id="rId157" Type="http://schemas.openxmlformats.org/officeDocument/2006/relationships/tags" Target="../tags/tag278.xml"/><Relationship Id="rId322" Type="http://schemas.openxmlformats.org/officeDocument/2006/relationships/tags" Target="../tags/tag443.xml"/><Relationship Id="rId364" Type="http://schemas.openxmlformats.org/officeDocument/2006/relationships/tags" Target="../tags/tag485.xml"/><Relationship Id="rId61" Type="http://schemas.openxmlformats.org/officeDocument/2006/relationships/tags" Target="../tags/tag182.xml"/><Relationship Id="rId199" Type="http://schemas.openxmlformats.org/officeDocument/2006/relationships/tags" Target="../tags/tag320.xml"/><Relationship Id="rId19" Type="http://schemas.openxmlformats.org/officeDocument/2006/relationships/tags" Target="../tags/tag140.xml"/><Relationship Id="rId224" Type="http://schemas.openxmlformats.org/officeDocument/2006/relationships/tags" Target="../tags/tag345.xml"/><Relationship Id="rId266" Type="http://schemas.openxmlformats.org/officeDocument/2006/relationships/tags" Target="../tags/tag387.xml"/><Relationship Id="rId431" Type="http://schemas.openxmlformats.org/officeDocument/2006/relationships/tags" Target="../tags/tag552.xml"/><Relationship Id="rId473" Type="http://schemas.openxmlformats.org/officeDocument/2006/relationships/tags" Target="../tags/tag594.xml"/><Relationship Id="rId30" Type="http://schemas.openxmlformats.org/officeDocument/2006/relationships/tags" Target="../tags/tag151.xml"/><Relationship Id="rId126" Type="http://schemas.openxmlformats.org/officeDocument/2006/relationships/tags" Target="../tags/tag247.xml"/><Relationship Id="rId168" Type="http://schemas.openxmlformats.org/officeDocument/2006/relationships/tags" Target="../tags/tag289.xml"/><Relationship Id="rId333" Type="http://schemas.openxmlformats.org/officeDocument/2006/relationships/tags" Target="../tags/tag454.xml"/><Relationship Id="rId72" Type="http://schemas.openxmlformats.org/officeDocument/2006/relationships/tags" Target="../tags/tag193.xml"/><Relationship Id="rId375" Type="http://schemas.openxmlformats.org/officeDocument/2006/relationships/tags" Target="../tags/tag496.xml"/><Relationship Id="rId3" Type="http://schemas.openxmlformats.org/officeDocument/2006/relationships/tags" Target="../tags/tag124.xml"/><Relationship Id="rId235" Type="http://schemas.openxmlformats.org/officeDocument/2006/relationships/tags" Target="../tags/tag356.xml"/><Relationship Id="rId277" Type="http://schemas.openxmlformats.org/officeDocument/2006/relationships/tags" Target="../tags/tag398.xml"/><Relationship Id="rId400" Type="http://schemas.openxmlformats.org/officeDocument/2006/relationships/tags" Target="../tags/tag521.xml"/><Relationship Id="rId442" Type="http://schemas.openxmlformats.org/officeDocument/2006/relationships/tags" Target="../tags/tag563.xml"/><Relationship Id="rId484" Type="http://schemas.openxmlformats.org/officeDocument/2006/relationships/tags" Target="../tags/tag605.xml"/><Relationship Id="rId137" Type="http://schemas.openxmlformats.org/officeDocument/2006/relationships/tags" Target="../tags/tag258.xml"/><Relationship Id="rId302" Type="http://schemas.openxmlformats.org/officeDocument/2006/relationships/tags" Target="../tags/tag423.xml"/><Relationship Id="rId344" Type="http://schemas.openxmlformats.org/officeDocument/2006/relationships/tags" Target="../tags/tag465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5.1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Scatterplots and Correlation 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voiding Some </a:t>
            </a:r>
            <a:r>
              <a:rPr lang="en-US"/>
              <a:t>Correlation Pitfalls</a:t>
            </a:r>
            <a:endParaRPr lang="en-US" dirty="0"/>
          </a:p>
        </p:txBody>
      </p:sp>
      <p:pic>
        <p:nvPicPr>
          <p:cNvPr id="10" name="Picture 9" descr="A screenshot of a cell phone&#10;&#10;Description automatically generated">
            <a:extLst>
              <a:ext uri="{FF2B5EF4-FFF2-40B4-BE49-F238E27FC236}">
                <a16:creationId xmlns:a16="http://schemas.microsoft.com/office/drawing/2014/main" id="{9BAB74DA-8998-4BED-8284-18467C6A978B}"/>
              </a:ext>
            </a:extLst>
          </p:cNvPr>
          <p:cNvPicPr>
            <a:picLocks noChangeAspect="1"/>
          </p:cNvPicPr>
          <p:nvPr/>
        </p:nvPicPr>
        <p:blipFill>
          <a:blip r:embed="rId19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" y="1049646"/>
            <a:ext cx="4169768" cy="2684154"/>
          </a:xfrm>
          <a:prstGeom prst="rect">
            <a:avLst/>
          </a:prstGeom>
        </p:spPr>
      </p:pic>
      <p:pic>
        <p:nvPicPr>
          <p:cNvPr id="12" name="Picture 11" descr="A screenshot of a cell phone&#10;&#10;Description automatically generated">
            <a:extLst>
              <a:ext uri="{FF2B5EF4-FFF2-40B4-BE49-F238E27FC236}">
                <a16:creationId xmlns:a16="http://schemas.microsoft.com/office/drawing/2014/main" id="{94E38770-4C4B-440B-96C5-CBFD423719B3}"/>
              </a:ext>
            </a:extLst>
          </p:cNvPr>
          <p:cNvPicPr>
            <a:picLocks noChangeAspect="1"/>
          </p:cNvPicPr>
          <p:nvPr/>
        </p:nvPicPr>
        <p:blipFill>
          <a:blip r:embed="rId19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8200" y="1066800"/>
            <a:ext cx="4343400" cy="2606040"/>
          </a:xfrm>
          <a:prstGeom prst="rect">
            <a:avLst/>
          </a:prstGeom>
        </p:spPr>
      </p:pic>
      <p:pic>
        <p:nvPicPr>
          <p:cNvPr id="5" name="Picture 4" descr="A picture containing screenshot&#10;&#10;Description automatically generated">
            <a:extLst>
              <a:ext uri="{FF2B5EF4-FFF2-40B4-BE49-F238E27FC236}">
                <a16:creationId xmlns:a16="http://schemas.microsoft.com/office/drawing/2014/main" id="{3D30A16B-F5BF-4AB4-BD26-59293AD84A6A}"/>
              </a:ext>
            </a:extLst>
          </p:cNvPr>
          <p:cNvPicPr>
            <a:picLocks noChangeAspect="1"/>
          </p:cNvPicPr>
          <p:nvPr/>
        </p:nvPicPr>
        <p:blipFill>
          <a:blip r:embed="rId19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00400" y="3811099"/>
            <a:ext cx="3017520" cy="2132501"/>
          </a:xfrm>
          <a:prstGeom prst="rect">
            <a:avLst/>
          </a:prstGeom>
        </p:spPr>
      </p:pic>
      <p:sp>
        <p:nvSpPr>
          <p:cNvPr id="304" name="SMARTInkShape-1910">
            <a:extLst>
              <a:ext uri="{FF2B5EF4-FFF2-40B4-BE49-F238E27FC236}">
                <a16:creationId xmlns:a16="http://schemas.microsoft.com/office/drawing/2014/main" id="{0F903021-7A89-2DDC-95FD-81786B445EDC}"/>
              </a:ext>
            </a:extLst>
          </p:cNvPr>
          <p:cNvSpPr/>
          <p:nvPr>
            <p:custDataLst>
              <p:tags r:id="rId1"/>
            </p:custDataLst>
          </p:nvPr>
        </p:nvSpPr>
        <p:spPr>
          <a:xfrm>
            <a:off x="180975" y="4049583"/>
            <a:ext cx="218518" cy="177948"/>
          </a:xfrm>
          <a:custGeom>
            <a:avLst/>
            <a:gdLst/>
            <a:ahLst/>
            <a:cxnLst/>
            <a:rect l="0" t="0" r="0" b="0"/>
            <a:pathLst>
              <a:path w="218518" h="177948">
                <a:moveTo>
                  <a:pt x="0" y="55692"/>
                </a:moveTo>
                <a:lnTo>
                  <a:pt x="0" y="55692"/>
                </a:lnTo>
                <a:lnTo>
                  <a:pt x="0" y="50635"/>
                </a:lnTo>
                <a:lnTo>
                  <a:pt x="1058" y="50204"/>
                </a:lnTo>
                <a:lnTo>
                  <a:pt x="8201" y="54760"/>
                </a:lnTo>
                <a:lnTo>
                  <a:pt x="8642" y="54013"/>
                </a:lnTo>
                <a:lnTo>
                  <a:pt x="9491" y="46535"/>
                </a:lnTo>
                <a:lnTo>
                  <a:pt x="4031" y="51728"/>
                </a:lnTo>
                <a:lnTo>
                  <a:pt x="9249" y="46446"/>
                </a:lnTo>
                <a:lnTo>
                  <a:pt x="9501" y="54392"/>
                </a:lnTo>
                <a:lnTo>
                  <a:pt x="9523" y="47377"/>
                </a:lnTo>
                <a:lnTo>
                  <a:pt x="9525" y="54474"/>
                </a:lnTo>
                <a:lnTo>
                  <a:pt x="6703" y="55151"/>
                </a:lnTo>
                <a:lnTo>
                  <a:pt x="4469" y="55331"/>
                </a:lnTo>
                <a:lnTo>
                  <a:pt x="4037" y="54393"/>
                </a:lnTo>
                <a:lnTo>
                  <a:pt x="8593" y="47460"/>
                </a:lnTo>
                <a:lnTo>
                  <a:pt x="7845" y="47029"/>
                </a:lnTo>
                <a:lnTo>
                  <a:pt x="3853" y="46422"/>
                </a:lnTo>
                <a:lnTo>
                  <a:pt x="9242" y="46177"/>
                </a:lnTo>
                <a:lnTo>
                  <a:pt x="9525" y="36652"/>
                </a:lnTo>
                <a:lnTo>
                  <a:pt x="17726" y="36642"/>
                </a:lnTo>
                <a:lnTo>
                  <a:pt x="18167" y="35584"/>
                </a:lnTo>
                <a:lnTo>
                  <a:pt x="19016" y="27510"/>
                </a:lnTo>
                <a:lnTo>
                  <a:pt x="27248" y="27151"/>
                </a:lnTo>
                <a:lnTo>
                  <a:pt x="27690" y="26082"/>
                </a:lnTo>
                <a:lnTo>
                  <a:pt x="28459" y="18919"/>
                </a:lnTo>
                <a:lnTo>
                  <a:pt x="31345" y="18182"/>
                </a:lnTo>
                <a:lnTo>
                  <a:pt x="37705" y="17626"/>
                </a:lnTo>
                <a:lnTo>
                  <a:pt x="43039" y="12545"/>
                </a:lnTo>
                <a:lnTo>
                  <a:pt x="44568" y="12111"/>
                </a:lnTo>
                <a:lnTo>
                  <a:pt x="45587" y="12879"/>
                </a:lnTo>
                <a:lnTo>
                  <a:pt x="46266" y="14450"/>
                </a:lnTo>
                <a:lnTo>
                  <a:pt x="46719" y="14439"/>
                </a:lnTo>
                <a:lnTo>
                  <a:pt x="47590" y="8378"/>
                </a:lnTo>
                <a:lnTo>
                  <a:pt x="62172" y="8067"/>
                </a:lnTo>
                <a:lnTo>
                  <a:pt x="63673" y="9125"/>
                </a:lnTo>
                <a:lnTo>
                  <a:pt x="64674" y="10890"/>
                </a:lnTo>
                <a:lnTo>
                  <a:pt x="66280" y="16268"/>
                </a:lnTo>
                <a:lnTo>
                  <a:pt x="69321" y="17003"/>
                </a:lnTo>
                <a:lnTo>
                  <a:pt x="71614" y="17199"/>
                </a:lnTo>
                <a:lnTo>
                  <a:pt x="73143" y="16272"/>
                </a:lnTo>
                <a:lnTo>
                  <a:pt x="74162" y="14595"/>
                </a:lnTo>
                <a:lnTo>
                  <a:pt x="74841" y="12419"/>
                </a:lnTo>
                <a:lnTo>
                  <a:pt x="75294" y="12027"/>
                </a:lnTo>
                <a:lnTo>
                  <a:pt x="75596" y="12823"/>
                </a:lnTo>
                <a:lnTo>
                  <a:pt x="75797" y="14413"/>
                </a:lnTo>
                <a:lnTo>
                  <a:pt x="76990" y="15473"/>
                </a:lnTo>
                <a:lnTo>
                  <a:pt x="85322" y="17509"/>
                </a:lnTo>
                <a:lnTo>
                  <a:pt x="90662" y="17568"/>
                </a:lnTo>
                <a:lnTo>
                  <a:pt x="92191" y="18634"/>
                </a:lnTo>
                <a:lnTo>
                  <a:pt x="93211" y="20403"/>
                </a:lnTo>
                <a:lnTo>
                  <a:pt x="95215" y="27000"/>
                </a:lnTo>
                <a:lnTo>
                  <a:pt x="100296" y="32139"/>
                </a:lnTo>
                <a:lnTo>
                  <a:pt x="101789" y="32581"/>
                </a:lnTo>
                <a:lnTo>
                  <a:pt x="102784" y="31818"/>
                </a:lnTo>
                <a:lnTo>
                  <a:pt x="103448" y="30251"/>
                </a:lnTo>
                <a:lnTo>
                  <a:pt x="103890" y="30265"/>
                </a:lnTo>
                <a:lnTo>
                  <a:pt x="104741" y="36331"/>
                </a:lnTo>
                <a:lnTo>
                  <a:pt x="104772" y="49872"/>
                </a:lnTo>
                <a:lnTo>
                  <a:pt x="105831" y="51812"/>
                </a:lnTo>
                <a:lnTo>
                  <a:pt x="107596" y="53106"/>
                </a:lnTo>
                <a:lnTo>
                  <a:pt x="112976" y="55182"/>
                </a:lnTo>
                <a:lnTo>
                  <a:pt x="113711" y="58287"/>
                </a:lnTo>
                <a:lnTo>
                  <a:pt x="114290" y="104821"/>
                </a:lnTo>
                <a:lnTo>
                  <a:pt x="113241" y="150354"/>
                </a:lnTo>
                <a:lnTo>
                  <a:pt x="105363" y="171572"/>
                </a:lnTo>
                <a:lnTo>
                  <a:pt x="105167" y="174220"/>
                </a:lnTo>
                <a:lnTo>
                  <a:pt x="103978" y="175985"/>
                </a:lnTo>
                <a:lnTo>
                  <a:pt x="102127" y="177162"/>
                </a:lnTo>
                <a:lnTo>
                  <a:pt x="99835" y="177947"/>
                </a:lnTo>
                <a:lnTo>
                  <a:pt x="97248" y="177412"/>
                </a:lnTo>
                <a:lnTo>
                  <a:pt x="85493" y="171771"/>
                </a:lnTo>
                <a:lnTo>
                  <a:pt x="82395" y="171178"/>
                </a:lnTo>
                <a:lnTo>
                  <a:pt x="72979" y="165287"/>
                </a:lnTo>
                <a:lnTo>
                  <a:pt x="69477" y="159787"/>
                </a:lnTo>
                <a:lnTo>
                  <a:pt x="67505" y="147918"/>
                </a:lnTo>
                <a:lnTo>
                  <a:pt x="66839" y="130001"/>
                </a:lnTo>
                <a:lnTo>
                  <a:pt x="74890" y="101579"/>
                </a:lnTo>
                <a:lnTo>
                  <a:pt x="90092" y="81180"/>
                </a:lnTo>
                <a:lnTo>
                  <a:pt x="99954" y="69359"/>
                </a:lnTo>
                <a:lnTo>
                  <a:pt x="102632" y="62471"/>
                </a:lnTo>
                <a:lnTo>
                  <a:pt x="109467" y="55883"/>
                </a:lnTo>
                <a:lnTo>
                  <a:pt x="118502" y="48369"/>
                </a:lnTo>
                <a:lnTo>
                  <a:pt x="136242" y="25277"/>
                </a:lnTo>
                <a:lnTo>
                  <a:pt x="142749" y="21008"/>
                </a:lnTo>
                <a:lnTo>
                  <a:pt x="180383" y="5922"/>
                </a:lnTo>
                <a:lnTo>
                  <a:pt x="187062" y="1822"/>
                </a:lnTo>
                <a:lnTo>
                  <a:pt x="193558" y="0"/>
                </a:lnTo>
                <a:lnTo>
                  <a:pt x="196772" y="1631"/>
                </a:lnTo>
                <a:lnTo>
                  <a:pt x="212715" y="20128"/>
                </a:lnTo>
                <a:lnTo>
                  <a:pt x="216248" y="26833"/>
                </a:lnTo>
                <a:lnTo>
                  <a:pt x="218517" y="34705"/>
                </a:lnTo>
                <a:lnTo>
                  <a:pt x="217644" y="35350"/>
                </a:lnTo>
                <a:lnTo>
                  <a:pt x="211360" y="37318"/>
                </a:lnTo>
                <a:lnTo>
                  <a:pt x="205769" y="41529"/>
                </a:lnTo>
                <a:lnTo>
                  <a:pt x="203854" y="42016"/>
                </a:lnTo>
                <a:lnTo>
                  <a:pt x="202578" y="41283"/>
                </a:lnTo>
                <a:lnTo>
                  <a:pt x="197959" y="35195"/>
                </a:lnTo>
                <a:lnTo>
                  <a:pt x="193815" y="29649"/>
                </a:lnTo>
                <a:lnTo>
                  <a:pt x="190936" y="19389"/>
                </a:lnTo>
                <a:lnTo>
                  <a:pt x="191849" y="18790"/>
                </a:lnTo>
                <a:lnTo>
                  <a:pt x="195686" y="18125"/>
                </a:lnTo>
                <a:lnTo>
                  <a:pt x="197132" y="19005"/>
                </a:lnTo>
                <a:lnTo>
                  <a:pt x="198097" y="20651"/>
                </a:lnTo>
                <a:lnTo>
                  <a:pt x="198739" y="22806"/>
                </a:lnTo>
                <a:lnTo>
                  <a:pt x="200226" y="24243"/>
                </a:lnTo>
                <a:lnTo>
                  <a:pt x="209550" y="27117"/>
                </a:lnTo>
              </a:path>
            </a:pathLst>
          </a:custGeom>
          <a:ln w="1905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309" name="SMARTInkShape-Group295">
            <a:extLst>
              <a:ext uri="{FF2B5EF4-FFF2-40B4-BE49-F238E27FC236}">
                <a16:creationId xmlns:a16="http://schemas.microsoft.com/office/drawing/2014/main" id="{41D3B427-7439-C409-6959-F0D6060D4807}"/>
              </a:ext>
            </a:extLst>
          </p:cNvPr>
          <p:cNvGrpSpPr/>
          <p:nvPr/>
        </p:nvGrpSpPr>
        <p:grpSpPr>
          <a:xfrm>
            <a:off x="657225" y="4071614"/>
            <a:ext cx="695326" cy="137302"/>
            <a:chOff x="657225" y="4071614"/>
            <a:chExt cx="695326" cy="137302"/>
          </a:xfrm>
        </p:grpSpPr>
        <p:sp>
          <p:nvSpPr>
            <p:cNvPr id="305" name="SMARTInkShape-1911">
              <a:extLst>
                <a:ext uri="{FF2B5EF4-FFF2-40B4-BE49-F238E27FC236}">
                  <a16:creationId xmlns:a16="http://schemas.microsoft.com/office/drawing/2014/main" id="{27B1F17A-EC71-1BEA-36B5-6EEAABB1FC26}"/>
                </a:ext>
              </a:extLst>
            </p:cNvPr>
            <p:cNvSpPr/>
            <p:nvPr>
              <p:custDataLst>
                <p:tags r:id="rId187"/>
              </p:custDataLst>
            </p:nvPr>
          </p:nvSpPr>
          <p:spPr>
            <a:xfrm>
              <a:off x="657225" y="4071614"/>
              <a:ext cx="180976" cy="119387"/>
            </a:xfrm>
            <a:custGeom>
              <a:avLst/>
              <a:gdLst/>
              <a:ahLst/>
              <a:cxnLst/>
              <a:rect l="0" t="0" r="0" b="0"/>
              <a:pathLst>
                <a:path w="180976" h="119387">
                  <a:moveTo>
                    <a:pt x="0" y="62236"/>
                  </a:moveTo>
                  <a:lnTo>
                    <a:pt x="0" y="62236"/>
                  </a:lnTo>
                  <a:lnTo>
                    <a:pt x="0" y="48047"/>
                  </a:lnTo>
                  <a:lnTo>
                    <a:pt x="2822" y="42524"/>
                  </a:lnTo>
                  <a:lnTo>
                    <a:pt x="6546" y="36542"/>
                  </a:lnTo>
                  <a:lnTo>
                    <a:pt x="8201" y="30355"/>
                  </a:lnTo>
                  <a:lnTo>
                    <a:pt x="9701" y="28282"/>
                  </a:lnTo>
                  <a:lnTo>
                    <a:pt x="11759" y="26900"/>
                  </a:lnTo>
                  <a:lnTo>
                    <a:pt x="16868" y="24306"/>
                  </a:lnTo>
                  <a:lnTo>
                    <a:pt x="26824" y="16097"/>
                  </a:lnTo>
                  <a:lnTo>
                    <a:pt x="27408" y="16660"/>
                  </a:lnTo>
                  <a:lnTo>
                    <a:pt x="28056" y="20108"/>
                  </a:lnTo>
                  <a:lnTo>
                    <a:pt x="28229" y="20392"/>
                  </a:lnTo>
                  <a:lnTo>
                    <a:pt x="28421" y="17886"/>
                  </a:lnTo>
                  <a:lnTo>
                    <a:pt x="29531" y="16794"/>
                  </a:lnTo>
                  <a:lnTo>
                    <a:pt x="33586" y="15581"/>
                  </a:lnTo>
                  <a:lnTo>
                    <a:pt x="35091" y="16316"/>
                  </a:lnTo>
                  <a:lnTo>
                    <a:pt x="36094" y="17864"/>
                  </a:lnTo>
                  <a:lnTo>
                    <a:pt x="36762" y="19955"/>
                  </a:lnTo>
                  <a:lnTo>
                    <a:pt x="45463" y="33947"/>
                  </a:lnTo>
                  <a:lnTo>
                    <a:pt x="47540" y="54643"/>
                  </a:lnTo>
                  <a:lnTo>
                    <a:pt x="47620" y="95453"/>
                  </a:lnTo>
                  <a:lnTo>
                    <a:pt x="47625" y="119349"/>
                  </a:lnTo>
                  <a:lnTo>
                    <a:pt x="47625" y="114319"/>
                  </a:lnTo>
                  <a:lnTo>
                    <a:pt x="48683" y="112833"/>
                  </a:lnTo>
                  <a:lnTo>
                    <a:pt x="50447" y="111842"/>
                  </a:lnTo>
                  <a:lnTo>
                    <a:pt x="55826" y="110252"/>
                  </a:lnTo>
                  <a:lnTo>
                    <a:pt x="56562" y="107213"/>
                  </a:lnTo>
                  <a:lnTo>
                    <a:pt x="57140" y="86266"/>
                  </a:lnTo>
                  <a:lnTo>
                    <a:pt x="58201" y="84606"/>
                  </a:lnTo>
                  <a:lnTo>
                    <a:pt x="59968" y="83499"/>
                  </a:lnTo>
                  <a:lnTo>
                    <a:pt x="62203" y="82762"/>
                  </a:lnTo>
                  <a:lnTo>
                    <a:pt x="63694" y="81212"/>
                  </a:lnTo>
                  <a:lnTo>
                    <a:pt x="68908" y="71119"/>
                  </a:lnTo>
                  <a:lnTo>
                    <a:pt x="107067" y="26694"/>
                  </a:lnTo>
                  <a:lnTo>
                    <a:pt x="132715" y="8133"/>
                  </a:lnTo>
                  <a:lnTo>
                    <a:pt x="139418" y="5382"/>
                  </a:lnTo>
                  <a:lnTo>
                    <a:pt x="145925" y="632"/>
                  </a:lnTo>
                  <a:lnTo>
                    <a:pt x="149141" y="0"/>
                  </a:lnTo>
                  <a:lnTo>
                    <a:pt x="152344" y="637"/>
                  </a:lnTo>
                  <a:lnTo>
                    <a:pt x="161908" y="6590"/>
                  </a:lnTo>
                  <a:lnTo>
                    <a:pt x="165089" y="9264"/>
                  </a:lnTo>
                  <a:lnTo>
                    <a:pt x="168623" y="17879"/>
                  </a:lnTo>
                  <a:lnTo>
                    <a:pt x="171284" y="64308"/>
                  </a:lnTo>
                  <a:lnTo>
                    <a:pt x="163235" y="101254"/>
                  </a:lnTo>
                  <a:lnTo>
                    <a:pt x="165329" y="108858"/>
                  </a:lnTo>
                  <a:lnTo>
                    <a:pt x="167369" y="112367"/>
                  </a:lnTo>
                  <a:lnTo>
                    <a:pt x="169788" y="114707"/>
                  </a:lnTo>
                  <a:lnTo>
                    <a:pt x="180975" y="119386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6" name="SMARTInkShape-1912">
              <a:extLst>
                <a:ext uri="{FF2B5EF4-FFF2-40B4-BE49-F238E27FC236}">
                  <a16:creationId xmlns:a16="http://schemas.microsoft.com/office/drawing/2014/main" id="{C9AAE5DC-F66E-D4A4-5049-62E5A91645D7}"/>
                </a:ext>
              </a:extLst>
            </p:cNvPr>
            <p:cNvSpPr/>
            <p:nvPr>
              <p:custDataLst>
                <p:tags r:id="rId188"/>
              </p:custDataLst>
            </p:nvPr>
          </p:nvSpPr>
          <p:spPr>
            <a:xfrm>
              <a:off x="904875" y="4082343"/>
              <a:ext cx="104171" cy="126573"/>
            </a:xfrm>
            <a:custGeom>
              <a:avLst/>
              <a:gdLst/>
              <a:ahLst/>
              <a:cxnLst/>
              <a:rect l="0" t="0" r="0" b="0"/>
              <a:pathLst>
                <a:path w="104171" h="126573">
                  <a:moveTo>
                    <a:pt x="0" y="70557"/>
                  </a:moveTo>
                  <a:lnTo>
                    <a:pt x="0" y="70557"/>
                  </a:lnTo>
                  <a:lnTo>
                    <a:pt x="5057" y="65500"/>
                  </a:lnTo>
                  <a:lnTo>
                    <a:pt x="10361" y="63018"/>
                  </a:lnTo>
                  <a:lnTo>
                    <a:pt x="54547" y="56010"/>
                  </a:lnTo>
                  <a:lnTo>
                    <a:pt x="82978" y="49278"/>
                  </a:lnTo>
                  <a:lnTo>
                    <a:pt x="97882" y="38367"/>
                  </a:lnTo>
                  <a:lnTo>
                    <a:pt x="101712" y="32261"/>
                  </a:lnTo>
                  <a:lnTo>
                    <a:pt x="104170" y="19719"/>
                  </a:lnTo>
                  <a:lnTo>
                    <a:pt x="101684" y="13390"/>
                  </a:lnTo>
                  <a:lnTo>
                    <a:pt x="99539" y="10221"/>
                  </a:lnTo>
                  <a:lnTo>
                    <a:pt x="86408" y="704"/>
                  </a:lnTo>
                  <a:lnTo>
                    <a:pt x="72270" y="0"/>
                  </a:lnTo>
                  <a:lnTo>
                    <a:pt x="42380" y="8172"/>
                  </a:lnTo>
                  <a:lnTo>
                    <a:pt x="22552" y="21969"/>
                  </a:lnTo>
                  <a:lnTo>
                    <a:pt x="8329" y="39462"/>
                  </a:lnTo>
                  <a:lnTo>
                    <a:pt x="3702" y="51798"/>
                  </a:lnTo>
                  <a:lnTo>
                    <a:pt x="325" y="97171"/>
                  </a:lnTo>
                  <a:lnTo>
                    <a:pt x="1203" y="109902"/>
                  </a:lnTo>
                  <a:lnTo>
                    <a:pt x="8220" y="125153"/>
                  </a:lnTo>
                  <a:lnTo>
                    <a:pt x="14590" y="126572"/>
                  </a:lnTo>
                  <a:lnTo>
                    <a:pt x="25534" y="126144"/>
                  </a:lnTo>
                  <a:lnTo>
                    <a:pt x="49546" y="118895"/>
                  </a:lnTo>
                  <a:lnTo>
                    <a:pt x="95250" y="99132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7" name="SMARTInkShape-1913">
              <a:extLst>
                <a:ext uri="{FF2B5EF4-FFF2-40B4-BE49-F238E27FC236}">
                  <a16:creationId xmlns:a16="http://schemas.microsoft.com/office/drawing/2014/main" id="{E01B2AFC-481C-8C84-6A63-2D8411A82DB0}"/>
                </a:ext>
              </a:extLst>
            </p:cNvPr>
            <p:cNvSpPr/>
            <p:nvPr>
              <p:custDataLst>
                <p:tags r:id="rId189"/>
              </p:custDataLst>
            </p:nvPr>
          </p:nvSpPr>
          <p:spPr>
            <a:xfrm>
              <a:off x="1049788" y="4081101"/>
              <a:ext cx="121788" cy="109089"/>
            </a:xfrm>
            <a:custGeom>
              <a:avLst/>
              <a:gdLst/>
              <a:ahLst/>
              <a:cxnLst/>
              <a:rect l="0" t="0" r="0" b="0"/>
              <a:pathLst>
                <a:path w="121788" h="109089">
                  <a:moveTo>
                    <a:pt x="74162" y="33699"/>
                  </a:moveTo>
                  <a:lnTo>
                    <a:pt x="74162" y="33699"/>
                  </a:lnTo>
                  <a:lnTo>
                    <a:pt x="74162" y="39187"/>
                  </a:lnTo>
                  <a:lnTo>
                    <a:pt x="74162" y="36843"/>
                  </a:lnTo>
                  <a:lnTo>
                    <a:pt x="75220" y="35795"/>
                  </a:lnTo>
                  <a:lnTo>
                    <a:pt x="79219" y="34631"/>
                  </a:lnTo>
                  <a:lnTo>
                    <a:pt x="80708" y="33262"/>
                  </a:lnTo>
                  <a:lnTo>
                    <a:pt x="82363" y="28918"/>
                  </a:lnTo>
                  <a:lnTo>
                    <a:pt x="83294" y="20523"/>
                  </a:lnTo>
                  <a:lnTo>
                    <a:pt x="80690" y="14438"/>
                  </a:lnTo>
                  <a:lnTo>
                    <a:pt x="75451" y="6964"/>
                  </a:lnTo>
                  <a:lnTo>
                    <a:pt x="74544" y="613"/>
                  </a:lnTo>
                  <a:lnTo>
                    <a:pt x="72300" y="0"/>
                  </a:lnTo>
                  <a:lnTo>
                    <a:pt x="64162" y="2141"/>
                  </a:lnTo>
                  <a:lnTo>
                    <a:pt x="29391" y="26320"/>
                  </a:lnTo>
                  <a:lnTo>
                    <a:pt x="19692" y="38886"/>
                  </a:lnTo>
                  <a:lnTo>
                    <a:pt x="2548" y="68915"/>
                  </a:lnTo>
                  <a:lnTo>
                    <a:pt x="0" y="84276"/>
                  </a:lnTo>
                  <a:lnTo>
                    <a:pt x="1690" y="96041"/>
                  </a:lnTo>
                  <a:lnTo>
                    <a:pt x="3622" y="100660"/>
                  </a:lnTo>
                  <a:lnTo>
                    <a:pt x="5969" y="103740"/>
                  </a:lnTo>
                  <a:lnTo>
                    <a:pt x="11398" y="107162"/>
                  </a:lnTo>
                  <a:lnTo>
                    <a:pt x="20405" y="109088"/>
                  </a:lnTo>
                  <a:lnTo>
                    <a:pt x="23508" y="107241"/>
                  </a:lnTo>
                  <a:lnTo>
                    <a:pt x="58487" y="60961"/>
                  </a:lnTo>
                  <a:lnTo>
                    <a:pt x="70752" y="36889"/>
                  </a:lnTo>
                  <a:lnTo>
                    <a:pt x="73488" y="26685"/>
                  </a:lnTo>
                  <a:lnTo>
                    <a:pt x="79019" y="19861"/>
                  </a:lnTo>
                  <a:lnTo>
                    <a:pt x="79517" y="18124"/>
                  </a:lnTo>
                  <a:lnTo>
                    <a:pt x="78790" y="16966"/>
                  </a:lnTo>
                  <a:lnTo>
                    <a:pt x="77248" y="16193"/>
                  </a:lnTo>
                  <a:lnTo>
                    <a:pt x="76219" y="16737"/>
                  </a:lnTo>
                  <a:lnTo>
                    <a:pt x="75533" y="18158"/>
                  </a:lnTo>
                  <a:lnTo>
                    <a:pt x="74186" y="60649"/>
                  </a:lnTo>
                  <a:lnTo>
                    <a:pt x="76995" y="69666"/>
                  </a:lnTo>
                  <a:lnTo>
                    <a:pt x="80713" y="77201"/>
                  </a:lnTo>
                  <a:lnTo>
                    <a:pt x="83864" y="87393"/>
                  </a:lnTo>
                  <a:lnTo>
                    <a:pt x="88352" y="93900"/>
                  </a:lnTo>
                  <a:lnTo>
                    <a:pt x="93874" y="97496"/>
                  </a:lnTo>
                  <a:lnTo>
                    <a:pt x="106043" y="99805"/>
                  </a:lnTo>
                  <a:lnTo>
                    <a:pt x="121787" y="90849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8" name="SMARTInkShape-1914">
              <a:extLst>
                <a:ext uri="{FF2B5EF4-FFF2-40B4-BE49-F238E27FC236}">
                  <a16:creationId xmlns:a16="http://schemas.microsoft.com/office/drawing/2014/main" id="{EF672A17-4C1B-849B-53B1-17660C94B009}"/>
                </a:ext>
              </a:extLst>
            </p:cNvPr>
            <p:cNvSpPr/>
            <p:nvPr>
              <p:custDataLst>
                <p:tags r:id="rId190"/>
              </p:custDataLst>
            </p:nvPr>
          </p:nvSpPr>
          <p:spPr>
            <a:xfrm>
              <a:off x="1190625" y="4086225"/>
              <a:ext cx="161926" cy="94523"/>
            </a:xfrm>
            <a:custGeom>
              <a:avLst/>
              <a:gdLst/>
              <a:ahLst/>
              <a:cxnLst/>
              <a:rect l="0" t="0" r="0" b="0"/>
              <a:pathLst>
                <a:path w="161926" h="94523">
                  <a:moveTo>
                    <a:pt x="0" y="38100"/>
                  </a:moveTo>
                  <a:lnTo>
                    <a:pt x="0" y="38100"/>
                  </a:lnTo>
                  <a:lnTo>
                    <a:pt x="22120" y="18802"/>
                  </a:lnTo>
                  <a:lnTo>
                    <a:pt x="30998" y="12590"/>
                  </a:lnTo>
                  <a:lnTo>
                    <a:pt x="37054" y="4201"/>
                  </a:lnTo>
                  <a:lnTo>
                    <a:pt x="42221" y="1867"/>
                  </a:lnTo>
                  <a:lnTo>
                    <a:pt x="50868" y="3652"/>
                  </a:lnTo>
                  <a:lnTo>
                    <a:pt x="64813" y="10607"/>
                  </a:lnTo>
                  <a:lnTo>
                    <a:pt x="68609" y="13421"/>
                  </a:lnTo>
                  <a:lnTo>
                    <a:pt x="79007" y="32552"/>
                  </a:lnTo>
                  <a:lnTo>
                    <a:pt x="84398" y="59856"/>
                  </a:lnTo>
                  <a:lnTo>
                    <a:pt x="85135" y="72817"/>
                  </a:lnTo>
                  <a:lnTo>
                    <a:pt x="82641" y="82810"/>
                  </a:lnTo>
                  <a:lnTo>
                    <a:pt x="76577" y="94522"/>
                  </a:lnTo>
                  <a:lnTo>
                    <a:pt x="71255" y="84922"/>
                  </a:lnTo>
                  <a:lnTo>
                    <a:pt x="68032" y="68671"/>
                  </a:lnTo>
                  <a:lnTo>
                    <a:pt x="72134" y="50451"/>
                  </a:lnTo>
                  <a:lnTo>
                    <a:pt x="80051" y="36703"/>
                  </a:lnTo>
                  <a:lnTo>
                    <a:pt x="99813" y="16030"/>
                  </a:lnTo>
                  <a:lnTo>
                    <a:pt x="116828" y="5220"/>
                  </a:lnTo>
                  <a:lnTo>
                    <a:pt x="129043" y="1547"/>
                  </a:lnTo>
                  <a:lnTo>
                    <a:pt x="161925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310" name="SMARTInkShape-1915">
            <a:extLst>
              <a:ext uri="{FF2B5EF4-FFF2-40B4-BE49-F238E27FC236}">
                <a16:creationId xmlns:a16="http://schemas.microsoft.com/office/drawing/2014/main" id="{0C3415A6-6136-849A-4038-309C5C1674F9}"/>
              </a:ext>
            </a:extLst>
          </p:cNvPr>
          <p:cNvSpPr/>
          <p:nvPr>
            <p:custDataLst>
              <p:tags r:id="rId2"/>
            </p:custDataLst>
          </p:nvPr>
        </p:nvSpPr>
        <p:spPr>
          <a:xfrm>
            <a:off x="1611637" y="4030399"/>
            <a:ext cx="107894" cy="177985"/>
          </a:xfrm>
          <a:custGeom>
            <a:avLst/>
            <a:gdLst/>
            <a:ahLst/>
            <a:cxnLst/>
            <a:rect l="0" t="0" r="0" b="0"/>
            <a:pathLst>
              <a:path w="107894" h="177985">
                <a:moveTo>
                  <a:pt x="55238" y="8201"/>
                </a:moveTo>
                <a:lnTo>
                  <a:pt x="55238" y="8201"/>
                </a:lnTo>
                <a:lnTo>
                  <a:pt x="60726" y="8201"/>
                </a:lnTo>
                <a:lnTo>
                  <a:pt x="56170" y="8201"/>
                </a:lnTo>
                <a:lnTo>
                  <a:pt x="55360" y="662"/>
                </a:lnTo>
                <a:lnTo>
                  <a:pt x="55320" y="0"/>
                </a:lnTo>
                <a:lnTo>
                  <a:pt x="55262" y="4125"/>
                </a:lnTo>
                <a:lnTo>
                  <a:pt x="54196" y="5483"/>
                </a:lnTo>
                <a:lnTo>
                  <a:pt x="32447" y="16625"/>
                </a:lnTo>
                <a:lnTo>
                  <a:pt x="24648" y="26409"/>
                </a:lnTo>
                <a:lnTo>
                  <a:pt x="2389" y="71817"/>
                </a:lnTo>
                <a:lnTo>
                  <a:pt x="0" y="87275"/>
                </a:lnTo>
                <a:lnTo>
                  <a:pt x="5879" y="129582"/>
                </a:lnTo>
                <a:lnTo>
                  <a:pt x="6457" y="136747"/>
                </a:lnTo>
                <a:lnTo>
                  <a:pt x="12744" y="150352"/>
                </a:lnTo>
                <a:lnTo>
                  <a:pt x="23913" y="166220"/>
                </a:lnTo>
                <a:lnTo>
                  <a:pt x="35961" y="174025"/>
                </a:lnTo>
                <a:lnTo>
                  <a:pt x="52937" y="177984"/>
                </a:lnTo>
                <a:lnTo>
                  <a:pt x="62329" y="176088"/>
                </a:lnTo>
                <a:lnTo>
                  <a:pt x="95047" y="157217"/>
                </a:lnTo>
                <a:lnTo>
                  <a:pt x="99389" y="148161"/>
                </a:lnTo>
                <a:lnTo>
                  <a:pt x="107893" y="118942"/>
                </a:lnTo>
                <a:lnTo>
                  <a:pt x="102886" y="71632"/>
                </a:lnTo>
                <a:lnTo>
                  <a:pt x="102870" y="62155"/>
                </a:lnTo>
                <a:lnTo>
                  <a:pt x="101809" y="60046"/>
                </a:lnTo>
                <a:lnTo>
                  <a:pt x="100044" y="58639"/>
                </a:lnTo>
                <a:lnTo>
                  <a:pt x="95260" y="56018"/>
                </a:lnTo>
                <a:lnTo>
                  <a:pt x="67905" y="31407"/>
                </a:lnTo>
                <a:lnTo>
                  <a:pt x="57115" y="27798"/>
                </a:lnTo>
                <a:lnTo>
                  <a:pt x="50121" y="27359"/>
                </a:lnTo>
                <a:lnTo>
                  <a:pt x="52258" y="27299"/>
                </a:lnTo>
                <a:lnTo>
                  <a:pt x="52193" y="27283"/>
                </a:lnTo>
                <a:lnTo>
                  <a:pt x="36608" y="27251"/>
                </a:lnTo>
                <a:lnTo>
                  <a:pt x="36313" y="32308"/>
                </a:lnTo>
                <a:lnTo>
                  <a:pt x="37330" y="33797"/>
                </a:lnTo>
                <a:lnTo>
                  <a:pt x="45713" y="36776"/>
                </a:lnTo>
              </a:path>
            </a:pathLst>
          </a:custGeom>
          <a:ln w="1905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313" name="SMARTInkShape-Group297">
            <a:extLst>
              <a:ext uri="{FF2B5EF4-FFF2-40B4-BE49-F238E27FC236}">
                <a16:creationId xmlns:a16="http://schemas.microsoft.com/office/drawing/2014/main" id="{2D2F98DD-B259-6F20-F5C7-B6A3D005F0BA}"/>
              </a:ext>
            </a:extLst>
          </p:cNvPr>
          <p:cNvGrpSpPr/>
          <p:nvPr/>
        </p:nvGrpSpPr>
        <p:grpSpPr>
          <a:xfrm>
            <a:off x="2048452" y="4048125"/>
            <a:ext cx="359484" cy="246930"/>
            <a:chOff x="2048452" y="4048125"/>
            <a:chExt cx="359484" cy="246930"/>
          </a:xfrm>
        </p:grpSpPr>
        <p:sp>
          <p:nvSpPr>
            <p:cNvPr id="311" name="SMARTInkShape-1916">
              <a:extLst>
                <a:ext uri="{FF2B5EF4-FFF2-40B4-BE49-F238E27FC236}">
                  <a16:creationId xmlns:a16="http://schemas.microsoft.com/office/drawing/2014/main" id="{2044F532-DAB6-AF1E-60BF-9F3B9941C8C6}"/>
                </a:ext>
              </a:extLst>
            </p:cNvPr>
            <p:cNvSpPr/>
            <p:nvPr>
              <p:custDataLst>
                <p:tags r:id="rId185"/>
              </p:custDataLst>
            </p:nvPr>
          </p:nvSpPr>
          <p:spPr>
            <a:xfrm>
              <a:off x="2048452" y="4133850"/>
              <a:ext cx="342825" cy="19051"/>
            </a:xfrm>
            <a:custGeom>
              <a:avLst/>
              <a:gdLst/>
              <a:ahLst/>
              <a:cxnLst/>
              <a:rect l="0" t="0" r="0" b="0"/>
              <a:pathLst>
                <a:path w="342825" h="19051">
                  <a:moveTo>
                    <a:pt x="37523" y="19050"/>
                  </a:moveTo>
                  <a:lnTo>
                    <a:pt x="37523" y="19050"/>
                  </a:lnTo>
                  <a:lnTo>
                    <a:pt x="0" y="19050"/>
                  </a:lnTo>
                  <a:lnTo>
                    <a:pt x="46475" y="19050"/>
                  </a:lnTo>
                  <a:lnTo>
                    <a:pt x="89881" y="19050"/>
                  </a:lnTo>
                  <a:lnTo>
                    <a:pt x="137238" y="19050"/>
                  </a:lnTo>
                  <a:lnTo>
                    <a:pt x="183593" y="19050"/>
                  </a:lnTo>
                  <a:lnTo>
                    <a:pt x="224185" y="19050"/>
                  </a:lnTo>
                  <a:lnTo>
                    <a:pt x="260936" y="19050"/>
                  </a:lnTo>
                  <a:lnTo>
                    <a:pt x="307393" y="16228"/>
                  </a:lnTo>
                  <a:lnTo>
                    <a:pt x="342824" y="10114"/>
                  </a:lnTo>
                  <a:lnTo>
                    <a:pt x="342656" y="9918"/>
                  </a:lnTo>
                  <a:lnTo>
                    <a:pt x="342323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2" name="SMARTInkShape-1917">
              <a:extLst>
                <a:ext uri="{FF2B5EF4-FFF2-40B4-BE49-F238E27FC236}">
                  <a16:creationId xmlns:a16="http://schemas.microsoft.com/office/drawing/2014/main" id="{1A02369E-DF51-E6DE-33F7-36FEBB5F4721}"/>
                </a:ext>
              </a:extLst>
            </p:cNvPr>
            <p:cNvSpPr/>
            <p:nvPr>
              <p:custDataLst>
                <p:tags r:id="rId186"/>
              </p:custDataLst>
            </p:nvPr>
          </p:nvSpPr>
          <p:spPr>
            <a:xfrm>
              <a:off x="2278525" y="4048125"/>
              <a:ext cx="129411" cy="246930"/>
            </a:xfrm>
            <a:custGeom>
              <a:avLst/>
              <a:gdLst/>
              <a:ahLst/>
              <a:cxnLst/>
              <a:rect l="0" t="0" r="0" b="0"/>
              <a:pathLst>
                <a:path w="129411" h="246930">
                  <a:moveTo>
                    <a:pt x="17000" y="9525"/>
                  </a:moveTo>
                  <a:lnTo>
                    <a:pt x="17000" y="9525"/>
                  </a:lnTo>
                  <a:lnTo>
                    <a:pt x="11944" y="9525"/>
                  </a:lnTo>
                  <a:lnTo>
                    <a:pt x="10454" y="8467"/>
                  </a:lnTo>
                  <a:lnTo>
                    <a:pt x="9461" y="6703"/>
                  </a:lnTo>
                  <a:lnTo>
                    <a:pt x="7476" y="3"/>
                  </a:lnTo>
                  <a:lnTo>
                    <a:pt x="7475" y="0"/>
                  </a:lnTo>
                  <a:lnTo>
                    <a:pt x="7475" y="5488"/>
                  </a:lnTo>
                  <a:lnTo>
                    <a:pt x="7475" y="3144"/>
                  </a:lnTo>
                  <a:lnTo>
                    <a:pt x="7475" y="5988"/>
                  </a:lnTo>
                  <a:lnTo>
                    <a:pt x="8533" y="7167"/>
                  </a:lnTo>
                  <a:lnTo>
                    <a:pt x="17836" y="11881"/>
                  </a:lnTo>
                  <a:lnTo>
                    <a:pt x="23721" y="15864"/>
                  </a:lnTo>
                  <a:lnTo>
                    <a:pt x="29865" y="17634"/>
                  </a:lnTo>
                  <a:lnTo>
                    <a:pt x="36123" y="24065"/>
                  </a:lnTo>
                  <a:lnTo>
                    <a:pt x="42433" y="31862"/>
                  </a:lnTo>
                  <a:lnTo>
                    <a:pt x="87668" y="64184"/>
                  </a:lnTo>
                  <a:lnTo>
                    <a:pt x="108868" y="81552"/>
                  </a:lnTo>
                  <a:lnTo>
                    <a:pt x="121734" y="87723"/>
                  </a:lnTo>
                  <a:lnTo>
                    <a:pt x="124923" y="90232"/>
                  </a:lnTo>
                  <a:lnTo>
                    <a:pt x="128465" y="95842"/>
                  </a:lnTo>
                  <a:lnTo>
                    <a:pt x="129410" y="98820"/>
                  </a:lnTo>
                  <a:lnTo>
                    <a:pt x="128982" y="101863"/>
                  </a:lnTo>
                  <a:lnTo>
                    <a:pt x="117877" y="122566"/>
                  </a:lnTo>
                  <a:lnTo>
                    <a:pt x="111929" y="128557"/>
                  </a:lnTo>
                  <a:lnTo>
                    <a:pt x="104699" y="133336"/>
                  </a:lnTo>
                  <a:lnTo>
                    <a:pt x="90845" y="146870"/>
                  </a:lnTo>
                  <a:lnTo>
                    <a:pt x="82624" y="159110"/>
                  </a:lnTo>
                  <a:lnTo>
                    <a:pt x="36267" y="200232"/>
                  </a:lnTo>
                  <a:lnTo>
                    <a:pt x="0" y="245215"/>
                  </a:lnTo>
                  <a:lnTo>
                    <a:pt x="375" y="246026"/>
                  </a:lnTo>
                  <a:lnTo>
                    <a:pt x="3614" y="246929"/>
                  </a:lnTo>
                  <a:lnTo>
                    <a:pt x="4901" y="246111"/>
                  </a:lnTo>
                  <a:lnTo>
                    <a:pt x="7475" y="238125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16" name="SMARTInkShape-Group298">
            <a:extLst>
              <a:ext uri="{FF2B5EF4-FFF2-40B4-BE49-F238E27FC236}">
                <a16:creationId xmlns:a16="http://schemas.microsoft.com/office/drawing/2014/main" id="{63D04EA7-D29F-32EB-AE04-BEADD7915602}"/>
              </a:ext>
            </a:extLst>
          </p:cNvPr>
          <p:cNvGrpSpPr/>
          <p:nvPr/>
        </p:nvGrpSpPr>
        <p:grpSpPr>
          <a:xfrm>
            <a:off x="228600" y="4505497"/>
            <a:ext cx="323789" cy="126192"/>
            <a:chOff x="228600" y="4505497"/>
            <a:chExt cx="323789" cy="126192"/>
          </a:xfrm>
        </p:grpSpPr>
        <p:sp>
          <p:nvSpPr>
            <p:cNvPr id="314" name="SMARTInkShape-1918">
              <a:extLst>
                <a:ext uri="{FF2B5EF4-FFF2-40B4-BE49-F238E27FC236}">
                  <a16:creationId xmlns:a16="http://schemas.microsoft.com/office/drawing/2014/main" id="{E4FD3E4D-B3D3-9014-D71B-A5B41436AFEB}"/>
                </a:ext>
              </a:extLst>
            </p:cNvPr>
            <p:cNvSpPr/>
            <p:nvPr>
              <p:custDataLst>
                <p:tags r:id="rId183"/>
              </p:custDataLst>
            </p:nvPr>
          </p:nvSpPr>
          <p:spPr>
            <a:xfrm>
              <a:off x="228600" y="4505497"/>
              <a:ext cx="161926" cy="123654"/>
            </a:xfrm>
            <a:custGeom>
              <a:avLst/>
              <a:gdLst/>
              <a:ahLst/>
              <a:cxnLst/>
              <a:rect l="0" t="0" r="0" b="0"/>
              <a:pathLst>
                <a:path w="161926" h="123654">
                  <a:moveTo>
                    <a:pt x="0" y="47453"/>
                  </a:moveTo>
                  <a:lnTo>
                    <a:pt x="0" y="47453"/>
                  </a:lnTo>
                  <a:lnTo>
                    <a:pt x="0" y="41965"/>
                  </a:lnTo>
                  <a:lnTo>
                    <a:pt x="0" y="44309"/>
                  </a:lnTo>
                  <a:lnTo>
                    <a:pt x="1058" y="44298"/>
                  </a:lnTo>
                  <a:lnTo>
                    <a:pt x="8201" y="38976"/>
                  </a:lnTo>
                  <a:lnTo>
                    <a:pt x="9133" y="33182"/>
                  </a:lnTo>
                  <a:lnTo>
                    <a:pt x="10322" y="31589"/>
                  </a:lnTo>
                  <a:lnTo>
                    <a:pt x="17692" y="28823"/>
                  </a:lnTo>
                  <a:lnTo>
                    <a:pt x="28671" y="38128"/>
                  </a:lnTo>
                  <a:lnTo>
                    <a:pt x="33204" y="42603"/>
                  </a:lnTo>
                  <a:lnTo>
                    <a:pt x="35924" y="48120"/>
                  </a:lnTo>
                  <a:lnTo>
                    <a:pt x="37973" y="69717"/>
                  </a:lnTo>
                  <a:lnTo>
                    <a:pt x="38097" y="102330"/>
                  </a:lnTo>
                  <a:lnTo>
                    <a:pt x="43587" y="117246"/>
                  </a:lnTo>
                  <a:lnTo>
                    <a:pt x="42816" y="119382"/>
                  </a:lnTo>
                  <a:lnTo>
                    <a:pt x="41244" y="120805"/>
                  </a:lnTo>
                  <a:lnTo>
                    <a:pt x="40196" y="120697"/>
                  </a:lnTo>
                  <a:lnTo>
                    <a:pt x="39497" y="119565"/>
                  </a:lnTo>
                  <a:lnTo>
                    <a:pt x="39031" y="117753"/>
                  </a:lnTo>
                  <a:lnTo>
                    <a:pt x="39779" y="115486"/>
                  </a:lnTo>
                  <a:lnTo>
                    <a:pt x="46383" y="106245"/>
                  </a:lnTo>
                  <a:lnTo>
                    <a:pt x="48438" y="97323"/>
                  </a:lnTo>
                  <a:lnTo>
                    <a:pt x="72070" y="52369"/>
                  </a:lnTo>
                  <a:lnTo>
                    <a:pt x="74365" y="45052"/>
                  </a:lnTo>
                  <a:lnTo>
                    <a:pt x="76035" y="42677"/>
                  </a:lnTo>
                  <a:lnTo>
                    <a:pt x="78206" y="41094"/>
                  </a:lnTo>
                  <a:lnTo>
                    <a:pt x="80713" y="40039"/>
                  </a:lnTo>
                  <a:lnTo>
                    <a:pt x="94353" y="28441"/>
                  </a:lnTo>
                  <a:lnTo>
                    <a:pt x="100143" y="20306"/>
                  </a:lnTo>
                  <a:lnTo>
                    <a:pt x="101687" y="16655"/>
                  </a:lnTo>
                  <a:lnTo>
                    <a:pt x="109047" y="9776"/>
                  </a:lnTo>
                  <a:lnTo>
                    <a:pt x="118315" y="4249"/>
                  </a:lnTo>
                  <a:lnTo>
                    <a:pt x="131161" y="411"/>
                  </a:lnTo>
                  <a:lnTo>
                    <a:pt x="137758" y="0"/>
                  </a:lnTo>
                  <a:lnTo>
                    <a:pt x="139464" y="2059"/>
                  </a:lnTo>
                  <a:lnTo>
                    <a:pt x="150943" y="39556"/>
                  </a:lnTo>
                  <a:lnTo>
                    <a:pt x="152208" y="82214"/>
                  </a:lnTo>
                  <a:lnTo>
                    <a:pt x="152362" y="105237"/>
                  </a:lnTo>
                  <a:lnTo>
                    <a:pt x="155205" y="112999"/>
                  </a:lnTo>
                  <a:lnTo>
                    <a:pt x="161925" y="123653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5" name="SMARTInkShape-1919">
              <a:extLst>
                <a:ext uri="{FF2B5EF4-FFF2-40B4-BE49-F238E27FC236}">
                  <a16:creationId xmlns:a16="http://schemas.microsoft.com/office/drawing/2014/main" id="{DAAAE8EC-42DC-6588-0D6E-3DA1AD7F0F65}"/>
                </a:ext>
              </a:extLst>
            </p:cNvPr>
            <p:cNvSpPr/>
            <p:nvPr>
              <p:custDataLst>
                <p:tags r:id="rId184"/>
              </p:custDataLst>
            </p:nvPr>
          </p:nvSpPr>
          <p:spPr>
            <a:xfrm>
              <a:off x="495300" y="4509498"/>
              <a:ext cx="57089" cy="122191"/>
            </a:xfrm>
            <a:custGeom>
              <a:avLst/>
              <a:gdLst/>
              <a:ahLst/>
              <a:cxnLst/>
              <a:rect l="0" t="0" r="0" b="0"/>
              <a:pathLst>
                <a:path w="57089" h="122191">
                  <a:moveTo>
                    <a:pt x="9525" y="43452"/>
                  </a:moveTo>
                  <a:lnTo>
                    <a:pt x="9525" y="43452"/>
                  </a:lnTo>
                  <a:lnTo>
                    <a:pt x="18658" y="34319"/>
                  </a:lnTo>
                  <a:lnTo>
                    <a:pt x="19047" y="24521"/>
                  </a:lnTo>
                  <a:lnTo>
                    <a:pt x="11445" y="33088"/>
                  </a:lnTo>
                  <a:lnTo>
                    <a:pt x="5792" y="42726"/>
                  </a:lnTo>
                  <a:lnTo>
                    <a:pt x="763" y="77067"/>
                  </a:lnTo>
                  <a:lnTo>
                    <a:pt x="45" y="98458"/>
                  </a:lnTo>
                  <a:lnTo>
                    <a:pt x="5070" y="110080"/>
                  </a:lnTo>
                  <a:lnTo>
                    <a:pt x="13189" y="118220"/>
                  </a:lnTo>
                  <a:lnTo>
                    <a:pt x="18318" y="121872"/>
                  </a:lnTo>
                  <a:lnTo>
                    <a:pt x="23854" y="122190"/>
                  </a:lnTo>
                  <a:lnTo>
                    <a:pt x="35649" y="116900"/>
                  </a:lnTo>
                  <a:lnTo>
                    <a:pt x="45125" y="107493"/>
                  </a:lnTo>
                  <a:lnTo>
                    <a:pt x="49133" y="102021"/>
                  </a:lnTo>
                  <a:lnTo>
                    <a:pt x="53587" y="87475"/>
                  </a:lnTo>
                  <a:lnTo>
                    <a:pt x="56446" y="47209"/>
                  </a:lnTo>
                  <a:lnTo>
                    <a:pt x="57088" y="13146"/>
                  </a:lnTo>
                  <a:lnTo>
                    <a:pt x="56051" y="10547"/>
                  </a:lnTo>
                  <a:lnTo>
                    <a:pt x="54300" y="8817"/>
                  </a:lnTo>
                  <a:lnTo>
                    <a:pt x="48944" y="6036"/>
                  </a:lnTo>
                  <a:lnTo>
                    <a:pt x="42959" y="498"/>
                  </a:lnTo>
                  <a:lnTo>
                    <a:pt x="41339" y="0"/>
                  </a:lnTo>
                  <a:lnTo>
                    <a:pt x="40260" y="726"/>
                  </a:lnTo>
                  <a:lnTo>
                    <a:pt x="39540" y="2267"/>
                  </a:lnTo>
                  <a:lnTo>
                    <a:pt x="38001" y="3296"/>
                  </a:lnTo>
                  <a:lnTo>
                    <a:pt x="30780" y="5800"/>
                  </a:lnTo>
                  <a:lnTo>
                    <a:pt x="24969" y="10138"/>
                  </a:lnTo>
                  <a:lnTo>
                    <a:pt x="0" y="43452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24" name="SMARTInkShape-Group299">
            <a:extLst>
              <a:ext uri="{FF2B5EF4-FFF2-40B4-BE49-F238E27FC236}">
                <a16:creationId xmlns:a16="http://schemas.microsoft.com/office/drawing/2014/main" id="{8D4153D2-DBB4-87E2-5F33-84EA0FAF05FC}"/>
              </a:ext>
            </a:extLst>
          </p:cNvPr>
          <p:cNvGrpSpPr/>
          <p:nvPr/>
        </p:nvGrpSpPr>
        <p:grpSpPr>
          <a:xfrm>
            <a:off x="904875" y="4410075"/>
            <a:ext cx="809626" cy="247651"/>
            <a:chOff x="904875" y="4410075"/>
            <a:chExt cx="809626" cy="247651"/>
          </a:xfrm>
        </p:grpSpPr>
        <p:sp>
          <p:nvSpPr>
            <p:cNvPr id="317" name="SMARTInkShape-1920">
              <a:extLst>
                <a:ext uri="{FF2B5EF4-FFF2-40B4-BE49-F238E27FC236}">
                  <a16:creationId xmlns:a16="http://schemas.microsoft.com/office/drawing/2014/main" id="{2A37F2A9-DF8D-C39C-93CE-69FC0EFE8395}"/>
                </a:ext>
              </a:extLst>
            </p:cNvPr>
            <p:cNvSpPr/>
            <p:nvPr>
              <p:custDataLst>
                <p:tags r:id="rId176"/>
              </p:custDataLst>
            </p:nvPr>
          </p:nvSpPr>
          <p:spPr>
            <a:xfrm>
              <a:off x="904875" y="4410075"/>
              <a:ext cx="19024" cy="247651"/>
            </a:xfrm>
            <a:custGeom>
              <a:avLst/>
              <a:gdLst/>
              <a:ahLst/>
              <a:cxnLst/>
              <a:rect l="0" t="0" r="0" b="0"/>
              <a:pathLst>
                <a:path w="19024" h="247651">
                  <a:moveTo>
                    <a:pt x="9525" y="0"/>
                  </a:moveTo>
                  <a:lnTo>
                    <a:pt x="9525" y="0"/>
                  </a:lnTo>
                  <a:lnTo>
                    <a:pt x="15013" y="0"/>
                  </a:lnTo>
                  <a:lnTo>
                    <a:pt x="12670" y="0"/>
                  </a:lnTo>
                  <a:lnTo>
                    <a:pt x="18740" y="0"/>
                  </a:lnTo>
                  <a:lnTo>
                    <a:pt x="19023" y="23370"/>
                  </a:lnTo>
                  <a:lnTo>
                    <a:pt x="11507" y="67244"/>
                  </a:lnTo>
                  <a:lnTo>
                    <a:pt x="3240" y="113317"/>
                  </a:lnTo>
                  <a:lnTo>
                    <a:pt x="427" y="158790"/>
                  </a:lnTo>
                  <a:lnTo>
                    <a:pt x="84" y="204893"/>
                  </a:lnTo>
                  <a:lnTo>
                    <a:pt x="0" y="24765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8" name="SMARTInkShape-1921">
              <a:extLst>
                <a:ext uri="{FF2B5EF4-FFF2-40B4-BE49-F238E27FC236}">
                  <a16:creationId xmlns:a16="http://schemas.microsoft.com/office/drawing/2014/main" id="{1D3CC87A-299F-2930-6070-5936569830D8}"/>
                </a:ext>
              </a:extLst>
            </p:cNvPr>
            <p:cNvSpPr/>
            <p:nvPr>
              <p:custDataLst>
                <p:tags r:id="rId177"/>
              </p:custDataLst>
            </p:nvPr>
          </p:nvSpPr>
          <p:spPr>
            <a:xfrm>
              <a:off x="1000125" y="4534292"/>
              <a:ext cx="9526" cy="85334"/>
            </a:xfrm>
            <a:custGeom>
              <a:avLst/>
              <a:gdLst/>
              <a:ahLst/>
              <a:cxnLst/>
              <a:rect l="0" t="0" r="0" b="0"/>
              <a:pathLst>
                <a:path w="9526" h="85334">
                  <a:moveTo>
                    <a:pt x="0" y="9133"/>
                  </a:moveTo>
                  <a:lnTo>
                    <a:pt x="0" y="9133"/>
                  </a:lnTo>
                  <a:lnTo>
                    <a:pt x="5057" y="9133"/>
                  </a:lnTo>
                  <a:lnTo>
                    <a:pt x="6546" y="8075"/>
                  </a:lnTo>
                  <a:lnTo>
                    <a:pt x="7539" y="6311"/>
                  </a:lnTo>
                  <a:lnTo>
                    <a:pt x="9409" y="0"/>
                  </a:lnTo>
                  <a:lnTo>
                    <a:pt x="9490" y="4781"/>
                  </a:lnTo>
                  <a:lnTo>
                    <a:pt x="880" y="41372"/>
                  </a:lnTo>
                  <a:lnTo>
                    <a:pt x="1319" y="59020"/>
                  </a:lnTo>
                  <a:lnTo>
                    <a:pt x="9525" y="85333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9" name="SMARTInkShape-1922">
              <a:extLst>
                <a:ext uri="{FF2B5EF4-FFF2-40B4-BE49-F238E27FC236}">
                  <a16:creationId xmlns:a16="http://schemas.microsoft.com/office/drawing/2014/main" id="{29843F8F-13D5-2C4C-0515-D74A77BCA80D}"/>
                </a:ext>
              </a:extLst>
            </p:cNvPr>
            <p:cNvSpPr/>
            <p:nvPr>
              <p:custDataLst>
                <p:tags r:id="rId178"/>
              </p:custDataLst>
            </p:nvPr>
          </p:nvSpPr>
          <p:spPr>
            <a:xfrm>
              <a:off x="1013687" y="4467225"/>
              <a:ext cx="5489" cy="9526"/>
            </a:xfrm>
            <a:custGeom>
              <a:avLst/>
              <a:gdLst/>
              <a:ahLst/>
              <a:cxnLst/>
              <a:rect l="0" t="0" r="0" b="0"/>
              <a:pathLst>
                <a:path w="5489" h="9526">
                  <a:moveTo>
                    <a:pt x="5488" y="9525"/>
                  </a:moveTo>
                  <a:lnTo>
                    <a:pt x="5488" y="9525"/>
                  </a:lnTo>
                  <a:lnTo>
                    <a:pt x="431" y="4468"/>
                  </a:lnTo>
                  <a:lnTo>
                    <a:pt x="0" y="2979"/>
                  </a:lnTo>
                  <a:lnTo>
                    <a:pt x="771" y="1986"/>
                  </a:lnTo>
                  <a:lnTo>
                    <a:pt x="2343" y="1324"/>
                  </a:lnTo>
                  <a:lnTo>
                    <a:pt x="2333" y="883"/>
                  </a:lnTo>
                  <a:lnTo>
                    <a:pt x="5488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0" name="SMARTInkShape-1923">
              <a:extLst>
                <a:ext uri="{FF2B5EF4-FFF2-40B4-BE49-F238E27FC236}">
                  <a16:creationId xmlns:a16="http://schemas.microsoft.com/office/drawing/2014/main" id="{B3C1DFB1-9E94-0CBA-D14A-0FA3A7BAAB3D}"/>
                </a:ext>
              </a:extLst>
            </p:cNvPr>
            <p:cNvSpPr/>
            <p:nvPr>
              <p:custDataLst>
                <p:tags r:id="rId179"/>
              </p:custDataLst>
            </p:nvPr>
          </p:nvSpPr>
          <p:spPr>
            <a:xfrm>
              <a:off x="1095375" y="4533903"/>
              <a:ext cx="122333" cy="114298"/>
            </a:xfrm>
            <a:custGeom>
              <a:avLst/>
              <a:gdLst/>
              <a:ahLst/>
              <a:cxnLst/>
              <a:rect l="0" t="0" r="0" b="0"/>
              <a:pathLst>
                <a:path w="122333" h="114298">
                  <a:moveTo>
                    <a:pt x="0" y="9522"/>
                  </a:moveTo>
                  <a:lnTo>
                    <a:pt x="0" y="9522"/>
                  </a:lnTo>
                  <a:lnTo>
                    <a:pt x="8201" y="1321"/>
                  </a:lnTo>
                  <a:lnTo>
                    <a:pt x="18623" y="31"/>
                  </a:lnTo>
                  <a:lnTo>
                    <a:pt x="27213" y="0"/>
                  </a:lnTo>
                  <a:lnTo>
                    <a:pt x="27667" y="1057"/>
                  </a:lnTo>
                  <a:lnTo>
                    <a:pt x="28564" y="42841"/>
                  </a:lnTo>
                  <a:lnTo>
                    <a:pt x="28575" y="89540"/>
                  </a:lnTo>
                  <a:lnTo>
                    <a:pt x="28575" y="94120"/>
                  </a:lnTo>
                  <a:lnTo>
                    <a:pt x="28575" y="89856"/>
                  </a:lnTo>
                  <a:lnTo>
                    <a:pt x="33632" y="76834"/>
                  </a:lnTo>
                  <a:lnTo>
                    <a:pt x="45880" y="60017"/>
                  </a:lnTo>
                  <a:lnTo>
                    <a:pt x="67585" y="40232"/>
                  </a:lnTo>
                  <a:lnTo>
                    <a:pt x="104551" y="12401"/>
                  </a:lnTo>
                  <a:lnTo>
                    <a:pt x="112374" y="10091"/>
                  </a:lnTo>
                  <a:lnTo>
                    <a:pt x="116266" y="12597"/>
                  </a:lnTo>
                  <a:lnTo>
                    <a:pt x="118786" y="14747"/>
                  </a:lnTo>
                  <a:lnTo>
                    <a:pt x="121585" y="22780"/>
                  </a:lnTo>
                  <a:lnTo>
                    <a:pt x="122332" y="27886"/>
                  </a:lnTo>
                  <a:lnTo>
                    <a:pt x="115095" y="75480"/>
                  </a:lnTo>
                  <a:lnTo>
                    <a:pt x="113477" y="91036"/>
                  </a:lnTo>
                  <a:lnTo>
                    <a:pt x="104775" y="114297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1" name="SMARTInkShape-1924">
              <a:extLst>
                <a:ext uri="{FF2B5EF4-FFF2-40B4-BE49-F238E27FC236}">
                  <a16:creationId xmlns:a16="http://schemas.microsoft.com/office/drawing/2014/main" id="{0A1ABF84-432A-8CCB-D212-10760B135AA8}"/>
                </a:ext>
              </a:extLst>
            </p:cNvPr>
            <p:cNvSpPr/>
            <p:nvPr>
              <p:custDataLst>
                <p:tags r:id="rId180"/>
              </p:custDataLst>
            </p:nvPr>
          </p:nvSpPr>
          <p:spPr>
            <a:xfrm>
              <a:off x="1285875" y="4515806"/>
              <a:ext cx="92858" cy="108586"/>
            </a:xfrm>
            <a:custGeom>
              <a:avLst/>
              <a:gdLst/>
              <a:ahLst/>
              <a:cxnLst/>
              <a:rect l="0" t="0" r="0" b="0"/>
              <a:pathLst>
                <a:path w="92858" h="108586">
                  <a:moveTo>
                    <a:pt x="0" y="56194"/>
                  </a:moveTo>
                  <a:lnTo>
                    <a:pt x="0" y="56194"/>
                  </a:lnTo>
                  <a:lnTo>
                    <a:pt x="40932" y="56194"/>
                  </a:lnTo>
                  <a:lnTo>
                    <a:pt x="50295" y="50549"/>
                  </a:lnTo>
                  <a:lnTo>
                    <a:pt x="87175" y="24672"/>
                  </a:lnTo>
                  <a:lnTo>
                    <a:pt x="91661" y="15373"/>
                  </a:lnTo>
                  <a:lnTo>
                    <a:pt x="92857" y="9930"/>
                  </a:lnTo>
                  <a:lnTo>
                    <a:pt x="92597" y="6301"/>
                  </a:lnTo>
                  <a:lnTo>
                    <a:pt x="91364" y="3882"/>
                  </a:lnTo>
                  <a:lnTo>
                    <a:pt x="89485" y="2270"/>
                  </a:lnTo>
                  <a:lnTo>
                    <a:pt x="84574" y="478"/>
                  </a:lnTo>
                  <a:lnTo>
                    <a:pt x="81783" y="0"/>
                  </a:lnTo>
                  <a:lnTo>
                    <a:pt x="62685" y="4384"/>
                  </a:lnTo>
                  <a:lnTo>
                    <a:pt x="48673" y="15176"/>
                  </a:lnTo>
                  <a:lnTo>
                    <a:pt x="16494" y="57318"/>
                  </a:lnTo>
                  <a:lnTo>
                    <a:pt x="12622" y="67629"/>
                  </a:lnTo>
                  <a:lnTo>
                    <a:pt x="9706" y="100168"/>
                  </a:lnTo>
                  <a:lnTo>
                    <a:pt x="12428" y="105019"/>
                  </a:lnTo>
                  <a:lnTo>
                    <a:pt x="14635" y="107794"/>
                  </a:lnTo>
                  <a:lnTo>
                    <a:pt x="17165" y="108585"/>
                  </a:lnTo>
                  <a:lnTo>
                    <a:pt x="19910" y="108056"/>
                  </a:lnTo>
                  <a:lnTo>
                    <a:pt x="22798" y="106642"/>
                  </a:lnTo>
                  <a:lnTo>
                    <a:pt x="66675" y="94294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2" name="SMARTInkShape-1925">
              <a:extLst>
                <a:ext uri="{FF2B5EF4-FFF2-40B4-BE49-F238E27FC236}">
                  <a16:creationId xmlns:a16="http://schemas.microsoft.com/office/drawing/2014/main" id="{C4E2A615-BB9F-A83B-6C88-C11393C3D6E6}"/>
                </a:ext>
              </a:extLst>
            </p:cNvPr>
            <p:cNvSpPr/>
            <p:nvPr>
              <p:custDataLst>
                <p:tags r:id="rId181"/>
              </p:custDataLst>
            </p:nvPr>
          </p:nvSpPr>
          <p:spPr>
            <a:xfrm>
              <a:off x="1434741" y="4507076"/>
              <a:ext cx="98785" cy="102578"/>
            </a:xfrm>
            <a:custGeom>
              <a:avLst/>
              <a:gdLst/>
              <a:ahLst/>
              <a:cxnLst/>
              <a:rect l="0" t="0" r="0" b="0"/>
              <a:pathLst>
                <a:path w="98785" h="102578">
                  <a:moveTo>
                    <a:pt x="60684" y="26824"/>
                  </a:moveTo>
                  <a:lnTo>
                    <a:pt x="60684" y="26824"/>
                  </a:lnTo>
                  <a:lnTo>
                    <a:pt x="68885" y="26824"/>
                  </a:lnTo>
                  <a:lnTo>
                    <a:pt x="69326" y="25766"/>
                  </a:lnTo>
                  <a:lnTo>
                    <a:pt x="70174" y="12635"/>
                  </a:lnTo>
                  <a:lnTo>
                    <a:pt x="67371" y="7112"/>
                  </a:lnTo>
                  <a:lnTo>
                    <a:pt x="65142" y="4158"/>
                  </a:lnTo>
                  <a:lnTo>
                    <a:pt x="59843" y="875"/>
                  </a:lnTo>
                  <a:lnTo>
                    <a:pt x="56948" y="0"/>
                  </a:lnTo>
                  <a:lnTo>
                    <a:pt x="53960" y="474"/>
                  </a:lnTo>
                  <a:lnTo>
                    <a:pt x="28297" y="16716"/>
                  </a:lnTo>
                  <a:lnTo>
                    <a:pt x="17009" y="30799"/>
                  </a:lnTo>
                  <a:lnTo>
                    <a:pt x="1139" y="60653"/>
                  </a:lnTo>
                  <a:lnTo>
                    <a:pt x="0" y="73962"/>
                  </a:lnTo>
                  <a:lnTo>
                    <a:pt x="2836" y="94696"/>
                  </a:lnTo>
                  <a:lnTo>
                    <a:pt x="4127" y="96414"/>
                  </a:lnTo>
                  <a:lnTo>
                    <a:pt x="6046" y="96502"/>
                  </a:lnTo>
                  <a:lnTo>
                    <a:pt x="30344" y="83402"/>
                  </a:lnTo>
                  <a:lnTo>
                    <a:pt x="37674" y="76311"/>
                  </a:lnTo>
                  <a:lnTo>
                    <a:pt x="56382" y="43363"/>
                  </a:lnTo>
                  <a:lnTo>
                    <a:pt x="59409" y="33253"/>
                  </a:lnTo>
                  <a:lnTo>
                    <a:pt x="59834" y="33227"/>
                  </a:lnTo>
                  <a:lnTo>
                    <a:pt x="60118" y="34267"/>
                  </a:lnTo>
                  <a:lnTo>
                    <a:pt x="57610" y="38246"/>
                  </a:lnTo>
                  <a:lnTo>
                    <a:pt x="55460" y="40789"/>
                  </a:lnTo>
                  <a:lnTo>
                    <a:pt x="45923" y="79108"/>
                  </a:lnTo>
                  <a:lnTo>
                    <a:pt x="51080" y="101516"/>
                  </a:lnTo>
                  <a:lnTo>
                    <a:pt x="61249" y="102577"/>
                  </a:lnTo>
                  <a:lnTo>
                    <a:pt x="69049" y="100003"/>
                  </a:lnTo>
                  <a:lnTo>
                    <a:pt x="72611" y="97835"/>
                  </a:lnTo>
                  <a:lnTo>
                    <a:pt x="98784" y="64924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3" name="SMARTInkShape-1926">
              <a:extLst>
                <a:ext uri="{FF2B5EF4-FFF2-40B4-BE49-F238E27FC236}">
                  <a16:creationId xmlns:a16="http://schemas.microsoft.com/office/drawing/2014/main" id="{5EA9D876-263D-B4DA-2AFE-8C04BBA42FDB}"/>
                </a:ext>
              </a:extLst>
            </p:cNvPr>
            <p:cNvSpPr/>
            <p:nvPr>
              <p:custDataLst>
                <p:tags r:id="rId182"/>
              </p:custDataLst>
            </p:nvPr>
          </p:nvSpPr>
          <p:spPr>
            <a:xfrm>
              <a:off x="1571625" y="4500216"/>
              <a:ext cx="142876" cy="98719"/>
            </a:xfrm>
            <a:custGeom>
              <a:avLst/>
              <a:gdLst/>
              <a:ahLst/>
              <a:cxnLst/>
              <a:rect l="0" t="0" r="0" b="0"/>
              <a:pathLst>
                <a:path w="142876" h="98719">
                  <a:moveTo>
                    <a:pt x="0" y="14634"/>
                  </a:moveTo>
                  <a:lnTo>
                    <a:pt x="0" y="14634"/>
                  </a:lnTo>
                  <a:lnTo>
                    <a:pt x="5057" y="14634"/>
                  </a:lnTo>
                  <a:lnTo>
                    <a:pt x="6546" y="13576"/>
                  </a:lnTo>
                  <a:lnTo>
                    <a:pt x="7539" y="11812"/>
                  </a:lnTo>
                  <a:lnTo>
                    <a:pt x="8201" y="9577"/>
                  </a:lnTo>
                  <a:lnTo>
                    <a:pt x="9701" y="8088"/>
                  </a:lnTo>
                  <a:lnTo>
                    <a:pt x="14189" y="6433"/>
                  </a:lnTo>
                  <a:lnTo>
                    <a:pt x="33113" y="5143"/>
                  </a:lnTo>
                  <a:lnTo>
                    <a:pt x="38706" y="7946"/>
                  </a:lnTo>
                  <a:lnTo>
                    <a:pt x="41679" y="10177"/>
                  </a:lnTo>
                  <a:lnTo>
                    <a:pt x="44982" y="18297"/>
                  </a:lnTo>
                  <a:lnTo>
                    <a:pt x="47509" y="27903"/>
                  </a:lnTo>
                  <a:lnTo>
                    <a:pt x="54932" y="42694"/>
                  </a:lnTo>
                  <a:lnTo>
                    <a:pt x="57124" y="89488"/>
                  </a:lnTo>
                  <a:lnTo>
                    <a:pt x="57139" y="94823"/>
                  </a:lnTo>
                  <a:lnTo>
                    <a:pt x="56084" y="96668"/>
                  </a:lnTo>
                  <a:lnTo>
                    <a:pt x="54323" y="97898"/>
                  </a:lnTo>
                  <a:lnTo>
                    <a:pt x="52090" y="98718"/>
                  </a:lnTo>
                  <a:lnTo>
                    <a:pt x="50602" y="98207"/>
                  </a:lnTo>
                  <a:lnTo>
                    <a:pt x="49609" y="96808"/>
                  </a:lnTo>
                  <a:lnTo>
                    <a:pt x="48213" y="89782"/>
                  </a:lnTo>
                  <a:lnTo>
                    <a:pt x="47660" y="60346"/>
                  </a:lnTo>
                  <a:lnTo>
                    <a:pt x="52692" y="44876"/>
                  </a:lnTo>
                  <a:lnTo>
                    <a:pt x="60813" y="35836"/>
                  </a:lnTo>
                  <a:lnTo>
                    <a:pt x="101815" y="11585"/>
                  </a:lnTo>
                  <a:lnTo>
                    <a:pt x="131518" y="621"/>
                  </a:lnTo>
                  <a:lnTo>
                    <a:pt x="135304" y="0"/>
                  </a:lnTo>
                  <a:lnTo>
                    <a:pt x="142875" y="5109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38" name="SMARTInkShape-Group300">
            <a:extLst>
              <a:ext uri="{FF2B5EF4-FFF2-40B4-BE49-F238E27FC236}">
                <a16:creationId xmlns:a16="http://schemas.microsoft.com/office/drawing/2014/main" id="{7D72BFF2-CA56-452B-B568-CA917399BA67}"/>
              </a:ext>
            </a:extLst>
          </p:cNvPr>
          <p:cNvGrpSpPr/>
          <p:nvPr/>
        </p:nvGrpSpPr>
        <p:grpSpPr>
          <a:xfrm>
            <a:off x="1981200" y="4387173"/>
            <a:ext cx="1302929" cy="384853"/>
            <a:chOff x="1981200" y="4387173"/>
            <a:chExt cx="1302929" cy="384853"/>
          </a:xfrm>
        </p:grpSpPr>
        <p:sp>
          <p:nvSpPr>
            <p:cNvPr id="325" name="SMARTInkShape-1927">
              <a:extLst>
                <a:ext uri="{FF2B5EF4-FFF2-40B4-BE49-F238E27FC236}">
                  <a16:creationId xmlns:a16="http://schemas.microsoft.com/office/drawing/2014/main" id="{2A59C842-864B-EB37-E9CF-C131D0ADF92D}"/>
                </a:ext>
              </a:extLst>
            </p:cNvPr>
            <p:cNvSpPr/>
            <p:nvPr>
              <p:custDataLst>
                <p:tags r:id="rId163"/>
              </p:custDataLst>
            </p:nvPr>
          </p:nvSpPr>
          <p:spPr>
            <a:xfrm>
              <a:off x="1981200" y="4516392"/>
              <a:ext cx="171451" cy="125096"/>
            </a:xfrm>
            <a:custGeom>
              <a:avLst/>
              <a:gdLst/>
              <a:ahLst/>
              <a:cxnLst/>
              <a:rect l="0" t="0" r="0" b="0"/>
              <a:pathLst>
                <a:path w="171451" h="125096">
                  <a:moveTo>
                    <a:pt x="0" y="17508"/>
                  </a:moveTo>
                  <a:lnTo>
                    <a:pt x="0" y="17508"/>
                  </a:lnTo>
                  <a:lnTo>
                    <a:pt x="13257" y="17508"/>
                  </a:lnTo>
                  <a:lnTo>
                    <a:pt x="15188" y="16450"/>
                  </a:lnTo>
                  <a:lnTo>
                    <a:pt x="16476" y="14686"/>
                  </a:lnTo>
                  <a:lnTo>
                    <a:pt x="17334" y="12451"/>
                  </a:lnTo>
                  <a:lnTo>
                    <a:pt x="20022" y="10962"/>
                  </a:lnTo>
                  <a:lnTo>
                    <a:pt x="28654" y="9307"/>
                  </a:lnTo>
                  <a:lnTo>
                    <a:pt x="36724" y="11394"/>
                  </a:lnTo>
                  <a:lnTo>
                    <a:pt x="40358" y="13432"/>
                  </a:lnTo>
                  <a:lnTo>
                    <a:pt x="47217" y="24163"/>
                  </a:lnTo>
                  <a:lnTo>
                    <a:pt x="63446" y="66009"/>
                  </a:lnTo>
                  <a:lnTo>
                    <a:pt x="70892" y="92910"/>
                  </a:lnTo>
                  <a:lnTo>
                    <a:pt x="67439" y="123053"/>
                  </a:lnTo>
                  <a:lnTo>
                    <a:pt x="66126" y="124913"/>
                  </a:lnTo>
                  <a:lnTo>
                    <a:pt x="64193" y="125095"/>
                  </a:lnTo>
                  <a:lnTo>
                    <a:pt x="48428" y="117782"/>
                  </a:lnTo>
                  <a:lnTo>
                    <a:pt x="44986" y="112933"/>
                  </a:lnTo>
                  <a:lnTo>
                    <a:pt x="40140" y="90937"/>
                  </a:lnTo>
                  <a:lnTo>
                    <a:pt x="39007" y="73427"/>
                  </a:lnTo>
                  <a:lnTo>
                    <a:pt x="44147" y="57883"/>
                  </a:lnTo>
                  <a:lnTo>
                    <a:pt x="64695" y="30656"/>
                  </a:lnTo>
                  <a:lnTo>
                    <a:pt x="87961" y="16347"/>
                  </a:lnTo>
                  <a:lnTo>
                    <a:pt x="134870" y="3661"/>
                  </a:lnTo>
                  <a:lnTo>
                    <a:pt x="147206" y="0"/>
                  </a:lnTo>
                  <a:lnTo>
                    <a:pt x="149996" y="544"/>
                  </a:lnTo>
                  <a:lnTo>
                    <a:pt x="171450" y="7983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6" name="SMARTInkShape-1928">
              <a:extLst>
                <a:ext uri="{FF2B5EF4-FFF2-40B4-BE49-F238E27FC236}">
                  <a16:creationId xmlns:a16="http://schemas.microsoft.com/office/drawing/2014/main" id="{F23ADAB2-EBA4-E3F5-09C5-6892052A081B}"/>
                </a:ext>
              </a:extLst>
            </p:cNvPr>
            <p:cNvSpPr/>
            <p:nvPr>
              <p:custDataLst>
                <p:tags r:id="rId164"/>
              </p:custDataLst>
            </p:nvPr>
          </p:nvSpPr>
          <p:spPr>
            <a:xfrm>
              <a:off x="2200275" y="4516727"/>
              <a:ext cx="142876" cy="121014"/>
            </a:xfrm>
            <a:custGeom>
              <a:avLst/>
              <a:gdLst/>
              <a:ahLst/>
              <a:cxnLst/>
              <a:rect l="0" t="0" r="0" b="0"/>
              <a:pathLst>
                <a:path w="142876" h="121014">
                  <a:moveTo>
                    <a:pt x="0" y="45748"/>
                  </a:moveTo>
                  <a:lnTo>
                    <a:pt x="0" y="45748"/>
                  </a:lnTo>
                  <a:lnTo>
                    <a:pt x="5056" y="45748"/>
                  </a:lnTo>
                  <a:lnTo>
                    <a:pt x="10361" y="48570"/>
                  </a:lnTo>
                  <a:lnTo>
                    <a:pt x="16246" y="52294"/>
                  </a:lnTo>
                  <a:lnTo>
                    <a:pt x="28648" y="54684"/>
                  </a:lnTo>
                  <a:lnTo>
                    <a:pt x="31799" y="54881"/>
                  </a:lnTo>
                  <a:lnTo>
                    <a:pt x="78848" y="43095"/>
                  </a:lnTo>
                  <a:lnTo>
                    <a:pt x="93212" y="35437"/>
                  </a:lnTo>
                  <a:lnTo>
                    <a:pt x="99636" y="29524"/>
                  </a:lnTo>
                  <a:lnTo>
                    <a:pt x="102491" y="23368"/>
                  </a:lnTo>
                  <a:lnTo>
                    <a:pt x="104098" y="13953"/>
                  </a:lnTo>
                  <a:lnTo>
                    <a:pt x="101652" y="7628"/>
                  </a:lnTo>
                  <a:lnTo>
                    <a:pt x="99518" y="4459"/>
                  </a:lnTo>
                  <a:lnTo>
                    <a:pt x="97037" y="2347"/>
                  </a:lnTo>
                  <a:lnTo>
                    <a:pt x="91458" y="0"/>
                  </a:lnTo>
                  <a:lnTo>
                    <a:pt x="82628" y="1780"/>
                  </a:lnTo>
                  <a:lnTo>
                    <a:pt x="54657" y="16602"/>
                  </a:lnTo>
                  <a:lnTo>
                    <a:pt x="32893" y="33820"/>
                  </a:lnTo>
                  <a:lnTo>
                    <a:pt x="10512" y="66794"/>
                  </a:lnTo>
                  <a:lnTo>
                    <a:pt x="7008" y="69304"/>
                  </a:lnTo>
                  <a:lnTo>
                    <a:pt x="3115" y="80559"/>
                  </a:lnTo>
                  <a:lnTo>
                    <a:pt x="2443" y="94028"/>
                  </a:lnTo>
                  <a:lnTo>
                    <a:pt x="5672" y="103542"/>
                  </a:lnTo>
                  <a:lnTo>
                    <a:pt x="13457" y="111298"/>
                  </a:lnTo>
                  <a:lnTo>
                    <a:pt x="23973" y="117215"/>
                  </a:lnTo>
                  <a:lnTo>
                    <a:pt x="50792" y="121013"/>
                  </a:lnTo>
                  <a:lnTo>
                    <a:pt x="91407" y="116707"/>
                  </a:lnTo>
                  <a:lnTo>
                    <a:pt x="109769" y="108683"/>
                  </a:lnTo>
                  <a:lnTo>
                    <a:pt x="142875" y="93373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7" name="SMARTInkShape-1929">
              <a:extLst>
                <a:ext uri="{FF2B5EF4-FFF2-40B4-BE49-F238E27FC236}">
                  <a16:creationId xmlns:a16="http://schemas.microsoft.com/office/drawing/2014/main" id="{DCB930B9-DC83-8480-2E1D-545C5863BFBB}"/>
                </a:ext>
              </a:extLst>
            </p:cNvPr>
            <p:cNvSpPr/>
            <p:nvPr>
              <p:custDataLst>
                <p:tags r:id="rId165"/>
              </p:custDataLst>
            </p:nvPr>
          </p:nvSpPr>
          <p:spPr>
            <a:xfrm>
              <a:off x="2428912" y="4419600"/>
              <a:ext cx="17694" cy="209551"/>
            </a:xfrm>
            <a:custGeom>
              <a:avLst/>
              <a:gdLst/>
              <a:ahLst/>
              <a:cxnLst/>
              <a:rect l="0" t="0" r="0" b="0"/>
              <a:pathLst>
                <a:path w="17694" h="209551">
                  <a:moveTo>
                    <a:pt x="9488" y="0"/>
                  </a:moveTo>
                  <a:lnTo>
                    <a:pt x="9488" y="0"/>
                  </a:lnTo>
                  <a:lnTo>
                    <a:pt x="14544" y="0"/>
                  </a:lnTo>
                  <a:lnTo>
                    <a:pt x="17027" y="11289"/>
                  </a:lnTo>
                  <a:lnTo>
                    <a:pt x="17693" y="58441"/>
                  </a:lnTo>
                  <a:lnTo>
                    <a:pt x="11422" y="100013"/>
                  </a:lnTo>
                  <a:lnTo>
                    <a:pt x="4814" y="139348"/>
                  </a:lnTo>
                  <a:lnTo>
                    <a:pt x="89" y="183728"/>
                  </a:lnTo>
                  <a:lnTo>
                    <a:pt x="0" y="193550"/>
                  </a:lnTo>
                  <a:lnTo>
                    <a:pt x="2802" y="199969"/>
                  </a:lnTo>
                  <a:lnTo>
                    <a:pt x="9488" y="20955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8" name="SMARTInkShape-1930">
              <a:extLst>
                <a:ext uri="{FF2B5EF4-FFF2-40B4-BE49-F238E27FC236}">
                  <a16:creationId xmlns:a16="http://schemas.microsoft.com/office/drawing/2014/main" id="{673C1BED-C40F-6F8B-FE73-87C88DA91886}"/>
                </a:ext>
              </a:extLst>
            </p:cNvPr>
            <p:cNvSpPr/>
            <p:nvPr>
              <p:custDataLst>
                <p:tags r:id="rId166"/>
              </p:custDataLst>
            </p:nvPr>
          </p:nvSpPr>
          <p:spPr>
            <a:xfrm>
              <a:off x="2562225" y="4387173"/>
              <a:ext cx="104776" cy="108628"/>
            </a:xfrm>
            <a:custGeom>
              <a:avLst/>
              <a:gdLst/>
              <a:ahLst/>
              <a:cxnLst/>
              <a:rect l="0" t="0" r="0" b="0"/>
              <a:pathLst>
                <a:path w="104776" h="108628">
                  <a:moveTo>
                    <a:pt x="0" y="22902"/>
                  </a:moveTo>
                  <a:lnTo>
                    <a:pt x="0" y="22902"/>
                  </a:lnTo>
                  <a:lnTo>
                    <a:pt x="18542" y="4360"/>
                  </a:lnTo>
                  <a:lnTo>
                    <a:pt x="23956" y="4002"/>
                  </a:lnTo>
                  <a:lnTo>
                    <a:pt x="25496" y="5010"/>
                  </a:lnTo>
                  <a:lnTo>
                    <a:pt x="26522" y="6741"/>
                  </a:lnTo>
                  <a:lnTo>
                    <a:pt x="27663" y="12545"/>
                  </a:lnTo>
                  <a:lnTo>
                    <a:pt x="28522" y="54622"/>
                  </a:lnTo>
                  <a:lnTo>
                    <a:pt x="28571" y="86764"/>
                  </a:lnTo>
                  <a:lnTo>
                    <a:pt x="28574" y="83687"/>
                  </a:lnTo>
                  <a:lnTo>
                    <a:pt x="43763" y="39129"/>
                  </a:lnTo>
                  <a:lnTo>
                    <a:pt x="47539" y="20890"/>
                  </a:lnTo>
                  <a:lnTo>
                    <a:pt x="54890" y="8312"/>
                  </a:lnTo>
                  <a:lnTo>
                    <a:pt x="60731" y="1248"/>
                  </a:lnTo>
                  <a:lnTo>
                    <a:pt x="63771" y="0"/>
                  </a:lnTo>
                  <a:lnTo>
                    <a:pt x="66856" y="225"/>
                  </a:lnTo>
                  <a:lnTo>
                    <a:pt x="69970" y="1434"/>
                  </a:lnTo>
                  <a:lnTo>
                    <a:pt x="72047" y="4357"/>
                  </a:lnTo>
                  <a:lnTo>
                    <a:pt x="77086" y="18583"/>
                  </a:lnTo>
                  <a:lnTo>
                    <a:pt x="88927" y="37262"/>
                  </a:lnTo>
                  <a:lnTo>
                    <a:pt x="104775" y="108627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9" name="SMARTInkShape-1931">
              <a:extLst>
                <a:ext uri="{FF2B5EF4-FFF2-40B4-BE49-F238E27FC236}">
                  <a16:creationId xmlns:a16="http://schemas.microsoft.com/office/drawing/2014/main" id="{F7607DB0-847C-B241-667C-DEB680851AE2}"/>
                </a:ext>
              </a:extLst>
            </p:cNvPr>
            <p:cNvSpPr/>
            <p:nvPr>
              <p:custDataLst>
                <p:tags r:id="rId167"/>
              </p:custDataLst>
            </p:nvPr>
          </p:nvSpPr>
          <p:spPr>
            <a:xfrm>
              <a:off x="2590800" y="4533900"/>
              <a:ext cx="95251" cy="47626"/>
            </a:xfrm>
            <a:custGeom>
              <a:avLst/>
              <a:gdLst/>
              <a:ahLst/>
              <a:cxnLst/>
              <a:rect l="0" t="0" r="0" b="0"/>
              <a:pathLst>
                <a:path w="95251" h="47626">
                  <a:moveTo>
                    <a:pt x="0" y="47625"/>
                  </a:moveTo>
                  <a:lnTo>
                    <a:pt x="0" y="47625"/>
                  </a:lnTo>
                  <a:lnTo>
                    <a:pt x="5056" y="47625"/>
                  </a:lnTo>
                  <a:lnTo>
                    <a:pt x="10361" y="44803"/>
                  </a:lnTo>
                  <a:lnTo>
                    <a:pt x="57420" y="18977"/>
                  </a:lnTo>
                  <a:lnTo>
                    <a:pt x="73458" y="12325"/>
                  </a:lnTo>
                  <a:lnTo>
                    <a:pt x="81331" y="9711"/>
                  </a:lnTo>
                  <a:lnTo>
                    <a:pt x="95250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0" name="SMARTInkShape-1932">
              <a:extLst>
                <a:ext uri="{FF2B5EF4-FFF2-40B4-BE49-F238E27FC236}">
                  <a16:creationId xmlns:a16="http://schemas.microsoft.com/office/drawing/2014/main" id="{6B31DF02-CCC9-A0D8-89A3-00079A17FAC5}"/>
                </a:ext>
              </a:extLst>
            </p:cNvPr>
            <p:cNvSpPr/>
            <p:nvPr>
              <p:custDataLst>
                <p:tags r:id="rId168"/>
              </p:custDataLst>
            </p:nvPr>
          </p:nvSpPr>
          <p:spPr>
            <a:xfrm>
              <a:off x="2552700" y="4648200"/>
              <a:ext cx="9526" cy="1"/>
            </a:xfrm>
            <a:custGeom>
              <a:avLst/>
              <a:gdLst/>
              <a:ahLst/>
              <a:cxnLst/>
              <a:rect l="0" t="0" r="0" b="0"/>
              <a:pathLst>
                <a:path w="9526" h="1">
                  <a:moveTo>
                    <a:pt x="0" y="0"/>
                  </a:moveTo>
                  <a:lnTo>
                    <a:pt x="0" y="0"/>
                  </a:lnTo>
                  <a:lnTo>
                    <a:pt x="9525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1" name="SMARTInkShape-1933">
              <a:extLst>
                <a:ext uri="{FF2B5EF4-FFF2-40B4-BE49-F238E27FC236}">
                  <a16:creationId xmlns:a16="http://schemas.microsoft.com/office/drawing/2014/main" id="{A86841D1-1159-6056-B663-C695B86915F9}"/>
                </a:ext>
              </a:extLst>
            </p:cNvPr>
            <p:cNvSpPr/>
            <p:nvPr>
              <p:custDataLst>
                <p:tags r:id="rId169"/>
              </p:custDataLst>
            </p:nvPr>
          </p:nvSpPr>
          <p:spPr>
            <a:xfrm>
              <a:off x="2647950" y="4610100"/>
              <a:ext cx="1" cy="9526"/>
            </a:xfrm>
            <a:custGeom>
              <a:avLst/>
              <a:gdLst/>
              <a:ahLst/>
              <a:cxnLst/>
              <a:rect l="0" t="0" r="0" b="0"/>
              <a:pathLst>
                <a:path w="1" h="9526">
                  <a:moveTo>
                    <a:pt x="0" y="0"/>
                  </a:moveTo>
                  <a:lnTo>
                    <a:pt x="0" y="0"/>
                  </a:lnTo>
                  <a:lnTo>
                    <a:pt x="0" y="9525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2" name="SMARTInkShape-1934">
              <a:extLst>
                <a:ext uri="{FF2B5EF4-FFF2-40B4-BE49-F238E27FC236}">
                  <a16:creationId xmlns:a16="http://schemas.microsoft.com/office/drawing/2014/main" id="{3568E4DC-9D77-9A89-E722-17CB7360C863}"/>
                </a:ext>
              </a:extLst>
            </p:cNvPr>
            <p:cNvSpPr/>
            <p:nvPr>
              <p:custDataLst>
                <p:tags r:id="rId170"/>
              </p:custDataLst>
            </p:nvPr>
          </p:nvSpPr>
          <p:spPr>
            <a:xfrm>
              <a:off x="2800350" y="4516174"/>
              <a:ext cx="104059" cy="141552"/>
            </a:xfrm>
            <a:custGeom>
              <a:avLst/>
              <a:gdLst/>
              <a:ahLst/>
              <a:cxnLst/>
              <a:rect l="0" t="0" r="0" b="0"/>
              <a:pathLst>
                <a:path w="104059" h="141552">
                  <a:moveTo>
                    <a:pt x="76200" y="8201"/>
                  </a:moveTo>
                  <a:lnTo>
                    <a:pt x="76200" y="8201"/>
                  </a:lnTo>
                  <a:lnTo>
                    <a:pt x="93810" y="8201"/>
                  </a:lnTo>
                  <a:lnTo>
                    <a:pt x="94290" y="7143"/>
                  </a:lnTo>
                  <a:lnTo>
                    <a:pt x="94823" y="3144"/>
                  </a:lnTo>
                  <a:lnTo>
                    <a:pt x="93907" y="1655"/>
                  </a:lnTo>
                  <a:lnTo>
                    <a:pt x="92238" y="662"/>
                  </a:lnTo>
                  <a:lnTo>
                    <a:pt x="90067" y="0"/>
                  </a:lnTo>
                  <a:lnTo>
                    <a:pt x="76899" y="4125"/>
                  </a:lnTo>
                  <a:lnTo>
                    <a:pt x="36350" y="30485"/>
                  </a:lnTo>
                  <a:lnTo>
                    <a:pt x="32031" y="36802"/>
                  </a:lnTo>
                  <a:lnTo>
                    <a:pt x="30111" y="44196"/>
                  </a:lnTo>
                  <a:lnTo>
                    <a:pt x="29258" y="54538"/>
                  </a:lnTo>
                  <a:lnTo>
                    <a:pt x="31701" y="63367"/>
                  </a:lnTo>
                  <a:lnTo>
                    <a:pt x="33834" y="67204"/>
                  </a:lnTo>
                  <a:lnTo>
                    <a:pt x="46948" y="77659"/>
                  </a:lnTo>
                  <a:lnTo>
                    <a:pt x="92525" y="103435"/>
                  </a:lnTo>
                  <a:lnTo>
                    <a:pt x="99331" y="109794"/>
                  </a:lnTo>
                  <a:lnTo>
                    <a:pt x="104058" y="120619"/>
                  </a:lnTo>
                  <a:lnTo>
                    <a:pt x="64940" y="135593"/>
                  </a:lnTo>
                  <a:lnTo>
                    <a:pt x="0" y="141551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3" name="SMARTInkShape-1935">
              <a:extLst>
                <a:ext uri="{FF2B5EF4-FFF2-40B4-BE49-F238E27FC236}">
                  <a16:creationId xmlns:a16="http://schemas.microsoft.com/office/drawing/2014/main" id="{0F2E69EA-CD45-0C98-EFC1-6621544DE18B}"/>
                </a:ext>
              </a:extLst>
            </p:cNvPr>
            <p:cNvSpPr/>
            <p:nvPr>
              <p:custDataLst>
                <p:tags r:id="rId171"/>
              </p:custDataLst>
            </p:nvPr>
          </p:nvSpPr>
          <p:spPr>
            <a:xfrm>
              <a:off x="2935069" y="4439974"/>
              <a:ext cx="112932" cy="169958"/>
            </a:xfrm>
            <a:custGeom>
              <a:avLst/>
              <a:gdLst/>
              <a:ahLst/>
              <a:cxnLst/>
              <a:rect l="0" t="0" r="0" b="0"/>
              <a:pathLst>
                <a:path w="112932" h="169958">
                  <a:moveTo>
                    <a:pt x="17681" y="8201"/>
                  </a:moveTo>
                  <a:lnTo>
                    <a:pt x="17681" y="8201"/>
                  </a:lnTo>
                  <a:lnTo>
                    <a:pt x="17681" y="0"/>
                  </a:lnTo>
                  <a:lnTo>
                    <a:pt x="22737" y="4125"/>
                  </a:lnTo>
                  <a:lnTo>
                    <a:pt x="25219" y="9212"/>
                  </a:lnTo>
                  <a:lnTo>
                    <a:pt x="27090" y="48799"/>
                  </a:lnTo>
                  <a:lnTo>
                    <a:pt x="19579" y="85953"/>
                  </a:lnTo>
                  <a:lnTo>
                    <a:pt x="10726" y="127315"/>
                  </a:lnTo>
                  <a:lnTo>
                    <a:pt x="7436" y="161039"/>
                  </a:lnTo>
                  <a:lnTo>
                    <a:pt x="5559" y="164068"/>
                  </a:lnTo>
                  <a:lnTo>
                    <a:pt x="0" y="168929"/>
                  </a:lnTo>
                  <a:lnTo>
                    <a:pt x="9172" y="156785"/>
                  </a:lnTo>
                  <a:lnTo>
                    <a:pt x="26113" y="134447"/>
                  </a:lnTo>
                  <a:lnTo>
                    <a:pt x="43296" y="117256"/>
                  </a:lnTo>
                  <a:lnTo>
                    <a:pt x="74193" y="96813"/>
                  </a:lnTo>
                  <a:lnTo>
                    <a:pt x="87405" y="94497"/>
                  </a:lnTo>
                  <a:lnTo>
                    <a:pt x="89563" y="95365"/>
                  </a:lnTo>
                  <a:lnTo>
                    <a:pt x="91003" y="97002"/>
                  </a:lnTo>
                  <a:lnTo>
                    <a:pt x="91962" y="99152"/>
                  </a:lnTo>
                  <a:lnTo>
                    <a:pt x="93660" y="100585"/>
                  </a:lnTo>
                  <a:lnTo>
                    <a:pt x="98369" y="102177"/>
                  </a:lnTo>
                  <a:lnTo>
                    <a:pt x="100048" y="104718"/>
                  </a:lnTo>
                  <a:lnTo>
                    <a:pt x="101914" y="113186"/>
                  </a:lnTo>
                  <a:lnTo>
                    <a:pt x="99920" y="124006"/>
                  </a:lnTo>
                  <a:lnTo>
                    <a:pt x="95074" y="143142"/>
                  </a:lnTo>
                  <a:lnTo>
                    <a:pt x="94234" y="153781"/>
                  </a:lnTo>
                  <a:lnTo>
                    <a:pt x="96860" y="160392"/>
                  </a:lnTo>
                  <a:lnTo>
                    <a:pt x="103023" y="169557"/>
                  </a:lnTo>
                  <a:lnTo>
                    <a:pt x="108349" y="169957"/>
                  </a:lnTo>
                  <a:lnTo>
                    <a:pt x="109876" y="168956"/>
                  </a:lnTo>
                  <a:lnTo>
                    <a:pt x="112931" y="160601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4" name="SMARTInkShape-1936">
              <a:extLst>
                <a:ext uri="{FF2B5EF4-FFF2-40B4-BE49-F238E27FC236}">
                  <a16:creationId xmlns:a16="http://schemas.microsoft.com/office/drawing/2014/main" id="{9E85FB1A-C4CD-4ED6-0663-0F17013395A8}"/>
                </a:ext>
              </a:extLst>
            </p:cNvPr>
            <p:cNvSpPr/>
            <p:nvPr>
              <p:custDataLst>
                <p:tags r:id="rId172"/>
              </p:custDataLst>
            </p:nvPr>
          </p:nvSpPr>
          <p:spPr>
            <a:xfrm>
              <a:off x="3095625" y="4533900"/>
              <a:ext cx="28460" cy="91949"/>
            </a:xfrm>
            <a:custGeom>
              <a:avLst/>
              <a:gdLst/>
              <a:ahLst/>
              <a:cxnLst/>
              <a:rect l="0" t="0" r="0" b="0"/>
              <a:pathLst>
                <a:path w="28460" h="91949">
                  <a:moveTo>
                    <a:pt x="19050" y="0"/>
                  </a:moveTo>
                  <a:lnTo>
                    <a:pt x="19050" y="0"/>
                  </a:lnTo>
                  <a:lnTo>
                    <a:pt x="28183" y="0"/>
                  </a:lnTo>
                  <a:lnTo>
                    <a:pt x="28459" y="5057"/>
                  </a:lnTo>
                  <a:lnTo>
                    <a:pt x="12095" y="47946"/>
                  </a:lnTo>
                  <a:lnTo>
                    <a:pt x="9609" y="59409"/>
                  </a:lnTo>
                  <a:lnTo>
                    <a:pt x="3318" y="72872"/>
                  </a:lnTo>
                  <a:lnTo>
                    <a:pt x="437" y="91885"/>
                  </a:lnTo>
                  <a:lnTo>
                    <a:pt x="291" y="91948"/>
                  </a:lnTo>
                  <a:lnTo>
                    <a:pt x="0" y="85725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5" name="SMARTInkShape-1937">
              <a:extLst>
                <a:ext uri="{FF2B5EF4-FFF2-40B4-BE49-F238E27FC236}">
                  <a16:creationId xmlns:a16="http://schemas.microsoft.com/office/drawing/2014/main" id="{F74B5941-1F61-6C1C-46D2-74622148BBEA}"/>
                </a:ext>
              </a:extLst>
            </p:cNvPr>
            <p:cNvSpPr/>
            <p:nvPr>
              <p:custDataLst>
                <p:tags r:id="rId173"/>
              </p:custDataLst>
            </p:nvPr>
          </p:nvSpPr>
          <p:spPr>
            <a:xfrm>
              <a:off x="3133725" y="4457700"/>
              <a:ext cx="1" cy="9526"/>
            </a:xfrm>
            <a:custGeom>
              <a:avLst/>
              <a:gdLst/>
              <a:ahLst/>
              <a:cxnLst/>
              <a:rect l="0" t="0" r="0" b="0"/>
              <a:pathLst>
                <a:path w="1" h="9526">
                  <a:moveTo>
                    <a:pt x="0" y="9525"/>
                  </a:moveTo>
                  <a:lnTo>
                    <a:pt x="0" y="9525"/>
                  </a:lnTo>
                  <a:lnTo>
                    <a:pt x="0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6" name="SMARTInkShape-1938">
              <a:extLst>
                <a:ext uri="{FF2B5EF4-FFF2-40B4-BE49-F238E27FC236}">
                  <a16:creationId xmlns:a16="http://schemas.microsoft.com/office/drawing/2014/main" id="{20FFF07E-FBDE-2A39-FE2C-E29313E699E6}"/>
                </a:ext>
              </a:extLst>
            </p:cNvPr>
            <p:cNvSpPr/>
            <p:nvPr>
              <p:custDataLst>
                <p:tags r:id="rId174"/>
              </p:custDataLst>
            </p:nvPr>
          </p:nvSpPr>
          <p:spPr>
            <a:xfrm>
              <a:off x="3164318" y="4533900"/>
              <a:ext cx="17033" cy="238126"/>
            </a:xfrm>
            <a:custGeom>
              <a:avLst/>
              <a:gdLst/>
              <a:ahLst/>
              <a:cxnLst/>
              <a:rect l="0" t="0" r="0" b="0"/>
              <a:pathLst>
                <a:path w="17033" h="238126">
                  <a:moveTo>
                    <a:pt x="7507" y="0"/>
                  </a:moveTo>
                  <a:lnTo>
                    <a:pt x="7507" y="0"/>
                  </a:lnTo>
                  <a:lnTo>
                    <a:pt x="12563" y="0"/>
                  </a:lnTo>
                  <a:lnTo>
                    <a:pt x="14053" y="1058"/>
                  </a:lnTo>
                  <a:lnTo>
                    <a:pt x="15045" y="2822"/>
                  </a:lnTo>
                  <a:lnTo>
                    <a:pt x="16443" y="13183"/>
                  </a:lnTo>
                  <a:lnTo>
                    <a:pt x="14158" y="53591"/>
                  </a:lnTo>
                  <a:lnTo>
                    <a:pt x="8821" y="99603"/>
                  </a:lnTo>
                  <a:lnTo>
                    <a:pt x="141" y="146074"/>
                  </a:lnTo>
                  <a:lnTo>
                    <a:pt x="0" y="158055"/>
                  </a:lnTo>
                  <a:lnTo>
                    <a:pt x="6975" y="204327"/>
                  </a:lnTo>
                  <a:lnTo>
                    <a:pt x="8329" y="218872"/>
                  </a:lnTo>
                  <a:lnTo>
                    <a:pt x="17032" y="238125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7" name="SMARTInkShape-1939">
              <a:extLst>
                <a:ext uri="{FF2B5EF4-FFF2-40B4-BE49-F238E27FC236}">
                  <a16:creationId xmlns:a16="http://schemas.microsoft.com/office/drawing/2014/main" id="{27FD813A-6AC7-295E-B516-CDBB084E7116}"/>
                </a:ext>
              </a:extLst>
            </p:cNvPr>
            <p:cNvSpPr/>
            <p:nvPr>
              <p:custDataLst>
                <p:tags r:id="rId175"/>
              </p:custDataLst>
            </p:nvPr>
          </p:nvSpPr>
          <p:spPr>
            <a:xfrm>
              <a:off x="3152775" y="4533911"/>
              <a:ext cx="131354" cy="85677"/>
            </a:xfrm>
            <a:custGeom>
              <a:avLst/>
              <a:gdLst/>
              <a:ahLst/>
              <a:cxnLst/>
              <a:rect l="0" t="0" r="0" b="0"/>
              <a:pathLst>
                <a:path w="131354" h="85677">
                  <a:moveTo>
                    <a:pt x="38100" y="19039"/>
                  </a:moveTo>
                  <a:lnTo>
                    <a:pt x="38100" y="19039"/>
                  </a:lnTo>
                  <a:lnTo>
                    <a:pt x="43156" y="13982"/>
                  </a:lnTo>
                  <a:lnTo>
                    <a:pt x="48461" y="11500"/>
                  </a:lnTo>
                  <a:lnTo>
                    <a:pt x="51357" y="10838"/>
                  </a:lnTo>
                  <a:lnTo>
                    <a:pt x="66511" y="949"/>
                  </a:lnTo>
                  <a:lnTo>
                    <a:pt x="103516" y="0"/>
                  </a:lnTo>
                  <a:lnTo>
                    <a:pt x="112330" y="2816"/>
                  </a:lnTo>
                  <a:lnTo>
                    <a:pt x="126611" y="13247"/>
                  </a:lnTo>
                  <a:lnTo>
                    <a:pt x="130355" y="22109"/>
                  </a:lnTo>
                  <a:lnTo>
                    <a:pt x="131353" y="27437"/>
                  </a:lnTo>
                  <a:lnTo>
                    <a:pt x="129640" y="38999"/>
                  </a:lnTo>
                  <a:lnTo>
                    <a:pt x="122726" y="54586"/>
                  </a:lnTo>
                  <a:lnTo>
                    <a:pt x="116986" y="61296"/>
                  </a:lnTo>
                  <a:lnTo>
                    <a:pt x="97324" y="72739"/>
                  </a:lnTo>
                  <a:lnTo>
                    <a:pt x="50633" y="84255"/>
                  </a:lnTo>
                  <a:lnTo>
                    <a:pt x="16036" y="85676"/>
                  </a:lnTo>
                  <a:lnTo>
                    <a:pt x="0" y="76189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58" name="SMARTInkShape-Group301">
            <a:extLst>
              <a:ext uri="{FF2B5EF4-FFF2-40B4-BE49-F238E27FC236}">
                <a16:creationId xmlns:a16="http://schemas.microsoft.com/office/drawing/2014/main" id="{9BD57157-6C00-9A59-6C72-33CFBE033488}"/>
              </a:ext>
            </a:extLst>
          </p:cNvPr>
          <p:cNvGrpSpPr/>
          <p:nvPr/>
        </p:nvGrpSpPr>
        <p:grpSpPr>
          <a:xfrm>
            <a:off x="219075" y="4705549"/>
            <a:ext cx="1781176" cy="1076093"/>
            <a:chOff x="219075" y="4705549"/>
            <a:chExt cx="1781176" cy="1076093"/>
          </a:xfrm>
        </p:grpSpPr>
        <p:sp>
          <p:nvSpPr>
            <p:cNvPr id="339" name="SMARTInkShape-1940">
              <a:extLst>
                <a:ext uri="{FF2B5EF4-FFF2-40B4-BE49-F238E27FC236}">
                  <a16:creationId xmlns:a16="http://schemas.microsoft.com/office/drawing/2014/main" id="{8EA7F249-B73F-1ACF-16CB-21AA9975C396}"/>
                </a:ext>
              </a:extLst>
            </p:cNvPr>
            <p:cNvSpPr/>
            <p:nvPr>
              <p:custDataLst>
                <p:tags r:id="rId144"/>
              </p:custDataLst>
            </p:nvPr>
          </p:nvSpPr>
          <p:spPr>
            <a:xfrm>
              <a:off x="438150" y="4876800"/>
              <a:ext cx="82310" cy="904842"/>
            </a:xfrm>
            <a:custGeom>
              <a:avLst/>
              <a:gdLst/>
              <a:ahLst/>
              <a:cxnLst/>
              <a:rect l="0" t="0" r="0" b="0"/>
              <a:pathLst>
                <a:path w="82310" h="904842">
                  <a:moveTo>
                    <a:pt x="0" y="0"/>
                  </a:moveTo>
                  <a:lnTo>
                    <a:pt x="0" y="0"/>
                  </a:lnTo>
                  <a:lnTo>
                    <a:pt x="0" y="22666"/>
                  </a:lnTo>
                  <a:lnTo>
                    <a:pt x="2822" y="28771"/>
                  </a:lnTo>
                  <a:lnTo>
                    <a:pt x="5056" y="31881"/>
                  </a:lnTo>
                  <a:lnTo>
                    <a:pt x="8201" y="46370"/>
                  </a:lnTo>
                  <a:lnTo>
                    <a:pt x="6114" y="55181"/>
                  </a:lnTo>
                  <a:lnTo>
                    <a:pt x="4076" y="59012"/>
                  </a:lnTo>
                  <a:lnTo>
                    <a:pt x="3776" y="63683"/>
                  </a:lnTo>
                  <a:lnTo>
                    <a:pt x="9398" y="107409"/>
                  </a:lnTo>
                  <a:lnTo>
                    <a:pt x="9523" y="154131"/>
                  </a:lnTo>
                  <a:lnTo>
                    <a:pt x="9525" y="198301"/>
                  </a:lnTo>
                  <a:lnTo>
                    <a:pt x="10583" y="222536"/>
                  </a:lnTo>
                  <a:lnTo>
                    <a:pt x="18167" y="260375"/>
                  </a:lnTo>
                  <a:lnTo>
                    <a:pt x="20031" y="304997"/>
                  </a:lnTo>
                  <a:lnTo>
                    <a:pt x="28744" y="352360"/>
                  </a:lnTo>
                  <a:lnTo>
                    <a:pt x="40282" y="399860"/>
                  </a:lnTo>
                  <a:lnTo>
                    <a:pt x="45449" y="419044"/>
                  </a:lnTo>
                  <a:lnTo>
                    <a:pt x="50256" y="460017"/>
                  </a:lnTo>
                  <a:lnTo>
                    <a:pt x="56747" y="505726"/>
                  </a:lnTo>
                  <a:lnTo>
                    <a:pt x="58129" y="533343"/>
                  </a:lnTo>
                  <a:lnTo>
                    <a:pt x="65340" y="559838"/>
                  </a:lnTo>
                  <a:lnTo>
                    <a:pt x="66558" y="578677"/>
                  </a:lnTo>
                  <a:lnTo>
                    <a:pt x="73198" y="589224"/>
                  </a:lnTo>
                  <a:lnTo>
                    <a:pt x="76083" y="635196"/>
                  </a:lnTo>
                  <a:lnTo>
                    <a:pt x="76193" y="678404"/>
                  </a:lnTo>
                  <a:lnTo>
                    <a:pt x="76197" y="687098"/>
                  </a:lnTo>
                  <a:lnTo>
                    <a:pt x="79021" y="694491"/>
                  </a:lnTo>
                  <a:lnTo>
                    <a:pt x="81256" y="697944"/>
                  </a:lnTo>
                  <a:lnTo>
                    <a:pt x="81687" y="701304"/>
                  </a:lnTo>
                  <a:lnTo>
                    <a:pt x="79344" y="707860"/>
                  </a:lnTo>
                  <a:lnTo>
                    <a:pt x="79355" y="710031"/>
                  </a:lnTo>
                  <a:lnTo>
                    <a:pt x="80420" y="711479"/>
                  </a:lnTo>
                  <a:lnTo>
                    <a:pt x="82188" y="712444"/>
                  </a:lnTo>
                  <a:lnTo>
                    <a:pt x="82309" y="714147"/>
                  </a:lnTo>
                  <a:lnTo>
                    <a:pt x="77720" y="724482"/>
                  </a:lnTo>
                  <a:lnTo>
                    <a:pt x="76289" y="746159"/>
                  </a:lnTo>
                  <a:lnTo>
                    <a:pt x="77318" y="748266"/>
                  </a:lnTo>
                  <a:lnTo>
                    <a:pt x="79062" y="749668"/>
                  </a:lnTo>
                  <a:lnTo>
                    <a:pt x="81283" y="750604"/>
                  </a:lnTo>
                  <a:lnTo>
                    <a:pt x="81705" y="753344"/>
                  </a:lnTo>
                  <a:lnTo>
                    <a:pt x="76201" y="800808"/>
                  </a:lnTo>
                  <a:lnTo>
                    <a:pt x="76200" y="808256"/>
                  </a:lnTo>
                  <a:lnTo>
                    <a:pt x="67999" y="817706"/>
                  </a:lnTo>
                  <a:lnTo>
                    <a:pt x="67067" y="823778"/>
                  </a:lnTo>
                  <a:lnTo>
                    <a:pt x="66675" y="870343"/>
                  </a:lnTo>
                  <a:lnTo>
                    <a:pt x="66675" y="894796"/>
                  </a:lnTo>
                  <a:lnTo>
                    <a:pt x="58474" y="895302"/>
                  </a:lnTo>
                  <a:lnTo>
                    <a:pt x="58033" y="896375"/>
                  </a:lnTo>
                  <a:lnTo>
                    <a:pt x="57153" y="904841"/>
                  </a:lnTo>
                  <a:lnTo>
                    <a:pt x="57150" y="89535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0" name="SMARTInkShape-1941">
              <a:extLst>
                <a:ext uri="{FF2B5EF4-FFF2-40B4-BE49-F238E27FC236}">
                  <a16:creationId xmlns:a16="http://schemas.microsoft.com/office/drawing/2014/main" id="{512DA451-6FB4-26E5-1E1C-6F28333DEDAF}"/>
                </a:ext>
              </a:extLst>
            </p:cNvPr>
            <p:cNvSpPr/>
            <p:nvPr>
              <p:custDataLst>
                <p:tags r:id="rId145"/>
              </p:custDataLst>
            </p:nvPr>
          </p:nvSpPr>
          <p:spPr>
            <a:xfrm>
              <a:off x="371475" y="5629277"/>
              <a:ext cx="1424569" cy="19049"/>
            </a:xfrm>
            <a:custGeom>
              <a:avLst/>
              <a:gdLst/>
              <a:ahLst/>
              <a:cxnLst/>
              <a:rect l="0" t="0" r="0" b="0"/>
              <a:pathLst>
                <a:path w="1424569" h="19049">
                  <a:moveTo>
                    <a:pt x="0" y="19048"/>
                  </a:moveTo>
                  <a:lnTo>
                    <a:pt x="0" y="19048"/>
                  </a:lnTo>
                  <a:lnTo>
                    <a:pt x="0" y="13560"/>
                  </a:lnTo>
                  <a:lnTo>
                    <a:pt x="0" y="18116"/>
                  </a:lnTo>
                  <a:lnTo>
                    <a:pt x="0" y="13715"/>
                  </a:lnTo>
                  <a:lnTo>
                    <a:pt x="1058" y="13376"/>
                  </a:lnTo>
                  <a:lnTo>
                    <a:pt x="8201" y="18092"/>
                  </a:lnTo>
                  <a:lnTo>
                    <a:pt x="11759" y="15801"/>
                  </a:lnTo>
                  <a:lnTo>
                    <a:pt x="14189" y="13708"/>
                  </a:lnTo>
                  <a:lnTo>
                    <a:pt x="16868" y="13372"/>
                  </a:lnTo>
                  <a:lnTo>
                    <a:pt x="22666" y="15820"/>
                  </a:lnTo>
                  <a:lnTo>
                    <a:pt x="25694" y="15837"/>
                  </a:lnTo>
                  <a:lnTo>
                    <a:pt x="40980" y="11084"/>
                  </a:lnTo>
                  <a:lnTo>
                    <a:pt x="86814" y="6838"/>
                  </a:lnTo>
                  <a:lnTo>
                    <a:pt x="129097" y="1349"/>
                  </a:lnTo>
                  <a:lnTo>
                    <a:pt x="171813" y="8318"/>
                  </a:lnTo>
                  <a:lnTo>
                    <a:pt x="210852" y="9364"/>
                  </a:lnTo>
                  <a:lnTo>
                    <a:pt x="252964" y="4435"/>
                  </a:lnTo>
                  <a:lnTo>
                    <a:pt x="295501" y="7421"/>
                  </a:lnTo>
                  <a:lnTo>
                    <a:pt x="340750" y="9108"/>
                  </a:lnTo>
                  <a:lnTo>
                    <a:pt x="385632" y="9441"/>
                  </a:lnTo>
                  <a:lnTo>
                    <a:pt x="427659" y="9506"/>
                  </a:lnTo>
                  <a:lnTo>
                    <a:pt x="466534" y="9520"/>
                  </a:lnTo>
                  <a:lnTo>
                    <a:pt x="509844" y="9523"/>
                  </a:lnTo>
                  <a:lnTo>
                    <a:pt x="551560" y="10581"/>
                  </a:lnTo>
                  <a:lnTo>
                    <a:pt x="580761" y="15011"/>
                  </a:lnTo>
                  <a:lnTo>
                    <a:pt x="619073" y="13743"/>
                  </a:lnTo>
                  <a:lnTo>
                    <a:pt x="660197" y="18350"/>
                  </a:lnTo>
                  <a:lnTo>
                    <a:pt x="698734" y="18910"/>
                  </a:lnTo>
                  <a:lnTo>
                    <a:pt x="741742" y="19020"/>
                  </a:lnTo>
                  <a:lnTo>
                    <a:pt x="780811" y="19043"/>
                  </a:lnTo>
                  <a:lnTo>
                    <a:pt x="821925" y="19047"/>
                  </a:lnTo>
                  <a:lnTo>
                    <a:pt x="865442" y="13992"/>
                  </a:lnTo>
                  <a:lnTo>
                    <a:pt x="912216" y="10406"/>
                  </a:lnTo>
                  <a:lnTo>
                    <a:pt x="949618" y="9785"/>
                  </a:lnTo>
                  <a:lnTo>
                    <a:pt x="987512" y="9601"/>
                  </a:lnTo>
                  <a:lnTo>
                    <a:pt x="1025551" y="8487"/>
                  </a:lnTo>
                  <a:lnTo>
                    <a:pt x="1062574" y="4042"/>
                  </a:lnTo>
                  <a:lnTo>
                    <a:pt x="1101243" y="5304"/>
                  </a:lnTo>
                  <a:lnTo>
                    <a:pt x="1144747" y="1046"/>
                  </a:lnTo>
                  <a:lnTo>
                    <a:pt x="1186972" y="205"/>
                  </a:lnTo>
                  <a:lnTo>
                    <a:pt x="1227081" y="9"/>
                  </a:lnTo>
                  <a:lnTo>
                    <a:pt x="1271557" y="0"/>
                  </a:lnTo>
                  <a:lnTo>
                    <a:pt x="1312445" y="6545"/>
                  </a:lnTo>
                  <a:lnTo>
                    <a:pt x="1353750" y="9131"/>
                  </a:lnTo>
                  <a:lnTo>
                    <a:pt x="1396548" y="9489"/>
                  </a:lnTo>
                  <a:lnTo>
                    <a:pt x="1418490" y="9523"/>
                  </a:lnTo>
                  <a:lnTo>
                    <a:pt x="1424064" y="14579"/>
                  </a:lnTo>
                  <a:lnTo>
                    <a:pt x="1424568" y="16068"/>
                  </a:lnTo>
                  <a:lnTo>
                    <a:pt x="1423845" y="17062"/>
                  </a:lnTo>
                  <a:lnTo>
                    <a:pt x="1420138" y="18656"/>
                  </a:lnTo>
                  <a:lnTo>
                    <a:pt x="1409700" y="9523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1" name="SMARTInkShape-1942">
              <a:extLst>
                <a:ext uri="{FF2B5EF4-FFF2-40B4-BE49-F238E27FC236}">
                  <a16:creationId xmlns:a16="http://schemas.microsoft.com/office/drawing/2014/main" id="{2E5C028D-3EA6-0887-60F5-85B3BAFBA9AB}"/>
                </a:ext>
              </a:extLst>
            </p:cNvPr>
            <p:cNvSpPr/>
            <p:nvPr>
              <p:custDataLst>
                <p:tags r:id="rId146"/>
              </p:custDataLst>
            </p:nvPr>
          </p:nvSpPr>
          <p:spPr>
            <a:xfrm>
              <a:off x="904875" y="5415119"/>
              <a:ext cx="19048" cy="14132"/>
            </a:xfrm>
            <a:custGeom>
              <a:avLst/>
              <a:gdLst/>
              <a:ahLst/>
              <a:cxnLst/>
              <a:rect l="0" t="0" r="0" b="0"/>
              <a:pathLst>
                <a:path w="19048" h="14132">
                  <a:moveTo>
                    <a:pt x="9525" y="4606"/>
                  </a:moveTo>
                  <a:lnTo>
                    <a:pt x="9525" y="4606"/>
                  </a:lnTo>
                  <a:lnTo>
                    <a:pt x="9525" y="9662"/>
                  </a:lnTo>
                  <a:lnTo>
                    <a:pt x="10583" y="11151"/>
                  </a:lnTo>
                  <a:lnTo>
                    <a:pt x="12347" y="12145"/>
                  </a:lnTo>
                  <a:lnTo>
                    <a:pt x="14582" y="12807"/>
                  </a:lnTo>
                  <a:lnTo>
                    <a:pt x="16071" y="12190"/>
                  </a:lnTo>
                  <a:lnTo>
                    <a:pt x="17064" y="10719"/>
                  </a:lnTo>
                  <a:lnTo>
                    <a:pt x="17726" y="8682"/>
                  </a:lnTo>
                  <a:lnTo>
                    <a:pt x="18167" y="8382"/>
                  </a:lnTo>
                  <a:lnTo>
                    <a:pt x="19047" y="14105"/>
                  </a:lnTo>
                  <a:lnTo>
                    <a:pt x="1440" y="14131"/>
                  </a:lnTo>
                  <a:lnTo>
                    <a:pt x="960" y="13073"/>
                  </a:lnTo>
                  <a:lnTo>
                    <a:pt x="84" y="0"/>
                  </a:lnTo>
                  <a:lnTo>
                    <a:pt x="0" y="4606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2" name="SMARTInkShape-1943">
              <a:extLst>
                <a:ext uri="{FF2B5EF4-FFF2-40B4-BE49-F238E27FC236}">
                  <a16:creationId xmlns:a16="http://schemas.microsoft.com/office/drawing/2014/main" id="{912B94B6-DCE4-1318-CE3B-18D7D9B29754}"/>
                </a:ext>
              </a:extLst>
            </p:cNvPr>
            <p:cNvSpPr/>
            <p:nvPr>
              <p:custDataLst>
                <p:tags r:id="rId147"/>
              </p:custDataLst>
            </p:nvPr>
          </p:nvSpPr>
          <p:spPr>
            <a:xfrm>
              <a:off x="772044" y="5334000"/>
              <a:ext cx="28056" cy="27242"/>
            </a:xfrm>
            <a:custGeom>
              <a:avLst/>
              <a:gdLst/>
              <a:ahLst/>
              <a:cxnLst/>
              <a:rect l="0" t="0" r="0" b="0"/>
              <a:pathLst>
                <a:path w="28056" h="27242">
                  <a:moveTo>
                    <a:pt x="9006" y="9525"/>
                  </a:moveTo>
                  <a:lnTo>
                    <a:pt x="9006" y="9525"/>
                  </a:lnTo>
                  <a:lnTo>
                    <a:pt x="14063" y="4469"/>
                  </a:lnTo>
                  <a:lnTo>
                    <a:pt x="19367" y="1986"/>
                  </a:lnTo>
                  <a:lnTo>
                    <a:pt x="26340" y="392"/>
                  </a:lnTo>
                  <a:lnTo>
                    <a:pt x="26912" y="1320"/>
                  </a:lnTo>
                  <a:lnTo>
                    <a:pt x="28055" y="17716"/>
                  </a:lnTo>
                  <a:lnTo>
                    <a:pt x="26997" y="18161"/>
                  </a:lnTo>
                  <a:lnTo>
                    <a:pt x="19855" y="18933"/>
                  </a:lnTo>
                  <a:lnTo>
                    <a:pt x="11188" y="25572"/>
                  </a:lnTo>
                  <a:lnTo>
                    <a:pt x="5390" y="27241"/>
                  </a:lnTo>
                  <a:lnTo>
                    <a:pt x="3420" y="25569"/>
                  </a:lnTo>
                  <a:lnTo>
                    <a:pt x="0" y="12055"/>
                  </a:lnTo>
                  <a:lnTo>
                    <a:pt x="9006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3" name="SMARTInkShape-1944">
              <a:extLst>
                <a:ext uri="{FF2B5EF4-FFF2-40B4-BE49-F238E27FC236}">
                  <a16:creationId xmlns:a16="http://schemas.microsoft.com/office/drawing/2014/main" id="{2BEABEE8-2745-1251-F3B5-F346F5AD2A0D}"/>
                </a:ext>
              </a:extLst>
            </p:cNvPr>
            <p:cNvSpPr/>
            <p:nvPr>
              <p:custDataLst>
                <p:tags r:id="rId148"/>
              </p:custDataLst>
            </p:nvPr>
          </p:nvSpPr>
          <p:spPr>
            <a:xfrm>
              <a:off x="895350" y="5162550"/>
              <a:ext cx="15635" cy="19041"/>
            </a:xfrm>
            <a:custGeom>
              <a:avLst/>
              <a:gdLst/>
              <a:ahLst/>
              <a:cxnLst/>
              <a:rect l="0" t="0" r="0" b="0"/>
              <a:pathLst>
                <a:path w="15635" h="19041">
                  <a:moveTo>
                    <a:pt x="9525" y="9525"/>
                  </a:moveTo>
                  <a:lnTo>
                    <a:pt x="9525" y="9525"/>
                  </a:lnTo>
                  <a:lnTo>
                    <a:pt x="9525" y="14581"/>
                  </a:lnTo>
                  <a:lnTo>
                    <a:pt x="10583" y="16070"/>
                  </a:lnTo>
                  <a:lnTo>
                    <a:pt x="12347" y="17064"/>
                  </a:lnTo>
                  <a:lnTo>
                    <a:pt x="14582" y="17726"/>
                  </a:lnTo>
                  <a:lnTo>
                    <a:pt x="15013" y="18167"/>
                  </a:lnTo>
                  <a:lnTo>
                    <a:pt x="14242" y="18462"/>
                  </a:lnTo>
                  <a:lnTo>
                    <a:pt x="12670" y="18658"/>
                  </a:lnTo>
                  <a:lnTo>
                    <a:pt x="12680" y="18788"/>
                  </a:lnTo>
                  <a:lnTo>
                    <a:pt x="15513" y="18934"/>
                  </a:lnTo>
                  <a:lnTo>
                    <a:pt x="15634" y="18972"/>
                  </a:lnTo>
                  <a:lnTo>
                    <a:pt x="10539" y="19040"/>
                  </a:lnTo>
                  <a:lnTo>
                    <a:pt x="1413" y="10848"/>
                  </a:lnTo>
                  <a:lnTo>
                    <a:pt x="0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4" name="SMARTInkShape-1945">
              <a:extLst>
                <a:ext uri="{FF2B5EF4-FFF2-40B4-BE49-F238E27FC236}">
                  <a16:creationId xmlns:a16="http://schemas.microsoft.com/office/drawing/2014/main" id="{A960F698-113A-5FA4-93E4-BDCA58AFF341}"/>
                </a:ext>
              </a:extLst>
            </p:cNvPr>
            <p:cNvSpPr/>
            <p:nvPr>
              <p:custDataLst>
                <p:tags r:id="rId149"/>
              </p:custDataLst>
            </p:nvPr>
          </p:nvSpPr>
          <p:spPr>
            <a:xfrm>
              <a:off x="971550" y="5295900"/>
              <a:ext cx="24539" cy="18656"/>
            </a:xfrm>
            <a:custGeom>
              <a:avLst/>
              <a:gdLst/>
              <a:ahLst/>
              <a:cxnLst/>
              <a:rect l="0" t="0" r="0" b="0"/>
              <a:pathLst>
                <a:path w="24539" h="18656">
                  <a:moveTo>
                    <a:pt x="19050" y="0"/>
                  </a:moveTo>
                  <a:lnTo>
                    <a:pt x="19050" y="0"/>
                  </a:lnTo>
                  <a:lnTo>
                    <a:pt x="19050" y="8201"/>
                  </a:lnTo>
                  <a:lnTo>
                    <a:pt x="20108" y="8642"/>
                  </a:lnTo>
                  <a:lnTo>
                    <a:pt x="24538" y="9263"/>
                  </a:lnTo>
                  <a:lnTo>
                    <a:pt x="22195" y="9409"/>
                  </a:lnTo>
                  <a:lnTo>
                    <a:pt x="21146" y="10506"/>
                  </a:lnTo>
                  <a:lnTo>
                    <a:pt x="19326" y="17716"/>
                  </a:lnTo>
                  <a:lnTo>
                    <a:pt x="16350" y="18457"/>
                  </a:lnTo>
                  <a:lnTo>
                    <a:pt x="14075" y="18655"/>
                  </a:lnTo>
                  <a:lnTo>
                    <a:pt x="12559" y="17728"/>
                  </a:lnTo>
                  <a:lnTo>
                    <a:pt x="11547" y="16053"/>
                  </a:lnTo>
                  <a:lnTo>
                    <a:pt x="10873" y="13877"/>
                  </a:lnTo>
                  <a:lnTo>
                    <a:pt x="9366" y="12426"/>
                  </a:lnTo>
                  <a:lnTo>
                    <a:pt x="0" y="9525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5" name="SMARTInkShape-1946">
              <a:extLst>
                <a:ext uri="{FF2B5EF4-FFF2-40B4-BE49-F238E27FC236}">
                  <a16:creationId xmlns:a16="http://schemas.microsoft.com/office/drawing/2014/main" id="{D8977685-42D0-F2BD-332A-8DD857066708}"/>
                </a:ext>
              </a:extLst>
            </p:cNvPr>
            <p:cNvSpPr/>
            <p:nvPr>
              <p:custDataLst>
                <p:tags r:id="rId150"/>
              </p:custDataLst>
            </p:nvPr>
          </p:nvSpPr>
          <p:spPr>
            <a:xfrm>
              <a:off x="1181100" y="5353050"/>
              <a:ext cx="9133" cy="19051"/>
            </a:xfrm>
            <a:custGeom>
              <a:avLst/>
              <a:gdLst/>
              <a:ahLst/>
              <a:cxnLst/>
              <a:rect l="0" t="0" r="0" b="0"/>
              <a:pathLst>
                <a:path w="9133" h="19051">
                  <a:moveTo>
                    <a:pt x="0" y="0"/>
                  </a:moveTo>
                  <a:lnTo>
                    <a:pt x="0" y="0"/>
                  </a:lnTo>
                  <a:lnTo>
                    <a:pt x="9132" y="0"/>
                  </a:lnTo>
                  <a:lnTo>
                    <a:pt x="0" y="1905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6" name="SMARTInkShape-1947">
              <a:extLst>
                <a:ext uri="{FF2B5EF4-FFF2-40B4-BE49-F238E27FC236}">
                  <a16:creationId xmlns:a16="http://schemas.microsoft.com/office/drawing/2014/main" id="{EB854AF2-64E4-4361-9018-04DA1BC1C1A3}"/>
                </a:ext>
              </a:extLst>
            </p:cNvPr>
            <p:cNvSpPr/>
            <p:nvPr>
              <p:custDataLst>
                <p:tags r:id="rId151"/>
              </p:custDataLst>
            </p:nvPr>
          </p:nvSpPr>
          <p:spPr>
            <a:xfrm>
              <a:off x="1163525" y="5181600"/>
              <a:ext cx="27101" cy="9526"/>
            </a:xfrm>
            <a:custGeom>
              <a:avLst/>
              <a:gdLst/>
              <a:ahLst/>
              <a:cxnLst/>
              <a:rect l="0" t="0" r="0" b="0"/>
              <a:pathLst>
                <a:path w="27101" h="9526">
                  <a:moveTo>
                    <a:pt x="27100" y="9525"/>
                  </a:moveTo>
                  <a:lnTo>
                    <a:pt x="27100" y="9525"/>
                  </a:lnTo>
                  <a:lnTo>
                    <a:pt x="13842" y="9525"/>
                  </a:lnTo>
                  <a:lnTo>
                    <a:pt x="11912" y="8467"/>
                  </a:lnTo>
                  <a:lnTo>
                    <a:pt x="10625" y="6703"/>
                  </a:lnTo>
                  <a:lnTo>
                    <a:pt x="9766" y="4469"/>
                  </a:lnTo>
                  <a:lnTo>
                    <a:pt x="8136" y="2980"/>
                  </a:lnTo>
                  <a:lnTo>
                    <a:pt x="0" y="392"/>
                  </a:lnTo>
                  <a:lnTo>
                    <a:pt x="8050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7" name="SMARTInkShape-1948">
              <a:extLst>
                <a:ext uri="{FF2B5EF4-FFF2-40B4-BE49-F238E27FC236}">
                  <a16:creationId xmlns:a16="http://schemas.microsoft.com/office/drawing/2014/main" id="{7F00A657-444A-4A6F-BD05-4798C71E2F10}"/>
                </a:ext>
              </a:extLst>
            </p:cNvPr>
            <p:cNvSpPr/>
            <p:nvPr>
              <p:custDataLst>
                <p:tags r:id="rId152"/>
              </p:custDataLst>
            </p:nvPr>
          </p:nvSpPr>
          <p:spPr>
            <a:xfrm>
              <a:off x="1038225" y="5038725"/>
              <a:ext cx="9526" cy="18659"/>
            </a:xfrm>
            <a:custGeom>
              <a:avLst/>
              <a:gdLst/>
              <a:ahLst/>
              <a:cxnLst/>
              <a:rect l="0" t="0" r="0" b="0"/>
              <a:pathLst>
                <a:path w="9526" h="18659">
                  <a:moveTo>
                    <a:pt x="0" y="9525"/>
                  </a:moveTo>
                  <a:lnTo>
                    <a:pt x="0" y="9525"/>
                  </a:lnTo>
                  <a:lnTo>
                    <a:pt x="0" y="14581"/>
                  </a:lnTo>
                  <a:lnTo>
                    <a:pt x="1058" y="16070"/>
                  </a:lnTo>
                  <a:lnTo>
                    <a:pt x="2822" y="17064"/>
                  </a:lnTo>
                  <a:lnTo>
                    <a:pt x="5057" y="17726"/>
                  </a:lnTo>
                  <a:lnTo>
                    <a:pt x="5488" y="18167"/>
                  </a:lnTo>
                  <a:lnTo>
                    <a:pt x="4717" y="18462"/>
                  </a:lnTo>
                  <a:lnTo>
                    <a:pt x="3145" y="18658"/>
                  </a:lnTo>
                  <a:lnTo>
                    <a:pt x="2096" y="17730"/>
                  </a:lnTo>
                  <a:lnTo>
                    <a:pt x="7" y="9558"/>
                  </a:lnTo>
                  <a:lnTo>
                    <a:pt x="5059" y="9535"/>
                  </a:lnTo>
                  <a:lnTo>
                    <a:pt x="6548" y="8474"/>
                  </a:lnTo>
                  <a:lnTo>
                    <a:pt x="9525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8" name="SMARTInkShape-1949">
              <a:extLst>
                <a:ext uri="{FF2B5EF4-FFF2-40B4-BE49-F238E27FC236}">
                  <a16:creationId xmlns:a16="http://schemas.microsoft.com/office/drawing/2014/main" id="{56A3AAB6-C8EC-C55C-8141-1E46D7786AB9}"/>
                </a:ext>
              </a:extLst>
            </p:cNvPr>
            <p:cNvSpPr/>
            <p:nvPr>
              <p:custDataLst>
                <p:tags r:id="rId153"/>
              </p:custDataLst>
            </p:nvPr>
          </p:nvSpPr>
          <p:spPr>
            <a:xfrm>
              <a:off x="819150" y="5133975"/>
              <a:ext cx="18003" cy="17727"/>
            </a:xfrm>
            <a:custGeom>
              <a:avLst/>
              <a:gdLst/>
              <a:ahLst/>
              <a:cxnLst/>
              <a:rect l="0" t="0" r="0" b="0"/>
              <a:pathLst>
                <a:path w="18003" h="17727">
                  <a:moveTo>
                    <a:pt x="9525" y="9525"/>
                  </a:moveTo>
                  <a:lnTo>
                    <a:pt x="9525" y="9525"/>
                  </a:lnTo>
                  <a:lnTo>
                    <a:pt x="15013" y="9525"/>
                  </a:lnTo>
                  <a:lnTo>
                    <a:pt x="12670" y="9525"/>
                  </a:lnTo>
                  <a:lnTo>
                    <a:pt x="18002" y="9525"/>
                  </a:lnTo>
                  <a:lnTo>
                    <a:pt x="13683" y="9525"/>
                  </a:lnTo>
                  <a:lnTo>
                    <a:pt x="8551" y="12347"/>
                  </a:lnTo>
                  <a:lnTo>
                    <a:pt x="1689" y="17726"/>
                  </a:lnTo>
                  <a:lnTo>
                    <a:pt x="1126" y="17109"/>
                  </a:lnTo>
                  <a:lnTo>
                    <a:pt x="99" y="9272"/>
                  </a:lnTo>
                  <a:lnTo>
                    <a:pt x="0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9" name="SMARTInkShape-1950">
              <a:extLst>
                <a:ext uri="{FF2B5EF4-FFF2-40B4-BE49-F238E27FC236}">
                  <a16:creationId xmlns:a16="http://schemas.microsoft.com/office/drawing/2014/main" id="{AAE07E2A-8935-CD05-35F2-E67AB16879BC}"/>
                </a:ext>
              </a:extLst>
            </p:cNvPr>
            <p:cNvSpPr/>
            <p:nvPr>
              <p:custDataLst>
                <p:tags r:id="rId154"/>
              </p:custDataLst>
            </p:nvPr>
          </p:nvSpPr>
          <p:spPr>
            <a:xfrm>
              <a:off x="862377" y="4953000"/>
              <a:ext cx="23449" cy="24539"/>
            </a:xfrm>
            <a:custGeom>
              <a:avLst/>
              <a:gdLst/>
              <a:ahLst/>
              <a:cxnLst/>
              <a:rect l="0" t="0" r="0" b="0"/>
              <a:pathLst>
                <a:path w="23449" h="24539">
                  <a:moveTo>
                    <a:pt x="23448" y="19050"/>
                  </a:moveTo>
                  <a:lnTo>
                    <a:pt x="23448" y="19050"/>
                  </a:lnTo>
                  <a:lnTo>
                    <a:pt x="17960" y="24538"/>
                  </a:lnTo>
                  <a:lnTo>
                    <a:pt x="20303" y="22194"/>
                  </a:lnTo>
                  <a:lnTo>
                    <a:pt x="20293" y="21146"/>
                  </a:lnTo>
                  <a:lnTo>
                    <a:pt x="19228" y="20447"/>
                  </a:lnTo>
                  <a:lnTo>
                    <a:pt x="17460" y="19982"/>
                  </a:lnTo>
                  <a:lnTo>
                    <a:pt x="4028" y="11635"/>
                  </a:lnTo>
                  <a:lnTo>
                    <a:pt x="976" y="10931"/>
                  </a:lnTo>
                  <a:lnTo>
                    <a:pt x="0" y="9404"/>
                  </a:lnTo>
                  <a:lnTo>
                    <a:pt x="408" y="7328"/>
                  </a:lnTo>
                  <a:lnTo>
                    <a:pt x="4398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0" name="SMARTInkShape-1951">
              <a:extLst>
                <a:ext uri="{FF2B5EF4-FFF2-40B4-BE49-F238E27FC236}">
                  <a16:creationId xmlns:a16="http://schemas.microsoft.com/office/drawing/2014/main" id="{017DDF1F-F87E-9167-48CB-D48868D3651F}"/>
                </a:ext>
              </a:extLst>
            </p:cNvPr>
            <p:cNvSpPr/>
            <p:nvPr>
              <p:custDataLst>
                <p:tags r:id="rId155"/>
              </p:custDataLst>
            </p:nvPr>
          </p:nvSpPr>
          <p:spPr>
            <a:xfrm>
              <a:off x="1295400" y="5038725"/>
              <a:ext cx="1" cy="19051"/>
            </a:xfrm>
            <a:custGeom>
              <a:avLst/>
              <a:gdLst/>
              <a:ahLst/>
              <a:cxnLst/>
              <a:rect l="0" t="0" r="0" b="0"/>
              <a:pathLst>
                <a:path w="1" h="19051">
                  <a:moveTo>
                    <a:pt x="0" y="0"/>
                  </a:moveTo>
                  <a:lnTo>
                    <a:pt x="0" y="0"/>
                  </a:lnTo>
                  <a:lnTo>
                    <a:pt x="0" y="1905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1" name="SMARTInkShape-1952">
              <a:extLst>
                <a:ext uri="{FF2B5EF4-FFF2-40B4-BE49-F238E27FC236}">
                  <a16:creationId xmlns:a16="http://schemas.microsoft.com/office/drawing/2014/main" id="{E976F7AB-DC24-D3D9-EF04-8E25D3658F1B}"/>
                </a:ext>
              </a:extLst>
            </p:cNvPr>
            <p:cNvSpPr/>
            <p:nvPr>
              <p:custDataLst>
                <p:tags r:id="rId156"/>
              </p:custDataLst>
            </p:nvPr>
          </p:nvSpPr>
          <p:spPr>
            <a:xfrm>
              <a:off x="1238250" y="4945307"/>
              <a:ext cx="19051" cy="26744"/>
            </a:xfrm>
            <a:custGeom>
              <a:avLst/>
              <a:gdLst/>
              <a:ahLst/>
              <a:cxnLst/>
              <a:rect l="0" t="0" r="0" b="0"/>
              <a:pathLst>
                <a:path w="19051" h="26744">
                  <a:moveTo>
                    <a:pt x="0" y="26743"/>
                  </a:moveTo>
                  <a:lnTo>
                    <a:pt x="0" y="26743"/>
                  </a:lnTo>
                  <a:lnTo>
                    <a:pt x="0" y="21687"/>
                  </a:lnTo>
                  <a:lnTo>
                    <a:pt x="2822" y="16382"/>
                  </a:lnTo>
                  <a:lnTo>
                    <a:pt x="6546" y="10496"/>
                  </a:lnTo>
                  <a:lnTo>
                    <a:pt x="9132" y="0"/>
                  </a:lnTo>
                  <a:lnTo>
                    <a:pt x="10322" y="448"/>
                  </a:lnTo>
                  <a:lnTo>
                    <a:pt x="19050" y="7693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2" name="SMARTInkShape-1953">
              <a:extLst>
                <a:ext uri="{FF2B5EF4-FFF2-40B4-BE49-F238E27FC236}">
                  <a16:creationId xmlns:a16="http://schemas.microsoft.com/office/drawing/2014/main" id="{799B05D7-DD25-A1AD-E558-C6BA738DC0FF}"/>
                </a:ext>
              </a:extLst>
            </p:cNvPr>
            <p:cNvSpPr/>
            <p:nvPr>
              <p:custDataLst>
                <p:tags r:id="rId157"/>
              </p:custDataLst>
            </p:nvPr>
          </p:nvSpPr>
          <p:spPr>
            <a:xfrm>
              <a:off x="1066800" y="5391150"/>
              <a:ext cx="28576" cy="18624"/>
            </a:xfrm>
            <a:custGeom>
              <a:avLst/>
              <a:gdLst/>
              <a:ahLst/>
              <a:cxnLst/>
              <a:rect l="0" t="0" r="0" b="0"/>
              <a:pathLst>
                <a:path w="28576" h="18624">
                  <a:moveTo>
                    <a:pt x="28575" y="0"/>
                  </a:moveTo>
                  <a:lnTo>
                    <a:pt x="28575" y="0"/>
                  </a:lnTo>
                  <a:lnTo>
                    <a:pt x="10965" y="17609"/>
                  </a:lnTo>
                  <a:lnTo>
                    <a:pt x="4895" y="18623"/>
                  </a:lnTo>
                  <a:lnTo>
                    <a:pt x="3263" y="17707"/>
                  </a:lnTo>
                  <a:lnTo>
                    <a:pt x="2175" y="16038"/>
                  </a:lnTo>
                  <a:lnTo>
                    <a:pt x="0" y="9525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3" name="SMARTInkShape-1954">
              <a:extLst>
                <a:ext uri="{FF2B5EF4-FFF2-40B4-BE49-F238E27FC236}">
                  <a16:creationId xmlns:a16="http://schemas.microsoft.com/office/drawing/2014/main" id="{2B7BEFA4-110A-221F-09DF-502D182B5C77}"/>
                </a:ext>
              </a:extLst>
            </p:cNvPr>
            <p:cNvSpPr/>
            <p:nvPr>
              <p:custDataLst>
                <p:tags r:id="rId158"/>
              </p:custDataLst>
            </p:nvPr>
          </p:nvSpPr>
          <p:spPr>
            <a:xfrm>
              <a:off x="1344857" y="5353050"/>
              <a:ext cx="26627" cy="28450"/>
            </a:xfrm>
            <a:custGeom>
              <a:avLst/>
              <a:gdLst/>
              <a:ahLst/>
              <a:cxnLst/>
              <a:rect l="0" t="0" r="0" b="0"/>
              <a:pathLst>
                <a:path w="26627" h="28450">
                  <a:moveTo>
                    <a:pt x="17218" y="0"/>
                  </a:moveTo>
                  <a:lnTo>
                    <a:pt x="17218" y="0"/>
                  </a:lnTo>
                  <a:lnTo>
                    <a:pt x="17218" y="5056"/>
                  </a:lnTo>
                  <a:lnTo>
                    <a:pt x="18276" y="6545"/>
                  </a:lnTo>
                  <a:lnTo>
                    <a:pt x="20040" y="7539"/>
                  </a:lnTo>
                  <a:lnTo>
                    <a:pt x="25419" y="9133"/>
                  </a:lnTo>
                  <a:lnTo>
                    <a:pt x="26154" y="12173"/>
                  </a:lnTo>
                  <a:lnTo>
                    <a:pt x="26626" y="17692"/>
                  </a:lnTo>
                  <a:lnTo>
                    <a:pt x="21652" y="23704"/>
                  </a:lnTo>
                  <a:lnTo>
                    <a:pt x="16366" y="26410"/>
                  </a:lnTo>
                  <a:lnTo>
                    <a:pt x="0" y="28449"/>
                  </a:lnTo>
                  <a:lnTo>
                    <a:pt x="447" y="27432"/>
                  </a:lnTo>
                  <a:lnTo>
                    <a:pt x="7693" y="1905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4" name="SMARTInkShape-1955">
              <a:extLst>
                <a:ext uri="{FF2B5EF4-FFF2-40B4-BE49-F238E27FC236}">
                  <a16:creationId xmlns:a16="http://schemas.microsoft.com/office/drawing/2014/main" id="{AB783DA8-A8FE-348E-DCFA-1A815DC3566D}"/>
                </a:ext>
              </a:extLst>
            </p:cNvPr>
            <p:cNvSpPr/>
            <p:nvPr>
              <p:custDataLst>
                <p:tags r:id="rId159"/>
              </p:custDataLst>
            </p:nvPr>
          </p:nvSpPr>
          <p:spPr>
            <a:xfrm>
              <a:off x="1352550" y="5210175"/>
              <a:ext cx="15014" cy="9526"/>
            </a:xfrm>
            <a:custGeom>
              <a:avLst/>
              <a:gdLst/>
              <a:ahLst/>
              <a:cxnLst/>
              <a:rect l="0" t="0" r="0" b="0"/>
              <a:pathLst>
                <a:path w="15014" h="9526">
                  <a:moveTo>
                    <a:pt x="9525" y="9525"/>
                  </a:moveTo>
                  <a:lnTo>
                    <a:pt x="9525" y="9525"/>
                  </a:lnTo>
                  <a:lnTo>
                    <a:pt x="15013" y="9525"/>
                  </a:lnTo>
                  <a:lnTo>
                    <a:pt x="4550" y="9525"/>
                  </a:lnTo>
                  <a:lnTo>
                    <a:pt x="3034" y="8467"/>
                  </a:lnTo>
                  <a:lnTo>
                    <a:pt x="0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5" name="SMARTInkShape-1956">
              <a:extLst>
                <a:ext uri="{FF2B5EF4-FFF2-40B4-BE49-F238E27FC236}">
                  <a16:creationId xmlns:a16="http://schemas.microsoft.com/office/drawing/2014/main" id="{62B6D6EE-4217-3A03-7D8C-84F913A0152B}"/>
                </a:ext>
              </a:extLst>
            </p:cNvPr>
            <p:cNvSpPr/>
            <p:nvPr>
              <p:custDataLst>
                <p:tags r:id="rId160"/>
              </p:custDataLst>
            </p:nvPr>
          </p:nvSpPr>
          <p:spPr>
            <a:xfrm>
              <a:off x="1314450" y="5143500"/>
              <a:ext cx="9526" cy="1"/>
            </a:xfrm>
            <a:custGeom>
              <a:avLst/>
              <a:gdLst/>
              <a:ahLst/>
              <a:cxnLst/>
              <a:rect l="0" t="0" r="0" b="0"/>
              <a:pathLst>
                <a:path w="9526" h="1">
                  <a:moveTo>
                    <a:pt x="0" y="0"/>
                  </a:moveTo>
                  <a:lnTo>
                    <a:pt x="0" y="0"/>
                  </a:lnTo>
                  <a:lnTo>
                    <a:pt x="9525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6" name="SMARTInkShape-1957">
              <a:extLst>
                <a:ext uri="{FF2B5EF4-FFF2-40B4-BE49-F238E27FC236}">
                  <a16:creationId xmlns:a16="http://schemas.microsoft.com/office/drawing/2014/main" id="{2B040563-499E-9AD5-349D-6A5E5489F961}"/>
                </a:ext>
              </a:extLst>
            </p:cNvPr>
            <p:cNvSpPr/>
            <p:nvPr>
              <p:custDataLst>
                <p:tags r:id="rId161"/>
              </p:custDataLst>
            </p:nvPr>
          </p:nvSpPr>
          <p:spPr>
            <a:xfrm>
              <a:off x="1828800" y="5649859"/>
              <a:ext cx="171451" cy="107135"/>
            </a:xfrm>
            <a:custGeom>
              <a:avLst/>
              <a:gdLst/>
              <a:ahLst/>
              <a:cxnLst/>
              <a:rect l="0" t="0" r="0" b="0"/>
              <a:pathLst>
                <a:path w="171451" h="107135">
                  <a:moveTo>
                    <a:pt x="0" y="27041"/>
                  </a:moveTo>
                  <a:lnTo>
                    <a:pt x="0" y="27041"/>
                  </a:lnTo>
                  <a:lnTo>
                    <a:pt x="0" y="21985"/>
                  </a:lnTo>
                  <a:lnTo>
                    <a:pt x="2822" y="16680"/>
                  </a:lnTo>
                  <a:lnTo>
                    <a:pt x="5057" y="13784"/>
                  </a:lnTo>
                  <a:lnTo>
                    <a:pt x="10361" y="10566"/>
                  </a:lnTo>
                  <a:lnTo>
                    <a:pt x="22390" y="8499"/>
                  </a:lnTo>
                  <a:lnTo>
                    <a:pt x="41289" y="8036"/>
                  </a:lnTo>
                  <a:lnTo>
                    <a:pt x="47631" y="10833"/>
                  </a:lnTo>
                  <a:lnTo>
                    <a:pt x="50804" y="13060"/>
                  </a:lnTo>
                  <a:lnTo>
                    <a:pt x="52919" y="16662"/>
                  </a:lnTo>
                  <a:lnTo>
                    <a:pt x="56314" y="34830"/>
                  </a:lnTo>
                  <a:lnTo>
                    <a:pt x="56593" y="38583"/>
                  </a:lnTo>
                  <a:lnTo>
                    <a:pt x="54080" y="45576"/>
                  </a:lnTo>
                  <a:lnTo>
                    <a:pt x="20956" y="91129"/>
                  </a:lnTo>
                  <a:lnTo>
                    <a:pt x="6726" y="105906"/>
                  </a:lnTo>
                  <a:lnTo>
                    <a:pt x="4484" y="107134"/>
                  </a:lnTo>
                  <a:lnTo>
                    <a:pt x="2989" y="106895"/>
                  </a:lnTo>
                  <a:lnTo>
                    <a:pt x="590" y="103962"/>
                  </a:lnTo>
                  <a:lnTo>
                    <a:pt x="5231" y="98399"/>
                  </a:lnTo>
                  <a:lnTo>
                    <a:pt x="10439" y="95798"/>
                  </a:lnTo>
                  <a:lnTo>
                    <a:pt x="13309" y="95103"/>
                  </a:lnTo>
                  <a:lnTo>
                    <a:pt x="19321" y="88688"/>
                  </a:lnTo>
                  <a:lnTo>
                    <a:pt x="22406" y="84014"/>
                  </a:lnTo>
                  <a:lnTo>
                    <a:pt x="34300" y="75998"/>
                  </a:lnTo>
                  <a:lnTo>
                    <a:pt x="57693" y="62229"/>
                  </a:lnTo>
                  <a:lnTo>
                    <a:pt x="104920" y="20100"/>
                  </a:lnTo>
                  <a:lnTo>
                    <a:pt x="120091" y="10383"/>
                  </a:lnTo>
                  <a:lnTo>
                    <a:pt x="121335" y="8527"/>
                  </a:lnTo>
                  <a:lnTo>
                    <a:pt x="122718" y="3643"/>
                  </a:lnTo>
                  <a:lnTo>
                    <a:pt x="122029" y="1917"/>
                  </a:lnTo>
                  <a:lnTo>
                    <a:pt x="120511" y="767"/>
                  </a:lnTo>
                  <a:lnTo>
                    <a:pt x="118441" y="0"/>
                  </a:lnTo>
                  <a:lnTo>
                    <a:pt x="105414" y="3977"/>
                  </a:lnTo>
                  <a:lnTo>
                    <a:pt x="68327" y="28185"/>
                  </a:lnTo>
                  <a:lnTo>
                    <a:pt x="46658" y="47611"/>
                  </a:lnTo>
                  <a:lnTo>
                    <a:pt x="41903" y="57703"/>
                  </a:lnTo>
                  <a:lnTo>
                    <a:pt x="40636" y="63357"/>
                  </a:lnTo>
                  <a:lnTo>
                    <a:pt x="40849" y="68185"/>
                  </a:lnTo>
                  <a:lnTo>
                    <a:pt x="46524" y="81874"/>
                  </a:lnTo>
                  <a:lnTo>
                    <a:pt x="52355" y="88561"/>
                  </a:lnTo>
                  <a:lnTo>
                    <a:pt x="57841" y="91426"/>
                  </a:lnTo>
                  <a:lnTo>
                    <a:pt x="76261" y="93515"/>
                  </a:lnTo>
                  <a:lnTo>
                    <a:pt x="99687" y="92631"/>
                  </a:lnTo>
                  <a:lnTo>
                    <a:pt x="143182" y="77467"/>
                  </a:lnTo>
                  <a:lnTo>
                    <a:pt x="171450" y="65141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7" name="SMARTInkShape-1958">
              <a:extLst>
                <a:ext uri="{FF2B5EF4-FFF2-40B4-BE49-F238E27FC236}">
                  <a16:creationId xmlns:a16="http://schemas.microsoft.com/office/drawing/2014/main" id="{08121BEB-36A5-2A4B-2A3F-B8C9E0D15F09}"/>
                </a:ext>
              </a:extLst>
            </p:cNvPr>
            <p:cNvSpPr/>
            <p:nvPr>
              <p:custDataLst>
                <p:tags r:id="rId162"/>
              </p:custDataLst>
            </p:nvPr>
          </p:nvSpPr>
          <p:spPr>
            <a:xfrm>
              <a:off x="219075" y="4705549"/>
              <a:ext cx="85719" cy="179715"/>
            </a:xfrm>
            <a:custGeom>
              <a:avLst/>
              <a:gdLst/>
              <a:ahLst/>
              <a:cxnLst/>
              <a:rect l="0" t="0" r="0" b="0"/>
              <a:pathLst>
                <a:path w="85719" h="179715">
                  <a:moveTo>
                    <a:pt x="9525" y="18851"/>
                  </a:moveTo>
                  <a:lnTo>
                    <a:pt x="9525" y="18851"/>
                  </a:lnTo>
                  <a:lnTo>
                    <a:pt x="9525" y="3862"/>
                  </a:lnTo>
                  <a:lnTo>
                    <a:pt x="9525" y="6192"/>
                  </a:lnTo>
                  <a:lnTo>
                    <a:pt x="9525" y="850"/>
                  </a:lnTo>
                  <a:lnTo>
                    <a:pt x="9525" y="8094"/>
                  </a:lnTo>
                  <a:lnTo>
                    <a:pt x="4469" y="14018"/>
                  </a:lnTo>
                  <a:lnTo>
                    <a:pt x="1986" y="22347"/>
                  </a:lnTo>
                  <a:lnTo>
                    <a:pt x="392" y="44942"/>
                  </a:lnTo>
                  <a:lnTo>
                    <a:pt x="1320" y="48944"/>
                  </a:lnTo>
                  <a:lnTo>
                    <a:pt x="2997" y="51613"/>
                  </a:lnTo>
                  <a:lnTo>
                    <a:pt x="5173" y="53393"/>
                  </a:lnTo>
                  <a:lnTo>
                    <a:pt x="22400" y="78097"/>
                  </a:lnTo>
                  <a:lnTo>
                    <a:pt x="28653" y="82224"/>
                  </a:lnTo>
                  <a:lnTo>
                    <a:pt x="31802" y="83325"/>
                  </a:lnTo>
                  <a:lnTo>
                    <a:pt x="34960" y="83001"/>
                  </a:lnTo>
                  <a:lnTo>
                    <a:pt x="52920" y="75696"/>
                  </a:lnTo>
                  <a:lnTo>
                    <a:pt x="54330" y="73681"/>
                  </a:lnTo>
                  <a:lnTo>
                    <a:pt x="55270" y="71279"/>
                  </a:lnTo>
                  <a:lnTo>
                    <a:pt x="56955" y="69679"/>
                  </a:lnTo>
                  <a:lnTo>
                    <a:pt x="61649" y="67900"/>
                  </a:lnTo>
                  <a:lnTo>
                    <a:pt x="63325" y="66366"/>
                  </a:lnTo>
                  <a:lnTo>
                    <a:pt x="65186" y="61842"/>
                  </a:lnTo>
                  <a:lnTo>
                    <a:pt x="66544" y="49179"/>
                  </a:lnTo>
                  <a:lnTo>
                    <a:pt x="73195" y="40168"/>
                  </a:lnTo>
                  <a:lnTo>
                    <a:pt x="74864" y="34322"/>
                  </a:lnTo>
                  <a:lnTo>
                    <a:pt x="76995" y="15400"/>
                  </a:lnTo>
                  <a:lnTo>
                    <a:pt x="81139" y="7439"/>
                  </a:lnTo>
                  <a:lnTo>
                    <a:pt x="81610" y="4893"/>
                  </a:lnTo>
                  <a:lnTo>
                    <a:pt x="80865" y="3196"/>
                  </a:lnTo>
                  <a:lnTo>
                    <a:pt x="76473" y="0"/>
                  </a:lnTo>
                  <a:lnTo>
                    <a:pt x="76281" y="4917"/>
                  </a:lnTo>
                  <a:lnTo>
                    <a:pt x="84408" y="40511"/>
                  </a:lnTo>
                  <a:lnTo>
                    <a:pt x="85552" y="85870"/>
                  </a:lnTo>
                  <a:lnTo>
                    <a:pt x="85718" y="131343"/>
                  </a:lnTo>
                  <a:lnTo>
                    <a:pt x="84666" y="156751"/>
                  </a:lnTo>
                  <a:lnTo>
                    <a:pt x="80668" y="168687"/>
                  </a:lnTo>
                  <a:lnTo>
                    <a:pt x="78121" y="172716"/>
                  </a:lnTo>
                  <a:lnTo>
                    <a:pt x="72468" y="177194"/>
                  </a:lnTo>
                  <a:lnTo>
                    <a:pt x="63335" y="179714"/>
                  </a:lnTo>
                  <a:lnTo>
                    <a:pt x="37675" y="179508"/>
                  </a:lnTo>
                  <a:lnTo>
                    <a:pt x="11638" y="171634"/>
                  </a:lnTo>
                  <a:lnTo>
                    <a:pt x="0" y="171251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88" name="SMARTInkShape-Group302">
            <a:extLst>
              <a:ext uri="{FF2B5EF4-FFF2-40B4-BE49-F238E27FC236}">
                <a16:creationId xmlns:a16="http://schemas.microsoft.com/office/drawing/2014/main" id="{07BD631D-515C-35BA-F78B-15C1673A3C43}"/>
              </a:ext>
            </a:extLst>
          </p:cNvPr>
          <p:cNvGrpSpPr/>
          <p:nvPr/>
        </p:nvGrpSpPr>
        <p:grpSpPr>
          <a:xfrm>
            <a:off x="1981200" y="4762552"/>
            <a:ext cx="1295401" cy="931389"/>
            <a:chOff x="1981200" y="4762552"/>
            <a:chExt cx="1295401" cy="931389"/>
          </a:xfrm>
        </p:grpSpPr>
        <p:sp>
          <p:nvSpPr>
            <p:cNvPr id="359" name="SMARTInkShape-1959">
              <a:extLst>
                <a:ext uri="{FF2B5EF4-FFF2-40B4-BE49-F238E27FC236}">
                  <a16:creationId xmlns:a16="http://schemas.microsoft.com/office/drawing/2014/main" id="{3BF980B6-94F1-07AD-FC5B-F470EA12A199}"/>
                </a:ext>
              </a:extLst>
            </p:cNvPr>
            <p:cNvSpPr/>
            <p:nvPr>
              <p:custDataLst>
                <p:tags r:id="rId115"/>
              </p:custDataLst>
            </p:nvPr>
          </p:nvSpPr>
          <p:spPr>
            <a:xfrm>
              <a:off x="2219325" y="4829185"/>
              <a:ext cx="28576" cy="857110"/>
            </a:xfrm>
            <a:custGeom>
              <a:avLst/>
              <a:gdLst/>
              <a:ahLst/>
              <a:cxnLst/>
              <a:rect l="0" t="0" r="0" b="0"/>
              <a:pathLst>
                <a:path w="28576" h="857110">
                  <a:moveTo>
                    <a:pt x="19050" y="9515"/>
                  </a:moveTo>
                  <a:lnTo>
                    <a:pt x="19050" y="9515"/>
                  </a:lnTo>
                  <a:lnTo>
                    <a:pt x="19050" y="0"/>
                  </a:lnTo>
                  <a:lnTo>
                    <a:pt x="19050" y="42368"/>
                  </a:lnTo>
                  <a:lnTo>
                    <a:pt x="17992" y="59583"/>
                  </a:lnTo>
                  <a:lnTo>
                    <a:pt x="11511" y="78241"/>
                  </a:lnTo>
                  <a:lnTo>
                    <a:pt x="9786" y="116872"/>
                  </a:lnTo>
                  <a:lnTo>
                    <a:pt x="9577" y="160230"/>
                  </a:lnTo>
                  <a:lnTo>
                    <a:pt x="9532" y="207201"/>
                  </a:lnTo>
                  <a:lnTo>
                    <a:pt x="9525" y="250312"/>
                  </a:lnTo>
                  <a:lnTo>
                    <a:pt x="9525" y="296336"/>
                  </a:lnTo>
                  <a:lnTo>
                    <a:pt x="9525" y="343031"/>
                  </a:lnTo>
                  <a:lnTo>
                    <a:pt x="9525" y="390534"/>
                  </a:lnTo>
                  <a:lnTo>
                    <a:pt x="14242" y="438142"/>
                  </a:lnTo>
                  <a:lnTo>
                    <a:pt x="10146" y="485765"/>
                  </a:lnTo>
                  <a:lnTo>
                    <a:pt x="9607" y="528334"/>
                  </a:lnTo>
                  <a:lnTo>
                    <a:pt x="1996" y="569256"/>
                  </a:lnTo>
                  <a:lnTo>
                    <a:pt x="117" y="615809"/>
                  </a:lnTo>
                  <a:lnTo>
                    <a:pt x="1081" y="641314"/>
                  </a:lnTo>
                  <a:lnTo>
                    <a:pt x="5494" y="660383"/>
                  </a:lnTo>
                  <a:lnTo>
                    <a:pt x="184" y="707839"/>
                  </a:lnTo>
                  <a:lnTo>
                    <a:pt x="2" y="755209"/>
                  </a:lnTo>
                  <a:lnTo>
                    <a:pt x="0" y="774652"/>
                  </a:lnTo>
                  <a:lnTo>
                    <a:pt x="2822" y="781023"/>
                  </a:lnTo>
                  <a:lnTo>
                    <a:pt x="6546" y="787383"/>
                  </a:lnTo>
                  <a:lnTo>
                    <a:pt x="9133" y="798208"/>
                  </a:lnTo>
                  <a:lnTo>
                    <a:pt x="9524" y="841375"/>
                  </a:lnTo>
                  <a:lnTo>
                    <a:pt x="10583" y="843489"/>
                  </a:lnTo>
                  <a:lnTo>
                    <a:pt x="12347" y="844898"/>
                  </a:lnTo>
                  <a:lnTo>
                    <a:pt x="14581" y="845836"/>
                  </a:lnTo>
                  <a:lnTo>
                    <a:pt x="16071" y="847521"/>
                  </a:lnTo>
                  <a:lnTo>
                    <a:pt x="19015" y="857109"/>
                  </a:lnTo>
                  <a:lnTo>
                    <a:pt x="19049" y="848104"/>
                  </a:lnTo>
                  <a:lnTo>
                    <a:pt x="28575" y="828665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0" name="SMARTInkShape-1960">
              <a:extLst>
                <a:ext uri="{FF2B5EF4-FFF2-40B4-BE49-F238E27FC236}">
                  <a16:creationId xmlns:a16="http://schemas.microsoft.com/office/drawing/2014/main" id="{A6641A4A-30AE-FE6E-7813-C201D93F5A77}"/>
                </a:ext>
              </a:extLst>
            </p:cNvPr>
            <p:cNvSpPr/>
            <p:nvPr>
              <p:custDataLst>
                <p:tags r:id="rId116"/>
              </p:custDataLst>
            </p:nvPr>
          </p:nvSpPr>
          <p:spPr>
            <a:xfrm>
              <a:off x="2114550" y="5495925"/>
              <a:ext cx="933451" cy="66676"/>
            </a:xfrm>
            <a:custGeom>
              <a:avLst/>
              <a:gdLst/>
              <a:ahLst/>
              <a:cxnLst/>
              <a:rect l="0" t="0" r="0" b="0"/>
              <a:pathLst>
                <a:path w="933451" h="66676">
                  <a:moveTo>
                    <a:pt x="0" y="66675"/>
                  </a:moveTo>
                  <a:lnTo>
                    <a:pt x="0" y="66675"/>
                  </a:lnTo>
                  <a:lnTo>
                    <a:pt x="5057" y="66675"/>
                  </a:lnTo>
                  <a:lnTo>
                    <a:pt x="10361" y="63853"/>
                  </a:lnTo>
                  <a:lnTo>
                    <a:pt x="13257" y="61619"/>
                  </a:lnTo>
                  <a:lnTo>
                    <a:pt x="16247" y="61187"/>
                  </a:lnTo>
                  <a:lnTo>
                    <a:pt x="22390" y="63531"/>
                  </a:lnTo>
                  <a:lnTo>
                    <a:pt x="25510" y="63520"/>
                  </a:lnTo>
                  <a:lnTo>
                    <a:pt x="40944" y="58722"/>
                  </a:lnTo>
                  <a:lnTo>
                    <a:pt x="87773" y="57242"/>
                  </a:lnTo>
                  <a:lnTo>
                    <a:pt x="134854" y="57158"/>
                  </a:lnTo>
                  <a:lnTo>
                    <a:pt x="172806" y="56094"/>
                  </a:lnTo>
                  <a:lnTo>
                    <a:pt x="214325" y="49611"/>
                  </a:lnTo>
                  <a:lnTo>
                    <a:pt x="260103" y="47741"/>
                  </a:lnTo>
                  <a:lnTo>
                    <a:pt x="306381" y="47635"/>
                  </a:lnTo>
                  <a:lnTo>
                    <a:pt x="342154" y="46569"/>
                  </a:lnTo>
                  <a:lnTo>
                    <a:pt x="362905" y="42137"/>
                  </a:lnTo>
                  <a:lnTo>
                    <a:pt x="375168" y="44470"/>
                  </a:lnTo>
                  <a:lnTo>
                    <a:pt x="377112" y="43405"/>
                  </a:lnTo>
                  <a:lnTo>
                    <a:pt x="378408" y="41637"/>
                  </a:lnTo>
                  <a:lnTo>
                    <a:pt x="401184" y="38798"/>
                  </a:lnTo>
                  <a:lnTo>
                    <a:pt x="444854" y="38128"/>
                  </a:lnTo>
                  <a:lnTo>
                    <a:pt x="492126" y="38102"/>
                  </a:lnTo>
                  <a:lnTo>
                    <a:pt x="525130" y="35278"/>
                  </a:lnTo>
                  <a:lnTo>
                    <a:pt x="569165" y="28967"/>
                  </a:lnTo>
                  <a:lnTo>
                    <a:pt x="613883" y="28598"/>
                  </a:lnTo>
                  <a:lnTo>
                    <a:pt x="658463" y="28577"/>
                  </a:lnTo>
                  <a:lnTo>
                    <a:pt x="703401" y="28575"/>
                  </a:lnTo>
                  <a:lnTo>
                    <a:pt x="729863" y="27517"/>
                  </a:lnTo>
                  <a:lnTo>
                    <a:pt x="759192" y="20374"/>
                  </a:lnTo>
                  <a:lnTo>
                    <a:pt x="802100" y="19102"/>
                  </a:lnTo>
                  <a:lnTo>
                    <a:pt x="813689" y="18014"/>
                  </a:lnTo>
                  <a:lnTo>
                    <a:pt x="844667" y="10852"/>
                  </a:lnTo>
                  <a:lnTo>
                    <a:pt x="890861" y="9641"/>
                  </a:lnTo>
                  <a:lnTo>
                    <a:pt x="910769" y="8489"/>
                  </a:lnTo>
                  <a:lnTo>
                    <a:pt x="933450" y="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1" name="SMARTInkShape-1961">
              <a:extLst>
                <a:ext uri="{FF2B5EF4-FFF2-40B4-BE49-F238E27FC236}">
                  <a16:creationId xmlns:a16="http://schemas.microsoft.com/office/drawing/2014/main" id="{EE53FB05-C4B7-1CC2-BBD0-1CD239171B85}"/>
                </a:ext>
              </a:extLst>
            </p:cNvPr>
            <p:cNvSpPr/>
            <p:nvPr>
              <p:custDataLst>
                <p:tags r:id="rId117"/>
              </p:custDataLst>
            </p:nvPr>
          </p:nvSpPr>
          <p:spPr>
            <a:xfrm>
              <a:off x="3116119" y="5585770"/>
              <a:ext cx="160482" cy="108171"/>
            </a:xfrm>
            <a:custGeom>
              <a:avLst/>
              <a:gdLst/>
              <a:ahLst/>
              <a:cxnLst/>
              <a:rect l="0" t="0" r="0" b="0"/>
              <a:pathLst>
                <a:path w="160482" h="108171">
                  <a:moveTo>
                    <a:pt x="8081" y="24455"/>
                  </a:moveTo>
                  <a:lnTo>
                    <a:pt x="8081" y="24455"/>
                  </a:lnTo>
                  <a:lnTo>
                    <a:pt x="8081" y="18967"/>
                  </a:lnTo>
                  <a:lnTo>
                    <a:pt x="8081" y="21311"/>
                  </a:lnTo>
                  <a:lnTo>
                    <a:pt x="8081" y="18467"/>
                  </a:lnTo>
                  <a:lnTo>
                    <a:pt x="9139" y="17288"/>
                  </a:lnTo>
                  <a:lnTo>
                    <a:pt x="13137" y="15978"/>
                  </a:lnTo>
                  <a:lnTo>
                    <a:pt x="14627" y="14569"/>
                  </a:lnTo>
                  <a:lnTo>
                    <a:pt x="16281" y="10184"/>
                  </a:lnTo>
                  <a:lnTo>
                    <a:pt x="17782" y="8591"/>
                  </a:lnTo>
                  <a:lnTo>
                    <a:pt x="22270" y="6821"/>
                  </a:lnTo>
                  <a:lnTo>
                    <a:pt x="33775" y="4627"/>
                  </a:lnTo>
                  <a:lnTo>
                    <a:pt x="39962" y="473"/>
                  </a:lnTo>
                  <a:lnTo>
                    <a:pt x="43093" y="0"/>
                  </a:lnTo>
                  <a:lnTo>
                    <a:pt x="46239" y="744"/>
                  </a:lnTo>
                  <a:lnTo>
                    <a:pt x="55723" y="6846"/>
                  </a:lnTo>
                  <a:lnTo>
                    <a:pt x="68409" y="18390"/>
                  </a:lnTo>
                  <a:lnTo>
                    <a:pt x="71935" y="24581"/>
                  </a:lnTo>
                  <a:lnTo>
                    <a:pt x="73920" y="36840"/>
                  </a:lnTo>
                  <a:lnTo>
                    <a:pt x="74198" y="42236"/>
                  </a:lnTo>
                  <a:lnTo>
                    <a:pt x="71686" y="51056"/>
                  </a:lnTo>
                  <a:lnTo>
                    <a:pt x="52352" y="83340"/>
                  </a:lnTo>
                  <a:lnTo>
                    <a:pt x="46101" y="87668"/>
                  </a:lnTo>
                  <a:lnTo>
                    <a:pt x="36632" y="90105"/>
                  </a:lnTo>
                  <a:lnTo>
                    <a:pt x="33465" y="90446"/>
                  </a:lnTo>
                  <a:lnTo>
                    <a:pt x="31354" y="91733"/>
                  </a:lnTo>
                  <a:lnTo>
                    <a:pt x="29946" y="93649"/>
                  </a:lnTo>
                  <a:lnTo>
                    <a:pt x="29008" y="95984"/>
                  </a:lnTo>
                  <a:lnTo>
                    <a:pt x="27324" y="97540"/>
                  </a:lnTo>
                  <a:lnTo>
                    <a:pt x="18047" y="100534"/>
                  </a:lnTo>
                  <a:lnTo>
                    <a:pt x="9444" y="100645"/>
                  </a:lnTo>
                  <a:lnTo>
                    <a:pt x="3428" y="105708"/>
                  </a:lnTo>
                  <a:lnTo>
                    <a:pt x="1805" y="106141"/>
                  </a:lnTo>
                  <a:lnTo>
                    <a:pt x="722" y="105371"/>
                  </a:lnTo>
                  <a:lnTo>
                    <a:pt x="0" y="103799"/>
                  </a:lnTo>
                  <a:lnTo>
                    <a:pt x="577" y="101692"/>
                  </a:lnTo>
                  <a:lnTo>
                    <a:pt x="11940" y="87673"/>
                  </a:lnTo>
                  <a:lnTo>
                    <a:pt x="17910" y="84303"/>
                  </a:lnTo>
                  <a:lnTo>
                    <a:pt x="20984" y="83402"/>
                  </a:lnTo>
                  <a:lnTo>
                    <a:pt x="23033" y="81746"/>
                  </a:lnTo>
                  <a:lnTo>
                    <a:pt x="25310" y="77081"/>
                  </a:lnTo>
                  <a:lnTo>
                    <a:pt x="70884" y="46676"/>
                  </a:lnTo>
                  <a:lnTo>
                    <a:pt x="102839" y="27153"/>
                  </a:lnTo>
                  <a:lnTo>
                    <a:pt x="106178" y="26255"/>
                  </a:lnTo>
                  <a:lnTo>
                    <a:pt x="108404" y="24596"/>
                  </a:lnTo>
                  <a:lnTo>
                    <a:pt x="109888" y="22432"/>
                  </a:lnTo>
                  <a:lnTo>
                    <a:pt x="112856" y="14930"/>
                  </a:lnTo>
                  <a:lnTo>
                    <a:pt x="107800" y="19986"/>
                  </a:lnTo>
                  <a:lnTo>
                    <a:pt x="102495" y="22469"/>
                  </a:lnTo>
                  <a:lnTo>
                    <a:pt x="99599" y="23131"/>
                  </a:lnTo>
                  <a:lnTo>
                    <a:pt x="93559" y="29511"/>
                  </a:lnTo>
                  <a:lnTo>
                    <a:pt x="69455" y="68907"/>
                  </a:lnTo>
                  <a:lnTo>
                    <a:pt x="67108" y="79842"/>
                  </a:lnTo>
                  <a:lnTo>
                    <a:pt x="68888" y="88935"/>
                  </a:lnTo>
                  <a:lnTo>
                    <a:pt x="70844" y="92842"/>
                  </a:lnTo>
                  <a:lnTo>
                    <a:pt x="78662" y="100004"/>
                  </a:lnTo>
                  <a:lnTo>
                    <a:pt x="88134" y="105657"/>
                  </a:lnTo>
                  <a:lnTo>
                    <a:pt x="95871" y="108170"/>
                  </a:lnTo>
                  <a:lnTo>
                    <a:pt x="105660" y="106464"/>
                  </a:lnTo>
                  <a:lnTo>
                    <a:pt x="160481" y="9113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2" name="SMARTInkShape-1962">
              <a:extLst>
                <a:ext uri="{FF2B5EF4-FFF2-40B4-BE49-F238E27FC236}">
                  <a16:creationId xmlns:a16="http://schemas.microsoft.com/office/drawing/2014/main" id="{4D0F0819-993D-18DF-9E5E-7B993E82A1B7}"/>
                </a:ext>
              </a:extLst>
            </p:cNvPr>
            <p:cNvSpPr/>
            <p:nvPr>
              <p:custDataLst>
                <p:tags r:id="rId118"/>
              </p:custDataLst>
            </p:nvPr>
          </p:nvSpPr>
          <p:spPr>
            <a:xfrm>
              <a:off x="1981200" y="4762552"/>
              <a:ext cx="95241" cy="151731"/>
            </a:xfrm>
            <a:custGeom>
              <a:avLst/>
              <a:gdLst/>
              <a:ahLst/>
              <a:cxnLst/>
              <a:rect l="0" t="0" r="0" b="0"/>
              <a:pathLst>
                <a:path w="95241" h="151731">
                  <a:moveTo>
                    <a:pt x="0" y="18998"/>
                  </a:moveTo>
                  <a:lnTo>
                    <a:pt x="0" y="18998"/>
                  </a:lnTo>
                  <a:lnTo>
                    <a:pt x="0" y="13510"/>
                  </a:lnTo>
                  <a:lnTo>
                    <a:pt x="0" y="15854"/>
                  </a:lnTo>
                  <a:lnTo>
                    <a:pt x="0" y="13010"/>
                  </a:lnTo>
                  <a:lnTo>
                    <a:pt x="1058" y="11831"/>
                  </a:lnTo>
                  <a:lnTo>
                    <a:pt x="8201" y="9783"/>
                  </a:lnTo>
                  <a:lnTo>
                    <a:pt x="4076" y="9565"/>
                  </a:lnTo>
                  <a:lnTo>
                    <a:pt x="2717" y="10593"/>
                  </a:lnTo>
                  <a:lnTo>
                    <a:pt x="106" y="18608"/>
                  </a:lnTo>
                  <a:lnTo>
                    <a:pt x="5088" y="23939"/>
                  </a:lnTo>
                  <a:lnTo>
                    <a:pt x="7553" y="32130"/>
                  </a:lnTo>
                  <a:lnTo>
                    <a:pt x="9707" y="41768"/>
                  </a:lnTo>
                  <a:lnTo>
                    <a:pt x="19713" y="56579"/>
                  </a:lnTo>
                  <a:lnTo>
                    <a:pt x="22667" y="59927"/>
                  </a:lnTo>
                  <a:lnTo>
                    <a:pt x="31594" y="63647"/>
                  </a:lnTo>
                  <a:lnTo>
                    <a:pt x="49515" y="66035"/>
                  </a:lnTo>
                  <a:lnTo>
                    <a:pt x="56579" y="63539"/>
                  </a:lnTo>
                  <a:lnTo>
                    <a:pt x="59944" y="61392"/>
                  </a:lnTo>
                  <a:lnTo>
                    <a:pt x="62188" y="58902"/>
                  </a:lnTo>
                  <a:lnTo>
                    <a:pt x="64681" y="53314"/>
                  </a:lnTo>
                  <a:lnTo>
                    <a:pt x="71433" y="47302"/>
                  </a:lnTo>
                  <a:lnTo>
                    <a:pt x="76197" y="44217"/>
                  </a:lnTo>
                  <a:lnTo>
                    <a:pt x="79373" y="40044"/>
                  </a:lnTo>
                  <a:lnTo>
                    <a:pt x="83843" y="25117"/>
                  </a:lnTo>
                  <a:lnTo>
                    <a:pt x="85723" y="0"/>
                  </a:lnTo>
                  <a:lnTo>
                    <a:pt x="85724" y="5019"/>
                  </a:lnTo>
                  <a:lnTo>
                    <a:pt x="93926" y="35597"/>
                  </a:lnTo>
                  <a:lnTo>
                    <a:pt x="95134" y="81238"/>
                  </a:lnTo>
                  <a:lnTo>
                    <a:pt x="95240" y="102173"/>
                  </a:lnTo>
                  <a:lnTo>
                    <a:pt x="85548" y="138105"/>
                  </a:lnTo>
                  <a:lnTo>
                    <a:pt x="81060" y="145312"/>
                  </a:lnTo>
                  <a:lnTo>
                    <a:pt x="75538" y="149221"/>
                  </a:lnTo>
                  <a:lnTo>
                    <a:pt x="68498" y="150958"/>
                  </a:lnTo>
                  <a:lnTo>
                    <a:pt x="58313" y="151730"/>
                  </a:lnTo>
                  <a:lnTo>
                    <a:pt x="40679" y="147109"/>
                  </a:lnTo>
                  <a:lnTo>
                    <a:pt x="27105" y="139037"/>
                  </a:lnTo>
                  <a:lnTo>
                    <a:pt x="22630" y="133026"/>
                  </a:lnTo>
                  <a:lnTo>
                    <a:pt x="19112" y="123933"/>
                  </a:lnTo>
                  <a:lnTo>
                    <a:pt x="19050" y="114248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3" name="SMARTInkShape-1963">
              <a:extLst>
                <a:ext uri="{FF2B5EF4-FFF2-40B4-BE49-F238E27FC236}">
                  <a16:creationId xmlns:a16="http://schemas.microsoft.com/office/drawing/2014/main" id="{675AF32D-CEFC-4B3F-F675-2119A08B1E3F}"/>
                </a:ext>
              </a:extLst>
            </p:cNvPr>
            <p:cNvSpPr/>
            <p:nvPr>
              <p:custDataLst>
                <p:tags r:id="rId119"/>
              </p:custDataLst>
            </p:nvPr>
          </p:nvSpPr>
          <p:spPr>
            <a:xfrm>
              <a:off x="2409825" y="5210175"/>
              <a:ext cx="9526" cy="1"/>
            </a:xfrm>
            <a:custGeom>
              <a:avLst/>
              <a:gdLst/>
              <a:ahLst/>
              <a:cxnLst/>
              <a:rect l="0" t="0" r="0" b="0"/>
              <a:pathLst>
                <a:path w="9526" h="1">
                  <a:moveTo>
                    <a:pt x="0" y="0"/>
                  </a:moveTo>
                  <a:lnTo>
                    <a:pt x="0" y="0"/>
                  </a:lnTo>
                  <a:lnTo>
                    <a:pt x="9525" y="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4" name="SMARTInkShape-1964">
              <a:extLst>
                <a:ext uri="{FF2B5EF4-FFF2-40B4-BE49-F238E27FC236}">
                  <a16:creationId xmlns:a16="http://schemas.microsoft.com/office/drawing/2014/main" id="{2CD24BFE-41FA-F490-60BF-03D6CD006686}"/>
                </a:ext>
              </a:extLst>
            </p:cNvPr>
            <p:cNvSpPr/>
            <p:nvPr>
              <p:custDataLst>
                <p:tags r:id="rId120"/>
              </p:custDataLst>
            </p:nvPr>
          </p:nvSpPr>
          <p:spPr>
            <a:xfrm>
              <a:off x="2363442" y="5305425"/>
              <a:ext cx="8284" cy="9526"/>
            </a:xfrm>
            <a:custGeom>
              <a:avLst/>
              <a:gdLst/>
              <a:ahLst/>
              <a:cxnLst/>
              <a:rect l="0" t="0" r="0" b="0"/>
              <a:pathLst>
                <a:path w="8284" h="9526">
                  <a:moveTo>
                    <a:pt x="8283" y="0"/>
                  </a:moveTo>
                  <a:lnTo>
                    <a:pt x="8283" y="0"/>
                  </a:lnTo>
                  <a:lnTo>
                    <a:pt x="2795" y="0"/>
                  </a:lnTo>
                  <a:lnTo>
                    <a:pt x="7351" y="0"/>
                  </a:lnTo>
                  <a:lnTo>
                    <a:pt x="0" y="0"/>
                  </a:lnTo>
                  <a:lnTo>
                    <a:pt x="8283" y="9525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5" name="SMARTInkShape-1965">
              <a:extLst>
                <a:ext uri="{FF2B5EF4-FFF2-40B4-BE49-F238E27FC236}">
                  <a16:creationId xmlns:a16="http://schemas.microsoft.com/office/drawing/2014/main" id="{4A7E649B-E445-C142-564A-98343F152B6D}"/>
                </a:ext>
              </a:extLst>
            </p:cNvPr>
            <p:cNvSpPr/>
            <p:nvPr>
              <p:custDataLst>
                <p:tags r:id="rId121"/>
              </p:custDataLst>
            </p:nvPr>
          </p:nvSpPr>
          <p:spPr>
            <a:xfrm>
              <a:off x="2476500" y="5314950"/>
              <a:ext cx="9526" cy="1"/>
            </a:xfrm>
            <a:custGeom>
              <a:avLst/>
              <a:gdLst/>
              <a:ahLst/>
              <a:cxnLst/>
              <a:rect l="0" t="0" r="0" b="0"/>
              <a:pathLst>
                <a:path w="9526" h="1">
                  <a:moveTo>
                    <a:pt x="0" y="0"/>
                  </a:moveTo>
                  <a:lnTo>
                    <a:pt x="0" y="0"/>
                  </a:lnTo>
                  <a:lnTo>
                    <a:pt x="9525" y="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6" name="SMARTInkShape-1966">
              <a:extLst>
                <a:ext uri="{FF2B5EF4-FFF2-40B4-BE49-F238E27FC236}">
                  <a16:creationId xmlns:a16="http://schemas.microsoft.com/office/drawing/2014/main" id="{F7D5C9FE-0267-301A-FDC5-58274329617D}"/>
                </a:ext>
              </a:extLst>
            </p:cNvPr>
            <p:cNvSpPr/>
            <p:nvPr>
              <p:custDataLst>
                <p:tags r:id="rId122"/>
              </p:custDataLst>
            </p:nvPr>
          </p:nvSpPr>
          <p:spPr>
            <a:xfrm>
              <a:off x="2524125" y="5200650"/>
              <a:ext cx="1" cy="9526"/>
            </a:xfrm>
            <a:custGeom>
              <a:avLst/>
              <a:gdLst/>
              <a:ahLst/>
              <a:cxnLst/>
              <a:rect l="0" t="0" r="0" b="0"/>
              <a:pathLst>
                <a:path w="1" h="9526">
                  <a:moveTo>
                    <a:pt x="0" y="9525"/>
                  </a:moveTo>
                  <a:lnTo>
                    <a:pt x="0" y="9525"/>
                  </a:lnTo>
                  <a:lnTo>
                    <a:pt x="0" y="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7" name="SMARTInkShape-1967">
              <a:extLst>
                <a:ext uri="{FF2B5EF4-FFF2-40B4-BE49-F238E27FC236}">
                  <a16:creationId xmlns:a16="http://schemas.microsoft.com/office/drawing/2014/main" id="{FEAC12BE-615D-0779-B623-808F5BF11179}"/>
                </a:ext>
              </a:extLst>
            </p:cNvPr>
            <p:cNvSpPr/>
            <p:nvPr>
              <p:custDataLst>
                <p:tags r:id="rId123"/>
              </p:custDataLst>
            </p:nvPr>
          </p:nvSpPr>
          <p:spPr>
            <a:xfrm>
              <a:off x="2457566" y="5229225"/>
              <a:ext cx="9410" cy="1"/>
            </a:xfrm>
            <a:custGeom>
              <a:avLst/>
              <a:gdLst/>
              <a:ahLst/>
              <a:cxnLst/>
              <a:rect l="0" t="0" r="0" b="0"/>
              <a:pathLst>
                <a:path w="9410" h="1">
                  <a:moveTo>
                    <a:pt x="9409" y="0"/>
                  </a:moveTo>
                  <a:lnTo>
                    <a:pt x="9409" y="0"/>
                  </a:lnTo>
                  <a:lnTo>
                    <a:pt x="0" y="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8" name="SMARTInkShape-1968">
              <a:extLst>
                <a:ext uri="{FF2B5EF4-FFF2-40B4-BE49-F238E27FC236}">
                  <a16:creationId xmlns:a16="http://schemas.microsoft.com/office/drawing/2014/main" id="{3AFF33B8-A196-E751-9509-E340B2DA6728}"/>
                </a:ext>
              </a:extLst>
            </p:cNvPr>
            <p:cNvSpPr/>
            <p:nvPr>
              <p:custDataLst>
                <p:tags r:id="rId124"/>
              </p:custDataLst>
            </p:nvPr>
          </p:nvSpPr>
          <p:spPr>
            <a:xfrm>
              <a:off x="2562225" y="5219700"/>
              <a:ext cx="9526" cy="1"/>
            </a:xfrm>
            <a:custGeom>
              <a:avLst/>
              <a:gdLst/>
              <a:ahLst/>
              <a:cxnLst/>
              <a:rect l="0" t="0" r="0" b="0"/>
              <a:pathLst>
                <a:path w="9526" h="1">
                  <a:moveTo>
                    <a:pt x="0" y="0"/>
                  </a:moveTo>
                  <a:lnTo>
                    <a:pt x="0" y="0"/>
                  </a:lnTo>
                  <a:lnTo>
                    <a:pt x="9525" y="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9" name="SMARTInkShape-1969">
              <a:extLst>
                <a:ext uri="{FF2B5EF4-FFF2-40B4-BE49-F238E27FC236}">
                  <a16:creationId xmlns:a16="http://schemas.microsoft.com/office/drawing/2014/main" id="{AC0CE808-92CB-2362-9BA1-52AE2AB32DCD}"/>
                </a:ext>
              </a:extLst>
            </p:cNvPr>
            <p:cNvSpPr/>
            <p:nvPr>
              <p:custDataLst>
                <p:tags r:id="rId125"/>
              </p:custDataLst>
            </p:nvPr>
          </p:nvSpPr>
          <p:spPr>
            <a:xfrm>
              <a:off x="2562225" y="5067300"/>
              <a:ext cx="9526" cy="1"/>
            </a:xfrm>
            <a:custGeom>
              <a:avLst/>
              <a:gdLst/>
              <a:ahLst/>
              <a:cxnLst/>
              <a:rect l="0" t="0" r="0" b="0"/>
              <a:pathLst>
                <a:path w="9526" h="1">
                  <a:moveTo>
                    <a:pt x="0" y="0"/>
                  </a:moveTo>
                  <a:lnTo>
                    <a:pt x="0" y="0"/>
                  </a:lnTo>
                  <a:lnTo>
                    <a:pt x="9525" y="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0" name="SMARTInkShape-1970">
              <a:extLst>
                <a:ext uri="{FF2B5EF4-FFF2-40B4-BE49-F238E27FC236}">
                  <a16:creationId xmlns:a16="http://schemas.microsoft.com/office/drawing/2014/main" id="{BABA4E3A-A98D-F11E-4529-01C7066F1089}"/>
                </a:ext>
              </a:extLst>
            </p:cNvPr>
            <p:cNvSpPr/>
            <p:nvPr>
              <p:custDataLst>
                <p:tags r:id="rId126"/>
              </p:custDataLst>
            </p:nvPr>
          </p:nvSpPr>
          <p:spPr>
            <a:xfrm>
              <a:off x="2543175" y="4991100"/>
              <a:ext cx="1" cy="9526"/>
            </a:xfrm>
            <a:custGeom>
              <a:avLst/>
              <a:gdLst/>
              <a:ahLst/>
              <a:cxnLst/>
              <a:rect l="0" t="0" r="0" b="0"/>
              <a:pathLst>
                <a:path w="1" h="9526">
                  <a:moveTo>
                    <a:pt x="0" y="9525"/>
                  </a:moveTo>
                  <a:lnTo>
                    <a:pt x="0" y="9525"/>
                  </a:lnTo>
                  <a:lnTo>
                    <a:pt x="0" y="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1" name="SMARTInkShape-1971">
              <a:extLst>
                <a:ext uri="{FF2B5EF4-FFF2-40B4-BE49-F238E27FC236}">
                  <a16:creationId xmlns:a16="http://schemas.microsoft.com/office/drawing/2014/main" id="{F2D6E2D0-7F5A-1756-9E46-A2ECC6787C5A}"/>
                </a:ext>
              </a:extLst>
            </p:cNvPr>
            <p:cNvSpPr/>
            <p:nvPr>
              <p:custDataLst>
                <p:tags r:id="rId127"/>
              </p:custDataLst>
            </p:nvPr>
          </p:nvSpPr>
          <p:spPr>
            <a:xfrm>
              <a:off x="2647950" y="5133975"/>
              <a:ext cx="9526" cy="9526"/>
            </a:xfrm>
            <a:custGeom>
              <a:avLst/>
              <a:gdLst/>
              <a:ahLst/>
              <a:cxnLst/>
              <a:rect l="0" t="0" r="0" b="0"/>
              <a:pathLst>
                <a:path w="9526" h="9526">
                  <a:moveTo>
                    <a:pt x="0" y="0"/>
                  </a:moveTo>
                  <a:lnTo>
                    <a:pt x="0" y="0"/>
                  </a:lnTo>
                  <a:lnTo>
                    <a:pt x="0" y="8201"/>
                  </a:lnTo>
                  <a:lnTo>
                    <a:pt x="1058" y="8642"/>
                  </a:lnTo>
                  <a:lnTo>
                    <a:pt x="9525" y="9525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2" name="SMARTInkShape-1972">
              <a:extLst>
                <a:ext uri="{FF2B5EF4-FFF2-40B4-BE49-F238E27FC236}">
                  <a16:creationId xmlns:a16="http://schemas.microsoft.com/office/drawing/2014/main" id="{E6F3604D-494A-AFA1-002B-9AE3C093B57F}"/>
                </a:ext>
              </a:extLst>
            </p:cNvPr>
            <p:cNvSpPr/>
            <p:nvPr>
              <p:custDataLst>
                <p:tags r:id="rId128"/>
              </p:custDataLst>
            </p:nvPr>
          </p:nvSpPr>
          <p:spPr>
            <a:xfrm>
              <a:off x="2695575" y="5114925"/>
              <a:ext cx="9526" cy="1"/>
            </a:xfrm>
            <a:custGeom>
              <a:avLst/>
              <a:gdLst/>
              <a:ahLst/>
              <a:cxnLst/>
              <a:rect l="0" t="0" r="0" b="0"/>
              <a:pathLst>
                <a:path w="9526" h="1">
                  <a:moveTo>
                    <a:pt x="0" y="0"/>
                  </a:moveTo>
                  <a:lnTo>
                    <a:pt x="0" y="0"/>
                  </a:lnTo>
                  <a:lnTo>
                    <a:pt x="9525" y="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3" name="SMARTInkShape-1973">
              <a:extLst>
                <a:ext uri="{FF2B5EF4-FFF2-40B4-BE49-F238E27FC236}">
                  <a16:creationId xmlns:a16="http://schemas.microsoft.com/office/drawing/2014/main" id="{2E56F757-6FEA-A6EB-CC68-AAB03113D1BF}"/>
                </a:ext>
              </a:extLst>
            </p:cNvPr>
            <p:cNvSpPr/>
            <p:nvPr>
              <p:custDataLst>
                <p:tags r:id="rId129"/>
              </p:custDataLst>
            </p:nvPr>
          </p:nvSpPr>
          <p:spPr>
            <a:xfrm>
              <a:off x="2647950" y="5000625"/>
              <a:ext cx="1" cy="9526"/>
            </a:xfrm>
            <a:custGeom>
              <a:avLst/>
              <a:gdLst/>
              <a:ahLst/>
              <a:cxnLst/>
              <a:rect l="0" t="0" r="0" b="0"/>
              <a:pathLst>
                <a:path w="1" h="9526">
                  <a:moveTo>
                    <a:pt x="0" y="9525"/>
                  </a:moveTo>
                  <a:lnTo>
                    <a:pt x="0" y="9525"/>
                  </a:lnTo>
                  <a:lnTo>
                    <a:pt x="0" y="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4" name="SMARTInkShape-1974">
              <a:extLst>
                <a:ext uri="{FF2B5EF4-FFF2-40B4-BE49-F238E27FC236}">
                  <a16:creationId xmlns:a16="http://schemas.microsoft.com/office/drawing/2014/main" id="{625A4C08-6856-7567-9F67-BD5CABA52173}"/>
                </a:ext>
              </a:extLst>
            </p:cNvPr>
            <p:cNvSpPr/>
            <p:nvPr>
              <p:custDataLst>
                <p:tags r:id="rId130"/>
              </p:custDataLst>
            </p:nvPr>
          </p:nvSpPr>
          <p:spPr>
            <a:xfrm>
              <a:off x="2667000" y="5000625"/>
              <a:ext cx="9526" cy="9526"/>
            </a:xfrm>
            <a:custGeom>
              <a:avLst/>
              <a:gdLst/>
              <a:ahLst/>
              <a:cxnLst/>
              <a:rect l="0" t="0" r="0" b="0"/>
              <a:pathLst>
                <a:path w="9526" h="9526">
                  <a:moveTo>
                    <a:pt x="9525" y="9525"/>
                  </a:moveTo>
                  <a:lnTo>
                    <a:pt x="9525" y="9525"/>
                  </a:lnTo>
                  <a:lnTo>
                    <a:pt x="1324" y="9525"/>
                  </a:lnTo>
                  <a:lnTo>
                    <a:pt x="883" y="8467"/>
                  </a:lnTo>
                  <a:lnTo>
                    <a:pt x="0" y="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5" name="SMARTInkShape-1975">
              <a:extLst>
                <a:ext uri="{FF2B5EF4-FFF2-40B4-BE49-F238E27FC236}">
                  <a16:creationId xmlns:a16="http://schemas.microsoft.com/office/drawing/2014/main" id="{3E66AC1C-533B-ABBC-572A-EA3ECB09A27E}"/>
                </a:ext>
              </a:extLst>
            </p:cNvPr>
            <p:cNvSpPr/>
            <p:nvPr>
              <p:custDataLst>
                <p:tags r:id="rId131"/>
              </p:custDataLst>
            </p:nvPr>
          </p:nvSpPr>
          <p:spPr>
            <a:xfrm>
              <a:off x="2743200" y="4953000"/>
              <a:ext cx="1" cy="9526"/>
            </a:xfrm>
            <a:custGeom>
              <a:avLst/>
              <a:gdLst/>
              <a:ahLst/>
              <a:cxnLst/>
              <a:rect l="0" t="0" r="0" b="0"/>
              <a:pathLst>
                <a:path w="1" h="9526">
                  <a:moveTo>
                    <a:pt x="0" y="9525"/>
                  </a:moveTo>
                  <a:lnTo>
                    <a:pt x="0" y="9525"/>
                  </a:lnTo>
                  <a:lnTo>
                    <a:pt x="0" y="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6" name="SMARTInkShape-1976">
              <a:extLst>
                <a:ext uri="{FF2B5EF4-FFF2-40B4-BE49-F238E27FC236}">
                  <a16:creationId xmlns:a16="http://schemas.microsoft.com/office/drawing/2014/main" id="{88A85B4A-DC98-DB27-776F-59D43BC714E2}"/>
                </a:ext>
              </a:extLst>
            </p:cNvPr>
            <p:cNvSpPr/>
            <p:nvPr>
              <p:custDataLst>
                <p:tags r:id="rId132"/>
              </p:custDataLst>
            </p:nvPr>
          </p:nvSpPr>
          <p:spPr>
            <a:xfrm>
              <a:off x="2819400" y="5038725"/>
              <a:ext cx="9526" cy="1"/>
            </a:xfrm>
            <a:custGeom>
              <a:avLst/>
              <a:gdLst/>
              <a:ahLst/>
              <a:cxnLst/>
              <a:rect l="0" t="0" r="0" b="0"/>
              <a:pathLst>
                <a:path w="9526" h="1">
                  <a:moveTo>
                    <a:pt x="0" y="0"/>
                  </a:moveTo>
                  <a:lnTo>
                    <a:pt x="0" y="0"/>
                  </a:lnTo>
                  <a:lnTo>
                    <a:pt x="9525" y="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7" name="SMARTInkShape-1977">
              <a:extLst>
                <a:ext uri="{FF2B5EF4-FFF2-40B4-BE49-F238E27FC236}">
                  <a16:creationId xmlns:a16="http://schemas.microsoft.com/office/drawing/2014/main" id="{7A81627D-2F60-06CF-1659-AE70BD31E790}"/>
                </a:ext>
              </a:extLst>
            </p:cNvPr>
            <p:cNvSpPr/>
            <p:nvPr>
              <p:custDataLst>
                <p:tags r:id="rId133"/>
              </p:custDataLst>
            </p:nvPr>
          </p:nvSpPr>
          <p:spPr>
            <a:xfrm>
              <a:off x="2867025" y="5095875"/>
              <a:ext cx="9526" cy="1"/>
            </a:xfrm>
            <a:custGeom>
              <a:avLst/>
              <a:gdLst/>
              <a:ahLst/>
              <a:cxnLst/>
              <a:rect l="0" t="0" r="0" b="0"/>
              <a:pathLst>
                <a:path w="9526" h="1">
                  <a:moveTo>
                    <a:pt x="0" y="0"/>
                  </a:moveTo>
                  <a:lnTo>
                    <a:pt x="0" y="0"/>
                  </a:lnTo>
                  <a:lnTo>
                    <a:pt x="9525" y="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8" name="SMARTInkShape-1978">
              <a:extLst>
                <a:ext uri="{FF2B5EF4-FFF2-40B4-BE49-F238E27FC236}">
                  <a16:creationId xmlns:a16="http://schemas.microsoft.com/office/drawing/2014/main" id="{77A4F52B-E3A9-BCF7-6246-A6D116F8FB13}"/>
                </a:ext>
              </a:extLst>
            </p:cNvPr>
            <p:cNvSpPr/>
            <p:nvPr>
              <p:custDataLst>
                <p:tags r:id="rId134"/>
              </p:custDataLst>
            </p:nvPr>
          </p:nvSpPr>
          <p:spPr>
            <a:xfrm>
              <a:off x="2914650" y="5162550"/>
              <a:ext cx="9526" cy="1"/>
            </a:xfrm>
            <a:custGeom>
              <a:avLst/>
              <a:gdLst/>
              <a:ahLst/>
              <a:cxnLst/>
              <a:rect l="0" t="0" r="0" b="0"/>
              <a:pathLst>
                <a:path w="9526" h="1">
                  <a:moveTo>
                    <a:pt x="0" y="0"/>
                  </a:moveTo>
                  <a:lnTo>
                    <a:pt x="0" y="0"/>
                  </a:lnTo>
                  <a:lnTo>
                    <a:pt x="9525" y="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9" name="SMARTInkShape-1979">
              <a:extLst>
                <a:ext uri="{FF2B5EF4-FFF2-40B4-BE49-F238E27FC236}">
                  <a16:creationId xmlns:a16="http://schemas.microsoft.com/office/drawing/2014/main" id="{92737747-CC45-AA56-C22A-1D6BC10A6943}"/>
                </a:ext>
              </a:extLst>
            </p:cNvPr>
            <p:cNvSpPr/>
            <p:nvPr>
              <p:custDataLst>
                <p:tags r:id="rId135"/>
              </p:custDataLst>
            </p:nvPr>
          </p:nvSpPr>
          <p:spPr>
            <a:xfrm>
              <a:off x="2971800" y="5210175"/>
              <a:ext cx="1" cy="9526"/>
            </a:xfrm>
            <a:custGeom>
              <a:avLst/>
              <a:gdLst/>
              <a:ahLst/>
              <a:cxnLst/>
              <a:rect l="0" t="0" r="0" b="0"/>
              <a:pathLst>
                <a:path w="1" h="9526">
                  <a:moveTo>
                    <a:pt x="0" y="0"/>
                  </a:moveTo>
                  <a:lnTo>
                    <a:pt x="0" y="0"/>
                  </a:lnTo>
                  <a:lnTo>
                    <a:pt x="0" y="9525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80" name="SMARTInkShape-1980">
              <a:extLst>
                <a:ext uri="{FF2B5EF4-FFF2-40B4-BE49-F238E27FC236}">
                  <a16:creationId xmlns:a16="http://schemas.microsoft.com/office/drawing/2014/main" id="{7DC028DE-0477-4AD3-2640-F26C4B7231D1}"/>
                </a:ext>
              </a:extLst>
            </p:cNvPr>
            <p:cNvSpPr/>
            <p:nvPr>
              <p:custDataLst>
                <p:tags r:id="rId136"/>
              </p:custDataLst>
            </p:nvPr>
          </p:nvSpPr>
          <p:spPr>
            <a:xfrm>
              <a:off x="3009900" y="5276850"/>
              <a:ext cx="9526" cy="1"/>
            </a:xfrm>
            <a:custGeom>
              <a:avLst/>
              <a:gdLst/>
              <a:ahLst/>
              <a:cxnLst/>
              <a:rect l="0" t="0" r="0" b="0"/>
              <a:pathLst>
                <a:path w="9526" h="1">
                  <a:moveTo>
                    <a:pt x="0" y="0"/>
                  </a:moveTo>
                  <a:lnTo>
                    <a:pt x="0" y="0"/>
                  </a:lnTo>
                  <a:lnTo>
                    <a:pt x="9525" y="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81" name="SMARTInkShape-1981">
              <a:extLst>
                <a:ext uri="{FF2B5EF4-FFF2-40B4-BE49-F238E27FC236}">
                  <a16:creationId xmlns:a16="http://schemas.microsoft.com/office/drawing/2014/main" id="{86D62058-3570-12A9-18B1-4782516615A5}"/>
                </a:ext>
              </a:extLst>
            </p:cNvPr>
            <p:cNvSpPr/>
            <p:nvPr>
              <p:custDataLst>
                <p:tags r:id="rId137"/>
              </p:custDataLst>
            </p:nvPr>
          </p:nvSpPr>
          <p:spPr>
            <a:xfrm>
              <a:off x="3057525" y="5210175"/>
              <a:ext cx="9526" cy="1"/>
            </a:xfrm>
            <a:custGeom>
              <a:avLst/>
              <a:gdLst/>
              <a:ahLst/>
              <a:cxnLst/>
              <a:rect l="0" t="0" r="0" b="0"/>
              <a:pathLst>
                <a:path w="9526" h="1">
                  <a:moveTo>
                    <a:pt x="0" y="0"/>
                  </a:moveTo>
                  <a:lnTo>
                    <a:pt x="0" y="0"/>
                  </a:lnTo>
                  <a:lnTo>
                    <a:pt x="9525" y="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82" name="SMARTInkShape-1982">
              <a:extLst>
                <a:ext uri="{FF2B5EF4-FFF2-40B4-BE49-F238E27FC236}">
                  <a16:creationId xmlns:a16="http://schemas.microsoft.com/office/drawing/2014/main" id="{8075F6D2-5262-D747-F503-71B75F668699}"/>
                </a:ext>
              </a:extLst>
            </p:cNvPr>
            <p:cNvSpPr/>
            <p:nvPr>
              <p:custDataLst>
                <p:tags r:id="rId138"/>
              </p:custDataLst>
            </p:nvPr>
          </p:nvSpPr>
          <p:spPr>
            <a:xfrm>
              <a:off x="3000375" y="5095875"/>
              <a:ext cx="9526" cy="9526"/>
            </a:xfrm>
            <a:custGeom>
              <a:avLst/>
              <a:gdLst/>
              <a:ahLst/>
              <a:cxnLst/>
              <a:rect l="0" t="0" r="0" b="0"/>
              <a:pathLst>
                <a:path w="9526" h="9526">
                  <a:moveTo>
                    <a:pt x="9525" y="0"/>
                  </a:moveTo>
                  <a:lnTo>
                    <a:pt x="9525" y="0"/>
                  </a:lnTo>
                  <a:lnTo>
                    <a:pt x="4469" y="0"/>
                  </a:lnTo>
                  <a:lnTo>
                    <a:pt x="2979" y="1058"/>
                  </a:lnTo>
                  <a:lnTo>
                    <a:pt x="1987" y="2822"/>
                  </a:lnTo>
                  <a:lnTo>
                    <a:pt x="0" y="9525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83" name="SMARTInkShape-1983">
              <a:extLst>
                <a:ext uri="{FF2B5EF4-FFF2-40B4-BE49-F238E27FC236}">
                  <a16:creationId xmlns:a16="http://schemas.microsoft.com/office/drawing/2014/main" id="{2516CC85-67C9-798C-A9B3-E0C2AA149A4E}"/>
                </a:ext>
              </a:extLst>
            </p:cNvPr>
            <p:cNvSpPr/>
            <p:nvPr>
              <p:custDataLst>
                <p:tags r:id="rId139"/>
              </p:custDataLst>
            </p:nvPr>
          </p:nvSpPr>
          <p:spPr>
            <a:xfrm>
              <a:off x="2952750" y="5076825"/>
              <a:ext cx="9526" cy="1"/>
            </a:xfrm>
            <a:custGeom>
              <a:avLst/>
              <a:gdLst/>
              <a:ahLst/>
              <a:cxnLst/>
              <a:rect l="0" t="0" r="0" b="0"/>
              <a:pathLst>
                <a:path w="9526" h="1">
                  <a:moveTo>
                    <a:pt x="9525" y="0"/>
                  </a:moveTo>
                  <a:lnTo>
                    <a:pt x="9525" y="0"/>
                  </a:lnTo>
                  <a:lnTo>
                    <a:pt x="0" y="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84" name="SMARTInkShape-1984">
              <a:extLst>
                <a:ext uri="{FF2B5EF4-FFF2-40B4-BE49-F238E27FC236}">
                  <a16:creationId xmlns:a16="http://schemas.microsoft.com/office/drawing/2014/main" id="{D6C07F0E-A078-E699-3B40-B8A578D5598B}"/>
                </a:ext>
              </a:extLst>
            </p:cNvPr>
            <p:cNvSpPr/>
            <p:nvPr>
              <p:custDataLst>
                <p:tags r:id="rId140"/>
              </p:custDataLst>
            </p:nvPr>
          </p:nvSpPr>
          <p:spPr>
            <a:xfrm>
              <a:off x="2880588" y="5010150"/>
              <a:ext cx="5488" cy="9526"/>
            </a:xfrm>
            <a:custGeom>
              <a:avLst/>
              <a:gdLst/>
              <a:ahLst/>
              <a:cxnLst/>
              <a:rect l="0" t="0" r="0" b="0"/>
              <a:pathLst>
                <a:path w="5488" h="9526">
                  <a:moveTo>
                    <a:pt x="5487" y="0"/>
                  </a:moveTo>
                  <a:lnTo>
                    <a:pt x="5487" y="0"/>
                  </a:lnTo>
                  <a:lnTo>
                    <a:pt x="431" y="5056"/>
                  </a:lnTo>
                  <a:lnTo>
                    <a:pt x="0" y="6545"/>
                  </a:lnTo>
                  <a:lnTo>
                    <a:pt x="770" y="7539"/>
                  </a:lnTo>
                  <a:lnTo>
                    <a:pt x="5487" y="9525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85" name="SMARTInkShape-1985">
              <a:extLst>
                <a:ext uri="{FF2B5EF4-FFF2-40B4-BE49-F238E27FC236}">
                  <a16:creationId xmlns:a16="http://schemas.microsoft.com/office/drawing/2014/main" id="{1A7EEC47-29AF-1FAF-0C0E-517B18185ADA}"/>
                </a:ext>
              </a:extLst>
            </p:cNvPr>
            <p:cNvSpPr/>
            <p:nvPr>
              <p:custDataLst>
                <p:tags r:id="rId141"/>
              </p:custDataLst>
            </p:nvPr>
          </p:nvSpPr>
          <p:spPr>
            <a:xfrm>
              <a:off x="2819400" y="4981575"/>
              <a:ext cx="9526" cy="9526"/>
            </a:xfrm>
            <a:custGeom>
              <a:avLst/>
              <a:gdLst/>
              <a:ahLst/>
              <a:cxnLst/>
              <a:rect l="0" t="0" r="0" b="0"/>
              <a:pathLst>
                <a:path w="9526" h="9526">
                  <a:moveTo>
                    <a:pt x="9525" y="9525"/>
                  </a:moveTo>
                  <a:lnTo>
                    <a:pt x="9525" y="9525"/>
                  </a:lnTo>
                  <a:lnTo>
                    <a:pt x="9525" y="1324"/>
                  </a:lnTo>
                  <a:lnTo>
                    <a:pt x="8467" y="883"/>
                  </a:lnTo>
                  <a:lnTo>
                    <a:pt x="0" y="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86" name="SMARTInkShape-1986">
              <a:extLst>
                <a:ext uri="{FF2B5EF4-FFF2-40B4-BE49-F238E27FC236}">
                  <a16:creationId xmlns:a16="http://schemas.microsoft.com/office/drawing/2014/main" id="{60E57AEE-349E-5262-3E4A-208720896008}"/>
                </a:ext>
              </a:extLst>
            </p:cNvPr>
            <p:cNvSpPr/>
            <p:nvPr>
              <p:custDataLst>
                <p:tags r:id="rId142"/>
              </p:custDataLst>
            </p:nvPr>
          </p:nvSpPr>
          <p:spPr>
            <a:xfrm>
              <a:off x="2724150" y="4924425"/>
              <a:ext cx="19051" cy="1"/>
            </a:xfrm>
            <a:custGeom>
              <a:avLst/>
              <a:gdLst/>
              <a:ahLst/>
              <a:cxnLst/>
              <a:rect l="0" t="0" r="0" b="0"/>
              <a:pathLst>
                <a:path w="19051" h="1">
                  <a:moveTo>
                    <a:pt x="19050" y="0"/>
                  </a:moveTo>
                  <a:lnTo>
                    <a:pt x="19050" y="0"/>
                  </a:lnTo>
                  <a:lnTo>
                    <a:pt x="0" y="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87" name="SMARTInkShape-1987">
              <a:extLst>
                <a:ext uri="{FF2B5EF4-FFF2-40B4-BE49-F238E27FC236}">
                  <a16:creationId xmlns:a16="http://schemas.microsoft.com/office/drawing/2014/main" id="{F7493665-F58D-B109-F943-5B32B0F1E5DD}"/>
                </a:ext>
              </a:extLst>
            </p:cNvPr>
            <p:cNvSpPr/>
            <p:nvPr>
              <p:custDataLst>
                <p:tags r:id="rId143"/>
              </p:custDataLst>
            </p:nvPr>
          </p:nvSpPr>
          <p:spPr>
            <a:xfrm>
              <a:off x="2628900" y="4943475"/>
              <a:ext cx="19051" cy="19051"/>
            </a:xfrm>
            <a:custGeom>
              <a:avLst/>
              <a:gdLst/>
              <a:ahLst/>
              <a:cxnLst/>
              <a:rect l="0" t="0" r="0" b="0"/>
              <a:pathLst>
                <a:path w="19051" h="19051">
                  <a:moveTo>
                    <a:pt x="19050" y="0"/>
                  </a:moveTo>
                  <a:lnTo>
                    <a:pt x="19050" y="0"/>
                  </a:lnTo>
                  <a:lnTo>
                    <a:pt x="13994" y="5056"/>
                  </a:lnTo>
                  <a:lnTo>
                    <a:pt x="0" y="1905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403" name="SMARTInkShape-Group303">
            <a:extLst>
              <a:ext uri="{FF2B5EF4-FFF2-40B4-BE49-F238E27FC236}">
                <a16:creationId xmlns:a16="http://schemas.microsoft.com/office/drawing/2014/main" id="{C16D58D7-C323-9467-35DB-E84BBD9DEB88}"/>
              </a:ext>
            </a:extLst>
          </p:cNvPr>
          <p:cNvGrpSpPr/>
          <p:nvPr/>
        </p:nvGrpSpPr>
        <p:grpSpPr>
          <a:xfrm>
            <a:off x="3162300" y="5762625"/>
            <a:ext cx="464927" cy="676276"/>
            <a:chOff x="3162300" y="5762625"/>
            <a:chExt cx="464927" cy="676276"/>
          </a:xfrm>
        </p:grpSpPr>
        <p:sp>
          <p:nvSpPr>
            <p:cNvPr id="389" name="SMARTInkShape-1988">
              <a:extLst>
                <a:ext uri="{FF2B5EF4-FFF2-40B4-BE49-F238E27FC236}">
                  <a16:creationId xmlns:a16="http://schemas.microsoft.com/office/drawing/2014/main" id="{DD685284-2A93-D9B8-2EB7-9AB05BAC0CC6}"/>
                </a:ext>
              </a:extLst>
            </p:cNvPr>
            <p:cNvSpPr/>
            <p:nvPr>
              <p:custDataLst>
                <p:tags r:id="rId101"/>
              </p:custDataLst>
            </p:nvPr>
          </p:nvSpPr>
          <p:spPr>
            <a:xfrm>
              <a:off x="3200400" y="5762741"/>
              <a:ext cx="142866" cy="123710"/>
            </a:xfrm>
            <a:custGeom>
              <a:avLst/>
              <a:gdLst/>
              <a:ahLst/>
              <a:cxnLst/>
              <a:rect l="0" t="0" r="0" b="0"/>
              <a:pathLst>
                <a:path w="142866" h="123710">
                  <a:moveTo>
                    <a:pt x="57150" y="9409"/>
                  </a:moveTo>
                  <a:lnTo>
                    <a:pt x="57150" y="9409"/>
                  </a:lnTo>
                  <a:lnTo>
                    <a:pt x="57150" y="1208"/>
                  </a:lnTo>
                  <a:lnTo>
                    <a:pt x="57150" y="9409"/>
                  </a:lnTo>
                  <a:lnTo>
                    <a:pt x="57150" y="0"/>
                  </a:lnTo>
                  <a:lnTo>
                    <a:pt x="57150" y="9019"/>
                  </a:lnTo>
                  <a:lnTo>
                    <a:pt x="48950" y="9375"/>
                  </a:lnTo>
                  <a:lnTo>
                    <a:pt x="48508" y="8328"/>
                  </a:lnTo>
                  <a:lnTo>
                    <a:pt x="47887" y="3915"/>
                  </a:lnTo>
                  <a:lnTo>
                    <a:pt x="47635" y="9133"/>
                  </a:lnTo>
                  <a:lnTo>
                    <a:pt x="29900" y="9409"/>
                  </a:lnTo>
                  <a:lnTo>
                    <a:pt x="29458" y="10467"/>
                  </a:lnTo>
                  <a:lnTo>
                    <a:pt x="28967" y="14465"/>
                  </a:lnTo>
                  <a:lnTo>
                    <a:pt x="27779" y="15954"/>
                  </a:lnTo>
                  <a:lnTo>
                    <a:pt x="19452" y="18818"/>
                  </a:lnTo>
                  <a:lnTo>
                    <a:pt x="19061" y="28064"/>
                  </a:lnTo>
                  <a:lnTo>
                    <a:pt x="13997" y="28342"/>
                  </a:lnTo>
                  <a:lnTo>
                    <a:pt x="12506" y="29439"/>
                  </a:lnTo>
                  <a:lnTo>
                    <a:pt x="9641" y="37589"/>
                  </a:lnTo>
                  <a:lnTo>
                    <a:pt x="9560" y="42923"/>
                  </a:lnTo>
                  <a:lnTo>
                    <a:pt x="8490" y="44452"/>
                  </a:lnTo>
                  <a:lnTo>
                    <a:pt x="6718" y="45471"/>
                  </a:lnTo>
                  <a:lnTo>
                    <a:pt x="1327" y="47107"/>
                  </a:lnTo>
                  <a:lnTo>
                    <a:pt x="590" y="50152"/>
                  </a:lnTo>
                  <a:lnTo>
                    <a:pt x="0" y="93765"/>
                  </a:lnTo>
                  <a:lnTo>
                    <a:pt x="8200" y="103215"/>
                  </a:lnTo>
                  <a:lnTo>
                    <a:pt x="14189" y="104231"/>
                  </a:lnTo>
                  <a:lnTo>
                    <a:pt x="15809" y="105432"/>
                  </a:lnTo>
                  <a:lnTo>
                    <a:pt x="23680" y="117879"/>
                  </a:lnTo>
                  <a:lnTo>
                    <a:pt x="29222" y="121118"/>
                  </a:lnTo>
                  <a:lnTo>
                    <a:pt x="41114" y="122942"/>
                  </a:lnTo>
                  <a:lnTo>
                    <a:pt x="46459" y="123199"/>
                  </a:lnTo>
                  <a:lnTo>
                    <a:pt x="55221" y="120660"/>
                  </a:lnTo>
                  <a:lnTo>
                    <a:pt x="68492" y="111931"/>
                  </a:lnTo>
                  <a:lnTo>
                    <a:pt x="74677" y="106095"/>
                  </a:lnTo>
                  <a:lnTo>
                    <a:pt x="75523" y="102475"/>
                  </a:lnTo>
                  <a:lnTo>
                    <a:pt x="76066" y="96585"/>
                  </a:lnTo>
                  <a:lnTo>
                    <a:pt x="67987" y="87060"/>
                  </a:lnTo>
                  <a:lnTo>
                    <a:pt x="66709" y="76514"/>
                  </a:lnTo>
                  <a:lnTo>
                    <a:pt x="57543" y="66963"/>
                  </a:lnTo>
                  <a:lnTo>
                    <a:pt x="79819" y="66562"/>
                  </a:lnTo>
                  <a:lnTo>
                    <a:pt x="81788" y="65503"/>
                  </a:lnTo>
                  <a:lnTo>
                    <a:pt x="83100" y="63739"/>
                  </a:lnTo>
                  <a:lnTo>
                    <a:pt x="83975" y="61503"/>
                  </a:lnTo>
                  <a:lnTo>
                    <a:pt x="86675" y="60014"/>
                  </a:lnTo>
                  <a:lnTo>
                    <a:pt x="98471" y="56858"/>
                  </a:lnTo>
                  <a:lnTo>
                    <a:pt x="100572" y="54800"/>
                  </a:lnTo>
                  <a:lnTo>
                    <a:pt x="101973" y="52370"/>
                  </a:lnTo>
                  <a:lnTo>
                    <a:pt x="103966" y="50749"/>
                  </a:lnTo>
                  <a:lnTo>
                    <a:pt x="109001" y="48949"/>
                  </a:lnTo>
                  <a:lnTo>
                    <a:pt x="126345" y="46735"/>
                  </a:lnTo>
                  <a:lnTo>
                    <a:pt x="128681" y="44877"/>
                  </a:lnTo>
                  <a:lnTo>
                    <a:pt x="133077" y="38388"/>
                  </a:lnTo>
                  <a:lnTo>
                    <a:pt x="142475" y="37995"/>
                  </a:lnTo>
                  <a:lnTo>
                    <a:pt x="142865" y="60374"/>
                  </a:lnTo>
                  <a:lnTo>
                    <a:pt x="140048" y="66632"/>
                  </a:lnTo>
                  <a:lnTo>
                    <a:pt x="137815" y="69782"/>
                  </a:lnTo>
                  <a:lnTo>
                    <a:pt x="134673" y="84330"/>
                  </a:lnTo>
                  <a:lnTo>
                    <a:pt x="132553" y="100604"/>
                  </a:lnTo>
                  <a:lnTo>
                    <a:pt x="125862" y="114009"/>
                  </a:lnTo>
                  <a:lnTo>
                    <a:pt x="125183" y="117243"/>
                  </a:lnTo>
                  <a:lnTo>
                    <a:pt x="125789" y="119398"/>
                  </a:lnTo>
                  <a:lnTo>
                    <a:pt x="133350" y="123709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90" name="SMARTInkShape-1989">
              <a:extLst>
                <a:ext uri="{FF2B5EF4-FFF2-40B4-BE49-F238E27FC236}">
                  <a16:creationId xmlns:a16="http://schemas.microsoft.com/office/drawing/2014/main" id="{138ADE4A-673B-9F6D-7070-F6685CF247A4}"/>
                </a:ext>
              </a:extLst>
            </p:cNvPr>
            <p:cNvSpPr/>
            <p:nvPr>
              <p:custDataLst>
                <p:tags r:id="rId102"/>
              </p:custDataLst>
            </p:nvPr>
          </p:nvSpPr>
          <p:spPr>
            <a:xfrm>
              <a:off x="3438525" y="5781791"/>
              <a:ext cx="19051" cy="104660"/>
            </a:xfrm>
            <a:custGeom>
              <a:avLst/>
              <a:gdLst/>
              <a:ahLst/>
              <a:cxnLst/>
              <a:rect l="0" t="0" r="0" b="0"/>
              <a:pathLst>
                <a:path w="19051" h="104660">
                  <a:moveTo>
                    <a:pt x="19050" y="9409"/>
                  </a:moveTo>
                  <a:lnTo>
                    <a:pt x="19050" y="9409"/>
                  </a:lnTo>
                  <a:lnTo>
                    <a:pt x="19050" y="4353"/>
                  </a:lnTo>
                  <a:lnTo>
                    <a:pt x="17992" y="2864"/>
                  </a:lnTo>
                  <a:lnTo>
                    <a:pt x="16228" y="1870"/>
                  </a:lnTo>
                  <a:lnTo>
                    <a:pt x="13994" y="1208"/>
                  </a:lnTo>
                  <a:lnTo>
                    <a:pt x="13562" y="767"/>
                  </a:lnTo>
                  <a:lnTo>
                    <a:pt x="14334" y="472"/>
                  </a:lnTo>
                  <a:lnTo>
                    <a:pt x="15906" y="277"/>
                  </a:lnTo>
                  <a:lnTo>
                    <a:pt x="15895" y="146"/>
                  </a:lnTo>
                  <a:lnTo>
                    <a:pt x="13062" y="0"/>
                  </a:lnTo>
                  <a:lnTo>
                    <a:pt x="11883" y="2078"/>
                  </a:lnTo>
                  <a:lnTo>
                    <a:pt x="6840" y="41306"/>
                  </a:lnTo>
                  <a:lnTo>
                    <a:pt x="0" y="104659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91" name="SMARTInkShape-1990">
              <a:extLst>
                <a:ext uri="{FF2B5EF4-FFF2-40B4-BE49-F238E27FC236}">
                  <a16:creationId xmlns:a16="http://schemas.microsoft.com/office/drawing/2014/main" id="{9C476C58-9658-3183-1090-05213D63DA28}"/>
                </a:ext>
              </a:extLst>
            </p:cNvPr>
            <p:cNvSpPr/>
            <p:nvPr>
              <p:custDataLst>
                <p:tags r:id="rId103"/>
              </p:custDataLst>
            </p:nvPr>
          </p:nvSpPr>
          <p:spPr>
            <a:xfrm>
              <a:off x="3400425" y="5762625"/>
              <a:ext cx="100081" cy="146913"/>
            </a:xfrm>
            <a:custGeom>
              <a:avLst/>
              <a:gdLst/>
              <a:ahLst/>
              <a:cxnLst/>
              <a:rect l="0" t="0" r="0" b="0"/>
              <a:pathLst>
                <a:path w="100081" h="146913">
                  <a:moveTo>
                    <a:pt x="9525" y="0"/>
                  </a:moveTo>
                  <a:lnTo>
                    <a:pt x="9525" y="0"/>
                  </a:lnTo>
                  <a:lnTo>
                    <a:pt x="28771" y="0"/>
                  </a:lnTo>
                  <a:lnTo>
                    <a:pt x="32939" y="2117"/>
                  </a:lnTo>
                  <a:lnTo>
                    <a:pt x="78399" y="48360"/>
                  </a:lnTo>
                  <a:lnTo>
                    <a:pt x="91921" y="63058"/>
                  </a:lnTo>
                  <a:lnTo>
                    <a:pt x="99320" y="80772"/>
                  </a:lnTo>
                  <a:lnTo>
                    <a:pt x="100080" y="86656"/>
                  </a:lnTo>
                  <a:lnTo>
                    <a:pt x="98103" y="96017"/>
                  </a:lnTo>
                  <a:lnTo>
                    <a:pt x="85265" y="121522"/>
                  </a:lnTo>
                  <a:lnTo>
                    <a:pt x="79170" y="128093"/>
                  </a:lnTo>
                  <a:lnTo>
                    <a:pt x="43854" y="146402"/>
                  </a:lnTo>
                  <a:lnTo>
                    <a:pt x="29721" y="146912"/>
                  </a:lnTo>
                  <a:lnTo>
                    <a:pt x="0" y="142875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92" name="SMARTInkShape-1991">
              <a:extLst>
                <a:ext uri="{FF2B5EF4-FFF2-40B4-BE49-F238E27FC236}">
                  <a16:creationId xmlns:a16="http://schemas.microsoft.com/office/drawing/2014/main" id="{A58E6F29-CDB9-0BA6-148F-7C508D8EB0A4}"/>
                </a:ext>
              </a:extLst>
            </p:cNvPr>
            <p:cNvSpPr/>
            <p:nvPr>
              <p:custDataLst>
                <p:tags r:id="rId104"/>
              </p:custDataLst>
            </p:nvPr>
          </p:nvSpPr>
          <p:spPr>
            <a:xfrm>
              <a:off x="3570817" y="5791200"/>
              <a:ext cx="1059" cy="104776"/>
            </a:xfrm>
            <a:custGeom>
              <a:avLst/>
              <a:gdLst/>
              <a:ahLst/>
              <a:cxnLst/>
              <a:rect l="0" t="0" r="0" b="0"/>
              <a:pathLst>
                <a:path w="1059" h="104776">
                  <a:moveTo>
                    <a:pt x="1058" y="0"/>
                  </a:moveTo>
                  <a:lnTo>
                    <a:pt x="1058" y="0"/>
                  </a:lnTo>
                  <a:lnTo>
                    <a:pt x="1058" y="40020"/>
                  </a:lnTo>
                  <a:lnTo>
                    <a:pt x="0" y="83861"/>
                  </a:lnTo>
                  <a:lnTo>
                    <a:pt x="1058" y="104775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93" name="SMARTInkShape-1992">
              <a:extLst>
                <a:ext uri="{FF2B5EF4-FFF2-40B4-BE49-F238E27FC236}">
                  <a16:creationId xmlns:a16="http://schemas.microsoft.com/office/drawing/2014/main" id="{03A589CA-258E-5625-03EF-2835ADE4ECB5}"/>
                </a:ext>
              </a:extLst>
            </p:cNvPr>
            <p:cNvSpPr/>
            <p:nvPr>
              <p:custDataLst>
                <p:tags r:id="rId105"/>
              </p:custDataLst>
            </p:nvPr>
          </p:nvSpPr>
          <p:spPr>
            <a:xfrm>
              <a:off x="3562350" y="5762636"/>
              <a:ext cx="64877" cy="57140"/>
            </a:xfrm>
            <a:custGeom>
              <a:avLst/>
              <a:gdLst/>
              <a:ahLst/>
              <a:cxnLst/>
              <a:rect l="0" t="0" r="0" b="0"/>
              <a:pathLst>
                <a:path w="64877" h="57140">
                  <a:moveTo>
                    <a:pt x="0" y="28564"/>
                  </a:moveTo>
                  <a:lnTo>
                    <a:pt x="0" y="28564"/>
                  </a:lnTo>
                  <a:lnTo>
                    <a:pt x="0" y="19155"/>
                  </a:lnTo>
                  <a:lnTo>
                    <a:pt x="14189" y="4853"/>
                  </a:lnTo>
                  <a:lnTo>
                    <a:pt x="19712" y="2151"/>
                  </a:lnTo>
                  <a:lnTo>
                    <a:pt x="46572" y="73"/>
                  </a:lnTo>
                  <a:lnTo>
                    <a:pt x="60604" y="0"/>
                  </a:lnTo>
                  <a:lnTo>
                    <a:pt x="62628" y="2113"/>
                  </a:lnTo>
                  <a:lnTo>
                    <a:pt x="64876" y="10105"/>
                  </a:lnTo>
                  <a:lnTo>
                    <a:pt x="64417" y="14142"/>
                  </a:lnTo>
                  <a:lnTo>
                    <a:pt x="61086" y="21449"/>
                  </a:lnTo>
                  <a:lnTo>
                    <a:pt x="53260" y="31511"/>
                  </a:lnTo>
                  <a:lnTo>
                    <a:pt x="39182" y="41196"/>
                  </a:lnTo>
                  <a:lnTo>
                    <a:pt x="17578" y="47405"/>
                  </a:lnTo>
                  <a:lnTo>
                    <a:pt x="14894" y="49591"/>
                  </a:lnTo>
                  <a:lnTo>
                    <a:pt x="10585" y="55649"/>
                  </a:lnTo>
                  <a:lnTo>
                    <a:pt x="0" y="57139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94" name="SMARTInkShape-1993">
              <a:extLst>
                <a:ext uri="{FF2B5EF4-FFF2-40B4-BE49-F238E27FC236}">
                  <a16:creationId xmlns:a16="http://schemas.microsoft.com/office/drawing/2014/main" id="{189FC41E-C4F9-E1FB-3C7A-DED7D4F11EF7}"/>
                </a:ext>
              </a:extLst>
            </p:cNvPr>
            <p:cNvSpPr/>
            <p:nvPr>
              <p:custDataLst>
                <p:tags r:id="rId106"/>
              </p:custDataLst>
            </p:nvPr>
          </p:nvSpPr>
          <p:spPr>
            <a:xfrm>
              <a:off x="3162300" y="6109562"/>
              <a:ext cx="38101" cy="167414"/>
            </a:xfrm>
            <a:custGeom>
              <a:avLst/>
              <a:gdLst/>
              <a:ahLst/>
              <a:cxnLst/>
              <a:rect l="0" t="0" r="0" b="0"/>
              <a:pathLst>
                <a:path w="38101" h="167414">
                  <a:moveTo>
                    <a:pt x="38100" y="5488"/>
                  </a:moveTo>
                  <a:lnTo>
                    <a:pt x="38100" y="5488"/>
                  </a:lnTo>
                  <a:lnTo>
                    <a:pt x="38100" y="0"/>
                  </a:lnTo>
                  <a:lnTo>
                    <a:pt x="38100" y="5212"/>
                  </a:lnTo>
                  <a:lnTo>
                    <a:pt x="33044" y="10463"/>
                  </a:lnTo>
                  <a:lnTo>
                    <a:pt x="29900" y="28835"/>
                  </a:lnTo>
                  <a:lnTo>
                    <a:pt x="27779" y="70033"/>
                  </a:lnTo>
                  <a:lnTo>
                    <a:pt x="21088" y="112664"/>
                  </a:lnTo>
                  <a:lnTo>
                    <a:pt x="18897" y="132496"/>
                  </a:lnTo>
                  <a:lnTo>
                    <a:pt x="16832" y="137786"/>
                  </a:lnTo>
                  <a:lnTo>
                    <a:pt x="14396" y="141312"/>
                  </a:lnTo>
                  <a:lnTo>
                    <a:pt x="0" y="167413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95" name="SMARTInkShape-1994">
              <a:extLst>
                <a:ext uri="{FF2B5EF4-FFF2-40B4-BE49-F238E27FC236}">
                  <a16:creationId xmlns:a16="http://schemas.microsoft.com/office/drawing/2014/main" id="{2AE49BFD-6732-CFF8-7F7F-A6509E4B564D}"/>
                </a:ext>
              </a:extLst>
            </p:cNvPr>
            <p:cNvSpPr/>
            <p:nvPr>
              <p:custDataLst>
                <p:tags r:id="rId107"/>
              </p:custDataLst>
            </p:nvPr>
          </p:nvSpPr>
          <p:spPr>
            <a:xfrm>
              <a:off x="3190875" y="6096035"/>
              <a:ext cx="62046" cy="57116"/>
            </a:xfrm>
            <a:custGeom>
              <a:avLst/>
              <a:gdLst/>
              <a:ahLst/>
              <a:cxnLst/>
              <a:rect l="0" t="0" r="0" b="0"/>
              <a:pathLst>
                <a:path w="62046" h="57116">
                  <a:moveTo>
                    <a:pt x="0" y="19015"/>
                  </a:moveTo>
                  <a:lnTo>
                    <a:pt x="0" y="19015"/>
                  </a:lnTo>
                  <a:lnTo>
                    <a:pt x="8200" y="10814"/>
                  </a:lnTo>
                  <a:lnTo>
                    <a:pt x="16868" y="8694"/>
                  </a:lnTo>
                  <a:lnTo>
                    <a:pt x="28056" y="367"/>
                  </a:lnTo>
                  <a:lnTo>
                    <a:pt x="41787" y="0"/>
                  </a:lnTo>
                  <a:lnTo>
                    <a:pt x="47852" y="2803"/>
                  </a:lnTo>
                  <a:lnTo>
                    <a:pt x="55313" y="8169"/>
                  </a:lnTo>
                  <a:lnTo>
                    <a:pt x="56334" y="11726"/>
                  </a:lnTo>
                  <a:lnTo>
                    <a:pt x="57845" y="17891"/>
                  </a:lnTo>
                  <a:lnTo>
                    <a:pt x="62045" y="27689"/>
                  </a:lnTo>
                  <a:lnTo>
                    <a:pt x="61471" y="32205"/>
                  </a:lnTo>
                  <a:lnTo>
                    <a:pt x="58973" y="36276"/>
                  </a:lnTo>
                  <a:lnTo>
                    <a:pt x="41515" y="52646"/>
                  </a:lnTo>
                  <a:lnTo>
                    <a:pt x="35031" y="55129"/>
                  </a:lnTo>
                  <a:lnTo>
                    <a:pt x="0" y="57115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96" name="SMARTInkShape-1995">
              <a:extLst>
                <a:ext uri="{FF2B5EF4-FFF2-40B4-BE49-F238E27FC236}">
                  <a16:creationId xmlns:a16="http://schemas.microsoft.com/office/drawing/2014/main" id="{8CBA2318-1FC9-4A87-79C2-F70F6D910C8E}"/>
                </a:ext>
              </a:extLst>
            </p:cNvPr>
            <p:cNvSpPr/>
            <p:nvPr>
              <p:custDataLst>
                <p:tags r:id="rId108"/>
              </p:custDataLst>
            </p:nvPr>
          </p:nvSpPr>
          <p:spPr>
            <a:xfrm>
              <a:off x="3286125" y="6057945"/>
              <a:ext cx="85726" cy="94916"/>
            </a:xfrm>
            <a:custGeom>
              <a:avLst/>
              <a:gdLst/>
              <a:ahLst/>
              <a:cxnLst/>
              <a:rect l="0" t="0" r="0" b="0"/>
              <a:pathLst>
                <a:path w="85726" h="94916">
                  <a:moveTo>
                    <a:pt x="0" y="57105"/>
                  </a:moveTo>
                  <a:lnTo>
                    <a:pt x="0" y="57105"/>
                  </a:lnTo>
                  <a:lnTo>
                    <a:pt x="0" y="52049"/>
                  </a:lnTo>
                  <a:lnTo>
                    <a:pt x="1058" y="50560"/>
                  </a:lnTo>
                  <a:lnTo>
                    <a:pt x="2822" y="49566"/>
                  </a:lnTo>
                  <a:lnTo>
                    <a:pt x="13257" y="47973"/>
                  </a:lnTo>
                  <a:lnTo>
                    <a:pt x="41504" y="46544"/>
                  </a:lnTo>
                  <a:lnTo>
                    <a:pt x="56478" y="38448"/>
                  </a:lnTo>
                  <a:lnTo>
                    <a:pt x="65292" y="38089"/>
                  </a:lnTo>
                  <a:lnTo>
                    <a:pt x="74754" y="29857"/>
                  </a:lnTo>
                  <a:lnTo>
                    <a:pt x="76072" y="20445"/>
                  </a:lnTo>
                  <a:lnTo>
                    <a:pt x="76162" y="14375"/>
                  </a:lnTo>
                  <a:lnTo>
                    <a:pt x="73361" y="8833"/>
                  </a:lnTo>
                  <a:lnTo>
                    <a:pt x="67996" y="1708"/>
                  </a:lnTo>
                  <a:lnTo>
                    <a:pt x="64440" y="734"/>
                  </a:lnTo>
                  <a:lnTo>
                    <a:pt x="52520" y="0"/>
                  </a:lnTo>
                  <a:lnTo>
                    <a:pt x="46978" y="2797"/>
                  </a:lnTo>
                  <a:lnTo>
                    <a:pt x="15864" y="31756"/>
                  </a:lnTo>
                  <a:lnTo>
                    <a:pt x="12342" y="38077"/>
                  </a:lnTo>
                  <a:lnTo>
                    <a:pt x="993" y="73156"/>
                  </a:lnTo>
                  <a:lnTo>
                    <a:pt x="441" y="83995"/>
                  </a:lnTo>
                  <a:lnTo>
                    <a:pt x="2411" y="87731"/>
                  </a:lnTo>
                  <a:lnTo>
                    <a:pt x="5840" y="90224"/>
                  </a:lnTo>
                  <a:lnTo>
                    <a:pt x="18369" y="94549"/>
                  </a:lnTo>
                  <a:lnTo>
                    <a:pt x="23333" y="94915"/>
                  </a:lnTo>
                  <a:lnTo>
                    <a:pt x="85725" y="76155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97" name="SMARTInkShape-1996">
              <a:extLst>
                <a:ext uri="{FF2B5EF4-FFF2-40B4-BE49-F238E27FC236}">
                  <a16:creationId xmlns:a16="http://schemas.microsoft.com/office/drawing/2014/main" id="{FD66F9C5-9C9A-2081-F228-1A9E0CA63B7B}"/>
                </a:ext>
              </a:extLst>
            </p:cNvPr>
            <p:cNvSpPr/>
            <p:nvPr>
              <p:custDataLst>
                <p:tags r:id="rId109"/>
              </p:custDataLst>
            </p:nvPr>
          </p:nvSpPr>
          <p:spPr>
            <a:xfrm>
              <a:off x="3400425" y="6080987"/>
              <a:ext cx="133351" cy="62042"/>
            </a:xfrm>
            <a:custGeom>
              <a:avLst/>
              <a:gdLst/>
              <a:ahLst/>
              <a:cxnLst/>
              <a:rect l="0" t="0" r="0" b="0"/>
              <a:pathLst>
                <a:path w="133351" h="62042">
                  <a:moveTo>
                    <a:pt x="0" y="5488"/>
                  </a:moveTo>
                  <a:lnTo>
                    <a:pt x="0" y="5488"/>
                  </a:lnTo>
                  <a:lnTo>
                    <a:pt x="10113" y="5488"/>
                  </a:lnTo>
                  <a:lnTo>
                    <a:pt x="17900" y="2666"/>
                  </a:lnTo>
                  <a:lnTo>
                    <a:pt x="21459" y="432"/>
                  </a:lnTo>
                  <a:lnTo>
                    <a:pt x="23831" y="0"/>
                  </a:lnTo>
                  <a:lnTo>
                    <a:pt x="25412" y="772"/>
                  </a:lnTo>
                  <a:lnTo>
                    <a:pt x="26466" y="2344"/>
                  </a:lnTo>
                  <a:lnTo>
                    <a:pt x="28228" y="3392"/>
                  </a:lnTo>
                  <a:lnTo>
                    <a:pt x="33007" y="4557"/>
                  </a:lnTo>
                  <a:lnTo>
                    <a:pt x="38658" y="10718"/>
                  </a:lnTo>
                  <a:lnTo>
                    <a:pt x="60358" y="45188"/>
                  </a:lnTo>
                  <a:lnTo>
                    <a:pt x="61406" y="48888"/>
                  </a:lnTo>
                  <a:lnTo>
                    <a:pt x="61045" y="52413"/>
                  </a:lnTo>
                  <a:lnTo>
                    <a:pt x="57378" y="62041"/>
                  </a:lnTo>
                  <a:lnTo>
                    <a:pt x="52161" y="57403"/>
                  </a:lnTo>
                  <a:lnTo>
                    <a:pt x="43912" y="44272"/>
                  </a:lnTo>
                  <a:lnTo>
                    <a:pt x="43033" y="39810"/>
                  </a:lnTo>
                  <a:lnTo>
                    <a:pt x="43505" y="35778"/>
                  </a:lnTo>
                  <a:lnTo>
                    <a:pt x="46404" y="25046"/>
                  </a:lnTo>
                  <a:lnTo>
                    <a:pt x="46811" y="21702"/>
                  </a:lnTo>
                  <a:lnTo>
                    <a:pt x="48141" y="19473"/>
                  </a:lnTo>
                  <a:lnTo>
                    <a:pt x="50085" y="17986"/>
                  </a:lnTo>
                  <a:lnTo>
                    <a:pt x="56127" y="16334"/>
                  </a:lnTo>
                  <a:lnTo>
                    <a:pt x="103101" y="7551"/>
                  </a:lnTo>
                  <a:lnTo>
                    <a:pt x="133350" y="5488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98" name="SMARTInkShape-1997">
              <a:extLst>
                <a:ext uri="{FF2B5EF4-FFF2-40B4-BE49-F238E27FC236}">
                  <a16:creationId xmlns:a16="http://schemas.microsoft.com/office/drawing/2014/main" id="{629AA35D-1E9F-3A05-C69F-901BE8E60BAB}"/>
                </a:ext>
              </a:extLst>
            </p:cNvPr>
            <p:cNvSpPr/>
            <p:nvPr>
              <p:custDataLst>
                <p:tags r:id="rId110"/>
              </p:custDataLst>
            </p:nvPr>
          </p:nvSpPr>
          <p:spPr>
            <a:xfrm>
              <a:off x="3196451" y="6267460"/>
              <a:ext cx="99200" cy="94523"/>
            </a:xfrm>
            <a:custGeom>
              <a:avLst/>
              <a:gdLst/>
              <a:ahLst/>
              <a:cxnLst/>
              <a:rect l="0" t="0" r="0" b="0"/>
              <a:pathLst>
                <a:path w="99200" h="94523">
                  <a:moveTo>
                    <a:pt x="70624" y="9515"/>
                  </a:moveTo>
                  <a:lnTo>
                    <a:pt x="70624" y="9515"/>
                  </a:lnTo>
                  <a:lnTo>
                    <a:pt x="80032" y="106"/>
                  </a:lnTo>
                  <a:lnTo>
                    <a:pt x="66882" y="0"/>
                  </a:lnTo>
                  <a:lnTo>
                    <a:pt x="52699" y="5050"/>
                  </a:lnTo>
                  <a:lnTo>
                    <a:pt x="19880" y="26559"/>
                  </a:lnTo>
                  <a:lnTo>
                    <a:pt x="1200" y="54537"/>
                  </a:lnTo>
                  <a:lnTo>
                    <a:pt x="0" y="60695"/>
                  </a:lnTo>
                  <a:lnTo>
                    <a:pt x="3220" y="87059"/>
                  </a:lnTo>
                  <a:lnTo>
                    <a:pt x="4521" y="89786"/>
                  </a:lnTo>
                  <a:lnTo>
                    <a:pt x="6447" y="91604"/>
                  </a:lnTo>
                  <a:lnTo>
                    <a:pt x="8790" y="92817"/>
                  </a:lnTo>
                  <a:lnTo>
                    <a:pt x="27255" y="94522"/>
                  </a:lnTo>
                  <a:lnTo>
                    <a:pt x="60881" y="87493"/>
                  </a:lnTo>
                  <a:lnTo>
                    <a:pt x="99199" y="5714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99" name="SMARTInkShape-1998">
              <a:extLst>
                <a:ext uri="{FF2B5EF4-FFF2-40B4-BE49-F238E27FC236}">
                  <a16:creationId xmlns:a16="http://schemas.microsoft.com/office/drawing/2014/main" id="{23AC7384-FFCA-9CF0-8E62-2AE6A982A8F0}"/>
                </a:ext>
              </a:extLst>
            </p:cNvPr>
            <p:cNvSpPr/>
            <p:nvPr>
              <p:custDataLst>
                <p:tags r:id="rId111"/>
              </p:custDataLst>
            </p:nvPr>
          </p:nvSpPr>
          <p:spPr>
            <a:xfrm>
              <a:off x="3325197" y="6259294"/>
              <a:ext cx="160954" cy="74781"/>
            </a:xfrm>
            <a:custGeom>
              <a:avLst/>
              <a:gdLst/>
              <a:ahLst/>
              <a:cxnLst/>
              <a:rect l="0" t="0" r="0" b="0"/>
              <a:pathLst>
                <a:path w="160954" h="74781">
                  <a:moveTo>
                    <a:pt x="56178" y="36731"/>
                  </a:moveTo>
                  <a:lnTo>
                    <a:pt x="56178" y="36731"/>
                  </a:lnTo>
                  <a:lnTo>
                    <a:pt x="56178" y="27599"/>
                  </a:lnTo>
                  <a:lnTo>
                    <a:pt x="61666" y="27284"/>
                  </a:lnTo>
                  <a:lnTo>
                    <a:pt x="56454" y="27209"/>
                  </a:lnTo>
                  <a:lnTo>
                    <a:pt x="56180" y="8664"/>
                  </a:lnTo>
                  <a:lnTo>
                    <a:pt x="47977" y="0"/>
                  </a:lnTo>
                  <a:lnTo>
                    <a:pt x="36932" y="4093"/>
                  </a:lnTo>
                  <a:lnTo>
                    <a:pt x="28927" y="11996"/>
                  </a:lnTo>
                  <a:lnTo>
                    <a:pt x="3952" y="43771"/>
                  </a:lnTo>
                  <a:lnTo>
                    <a:pt x="487" y="55045"/>
                  </a:lnTo>
                  <a:lnTo>
                    <a:pt x="0" y="58465"/>
                  </a:lnTo>
                  <a:lnTo>
                    <a:pt x="2282" y="65088"/>
                  </a:lnTo>
                  <a:lnTo>
                    <a:pt x="7314" y="72906"/>
                  </a:lnTo>
                  <a:lnTo>
                    <a:pt x="10825" y="73975"/>
                  </a:lnTo>
                  <a:lnTo>
                    <a:pt x="30911" y="74780"/>
                  </a:lnTo>
                  <a:lnTo>
                    <a:pt x="37187" y="71987"/>
                  </a:lnTo>
                  <a:lnTo>
                    <a:pt x="49839" y="61569"/>
                  </a:lnTo>
                  <a:lnTo>
                    <a:pt x="73347" y="29465"/>
                  </a:lnTo>
                  <a:lnTo>
                    <a:pt x="74392" y="25388"/>
                  </a:lnTo>
                  <a:lnTo>
                    <a:pt x="75224" y="17720"/>
                  </a:lnTo>
                  <a:lnTo>
                    <a:pt x="75228" y="45129"/>
                  </a:lnTo>
                  <a:lnTo>
                    <a:pt x="78050" y="53869"/>
                  </a:lnTo>
                  <a:lnTo>
                    <a:pt x="83429" y="63047"/>
                  </a:lnTo>
                  <a:lnTo>
                    <a:pt x="84929" y="63800"/>
                  </a:lnTo>
                  <a:lnTo>
                    <a:pt x="96493" y="65174"/>
                  </a:lnTo>
                  <a:lnTo>
                    <a:pt x="140817" y="64236"/>
                  </a:lnTo>
                  <a:lnTo>
                    <a:pt x="160953" y="55781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00" name="SMARTInkShape-1999">
              <a:extLst>
                <a:ext uri="{FF2B5EF4-FFF2-40B4-BE49-F238E27FC236}">
                  <a16:creationId xmlns:a16="http://schemas.microsoft.com/office/drawing/2014/main" id="{6C6DAE54-4F3C-059B-3FC8-84013A25AD20}"/>
                </a:ext>
              </a:extLst>
            </p:cNvPr>
            <p:cNvSpPr/>
            <p:nvPr>
              <p:custDataLst>
                <p:tags r:id="rId112"/>
              </p:custDataLst>
            </p:nvPr>
          </p:nvSpPr>
          <p:spPr>
            <a:xfrm>
              <a:off x="3495675" y="6276975"/>
              <a:ext cx="15014" cy="161926"/>
            </a:xfrm>
            <a:custGeom>
              <a:avLst/>
              <a:gdLst/>
              <a:ahLst/>
              <a:cxnLst/>
              <a:rect l="0" t="0" r="0" b="0"/>
              <a:pathLst>
                <a:path w="15014" h="161926">
                  <a:moveTo>
                    <a:pt x="9525" y="0"/>
                  </a:moveTo>
                  <a:lnTo>
                    <a:pt x="9525" y="0"/>
                  </a:lnTo>
                  <a:lnTo>
                    <a:pt x="15013" y="0"/>
                  </a:lnTo>
                  <a:lnTo>
                    <a:pt x="12669" y="0"/>
                  </a:lnTo>
                  <a:lnTo>
                    <a:pt x="11621" y="1058"/>
                  </a:lnTo>
                  <a:lnTo>
                    <a:pt x="10457" y="5056"/>
                  </a:lnTo>
                  <a:lnTo>
                    <a:pt x="3034" y="49361"/>
                  </a:lnTo>
                  <a:lnTo>
                    <a:pt x="599" y="88890"/>
                  </a:lnTo>
                  <a:lnTo>
                    <a:pt x="119" y="132093"/>
                  </a:lnTo>
                  <a:lnTo>
                    <a:pt x="2875" y="146197"/>
                  </a:lnTo>
                  <a:lnTo>
                    <a:pt x="0" y="161925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01" name="SMARTInkShape-2000">
              <a:extLst>
                <a:ext uri="{FF2B5EF4-FFF2-40B4-BE49-F238E27FC236}">
                  <a16:creationId xmlns:a16="http://schemas.microsoft.com/office/drawing/2014/main" id="{27472F5D-5FF5-A0AE-7184-E85723AED68D}"/>
                </a:ext>
              </a:extLst>
            </p:cNvPr>
            <p:cNvSpPr/>
            <p:nvPr>
              <p:custDataLst>
                <p:tags r:id="rId113"/>
              </p:custDataLst>
            </p:nvPr>
          </p:nvSpPr>
          <p:spPr>
            <a:xfrm>
              <a:off x="3486150" y="6258366"/>
              <a:ext cx="76070" cy="66235"/>
            </a:xfrm>
            <a:custGeom>
              <a:avLst/>
              <a:gdLst/>
              <a:ahLst/>
              <a:cxnLst/>
              <a:rect l="0" t="0" r="0" b="0"/>
              <a:pathLst>
                <a:path w="76070" h="66235">
                  <a:moveTo>
                    <a:pt x="0" y="66234"/>
                  </a:moveTo>
                  <a:lnTo>
                    <a:pt x="0" y="66234"/>
                  </a:lnTo>
                  <a:lnTo>
                    <a:pt x="7539" y="48334"/>
                  </a:lnTo>
                  <a:lnTo>
                    <a:pt x="8201" y="44775"/>
                  </a:lnTo>
                  <a:lnTo>
                    <a:pt x="11759" y="38000"/>
                  </a:lnTo>
                  <a:lnTo>
                    <a:pt x="24636" y="21829"/>
                  </a:lnTo>
                  <a:lnTo>
                    <a:pt x="26824" y="15454"/>
                  </a:lnTo>
                  <a:lnTo>
                    <a:pt x="28466" y="13331"/>
                  </a:lnTo>
                  <a:lnTo>
                    <a:pt x="44719" y="2911"/>
                  </a:lnTo>
                  <a:lnTo>
                    <a:pt x="54055" y="552"/>
                  </a:lnTo>
                  <a:lnTo>
                    <a:pt x="60360" y="0"/>
                  </a:lnTo>
                  <a:lnTo>
                    <a:pt x="62466" y="911"/>
                  </a:lnTo>
                  <a:lnTo>
                    <a:pt x="63868" y="2577"/>
                  </a:lnTo>
                  <a:lnTo>
                    <a:pt x="66485" y="7250"/>
                  </a:lnTo>
                  <a:lnTo>
                    <a:pt x="75759" y="18105"/>
                  </a:lnTo>
                  <a:lnTo>
                    <a:pt x="76069" y="28572"/>
                  </a:lnTo>
                  <a:lnTo>
                    <a:pt x="75054" y="31602"/>
                  </a:lnTo>
                  <a:lnTo>
                    <a:pt x="73319" y="33620"/>
                  </a:lnTo>
                  <a:lnTo>
                    <a:pt x="40987" y="52689"/>
                  </a:lnTo>
                  <a:lnTo>
                    <a:pt x="0" y="56709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02" name="SMARTInkShape-2001">
              <a:extLst>
                <a:ext uri="{FF2B5EF4-FFF2-40B4-BE49-F238E27FC236}">
                  <a16:creationId xmlns:a16="http://schemas.microsoft.com/office/drawing/2014/main" id="{2535E983-88A4-6970-AF27-F440456AC592}"/>
                </a:ext>
              </a:extLst>
            </p:cNvPr>
            <p:cNvSpPr/>
            <p:nvPr>
              <p:custDataLst>
                <p:tags r:id="rId114"/>
              </p:custDataLst>
            </p:nvPr>
          </p:nvSpPr>
          <p:spPr>
            <a:xfrm>
              <a:off x="3590925" y="6324600"/>
              <a:ext cx="19051" cy="1"/>
            </a:xfrm>
            <a:custGeom>
              <a:avLst/>
              <a:gdLst/>
              <a:ahLst/>
              <a:cxnLst/>
              <a:rect l="0" t="0" r="0" b="0"/>
              <a:pathLst>
                <a:path w="19051" h="1">
                  <a:moveTo>
                    <a:pt x="0" y="0"/>
                  </a:moveTo>
                  <a:lnTo>
                    <a:pt x="0" y="0"/>
                  </a:lnTo>
                  <a:lnTo>
                    <a:pt x="19050" y="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410" name="SMARTInkShape-Group304">
            <a:extLst>
              <a:ext uri="{FF2B5EF4-FFF2-40B4-BE49-F238E27FC236}">
                <a16:creationId xmlns:a16="http://schemas.microsoft.com/office/drawing/2014/main" id="{047F56B5-DE59-75E0-CAFA-0EB68FC2A924}"/>
              </a:ext>
            </a:extLst>
          </p:cNvPr>
          <p:cNvGrpSpPr/>
          <p:nvPr/>
        </p:nvGrpSpPr>
        <p:grpSpPr>
          <a:xfrm>
            <a:off x="1781175" y="4857750"/>
            <a:ext cx="323851" cy="323851"/>
            <a:chOff x="1781175" y="4857750"/>
            <a:chExt cx="323851" cy="323851"/>
          </a:xfrm>
        </p:grpSpPr>
        <p:sp>
          <p:nvSpPr>
            <p:cNvPr id="404" name="SMARTInkShape-2002">
              <a:extLst>
                <a:ext uri="{FF2B5EF4-FFF2-40B4-BE49-F238E27FC236}">
                  <a16:creationId xmlns:a16="http://schemas.microsoft.com/office/drawing/2014/main" id="{6E137C64-20C4-6DD4-D022-52F63ABE90DC}"/>
                </a:ext>
              </a:extLst>
            </p:cNvPr>
            <p:cNvSpPr/>
            <p:nvPr>
              <p:custDataLst>
                <p:tags r:id="rId95"/>
              </p:custDataLst>
            </p:nvPr>
          </p:nvSpPr>
          <p:spPr>
            <a:xfrm>
              <a:off x="1790700" y="4976087"/>
              <a:ext cx="38101" cy="205514"/>
            </a:xfrm>
            <a:custGeom>
              <a:avLst/>
              <a:gdLst/>
              <a:ahLst/>
              <a:cxnLst/>
              <a:rect l="0" t="0" r="0" b="0"/>
              <a:pathLst>
                <a:path w="38101" h="205514">
                  <a:moveTo>
                    <a:pt x="0" y="5488"/>
                  </a:moveTo>
                  <a:lnTo>
                    <a:pt x="0" y="5488"/>
                  </a:lnTo>
                  <a:lnTo>
                    <a:pt x="0" y="0"/>
                  </a:lnTo>
                  <a:lnTo>
                    <a:pt x="0" y="5406"/>
                  </a:lnTo>
                  <a:lnTo>
                    <a:pt x="5057" y="10520"/>
                  </a:lnTo>
                  <a:lnTo>
                    <a:pt x="7539" y="18661"/>
                  </a:lnTo>
                  <a:lnTo>
                    <a:pt x="12173" y="45894"/>
                  </a:lnTo>
                  <a:lnTo>
                    <a:pt x="17692" y="64387"/>
                  </a:lnTo>
                  <a:lnTo>
                    <a:pt x="20029" y="111806"/>
                  </a:lnTo>
                  <a:lnTo>
                    <a:pt x="26574" y="151490"/>
                  </a:lnTo>
                  <a:lnTo>
                    <a:pt x="30804" y="181745"/>
                  </a:lnTo>
                  <a:lnTo>
                    <a:pt x="38100" y="205513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05" name="SMARTInkShape-2003">
              <a:extLst>
                <a:ext uri="{FF2B5EF4-FFF2-40B4-BE49-F238E27FC236}">
                  <a16:creationId xmlns:a16="http://schemas.microsoft.com/office/drawing/2014/main" id="{90C98300-25DE-A294-A175-D080CC9A8C37}"/>
                </a:ext>
              </a:extLst>
            </p:cNvPr>
            <p:cNvSpPr/>
            <p:nvPr>
              <p:custDataLst>
                <p:tags r:id="rId96"/>
              </p:custDataLst>
            </p:nvPr>
          </p:nvSpPr>
          <p:spPr>
            <a:xfrm>
              <a:off x="1781175" y="4944018"/>
              <a:ext cx="83845" cy="66133"/>
            </a:xfrm>
            <a:custGeom>
              <a:avLst/>
              <a:gdLst/>
              <a:ahLst/>
              <a:cxnLst/>
              <a:rect l="0" t="0" r="0" b="0"/>
              <a:pathLst>
                <a:path w="83845" h="66133">
                  <a:moveTo>
                    <a:pt x="19050" y="28032"/>
                  </a:moveTo>
                  <a:lnTo>
                    <a:pt x="19050" y="28032"/>
                  </a:lnTo>
                  <a:lnTo>
                    <a:pt x="44560" y="3580"/>
                  </a:lnTo>
                  <a:lnTo>
                    <a:pt x="54008" y="679"/>
                  </a:lnTo>
                  <a:lnTo>
                    <a:pt x="60339" y="0"/>
                  </a:lnTo>
                  <a:lnTo>
                    <a:pt x="66681" y="2519"/>
                  </a:lnTo>
                  <a:lnTo>
                    <a:pt x="73028" y="6110"/>
                  </a:lnTo>
                  <a:lnTo>
                    <a:pt x="79376" y="7706"/>
                  </a:lnTo>
                  <a:lnTo>
                    <a:pt x="81493" y="9190"/>
                  </a:lnTo>
                  <a:lnTo>
                    <a:pt x="82903" y="11237"/>
                  </a:lnTo>
                  <a:lnTo>
                    <a:pt x="83844" y="13660"/>
                  </a:lnTo>
                  <a:lnTo>
                    <a:pt x="82067" y="21997"/>
                  </a:lnTo>
                  <a:lnTo>
                    <a:pt x="80111" y="27184"/>
                  </a:lnTo>
                  <a:lnTo>
                    <a:pt x="69471" y="35769"/>
                  </a:lnTo>
                  <a:lnTo>
                    <a:pt x="28821" y="61167"/>
                  </a:lnTo>
                  <a:lnTo>
                    <a:pt x="0" y="66132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06" name="SMARTInkShape-2004">
              <a:extLst>
                <a:ext uri="{FF2B5EF4-FFF2-40B4-BE49-F238E27FC236}">
                  <a16:creationId xmlns:a16="http://schemas.microsoft.com/office/drawing/2014/main" id="{29072513-3D38-3B88-D938-A18F0A5481F9}"/>
                </a:ext>
              </a:extLst>
            </p:cNvPr>
            <p:cNvSpPr/>
            <p:nvPr>
              <p:custDataLst>
                <p:tags r:id="rId97"/>
              </p:custDataLst>
            </p:nvPr>
          </p:nvSpPr>
          <p:spPr>
            <a:xfrm>
              <a:off x="1895877" y="4950636"/>
              <a:ext cx="51106" cy="76602"/>
            </a:xfrm>
            <a:custGeom>
              <a:avLst/>
              <a:gdLst/>
              <a:ahLst/>
              <a:cxnLst/>
              <a:rect l="0" t="0" r="0" b="0"/>
              <a:pathLst>
                <a:path w="51106" h="76602">
                  <a:moveTo>
                    <a:pt x="28173" y="2364"/>
                  </a:moveTo>
                  <a:lnTo>
                    <a:pt x="28173" y="2364"/>
                  </a:lnTo>
                  <a:lnTo>
                    <a:pt x="18764" y="2364"/>
                  </a:lnTo>
                  <a:lnTo>
                    <a:pt x="13626" y="7420"/>
                  </a:lnTo>
                  <a:lnTo>
                    <a:pt x="11124" y="12725"/>
                  </a:lnTo>
                  <a:lnTo>
                    <a:pt x="8328" y="27874"/>
                  </a:lnTo>
                  <a:lnTo>
                    <a:pt x="957" y="38596"/>
                  </a:lnTo>
                  <a:lnTo>
                    <a:pt x="0" y="50024"/>
                  </a:lnTo>
                  <a:lnTo>
                    <a:pt x="2599" y="58118"/>
                  </a:lnTo>
                  <a:lnTo>
                    <a:pt x="12891" y="71938"/>
                  </a:lnTo>
                  <a:lnTo>
                    <a:pt x="18911" y="75620"/>
                  </a:lnTo>
                  <a:lnTo>
                    <a:pt x="21999" y="76601"/>
                  </a:lnTo>
                  <a:lnTo>
                    <a:pt x="25115" y="76197"/>
                  </a:lnTo>
                  <a:lnTo>
                    <a:pt x="31400" y="72926"/>
                  </a:lnTo>
                  <a:lnTo>
                    <a:pt x="40889" y="65134"/>
                  </a:lnTo>
                  <a:lnTo>
                    <a:pt x="50402" y="46009"/>
                  </a:lnTo>
                  <a:lnTo>
                    <a:pt x="51105" y="29170"/>
                  </a:lnTo>
                  <a:lnTo>
                    <a:pt x="47890" y="13219"/>
                  </a:lnTo>
                  <a:lnTo>
                    <a:pt x="42933" y="2602"/>
                  </a:lnTo>
                  <a:lnTo>
                    <a:pt x="39071" y="406"/>
                  </a:lnTo>
                  <a:lnTo>
                    <a:pt x="34381" y="0"/>
                  </a:lnTo>
                  <a:lnTo>
                    <a:pt x="9123" y="2364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07" name="SMARTInkShape-2005">
              <a:extLst>
                <a:ext uri="{FF2B5EF4-FFF2-40B4-BE49-F238E27FC236}">
                  <a16:creationId xmlns:a16="http://schemas.microsoft.com/office/drawing/2014/main" id="{352F3201-2342-28DB-8C6E-4E7883ED14DD}"/>
                </a:ext>
              </a:extLst>
            </p:cNvPr>
            <p:cNvSpPr/>
            <p:nvPr>
              <p:custDataLst>
                <p:tags r:id="rId98"/>
              </p:custDataLst>
            </p:nvPr>
          </p:nvSpPr>
          <p:spPr>
            <a:xfrm>
              <a:off x="1952625" y="4867275"/>
              <a:ext cx="38101" cy="161926"/>
            </a:xfrm>
            <a:custGeom>
              <a:avLst/>
              <a:gdLst/>
              <a:ahLst/>
              <a:cxnLst/>
              <a:rect l="0" t="0" r="0" b="0"/>
              <a:pathLst>
                <a:path w="38101" h="161926">
                  <a:moveTo>
                    <a:pt x="0" y="0"/>
                  </a:moveTo>
                  <a:lnTo>
                    <a:pt x="0" y="0"/>
                  </a:lnTo>
                  <a:lnTo>
                    <a:pt x="0" y="13257"/>
                  </a:lnTo>
                  <a:lnTo>
                    <a:pt x="8201" y="55169"/>
                  </a:lnTo>
                  <a:lnTo>
                    <a:pt x="16868" y="94859"/>
                  </a:lnTo>
                  <a:lnTo>
                    <a:pt x="26824" y="137767"/>
                  </a:lnTo>
                  <a:lnTo>
                    <a:pt x="38100" y="161925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08" name="SMARTInkShape-2006">
              <a:extLst>
                <a:ext uri="{FF2B5EF4-FFF2-40B4-BE49-F238E27FC236}">
                  <a16:creationId xmlns:a16="http://schemas.microsoft.com/office/drawing/2014/main" id="{5851F20D-9183-BE28-D1F2-FE6815FFEDB0}"/>
                </a:ext>
              </a:extLst>
            </p:cNvPr>
            <p:cNvSpPr/>
            <p:nvPr>
              <p:custDataLst>
                <p:tags r:id="rId99"/>
              </p:custDataLst>
            </p:nvPr>
          </p:nvSpPr>
          <p:spPr>
            <a:xfrm>
              <a:off x="2028825" y="4857750"/>
              <a:ext cx="28576" cy="161926"/>
            </a:xfrm>
            <a:custGeom>
              <a:avLst/>
              <a:gdLst/>
              <a:ahLst/>
              <a:cxnLst/>
              <a:rect l="0" t="0" r="0" b="0"/>
              <a:pathLst>
                <a:path w="28576" h="161926">
                  <a:moveTo>
                    <a:pt x="0" y="0"/>
                  </a:moveTo>
                  <a:lnTo>
                    <a:pt x="0" y="0"/>
                  </a:lnTo>
                  <a:lnTo>
                    <a:pt x="5488" y="0"/>
                  </a:lnTo>
                  <a:lnTo>
                    <a:pt x="3145" y="0"/>
                  </a:lnTo>
                  <a:lnTo>
                    <a:pt x="5988" y="0"/>
                  </a:lnTo>
                  <a:lnTo>
                    <a:pt x="6109" y="1058"/>
                  </a:lnTo>
                  <a:lnTo>
                    <a:pt x="3421" y="5057"/>
                  </a:lnTo>
                  <a:lnTo>
                    <a:pt x="4343" y="16005"/>
                  </a:lnTo>
                  <a:lnTo>
                    <a:pt x="8842" y="58004"/>
                  </a:lnTo>
                  <a:lnTo>
                    <a:pt x="14492" y="104887"/>
                  </a:lnTo>
                  <a:lnTo>
                    <a:pt x="18650" y="148678"/>
                  </a:lnTo>
                  <a:lnTo>
                    <a:pt x="19842" y="153093"/>
                  </a:lnTo>
                  <a:lnTo>
                    <a:pt x="28575" y="161925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09" name="SMARTInkShape-2007">
              <a:extLst>
                <a:ext uri="{FF2B5EF4-FFF2-40B4-BE49-F238E27FC236}">
                  <a16:creationId xmlns:a16="http://schemas.microsoft.com/office/drawing/2014/main" id="{B2AEFFAD-4955-2731-81C4-67DF3D0589BE}"/>
                </a:ext>
              </a:extLst>
            </p:cNvPr>
            <p:cNvSpPr/>
            <p:nvPr>
              <p:custDataLst>
                <p:tags r:id="rId100"/>
              </p:custDataLst>
            </p:nvPr>
          </p:nvSpPr>
          <p:spPr>
            <a:xfrm>
              <a:off x="2095500" y="5000625"/>
              <a:ext cx="9526" cy="1"/>
            </a:xfrm>
            <a:custGeom>
              <a:avLst/>
              <a:gdLst/>
              <a:ahLst/>
              <a:cxnLst/>
              <a:rect l="0" t="0" r="0" b="0"/>
              <a:pathLst>
                <a:path w="9526" h="1">
                  <a:moveTo>
                    <a:pt x="0" y="0"/>
                  </a:moveTo>
                  <a:lnTo>
                    <a:pt x="0" y="0"/>
                  </a:lnTo>
                  <a:lnTo>
                    <a:pt x="9525" y="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423" name="SMARTInkShape-Group305">
            <a:extLst>
              <a:ext uri="{FF2B5EF4-FFF2-40B4-BE49-F238E27FC236}">
                <a16:creationId xmlns:a16="http://schemas.microsoft.com/office/drawing/2014/main" id="{861C3C5C-613A-675B-D864-403947139895}"/>
              </a:ext>
            </a:extLst>
          </p:cNvPr>
          <p:cNvGrpSpPr/>
          <p:nvPr/>
        </p:nvGrpSpPr>
        <p:grpSpPr>
          <a:xfrm>
            <a:off x="1409700" y="5695950"/>
            <a:ext cx="1038177" cy="342901"/>
            <a:chOff x="1409700" y="5695950"/>
            <a:chExt cx="1038177" cy="342901"/>
          </a:xfrm>
        </p:grpSpPr>
        <p:sp>
          <p:nvSpPr>
            <p:cNvPr id="411" name="SMARTInkShape-2008">
              <a:extLst>
                <a:ext uri="{FF2B5EF4-FFF2-40B4-BE49-F238E27FC236}">
                  <a16:creationId xmlns:a16="http://schemas.microsoft.com/office/drawing/2014/main" id="{179B39E3-466E-9D45-8521-2E7C38CE941E}"/>
                </a:ext>
              </a:extLst>
            </p:cNvPr>
            <p:cNvSpPr/>
            <p:nvPr>
              <p:custDataLst>
                <p:tags r:id="rId83"/>
              </p:custDataLst>
            </p:nvPr>
          </p:nvSpPr>
          <p:spPr>
            <a:xfrm>
              <a:off x="1409700" y="5800725"/>
              <a:ext cx="85726" cy="103297"/>
            </a:xfrm>
            <a:custGeom>
              <a:avLst/>
              <a:gdLst/>
              <a:ahLst/>
              <a:cxnLst/>
              <a:rect l="0" t="0" r="0" b="0"/>
              <a:pathLst>
                <a:path w="85726" h="103297">
                  <a:moveTo>
                    <a:pt x="85725" y="0"/>
                  </a:moveTo>
                  <a:lnTo>
                    <a:pt x="85725" y="0"/>
                  </a:lnTo>
                  <a:lnTo>
                    <a:pt x="58279" y="0"/>
                  </a:lnTo>
                  <a:lnTo>
                    <a:pt x="49538" y="2822"/>
                  </a:lnTo>
                  <a:lnTo>
                    <a:pt x="28743" y="19298"/>
                  </a:lnTo>
                  <a:lnTo>
                    <a:pt x="22300" y="24452"/>
                  </a:lnTo>
                  <a:lnTo>
                    <a:pt x="15908" y="26742"/>
                  </a:lnTo>
                  <a:lnTo>
                    <a:pt x="13780" y="28412"/>
                  </a:lnTo>
                  <a:lnTo>
                    <a:pt x="11416" y="33088"/>
                  </a:lnTo>
                  <a:lnTo>
                    <a:pt x="10085" y="41672"/>
                  </a:lnTo>
                  <a:lnTo>
                    <a:pt x="10957" y="43655"/>
                  </a:lnTo>
                  <a:lnTo>
                    <a:pt x="12596" y="44979"/>
                  </a:lnTo>
                  <a:lnTo>
                    <a:pt x="17240" y="47508"/>
                  </a:lnTo>
                  <a:lnTo>
                    <a:pt x="25805" y="53822"/>
                  </a:lnTo>
                  <a:lnTo>
                    <a:pt x="51031" y="64462"/>
                  </a:lnTo>
                  <a:lnTo>
                    <a:pt x="71059" y="80736"/>
                  </a:lnTo>
                  <a:lnTo>
                    <a:pt x="71715" y="83457"/>
                  </a:lnTo>
                  <a:lnTo>
                    <a:pt x="71093" y="86330"/>
                  </a:lnTo>
                  <a:lnTo>
                    <a:pt x="69620" y="89304"/>
                  </a:lnTo>
                  <a:lnTo>
                    <a:pt x="67580" y="91286"/>
                  </a:lnTo>
                  <a:lnTo>
                    <a:pt x="42997" y="101448"/>
                  </a:lnTo>
                  <a:lnTo>
                    <a:pt x="31104" y="103296"/>
                  </a:lnTo>
                  <a:lnTo>
                    <a:pt x="0" y="9525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12" name="SMARTInkShape-2009">
              <a:extLst>
                <a:ext uri="{FF2B5EF4-FFF2-40B4-BE49-F238E27FC236}">
                  <a16:creationId xmlns:a16="http://schemas.microsoft.com/office/drawing/2014/main" id="{38CCE899-CA9D-2F30-0B21-96005603FD52}"/>
                </a:ext>
              </a:extLst>
            </p:cNvPr>
            <p:cNvSpPr/>
            <p:nvPr>
              <p:custDataLst>
                <p:tags r:id="rId84"/>
              </p:custDataLst>
            </p:nvPr>
          </p:nvSpPr>
          <p:spPr>
            <a:xfrm>
              <a:off x="1514475" y="5791200"/>
              <a:ext cx="95251" cy="95251"/>
            </a:xfrm>
            <a:custGeom>
              <a:avLst/>
              <a:gdLst/>
              <a:ahLst/>
              <a:cxnLst/>
              <a:rect l="0" t="0" r="0" b="0"/>
              <a:pathLst>
                <a:path w="95251" h="95251">
                  <a:moveTo>
                    <a:pt x="95250" y="0"/>
                  </a:moveTo>
                  <a:lnTo>
                    <a:pt x="95250" y="0"/>
                  </a:lnTo>
                  <a:lnTo>
                    <a:pt x="64659" y="0"/>
                  </a:lnTo>
                  <a:lnTo>
                    <a:pt x="31295" y="13257"/>
                  </a:lnTo>
                  <a:lnTo>
                    <a:pt x="24492" y="19298"/>
                  </a:lnTo>
                  <a:lnTo>
                    <a:pt x="21469" y="25510"/>
                  </a:lnTo>
                  <a:lnTo>
                    <a:pt x="20125" y="31798"/>
                  </a:lnTo>
                  <a:lnTo>
                    <a:pt x="20825" y="33899"/>
                  </a:lnTo>
                  <a:lnTo>
                    <a:pt x="22350" y="35300"/>
                  </a:lnTo>
                  <a:lnTo>
                    <a:pt x="45929" y="45393"/>
                  </a:lnTo>
                  <a:lnTo>
                    <a:pt x="53221" y="47691"/>
                  </a:lnTo>
                  <a:lnTo>
                    <a:pt x="76156" y="66865"/>
                  </a:lnTo>
                  <a:lnTo>
                    <a:pt x="79345" y="69977"/>
                  </a:lnTo>
                  <a:lnTo>
                    <a:pt x="80414" y="73110"/>
                  </a:lnTo>
                  <a:lnTo>
                    <a:pt x="80067" y="76256"/>
                  </a:lnTo>
                  <a:lnTo>
                    <a:pt x="76860" y="82575"/>
                  </a:lnTo>
                  <a:lnTo>
                    <a:pt x="71908" y="88911"/>
                  </a:lnTo>
                  <a:lnTo>
                    <a:pt x="63356" y="92433"/>
                  </a:lnTo>
                  <a:lnTo>
                    <a:pt x="16974" y="95085"/>
                  </a:lnTo>
                  <a:lnTo>
                    <a:pt x="0" y="9525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13" name="SMARTInkShape-2010">
              <a:extLst>
                <a:ext uri="{FF2B5EF4-FFF2-40B4-BE49-F238E27FC236}">
                  <a16:creationId xmlns:a16="http://schemas.microsoft.com/office/drawing/2014/main" id="{65095FF8-B6E6-5BFD-9CCE-F8EC7FDAEB25}"/>
                </a:ext>
              </a:extLst>
            </p:cNvPr>
            <p:cNvSpPr/>
            <p:nvPr>
              <p:custDataLst>
                <p:tags r:id="rId85"/>
              </p:custDataLst>
            </p:nvPr>
          </p:nvSpPr>
          <p:spPr>
            <a:xfrm>
              <a:off x="1628775" y="5829300"/>
              <a:ext cx="19051" cy="85726"/>
            </a:xfrm>
            <a:custGeom>
              <a:avLst/>
              <a:gdLst/>
              <a:ahLst/>
              <a:cxnLst/>
              <a:rect l="0" t="0" r="0" b="0"/>
              <a:pathLst>
                <a:path w="19051" h="85726">
                  <a:moveTo>
                    <a:pt x="19050" y="0"/>
                  </a:moveTo>
                  <a:lnTo>
                    <a:pt x="19050" y="0"/>
                  </a:lnTo>
                  <a:lnTo>
                    <a:pt x="19050" y="5056"/>
                  </a:lnTo>
                  <a:lnTo>
                    <a:pt x="17992" y="6545"/>
                  </a:lnTo>
                  <a:lnTo>
                    <a:pt x="16228" y="7539"/>
                  </a:lnTo>
                  <a:lnTo>
                    <a:pt x="13993" y="8201"/>
                  </a:lnTo>
                  <a:lnTo>
                    <a:pt x="12504" y="9701"/>
                  </a:lnTo>
                  <a:lnTo>
                    <a:pt x="10849" y="14189"/>
                  </a:lnTo>
                  <a:lnTo>
                    <a:pt x="6877" y="39132"/>
                  </a:lnTo>
                  <a:lnTo>
                    <a:pt x="1358" y="53591"/>
                  </a:lnTo>
                  <a:lnTo>
                    <a:pt x="0" y="85725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14" name="SMARTInkShape-2011">
              <a:extLst>
                <a:ext uri="{FF2B5EF4-FFF2-40B4-BE49-F238E27FC236}">
                  <a16:creationId xmlns:a16="http://schemas.microsoft.com/office/drawing/2014/main" id="{57CB6CBD-7DE0-A7C1-4D73-E8C000141F9E}"/>
                </a:ext>
              </a:extLst>
            </p:cNvPr>
            <p:cNvSpPr/>
            <p:nvPr>
              <p:custDataLst>
                <p:tags r:id="rId86"/>
              </p:custDataLst>
            </p:nvPr>
          </p:nvSpPr>
          <p:spPr>
            <a:xfrm>
              <a:off x="1647825" y="5791200"/>
              <a:ext cx="76201" cy="100089"/>
            </a:xfrm>
            <a:custGeom>
              <a:avLst/>
              <a:gdLst/>
              <a:ahLst/>
              <a:cxnLst/>
              <a:rect l="0" t="0" r="0" b="0"/>
              <a:pathLst>
                <a:path w="76201" h="100089">
                  <a:moveTo>
                    <a:pt x="0" y="28575"/>
                  </a:moveTo>
                  <a:lnTo>
                    <a:pt x="0" y="28575"/>
                  </a:lnTo>
                  <a:lnTo>
                    <a:pt x="0" y="33631"/>
                  </a:lnTo>
                  <a:lnTo>
                    <a:pt x="2822" y="38936"/>
                  </a:lnTo>
                  <a:lnTo>
                    <a:pt x="5057" y="41832"/>
                  </a:lnTo>
                  <a:lnTo>
                    <a:pt x="10361" y="45050"/>
                  </a:lnTo>
                  <a:lnTo>
                    <a:pt x="13257" y="45908"/>
                  </a:lnTo>
                  <a:lnTo>
                    <a:pt x="15188" y="48597"/>
                  </a:lnTo>
                  <a:lnTo>
                    <a:pt x="21109" y="65300"/>
                  </a:lnTo>
                  <a:lnTo>
                    <a:pt x="35196" y="87856"/>
                  </a:lnTo>
                  <a:lnTo>
                    <a:pt x="50836" y="99333"/>
                  </a:lnTo>
                  <a:lnTo>
                    <a:pt x="53999" y="100088"/>
                  </a:lnTo>
                  <a:lnTo>
                    <a:pt x="57166" y="99534"/>
                  </a:lnTo>
                  <a:lnTo>
                    <a:pt x="60336" y="98106"/>
                  </a:lnTo>
                  <a:lnTo>
                    <a:pt x="62449" y="96096"/>
                  </a:lnTo>
                  <a:lnTo>
                    <a:pt x="64797" y="91038"/>
                  </a:lnTo>
                  <a:lnTo>
                    <a:pt x="66565" y="44900"/>
                  </a:lnTo>
                  <a:lnTo>
                    <a:pt x="66675" y="181"/>
                  </a:lnTo>
                  <a:lnTo>
                    <a:pt x="76200" y="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15" name="SMARTInkShape-2012">
              <a:extLst>
                <a:ext uri="{FF2B5EF4-FFF2-40B4-BE49-F238E27FC236}">
                  <a16:creationId xmlns:a16="http://schemas.microsoft.com/office/drawing/2014/main" id="{9BACBAA5-9DDB-5B5D-077F-41D0A3E1C161}"/>
                </a:ext>
              </a:extLst>
            </p:cNvPr>
            <p:cNvSpPr/>
            <p:nvPr>
              <p:custDataLst>
                <p:tags r:id="rId87"/>
              </p:custDataLst>
            </p:nvPr>
          </p:nvSpPr>
          <p:spPr>
            <a:xfrm>
              <a:off x="1810049" y="5762635"/>
              <a:ext cx="75902" cy="212118"/>
            </a:xfrm>
            <a:custGeom>
              <a:avLst/>
              <a:gdLst/>
              <a:ahLst/>
              <a:cxnLst/>
              <a:rect l="0" t="0" r="0" b="0"/>
              <a:pathLst>
                <a:path w="75902" h="212118">
                  <a:moveTo>
                    <a:pt x="75901" y="9515"/>
                  </a:moveTo>
                  <a:lnTo>
                    <a:pt x="75901" y="9515"/>
                  </a:lnTo>
                  <a:lnTo>
                    <a:pt x="75901" y="0"/>
                  </a:lnTo>
                  <a:lnTo>
                    <a:pt x="59499" y="8192"/>
                  </a:lnTo>
                  <a:lnTo>
                    <a:pt x="16595" y="49781"/>
                  </a:lnTo>
                  <a:lnTo>
                    <a:pt x="12501" y="62335"/>
                  </a:lnTo>
                  <a:lnTo>
                    <a:pt x="1974" y="109102"/>
                  </a:lnTo>
                  <a:lnTo>
                    <a:pt x="0" y="151235"/>
                  </a:lnTo>
                  <a:lnTo>
                    <a:pt x="848" y="179565"/>
                  </a:lnTo>
                  <a:lnTo>
                    <a:pt x="7332" y="200776"/>
                  </a:lnTo>
                  <a:lnTo>
                    <a:pt x="12970" y="210230"/>
                  </a:lnTo>
                  <a:lnTo>
                    <a:pt x="17014" y="212117"/>
                  </a:lnTo>
                  <a:lnTo>
                    <a:pt x="37801" y="20954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16" name="SMARTInkShape-2013">
              <a:extLst>
                <a:ext uri="{FF2B5EF4-FFF2-40B4-BE49-F238E27FC236}">
                  <a16:creationId xmlns:a16="http://schemas.microsoft.com/office/drawing/2014/main" id="{2ED68FC7-9B6A-69E8-C32D-EBB1498558CD}"/>
                </a:ext>
              </a:extLst>
            </p:cNvPr>
            <p:cNvSpPr/>
            <p:nvPr>
              <p:custDataLst>
                <p:tags r:id="rId88"/>
              </p:custDataLst>
            </p:nvPr>
          </p:nvSpPr>
          <p:spPr>
            <a:xfrm>
              <a:off x="1918824" y="5810643"/>
              <a:ext cx="14752" cy="123433"/>
            </a:xfrm>
            <a:custGeom>
              <a:avLst/>
              <a:gdLst/>
              <a:ahLst/>
              <a:cxnLst/>
              <a:rect l="0" t="0" r="0" b="0"/>
              <a:pathLst>
                <a:path w="14752" h="123433">
                  <a:moveTo>
                    <a:pt x="14751" y="9132"/>
                  </a:moveTo>
                  <a:lnTo>
                    <a:pt x="14751" y="9132"/>
                  </a:lnTo>
                  <a:lnTo>
                    <a:pt x="14751" y="0"/>
                  </a:lnTo>
                  <a:lnTo>
                    <a:pt x="13693" y="17993"/>
                  </a:lnTo>
                  <a:lnTo>
                    <a:pt x="6550" y="62980"/>
                  </a:lnTo>
                  <a:lnTo>
                    <a:pt x="0" y="96126"/>
                  </a:lnTo>
                  <a:lnTo>
                    <a:pt x="5226" y="123432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17" name="SMARTInkShape-2014">
              <a:extLst>
                <a:ext uri="{FF2B5EF4-FFF2-40B4-BE49-F238E27FC236}">
                  <a16:creationId xmlns:a16="http://schemas.microsoft.com/office/drawing/2014/main" id="{BD72FD1C-C6D5-431D-4B58-1CC32FED3972}"/>
                </a:ext>
              </a:extLst>
            </p:cNvPr>
            <p:cNvSpPr/>
            <p:nvPr>
              <p:custDataLst>
                <p:tags r:id="rId89"/>
              </p:custDataLst>
            </p:nvPr>
          </p:nvSpPr>
          <p:spPr>
            <a:xfrm>
              <a:off x="1971679" y="5839227"/>
              <a:ext cx="76197" cy="71645"/>
            </a:xfrm>
            <a:custGeom>
              <a:avLst/>
              <a:gdLst/>
              <a:ahLst/>
              <a:cxnLst/>
              <a:rect l="0" t="0" r="0" b="0"/>
              <a:pathLst>
                <a:path w="76197" h="71645">
                  <a:moveTo>
                    <a:pt x="57146" y="28173"/>
                  </a:moveTo>
                  <a:lnTo>
                    <a:pt x="57146" y="28173"/>
                  </a:lnTo>
                  <a:lnTo>
                    <a:pt x="57146" y="19041"/>
                  </a:lnTo>
                  <a:lnTo>
                    <a:pt x="48945" y="18682"/>
                  </a:lnTo>
                  <a:lnTo>
                    <a:pt x="48504" y="17612"/>
                  </a:lnTo>
                  <a:lnTo>
                    <a:pt x="47737" y="10450"/>
                  </a:lnTo>
                  <a:lnTo>
                    <a:pt x="44850" y="9712"/>
                  </a:lnTo>
                  <a:lnTo>
                    <a:pt x="42599" y="9516"/>
                  </a:lnTo>
                  <a:lnTo>
                    <a:pt x="41098" y="8327"/>
                  </a:lnTo>
                  <a:lnTo>
                    <a:pt x="38492" y="956"/>
                  </a:lnTo>
                  <a:lnTo>
                    <a:pt x="35450" y="201"/>
                  </a:lnTo>
                  <a:lnTo>
                    <a:pt x="33157" y="0"/>
                  </a:lnTo>
                  <a:lnTo>
                    <a:pt x="27787" y="2599"/>
                  </a:lnTo>
                  <a:lnTo>
                    <a:pt x="20773" y="7835"/>
                  </a:lnTo>
                  <a:lnTo>
                    <a:pt x="11783" y="9927"/>
                  </a:lnTo>
                  <a:lnTo>
                    <a:pt x="5940" y="14066"/>
                  </a:lnTo>
                  <a:lnTo>
                    <a:pt x="2638" y="19434"/>
                  </a:lnTo>
                  <a:lnTo>
                    <a:pt x="779" y="31228"/>
                  </a:lnTo>
                  <a:lnTo>
                    <a:pt x="0" y="65682"/>
                  </a:lnTo>
                  <a:lnTo>
                    <a:pt x="5054" y="71154"/>
                  </a:lnTo>
                  <a:lnTo>
                    <a:pt x="7601" y="71644"/>
                  </a:lnTo>
                  <a:lnTo>
                    <a:pt x="10358" y="70913"/>
                  </a:lnTo>
                  <a:lnTo>
                    <a:pt x="18960" y="65825"/>
                  </a:lnTo>
                  <a:lnTo>
                    <a:pt x="23594" y="61488"/>
                  </a:lnTo>
                  <a:lnTo>
                    <a:pt x="26359" y="56033"/>
                  </a:lnTo>
                  <a:lnTo>
                    <a:pt x="33498" y="37626"/>
                  </a:lnTo>
                  <a:lnTo>
                    <a:pt x="47576" y="18704"/>
                  </a:lnTo>
                  <a:lnTo>
                    <a:pt x="47621" y="50449"/>
                  </a:lnTo>
                  <a:lnTo>
                    <a:pt x="48679" y="52548"/>
                  </a:lnTo>
                  <a:lnTo>
                    <a:pt x="50443" y="53948"/>
                  </a:lnTo>
                  <a:lnTo>
                    <a:pt x="55822" y="56195"/>
                  </a:lnTo>
                  <a:lnTo>
                    <a:pt x="56557" y="59323"/>
                  </a:lnTo>
                  <a:lnTo>
                    <a:pt x="56884" y="62126"/>
                  </a:lnTo>
                  <a:lnTo>
                    <a:pt x="57030" y="59844"/>
                  </a:lnTo>
                  <a:lnTo>
                    <a:pt x="59185" y="58812"/>
                  </a:lnTo>
                  <a:lnTo>
                    <a:pt x="76196" y="56748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18" name="SMARTInkShape-2015">
              <a:extLst>
                <a:ext uri="{FF2B5EF4-FFF2-40B4-BE49-F238E27FC236}">
                  <a16:creationId xmlns:a16="http://schemas.microsoft.com/office/drawing/2014/main" id="{E7B892B7-BC10-028B-CCFA-358209AECD50}"/>
                </a:ext>
              </a:extLst>
            </p:cNvPr>
            <p:cNvSpPr/>
            <p:nvPr>
              <p:custDataLst>
                <p:tags r:id="rId90"/>
              </p:custDataLst>
            </p:nvPr>
          </p:nvSpPr>
          <p:spPr>
            <a:xfrm>
              <a:off x="2057400" y="5840159"/>
              <a:ext cx="76085" cy="93917"/>
            </a:xfrm>
            <a:custGeom>
              <a:avLst/>
              <a:gdLst/>
              <a:ahLst/>
              <a:cxnLst/>
              <a:rect l="0" t="0" r="0" b="0"/>
              <a:pathLst>
                <a:path w="76085" h="93917">
                  <a:moveTo>
                    <a:pt x="66675" y="17716"/>
                  </a:moveTo>
                  <a:lnTo>
                    <a:pt x="66675" y="17716"/>
                  </a:lnTo>
                  <a:lnTo>
                    <a:pt x="76084" y="8307"/>
                  </a:lnTo>
                  <a:lnTo>
                    <a:pt x="71109" y="3168"/>
                  </a:lnTo>
                  <a:lnTo>
                    <a:pt x="65823" y="667"/>
                  </a:lnTo>
                  <a:lnTo>
                    <a:pt x="62932" y="0"/>
                  </a:lnTo>
                  <a:lnTo>
                    <a:pt x="59947" y="614"/>
                  </a:lnTo>
                  <a:lnTo>
                    <a:pt x="47550" y="6381"/>
                  </a:lnTo>
                  <a:lnTo>
                    <a:pt x="44401" y="6984"/>
                  </a:lnTo>
                  <a:lnTo>
                    <a:pt x="34911" y="12890"/>
                  </a:lnTo>
                  <a:lnTo>
                    <a:pt x="25396" y="21343"/>
                  </a:lnTo>
                  <a:lnTo>
                    <a:pt x="21871" y="30264"/>
                  </a:lnTo>
                  <a:lnTo>
                    <a:pt x="20930" y="35605"/>
                  </a:lnTo>
                  <a:lnTo>
                    <a:pt x="21362" y="39168"/>
                  </a:lnTo>
                  <a:lnTo>
                    <a:pt x="22708" y="41542"/>
                  </a:lnTo>
                  <a:lnTo>
                    <a:pt x="24663" y="43125"/>
                  </a:lnTo>
                  <a:lnTo>
                    <a:pt x="26837" y="47706"/>
                  </a:lnTo>
                  <a:lnTo>
                    <a:pt x="27416" y="50410"/>
                  </a:lnTo>
                  <a:lnTo>
                    <a:pt x="28861" y="52212"/>
                  </a:lnTo>
                  <a:lnTo>
                    <a:pt x="50241" y="63104"/>
                  </a:lnTo>
                  <a:lnTo>
                    <a:pt x="56161" y="70911"/>
                  </a:lnTo>
                  <a:lnTo>
                    <a:pt x="62031" y="73694"/>
                  </a:lnTo>
                  <a:lnTo>
                    <a:pt x="61463" y="74085"/>
                  </a:lnTo>
                  <a:lnTo>
                    <a:pt x="60025" y="74345"/>
                  </a:lnTo>
                  <a:lnTo>
                    <a:pt x="47167" y="82336"/>
                  </a:lnTo>
                  <a:lnTo>
                    <a:pt x="0" y="93916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19" name="SMARTInkShape-2016">
              <a:extLst>
                <a:ext uri="{FF2B5EF4-FFF2-40B4-BE49-F238E27FC236}">
                  <a16:creationId xmlns:a16="http://schemas.microsoft.com/office/drawing/2014/main" id="{33756B7F-2872-AA40-F05E-68D8FE4F84E9}"/>
                </a:ext>
              </a:extLst>
            </p:cNvPr>
            <p:cNvSpPr/>
            <p:nvPr>
              <p:custDataLst>
                <p:tags r:id="rId91"/>
              </p:custDataLst>
            </p:nvPr>
          </p:nvSpPr>
          <p:spPr>
            <a:xfrm>
              <a:off x="2143153" y="5781675"/>
              <a:ext cx="47598" cy="133337"/>
            </a:xfrm>
            <a:custGeom>
              <a:avLst/>
              <a:gdLst/>
              <a:ahLst/>
              <a:cxnLst/>
              <a:rect l="0" t="0" r="0" b="0"/>
              <a:pathLst>
                <a:path w="47598" h="133337">
                  <a:moveTo>
                    <a:pt x="19022" y="0"/>
                  </a:moveTo>
                  <a:lnTo>
                    <a:pt x="19022" y="0"/>
                  </a:lnTo>
                  <a:lnTo>
                    <a:pt x="16200" y="27764"/>
                  </a:lnTo>
                  <a:lnTo>
                    <a:pt x="4892" y="75035"/>
                  </a:lnTo>
                  <a:lnTo>
                    <a:pt x="6604" y="97139"/>
                  </a:lnTo>
                  <a:lnTo>
                    <a:pt x="0" y="132855"/>
                  </a:lnTo>
                  <a:lnTo>
                    <a:pt x="19218" y="133336"/>
                  </a:lnTo>
                  <a:lnTo>
                    <a:pt x="27223" y="130522"/>
                  </a:lnTo>
                  <a:lnTo>
                    <a:pt x="34309" y="126802"/>
                  </a:lnTo>
                  <a:lnTo>
                    <a:pt x="47597" y="123825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20" name="SMARTInkShape-2017">
              <a:extLst>
                <a:ext uri="{FF2B5EF4-FFF2-40B4-BE49-F238E27FC236}">
                  <a16:creationId xmlns:a16="http://schemas.microsoft.com/office/drawing/2014/main" id="{1EB790C7-E7E1-F993-F3B9-687356730D7A}"/>
                </a:ext>
              </a:extLst>
            </p:cNvPr>
            <p:cNvSpPr/>
            <p:nvPr>
              <p:custDataLst>
                <p:tags r:id="rId92"/>
              </p:custDataLst>
            </p:nvPr>
          </p:nvSpPr>
          <p:spPr>
            <a:xfrm>
              <a:off x="2152650" y="5838825"/>
              <a:ext cx="57151" cy="1"/>
            </a:xfrm>
            <a:custGeom>
              <a:avLst/>
              <a:gdLst/>
              <a:ahLst/>
              <a:cxnLst/>
              <a:rect l="0" t="0" r="0" b="0"/>
              <a:pathLst>
                <a:path w="57151" h="1">
                  <a:moveTo>
                    <a:pt x="0" y="0"/>
                  </a:moveTo>
                  <a:lnTo>
                    <a:pt x="0" y="0"/>
                  </a:lnTo>
                  <a:lnTo>
                    <a:pt x="40000" y="0"/>
                  </a:lnTo>
                  <a:lnTo>
                    <a:pt x="57150" y="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21" name="SMARTInkShape-2018">
              <a:extLst>
                <a:ext uri="{FF2B5EF4-FFF2-40B4-BE49-F238E27FC236}">
                  <a16:creationId xmlns:a16="http://schemas.microsoft.com/office/drawing/2014/main" id="{E0EFF1D8-5C71-1F12-A981-BBBBC25E7D9B}"/>
                </a:ext>
              </a:extLst>
            </p:cNvPr>
            <p:cNvSpPr/>
            <p:nvPr>
              <p:custDataLst>
                <p:tags r:id="rId93"/>
              </p:custDataLst>
            </p:nvPr>
          </p:nvSpPr>
          <p:spPr>
            <a:xfrm>
              <a:off x="2249908" y="5781791"/>
              <a:ext cx="119773" cy="180860"/>
            </a:xfrm>
            <a:custGeom>
              <a:avLst/>
              <a:gdLst/>
              <a:ahLst/>
              <a:cxnLst/>
              <a:rect l="0" t="0" r="0" b="0"/>
              <a:pathLst>
                <a:path w="119773" h="180860">
                  <a:moveTo>
                    <a:pt x="74192" y="9409"/>
                  </a:moveTo>
                  <a:lnTo>
                    <a:pt x="74192" y="9409"/>
                  </a:lnTo>
                  <a:lnTo>
                    <a:pt x="79248" y="9409"/>
                  </a:lnTo>
                  <a:lnTo>
                    <a:pt x="80738" y="8351"/>
                  </a:lnTo>
                  <a:lnTo>
                    <a:pt x="81731" y="6587"/>
                  </a:lnTo>
                  <a:lnTo>
                    <a:pt x="83682" y="0"/>
                  </a:lnTo>
                  <a:lnTo>
                    <a:pt x="83707" y="4974"/>
                  </a:lnTo>
                  <a:lnTo>
                    <a:pt x="70459" y="35536"/>
                  </a:lnTo>
                  <a:lnTo>
                    <a:pt x="33836" y="80921"/>
                  </a:lnTo>
                  <a:lnTo>
                    <a:pt x="4768" y="116528"/>
                  </a:lnTo>
                  <a:lnTo>
                    <a:pt x="2509" y="117863"/>
                  </a:lnTo>
                  <a:lnTo>
                    <a:pt x="1003" y="117694"/>
                  </a:lnTo>
                  <a:lnTo>
                    <a:pt x="0" y="116524"/>
                  </a:lnTo>
                  <a:lnTo>
                    <a:pt x="389" y="115745"/>
                  </a:lnTo>
                  <a:lnTo>
                    <a:pt x="3643" y="114877"/>
                  </a:lnTo>
                  <a:lnTo>
                    <a:pt x="11426" y="114389"/>
                  </a:lnTo>
                  <a:lnTo>
                    <a:pt x="17368" y="111454"/>
                  </a:lnTo>
                  <a:lnTo>
                    <a:pt x="20435" y="109189"/>
                  </a:lnTo>
                  <a:lnTo>
                    <a:pt x="34863" y="106002"/>
                  </a:lnTo>
                  <a:lnTo>
                    <a:pt x="77481" y="103679"/>
                  </a:lnTo>
                  <a:lnTo>
                    <a:pt x="95393" y="97078"/>
                  </a:lnTo>
                  <a:lnTo>
                    <a:pt x="111462" y="88188"/>
                  </a:lnTo>
                  <a:lnTo>
                    <a:pt x="114914" y="87329"/>
                  </a:lnTo>
                  <a:lnTo>
                    <a:pt x="117215" y="85697"/>
                  </a:lnTo>
                  <a:lnTo>
                    <a:pt x="118749" y="83551"/>
                  </a:lnTo>
                  <a:lnTo>
                    <a:pt x="119772" y="81062"/>
                  </a:lnTo>
                  <a:lnTo>
                    <a:pt x="119395" y="79403"/>
                  </a:lnTo>
                  <a:lnTo>
                    <a:pt x="118086" y="78296"/>
                  </a:lnTo>
                  <a:lnTo>
                    <a:pt x="116155" y="77558"/>
                  </a:lnTo>
                  <a:lnTo>
                    <a:pt x="114867" y="76008"/>
                  </a:lnTo>
                  <a:lnTo>
                    <a:pt x="112322" y="66686"/>
                  </a:lnTo>
                  <a:lnTo>
                    <a:pt x="107244" y="71653"/>
                  </a:lnTo>
                  <a:lnTo>
                    <a:pt x="104757" y="79759"/>
                  </a:lnTo>
                  <a:lnTo>
                    <a:pt x="100534" y="96223"/>
                  </a:lnTo>
                  <a:lnTo>
                    <a:pt x="95403" y="114508"/>
                  </a:lnTo>
                  <a:lnTo>
                    <a:pt x="93369" y="158654"/>
                  </a:lnTo>
                  <a:lnTo>
                    <a:pt x="93253" y="178422"/>
                  </a:lnTo>
                  <a:lnTo>
                    <a:pt x="94308" y="179233"/>
                  </a:lnTo>
                  <a:lnTo>
                    <a:pt x="102767" y="180859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22" name="SMARTInkShape-2019">
              <a:extLst>
                <a:ext uri="{FF2B5EF4-FFF2-40B4-BE49-F238E27FC236}">
                  <a16:creationId xmlns:a16="http://schemas.microsoft.com/office/drawing/2014/main" id="{976CF53D-0C26-7D7A-829E-10D39FAFB6AF}"/>
                </a:ext>
              </a:extLst>
            </p:cNvPr>
            <p:cNvSpPr/>
            <p:nvPr>
              <p:custDataLst>
                <p:tags r:id="rId94"/>
              </p:custDataLst>
            </p:nvPr>
          </p:nvSpPr>
          <p:spPr>
            <a:xfrm>
              <a:off x="2390775" y="5695950"/>
              <a:ext cx="57102" cy="342901"/>
            </a:xfrm>
            <a:custGeom>
              <a:avLst/>
              <a:gdLst/>
              <a:ahLst/>
              <a:cxnLst/>
              <a:rect l="0" t="0" r="0" b="0"/>
              <a:pathLst>
                <a:path w="57102" h="342901">
                  <a:moveTo>
                    <a:pt x="19050" y="0"/>
                  </a:moveTo>
                  <a:lnTo>
                    <a:pt x="19050" y="0"/>
                  </a:lnTo>
                  <a:lnTo>
                    <a:pt x="24106" y="5056"/>
                  </a:lnTo>
                  <a:lnTo>
                    <a:pt x="38347" y="42842"/>
                  </a:lnTo>
                  <a:lnTo>
                    <a:pt x="50849" y="89838"/>
                  </a:lnTo>
                  <a:lnTo>
                    <a:pt x="55905" y="127851"/>
                  </a:lnTo>
                  <a:lnTo>
                    <a:pt x="56904" y="174558"/>
                  </a:lnTo>
                  <a:lnTo>
                    <a:pt x="57101" y="215221"/>
                  </a:lnTo>
                  <a:lnTo>
                    <a:pt x="49605" y="260548"/>
                  </a:lnTo>
                  <a:lnTo>
                    <a:pt x="39540" y="304967"/>
                  </a:lnTo>
                  <a:lnTo>
                    <a:pt x="35918" y="312987"/>
                  </a:lnTo>
                  <a:lnTo>
                    <a:pt x="15747" y="336471"/>
                  </a:lnTo>
                  <a:lnTo>
                    <a:pt x="9468" y="340043"/>
                  </a:lnTo>
                  <a:lnTo>
                    <a:pt x="0" y="34290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429" name="SMARTInkShape-Group306">
            <a:extLst>
              <a:ext uri="{FF2B5EF4-FFF2-40B4-BE49-F238E27FC236}">
                <a16:creationId xmlns:a16="http://schemas.microsoft.com/office/drawing/2014/main" id="{3AFD60BC-E05A-A833-AF73-1C36DB065FA5}"/>
              </a:ext>
            </a:extLst>
          </p:cNvPr>
          <p:cNvGrpSpPr/>
          <p:nvPr/>
        </p:nvGrpSpPr>
        <p:grpSpPr>
          <a:xfrm>
            <a:off x="447675" y="4619742"/>
            <a:ext cx="386489" cy="190384"/>
            <a:chOff x="447675" y="4619742"/>
            <a:chExt cx="386489" cy="190384"/>
          </a:xfrm>
        </p:grpSpPr>
        <p:sp>
          <p:nvSpPr>
            <p:cNvPr id="424" name="SMARTInkShape-2020">
              <a:extLst>
                <a:ext uri="{FF2B5EF4-FFF2-40B4-BE49-F238E27FC236}">
                  <a16:creationId xmlns:a16="http://schemas.microsoft.com/office/drawing/2014/main" id="{30F9C0FE-F93F-A4CE-AC86-CDBE9470B182}"/>
                </a:ext>
              </a:extLst>
            </p:cNvPr>
            <p:cNvSpPr/>
            <p:nvPr>
              <p:custDataLst>
                <p:tags r:id="rId78"/>
              </p:custDataLst>
            </p:nvPr>
          </p:nvSpPr>
          <p:spPr>
            <a:xfrm>
              <a:off x="485775" y="4743450"/>
              <a:ext cx="19051" cy="66676"/>
            </a:xfrm>
            <a:custGeom>
              <a:avLst/>
              <a:gdLst/>
              <a:ahLst/>
              <a:cxnLst/>
              <a:rect l="0" t="0" r="0" b="0"/>
              <a:pathLst>
                <a:path w="19051" h="66676">
                  <a:moveTo>
                    <a:pt x="0" y="0"/>
                  </a:moveTo>
                  <a:lnTo>
                    <a:pt x="0" y="0"/>
                  </a:lnTo>
                  <a:lnTo>
                    <a:pt x="0" y="18314"/>
                  </a:lnTo>
                  <a:lnTo>
                    <a:pt x="2822" y="26837"/>
                  </a:lnTo>
                  <a:lnTo>
                    <a:pt x="15188" y="45279"/>
                  </a:lnTo>
                  <a:lnTo>
                    <a:pt x="19050" y="66675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25" name="SMARTInkShape-2021">
              <a:extLst>
                <a:ext uri="{FF2B5EF4-FFF2-40B4-BE49-F238E27FC236}">
                  <a16:creationId xmlns:a16="http://schemas.microsoft.com/office/drawing/2014/main" id="{76DA9BB4-6481-8442-5591-BBEF3A8E9828}"/>
                </a:ext>
              </a:extLst>
            </p:cNvPr>
            <p:cNvSpPr/>
            <p:nvPr>
              <p:custDataLst>
                <p:tags r:id="rId79"/>
              </p:custDataLst>
            </p:nvPr>
          </p:nvSpPr>
          <p:spPr>
            <a:xfrm>
              <a:off x="447675" y="4676775"/>
              <a:ext cx="1" cy="9526"/>
            </a:xfrm>
            <a:custGeom>
              <a:avLst/>
              <a:gdLst/>
              <a:ahLst/>
              <a:cxnLst/>
              <a:rect l="0" t="0" r="0" b="0"/>
              <a:pathLst>
                <a:path w="1" h="9526">
                  <a:moveTo>
                    <a:pt x="0" y="9525"/>
                  </a:moveTo>
                  <a:lnTo>
                    <a:pt x="0" y="9525"/>
                  </a:lnTo>
                  <a:lnTo>
                    <a:pt x="0" y="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26" name="SMARTInkShape-2022">
              <a:extLst>
                <a:ext uri="{FF2B5EF4-FFF2-40B4-BE49-F238E27FC236}">
                  <a16:creationId xmlns:a16="http://schemas.microsoft.com/office/drawing/2014/main" id="{1FBF6C22-E230-A818-A42C-28D7575C2382}"/>
                </a:ext>
              </a:extLst>
            </p:cNvPr>
            <p:cNvSpPr/>
            <p:nvPr>
              <p:custDataLst>
                <p:tags r:id="rId80"/>
              </p:custDataLst>
            </p:nvPr>
          </p:nvSpPr>
          <p:spPr>
            <a:xfrm>
              <a:off x="552450" y="4677344"/>
              <a:ext cx="133351" cy="94090"/>
            </a:xfrm>
            <a:custGeom>
              <a:avLst/>
              <a:gdLst/>
              <a:ahLst/>
              <a:cxnLst/>
              <a:rect l="0" t="0" r="0" b="0"/>
              <a:pathLst>
                <a:path w="133351" h="94090">
                  <a:moveTo>
                    <a:pt x="0" y="37531"/>
                  </a:moveTo>
                  <a:lnTo>
                    <a:pt x="0" y="37531"/>
                  </a:lnTo>
                  <a:lnTo>
                    <a:pt x="0" y="28040"/>
                  </a:lnTo>
                  <a:lnTo>
                    <a:pt x="5056" y="22959"/>
                  </a:lnTo>
                  <a:lnTo>
                    <a:pt x="7604" y="22525"/>
                  </a:lnTo>
                  <a:lnTo>
                    <a:pt x="10361" y="23293"/>
                  </a:lnTo>
                  <a:lnTo>
                    <a:pt x="13257" y="24864"/>
                  </a:lnTo>
                  <a:lnTo>
                    <a:pt x="15188" y="26970"/>
                  </a:lnTo>
                  <a:lnTo>
                    <a:pt x="23598" y="40988"/>
                  </a:lnTo>
                  <a:lnTo>
                    <a:pt x="41396" y="64837"/>
                  </a:lnTo>
                  <a:lnTo>
                    <a:pt x="45779" y="77489"/>
                  </a:lnTo>
                  <a:lnTo>
                    <a:pt x="47577" y="94089"/>
                  </a:lnTo>
                  <a:lnTo>
                    <a:pt x="47625" y="54676"/>
                  </a:lnTo>
                  <a:lnTo>
                    <a:pt x="53269" y="44798"/>
                  </a:lnTo>
                  <a:lnTo>
                    <a:pt x="60717" y="34411"/>
                  </a:lnTo>
                  <a:lnTo>
                    <a:pt x="70947" y="15731"/>
                  </a:lnTo>
                  <a:lnTo>
                    <a:pt x="79700" y="5907"/>
                  </a:lnTo>
                  <a:lnTo>
                    <a:pt x="85870" y="2310"/>
                  </a:lnTo>
                  <a:lnTo>
                    <a:pt x="98454" y="0"/>
                  </a:lnTo>
                  <a:lnTo>
                    <a:pt x="104788" y="2506"/>
                  </a:lnTo>
                  <a:lnTo>
                    <a:pt x="107958" y="4656"/>
                  </a:lnTo>
                  <a:lnTo>
                    <a:pt x="110072" y="7148"/>
                  </a:lnTo>
                  <a:lnTo>
                    <a:pt x="133350" y="56581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27" name="SMARTInkShape-2023">
              <a:extLst>
                <a:ext uri="{FF2B5EF4-FFF2-40B4-BE49-F238E27FC236}">
                  <a16:creationId xmlns:a16="http://schemas.microsoft.com/office/drawing/2014/main" id="{8876DE5E-863A-1BE1-2DA2-7A2946944AD0}"/>
                </a:ext>
              </a:extLst>
            </p:cNvPr>
            <p:cNvSpPr/>
            <p:nvPr>
              <p:custDataLst>
                <p:tags r:id="rId81"/>
              </p:custDataLst>
            </p:nvPr>
          </p:nvSpPr>
          <p:spPr>
            <a:xfrm>
              <a:off x="714805" y="4619742"/>
              <a:ext cx="66246" cy="85562"/>
            </a:xfrm>
            <a:custGeom>
              <a:avLst/>
              <a:gdLst/>
              <a:ahLst/>
              <a:cxnLst/>
              <a:rect l="0" t="0" r="0" b="0"/>
              <a:pathLst>
                <a:path w="66246" h="85562">
                  <a:moveTo>
                    <a:pt x="28145" y="9408"/>
                  </a:moveTo>
                  <a:lnTo>
                    <a:pt x="28145" y="9408"/>
                  </a:lnTo>
                  <a:lnTo>
                    <a:pt x="28145" y="275"/>
                  </a:lnTo>
                  <a:lnTo>
                    <a:pt x="23088" y="0"/>
                  </a:lnTo>
                  <a:lnTo>
                    <a:pt x="21599" y="1019"/>
                  </a:lnTo>
                  <a:lnTo>
                    <a:pt x="20606" y="2757"/>
                  </a:lnTo>
                  <a:lnTo>
                    <a:pt x="19944" y="4974"/>
                  </a:lnTo>
                  <a:lnTo>
                    <a:pt x="11255" y="19185"/>
                  </a:lnTo>
                  <a:lnTo>
                    <a:pt x="0" y="62964"/>
                  </a:lnTo>
                  <a:lnTo>
                    <a:pt x="2583" y="67783"/>
                  </a:lnTo>
                  <a:lnTo>
                    <a:pt x="6201" y="73452"/>
                  </a:lnTo>
                  <a:lnTo>
                    <a:pt x="7809" y="79500"/>
                  </a:lnTo>
                  <a:lnTo>
                    <a:pt x="10354" y="81536"/>
                  </a:lnTo>
                  <a:lnTo>
                    <a:pt x="25384" y="85072"/>
                  </a:lnTo>
                  <a:lnTo>
                    <a:pt x="41160" y="85561"/>
                  </a:lnTo>
                  <a:lnTo>
                    <a:pt x="43172" y="84519"/>
                  </a:lnTo>
                  <a:lnTo>
                    <a:pt x="44513" y="82765"/>
                  </a:lnTo>
                  <a:lnTo>
                    <a:pt x="45407" y="80537"/>
                  </a:lnTo>
                  <a:lnTo>
                    <a:pt x="66245" y="57033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28" name="SMARTInkShape-2024">
              <a:extLst>
                <a:ext uri="{FF2B5EF4-FFF2-40B4-BE49-F238E27FC236}">
                  <a16:creationId xmlns:a16="http://schemas.microsoft.com/office/drawing/2014/main" id="{5D75DB83-D565-4C7D-F71D-D90391C924F9}"/>
                </a:ext>
              </a:extLst>
            </p:cNvPr>
            <p:cNvSpPr/>
            <p:nvPr>
              <p:custDataLst>
                <p:tags r:id="rId82"/>
              </p:custDataLst>
            </p:nvPr>
          </p:nvSpPr>
          <p:spPr>
            <a:xfrm>
              <a:off x="828675" y="4629150"/>
              <a:ext cx="5489" cy="1"/>
            </a:xfrm>
            <a:custGeom>
              <a:avLst/>
              <a:gdLst/>
              <a:ahLst/>
              <a:cxnLst/>
              <a:rect l="0" t="0" r="0" b="0"/>
              <a:pathLst>
                <a:path w="5489" h="1">
                  <a:moveTo>
                    <a:pt x="0" y="0"/>
                  </a:moveTo>
                  <a:lnTo>
                    <a:pt x="0" y="0"/>
                  </a:lnTo>
                  <a:lnTo>
                    <a:pt x="5488" y="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433" name="SMARTInkShape-Group307">
            <a:extLst>
              <a:ext uri="{FF2B5EF4-FFF2-40B4-BE49-F238E27FC236}">
                <a16:creationId xmlns:a16="http://schemas.microsoft.com/office/drawing/2014/main" id="{B651AFAD-4215-B885-C652-9BF9C1C50646}"/>
              </a:ext>
            </a:extLst>
          </p:cNvPr>
          <p:cNvGrpSpPr/>
          <p:nvPr/>
        </p:nvGrpSpPr>
        <p:grpSpPr>
          <a:xfrm>
            <a:off x="6023837" y="3766522"/>
            <a:ext cx="385165" cy="186316"/>
            <a:chOff x="6023837" y="3766522"/>
            <a:chExt cx="385165" cy="186316"/>
          </a:xfrm>
        </p:grpSpPr>
        <p:sp>
          <p:nvSpPr>
            <p:cNvPr id="430" name="SMARTInkShape-2025">
              <a:extLst>
                <a:ext uri="{FF2B5EF4-FFF2-40B4-BE49-F238E27FC236}">
                  <a16:creationId xmlns:a16="http://schemas.microsoft.com/office/drawing/2014/main" id="{E358599E-BEE2-69B0-36B0-F328284B65DA}"/>
                </a:ext>
              </a:extLst>
            </p:cNvPr>
            <p:cNvSpPr/>
            <p:nvPr>
              <p:custDataLst>
                <p:tags r:id="rId75"/>
              </p:custDataLst>
            </p:nvPr>
          </p:nvSpPr>
          <p:spPr>
            <a:xfrm>
              <a:off x="6023837" y="3766522"/>
              <a:ext cx="234089" cy="186316"/>
            </a:xfrm>
            <a:custGeom>
              <a:avLst/>
              <a:gdLst/>
              <a:ahLst/>
              <a:cxnLst/>
              <a:rect l="0" t="0" r="0" b="0"/>
              <a:pathLst>
                <a:path w="234089" h="186316">
                  <a:moveTo>
                    <a:pt x="5488" y="33953"/>
                  </a:moveTo>
                  <a:lnTo>
                    <a:pt x="5488" y="33953"/>
                  </a:lnTo>
                  <a:lnTo>
                    <a:pt x="0" y="33953"/>
                  </a:lnTo>
                  <a:lnTo>
                    <a:pt x="5486" y="33953"/>
                  </a:lnTo>
                  <a:lnTo>
                    <a:pt x="13689" y="25752"/>
                  </a:lnTo>
                  <a:lnTo>
                    <a:pt x="23098" y="24545"/>
                  </a:lnTo>
                  <a:lnTo>
                    <a:pt x="23578" y="23447"/>
                  </a:lnTo>
                  <a:lnTo>
                    <a:pt x="24111" y="19406"/>
                  </a:lnTo>
                  <a:lnTo>
                    <a:pt x="25312" y="17905"/>
                  </a:lnTo>
                  <a:lnTo>
                    <a:pt x="32701" y="15299"/>
                  </a:lnTo>
                  <a:lnTo>
                    <a:pt x="80210" y="14903"/>
                  </a:lnTo>
                  <a:lnTo>
                    <a:pt x="95839" y="14903"/>
                  </a:lnTo>
                  <a:lnTo>
                    <a:pt x="101383" y="17725"/>
                  </a:lnTo>
                  <a:lnTo>
                    <a:pt x="108509" y="23104"/>
                  </a:lnTo>
                  <a:lnTo>
                    <a:pt x="114799" y="24035"/>
                  </a:lnTo>
                  <a:lnTo>
                    <a:pt x="116463" y="25225"/>
                  </a:lnTo>
                  <a:lnTo>
                    <a:pt x="117571" y="27076"/>
                  </a:lnTo>
                  <a:lnTo>
                    <a:pt x="119131" y="34737"/>
                  </a:lnTo>
                  <a:lnTo>
                    <a:pt x="119350" y="37651"/>
                  </a:lnTo>
                  <a:lnTo>
                    <a:pt x="120554" y="39593"/>
                  </a:lnTo>
                  <a:lnTo>
                    <a:pt x="122415" y="40888"/>
                  </a:lnTo>
                  <a:lnTo>
                    <a:pt x="124714" y="41751"/>
                  </a:lnTo>
                  <a:lnTo>
                    <a:pt x="126248" y="43385"/>
                  </a:lnTo>
                  <a:lnTo>
                    <a:pt x="127950" y="48023"/>
                  </a:lnTo>
                  <a:lnTo>
                    <a:pt x="129193" y="65823"/>
                  </a:lnTo>
                  <a:lnTo>
                    <a:pt x="130291" y="67900"/>
                  </a:lnTo>
                  <a:lnTo>
                    <a:pt x="132082" y="69284"/>
                  </a:lnTo>
                  <a:lnTo>
                    <a:pt x="134334" y="70207"/>
                  </a:lnTo>
                  <a:lnTo>
                    <a:pt x="135835" y="71881"/>
                  </a:lnTo>
                  <a:lnTo>
                    <a:pt x="137504" y="76562"/>
                  </a:lnTo>
                  <a:lnTo>
                    <a:pt x="138828" y="122747"/>
                  </a:lnTo>
                  <a:lnTo>
                    <a:pt x="137773" y="124899"/>
                  </a:lnTo>
                  <a:lnTo>
                    <a:pt x="136011" y="126334"/>
                  </a:lnTo>
                  <a:lnTo>
                    <a:pt x="133778" y="127290"/>
                  </a:lnTo>
                  <a:lnTo>
                    <a:pt x="132290" y="128986"/>
                  </a:lnTo>
                  <a:lnTo>
                    <a:pt x="130636" y="133693"/>
                  </a:lnTo>
                  <a:lnTo>
                    <a:pt x="128332" y="154680"/>
                  </a:lnTo>
                  <a:lnTo>
                    <a:pt x="120183" y="166748"/>
                  </a:lnTo>
                  <a:lnTo>
                    <a:pt x="119905" y="172195"/>
                  </a:lnTo>
                  <a:lnTo>
                    <a:pt x="118808" y="173739"/>
                  </a:lnTo>
                  <a:lnTo>
                    <a:pt x="117018" y="174769"/>
                  </a:lnTo>
                  <a:lnTo>
                    <a:pt x="114766" y="175456"/>
                  </a:lnTo>
                  <a:lnTo>
                    <a:pt x="113266" y="176971"/>
                  </a:lnTo>
                  <a:lnTo>
                    <a:pt x="110658" y="184909"/>
                  </a:lnTo>
                  <a:lnTo>
                    <a:pt x="107617" y="185711"/>
                  </a:lnTo>
                  <a:lnTo>
                    <a:pt x="96084" y="186315"/>
                  </a:lnTo>
                  <a:lnTo>
                    <a:pt x="90556" y="183514"/>
                  </a:lnTo>
                  <a:lnTo>
                    <a:pt x="87600" y="181285"/>
                  </a:lnTo>
                  <a:lnTo>
                    <a:pt x="84315" y="175987"/>
                  </a:lnTo>
                  <a:lnTo>
                    <a:pt x="73640" y="146353"/>
                  </a:lnTo>
                  <a:lnTo>
                    <a:pt x="75642" y="136472"/>
                  </a:lnTo>
                  <a:lnTo>
                    <a:pt x="79896" y="119010"/>
                  </a:lnTo>
                  <a:lnTo>
                    <a:pt x="81950" y="107740"/>
                  </a:lnTo>
                  <a:lnTo>
                    <a:pt x="86390" y="99203"/>
                  </a:lnTo>
                  <a:lnTo>
                    <a:pt x="105657" y="74270"/>
                  </a:lnTo>
                  <a:lnTo>
                    <a:pt x="107191" y="70356"/>
                  </a:lnTo>
                  <a:lnTo>
                    <a:pt x="109274" y="67746"/>
                  </a:lnTo>
                  <a:lnTo>
                    <a:pt x="116202" y="63016"/>
                  </a:lnTo>
                  <a:lnTo>
                    <a:pt x="118194" y="58159"/>
                  </a:lnTo>
                  <a:lnTo>
                    <a:pt x="124725" y="52472"/>
                  </a:lnTo>
                  <a:lnTo>
                    <a:pt x="169184" y="21244"/>
                  </a:lnTo>
                  <a:lnTo>
                    <a:pt x="189557" y="9610"/>
                  </a:lnTo>
                  <a:lnTo>
                    <a:pt x="204870" y="6214"/>
                  </a:lnTo>
                  <a:lnTo>
                    <a:pt x="208259" y="5936"/>
                  </a:lnTo>
                  <a:lnTo>
                    <a:pt x="210519" y="4692"/>
                  </a:lnTo>
                  <a:lnTo>
                    <a:pt x="212025" y="2803"/>
                  </a:lnTo>
                  <a:lnTo>
                    <a:pt x="213029" y="487"/>
                  </a:lnTo>
                  <a:lnTo>
                    <a:pt x="214757" y="0"/>
                  </a:lnTo>
                  <a:lnTo>
                    <a:pt x="216967" y="734"/>
                  </a:lnTo>
                  <a:lnTo>
                    <a:pt x="219499" y="2282"/>
                  </a:lnTo>
                  <a:lnTo>
                    <a:pt x="221187" y="4373"/>
                  </a:lnTo>
                  <a:lnTo>
                    <a:pt x="226719" y="15332"/>
                  </a:lnTo>
                  <a:lnTo>
                    <a:pt x="230813" y="21444"/>
                  </a:lnTo>
                  <a:lnTo>
                    <a:pt x="232633" y="27688"/>
                  </a:lnTo>
                  <a:lnTo>
                    <a:pt x="232060" y="30835"/>
                  </a:lnTo>
                  <a:lnTo>
                    <a:pt x="225759" y="41604"/>
                  </a:lnTo>
                  <a:lnTo>
                    <a:pt x="222273" y="42645"/>
                  </a:lnTo>
                  <a:lnTo>
                    <a:pt x="216467" y="43313"/>
                  </a:lnTo>
                  <a:lnTo>
                    <a:pt x="210405" y="38373"/>
                  </a:lnTo>
                  <a:lnTo>
                    <a:pt x="209833" y="36899"/>
                  </a:lnTo>
                  <a:lnTo>
                    <a:pt x="210510" y="35917"/>
                  </a:lnTo>
                  <a:lnTo>
                    <a:pt x="212019" y="35263"/>
                  </a:lnTo>
                  <a:lnTo>
                    <a:pt x="213025" y="33767"/>
                  </a:lnTo>
                  <a:lnTo>
                    <a:pt x="214773" y="25867"/>
                  </a:lnTo>
                  <a:lnTo>
                    <a:pt x="217743" y="25067"/>
                  </a:lnTo>
                  <a:lnTo>
                    <a:pt x="224444" y="24439"/>
                  </a:lnTo>
                  <a:lnTo>
                    <a:pt x="234088" y="33953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31" name="SMARTInkShape-2026">
              <a:extLst>
                <a:ext uri="{FF2B5EF4-FFF2-40B4-BE49-F238E27FC236}">
                  <a16:creationId xmlns:a16="http://schemas.microsoft.com/office/drawing/2014/main" id="{30B1A827-945B-EF8F-305A-1C4415EDEC8E}"/>
                </a:ext>
              </a:extLst>
            </p:cNvPr>
            <p:cNvSpPr/>
            <p:nvPr>
              <p:custDataLst>
                <p:tags r:id="rId76"/>
              </p:custDataLst>
            </p:nvPr>
          </p:nvSpPr>
          <p:spPr>
            <a:xfrm>
              <a:off x="6392599" y="3790950"/>
              <a:ext cx="8202" cy="9409"/>
            </a:xfrm>
            <a:custGeom>
              <a:avLst/>
              <a:gdLst/>
              <a:ahLst/>
              <a:cxnLst/>
              <a:rect l="0" t="0" r="0" b="0"/>
              <a:pathLst>
                <a:path w="8202" h="9409">
                  <a:moveTo>
                    <a:pt x="8201" y="0"/>
                  </a:moveTo>
                  <a:lnTo>
                    <a:pt x="8201" y="0"/>
                  </a:lnTo>
                  <a:lnTo>
                    <a:pt x="8201" y="9408"/>
                  </a:lnTo>
                  <a:lnTo>
                    <a:pt x="8201" y="1314"/>
                  </a:lnTo>
                  <a:lnTo>
                    <a:pt x="7143" y="876"/>
                  </a:lnTo>
                  <a:lnTo>
                    <a:pt x="0" y="115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32" name="SMARTInkShape-2027">
              <a:extLst>
                <a:ext uri="{FF2B5EF4-FFF2-40B4-BE49-F238E27FC236}">
                  <a16:creationId xmlns:a16="http://schemas.microsoft.com/office/drawing/2014/main" id="{B100DD7D-6E58-C711-FA25-4D0CDB231236}"/>
                </a:ext>
              </a:extLst>
            </p:cNvPr>
            <p:cNvSpPr/>
            <p:nvPr>
              <p:custDataLst>
                <p:tags r:id="rId77"/>
              </p:custDataLst>
            </p:nvPr>
          </p:nvSpPr>
          <p:spPr>
            <a:xfrm>
              <a:off x="6383112" y="3905250"/>
              <a:ext cx="25890" cy="19051"/>
            </a:xfrm>
            <a:custGeom>
              <a:avLst/>
              <a:gdLst/>
              <a:ahLst/>
              <a:cxnLst/>
              <a:rect l="0" t="0" r="0" b="0"/>
              <a:pathLst>
                <a:path w="25890" h="19051">
                  <a:moveTo>
                    <a:pt x="17688" y="0"/>
                  </a:moveTo>
                  <a:lnTo>
                    <a:pt x="17688" y="0"/>
                  </a:lnTo>
                  <a:lnTo>
                    <a:pt x="22744" y="0"/>
                  </a:lnTo>
                  <a:lnTo>
                    <a:pt x="24233" y="1058"/>
                  </a:lnTo>
                  <a:lnTo>
                    <a:pt x="25227" y="2822"/>
                  </a:lnTo>
                  <a:lnTo>
                    <a:pt x="25889" y="5057"/>
                  </a:lnTo>
                  <a:lnTo>
                    <a:pt x="25272" y="6546"/>
                  </a:lnTo>
                  <a:lnTo>
                    <a:pt x="23801" y="7539"/>
                  </a:lnTo>
                  <a:lnTo>
                    <a:pt x="18896" y="9132"/>
                  </a:lnTo>
                  <a:lnTo>
                    <a:pt x="0" y="9525"/>
                  </a:lnTo>
                  <a:lnTo>
                    <a:pt x="8163" y="1905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452" name="SMARTInkShape-Group308">
            <a:extLst>
              <a:ext uri="{FF2B5EF4-FFF2-40B4-BE49-F238E27FC236}">
                <a16:creationId xmlns:a16="http://schemas.microsoft.com/office/drawing/2014/main" id="{EF02E685-4FBB-09EF-F4AF-45508FE4448F}"/>
              </a:ext>
            </a:extLst>
          </p:cNvPr>
          <p:cNvGrpSpPr/>
          <p:nvPr/>
        </p:nvGrpSpPr>
        <p:grpSpPr>
          <a:xfrm>
            <a:off x="6715125" y="3724275"/>
            <a:ext cx="1514476" cy="666751"/>
            <a:chOff x="6715125" y="3724275"/>
            <a:chExt cx="1514476" cy="666751"/>
          </a:xfrm>
        </p:grpSpPr>
        <p:sp>
          <p:nvSpPr>
            <p:cNvPr id="434" name="SMARTInkShape-2028">
              <a:extLst>
                <a:ext uri="{FF2B5EF4-FFF2-40B4-BE49-F238E27FC236}">
                  <a16:creationId xmlns:a16="http://schemas.microsoft.com/office/drawing/2014/main" id="{05DB7932-EAC8-A222-77F7-000829A0EBF0}"/>
                </a:ext>
              </a:extLst>
            </p:cNvPr>
            <p:cNvSpPr/>
            <p:nvPr>
              <p:custDataLst>
                <p:tags r:id="rId57"/>
              </p:custDataLst>
            </p:nvPr>
          </p:nvSpPr>
          <p:spPr>
            <a:xfrm>
              <a:off x="6715125" y="3810000"/>
              <a:ext cx="95251" cy="161672"/>
            </a:xfrm>
            <a:custGeom>
              <a:avLst/>
              <a:gdLst/>
              <a:ahLst/>
              <a:cxnLst/>
              <a:rect l="0" t="0" r="0" b="0"/>
              <a:pathLst>
                <a:path w="95251" h="161672">
                  <a:moveTo>
                    <a:pt x="0" y="19050"/>
                  </a:moveTo>
                  <a:lnTo>
                    <a:pt x="0" y="19050"/>
                  </a:lnTo>
                  <a:lnTo>
                    <a:pt x="8200" y="19050"/>
                  </a:lnTo>
                  <a:lnTo>
                    <a:pt x="8642" y="20108"/>
                  </a:lnTo>
                  <a:lnTo>
                    <a:pt x="9409" y="37364"/>
                  </a:lnTo>
                  <a:lnTo>
                    <a:pt x="4014" y="62924"/>
                  </a:lnTo>
                  <a:lnTo>
                    <a:pt x="8591" y="108540"/>
                  </a:lnTo>
                  <a:lnTo>
                    <a:pt x="19362" y="134466"/>
                  </a:lnTo>
                  <a:lnTo>
                    <a:pt x="30125" y="147251"/>
                  </a:lnTo>
                  <a:lnTo>
                    <a:pt x="44169" y="159026"/>
                  </a:lnTo>
                  <a:lnTo>
                    <a:pt x="48911" y="160637"/>
                  </a:lnTo>
                  <a:lnTo>
                    <a:pt x="55523" y="161671"/>
                  </a:lnTo>
                  <a:lnTo>
                    <a:pt x="73409" y="153702"/>
                  </a:lnTo>
                  <a:lnTo>
                    <a:pt x="80429" y="147729"/>
                  </a:lnTo>
                  <a:lnTo>
                    <a:pt x="83371" y="136566"/>
                  </a:lnTo>
                  <a:lnTo>
                    <a:pt x="85260" y="93416"/>
                  </a:lnTo>
                  <a:lnTo>
                    <a:pt x="90381" y="46652"/>
                  </a:lnTo>
                  <a:lnTo>
                    <a:pt x="85749" y="374"/>
                  </a:lnTo>
                  <a:lnTo>
                    <a:pt x="95250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35" name="SMARTInkShape-2029">
              <a:extLst>
                <a:ext uri="{FF2B5EF4-FFF2-40B4-BE49-F238E27FC236}">
                  <a16:creationId xmlns:a16="http://schemas.microsoft.com/office/drawing/2014/main" id="{0BF435B3-372C-D0E3-2A54-DBE1CEBC7FD7}"/>
                </a:ext>
              </a:extLst>
            </p:cNvPr>
            <p:cNvSpPr/>
            <p:nvPr>
              <p:custDataLst>
                <p:tags r:id="rId58"/>
              </p:custDataLst>
            </p:nvPr>
          </p:nvSpPr>
          <p:spPr>
            <a:xfrm>
              <a:off x="6858000" y="3867354"/>
              <a:ext cx="152270" cy="114097"/>
            </a:xfrm>
            <a:custGeom>
              <a:avLst/>
              <a:gdLst/>
              <a:ahLst/>
              <a:cxnLst/>
              <a:rect l="0" t="0" r="0" b="0"/>
              <a:pathLst>
                <a:path w="152270" h="114097">
                  <a:moveTo>
                    <a:pt x="0" y="28371"/>
                  </a:moveTo>
                  <a:lnTo>
                    <a:pt x="0" y="28371"/>
                  </a:lnTo>
                  <a:lnTo>
                    <a:pt x="5056" y="28371"/>
                  </a:lnTo>
                  <a:lnTo>
                    <a:pt x="10361" y="25549"/>
                  </a:lnTo>
                  <a:lnTo>
                    <a:pt x="25510" y="13183"/>
                  </a:lnTo>
                  <a:lnTo>
                    <a:pt x="31799" y="11038"/>
                  </a:lnTo>
                  <a:lnTo>
                    <a:pt x="34958" y="11524"/>
                  </a:lnTo>
                  <a:lnTo>
                    <a:pt x="41290" y="14886"/>
                  </a:lnTo>
                  <a:lnTo>
                    <a:pt x="43402" y="17264"/>
                  </a:lnTo>
                  <a:lnTo>
                    <a:pt x="53801" y="42465"/>
                  </a:lnTo>
                  <a:lnTo>
                    <a:pt x="57092" y="90014"/>
                  </a:lnTo>
                  <a:lnTo>
                    <a:pt x="57112" y="91691"/>
                  </a:lnTo>
                  <a:lnTo>
                    <a:pt x="58182" y="91751"/>
                  </a:lnTo>
                  <a:lnTo>
                    <a:pt x="65348" y="86550"/>
                  </a:lnTo>
                  <a:lnTo>
                    <a:pt x="79684" y="57395"/>
                  </a:lnTo>
                  <a:lnTo>
                    <a:pt x="114143" y="11567"/>
                  </a:lnTo>
                  <a:lnTo>
                    <a:pt x="120580" y="5027"/>
                  </a:lnTo>
                  <a:lnTo>
                    <a:pt x="126969" y="2121"/>
                  </a:lnTo>
                  <a:lnTo>
                    <a:pt x="140991" y="0"/>
                  </a:lnTo>
                  <a:lnTo>
                    <a:pt x="147373" y="9969"/>
                  </a:lnTo>
                  <a:lnTo>
                    <a:pt x="150911" y="26329"/>
                  </a:lnTo>
                  <a:lnTo>
                    <a:pt x="152269" y="68452"/>
                  </a:lnTo>
                  <a:lnTo>
                    <a:pt x="142875" y="114096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36" name="SMARTInkShape-2030">
              <a:extLst>
                <a:ext uri="{FF2B5EF4-FFF2-40B4-BE49-F238E27FC236}">
                  <a16:creationId xmlns:a16="http://schemas.microsoft.com/office/drawing/2014/main" id="{31A4BF0A-00C4-7805-AF64-089D66AF16E9}"/>
                </a:ext>
              </a:extLst>
            </p:cNvPr>
            <p:cNvSpPr/>
            <p:nvPr>
              <p:custDataLst>
                <p:tags r:id="rId59"/>
              </p:custDataLst>
            </p:nvPr>
          </p:nvSpPr>
          <p:spPr>
            <a:xfrm>
              <a:off x="7077228" y="3880712"/>
              <a:ext cx="95098" cy="91027"/>
            </a:xfrm>
            <a:custGeom>
              <a:avLst/>
              <a:gdLst/>
              <a:ahLst/>
              <a:cxnLst/>
              <a:rect l="0" t="0" r="0" b="0"/>
              <a:pathLst>
                <a:path w="95098" h="91027">
                  <a:moveTo>
                    <a:pt x="9372" y="5488"/>
                  </a:moveTo>
                  <a:lnTo>
                    <a:pt x="9372" y="5488"/>
                  </a:lnTo>
                  <a:lnTo>
                    <a:pt x="14428" y="5488"/>
                  </a:lnTo>
                  <a:lnTo>
                    <a:pt x="15917" y="4430"/>
                  </a:lnTo>
                  <a:lnTo>
                    <a:pt x="16910" y="2666"/>
                  </a:lnTo>
                  <a:lnTo>
                    <a:pt x="17572" y="431"/>
                  </a:lnTo>
                  <a:lnTo>
                    <a:pt x="19073" y="0"/>
                  </a:lnTo>
                  <a:lnTo>
                    <a:pt x="26982" y="4556"/>
                  </a:lnTo>
                  <a:lnTo>
                    <a:pt x="16607" y="48267"/>
                  </a:lnTo>
                  <a:lnTo>
                    <a:pt x="8694" y="67905"/>
                  </a:lnTo>
                  <a:lnTo>
                    <a:pt x="3779" y="76620"/>
                  </a:lnTo>
                  <a:lnTo>
                    <a:pt x="0" y="90582"/>
                  </a:lnTo>
                  <a:lnTo>
                    <a:pt x="4949" y="91026"/>
                  </a:lnTo>
                  <a:lnTo>
                    <a:pt x="36118" y="82560"/>
                  </a:lnTo>
                  <a:lnTo>
                    <a:pt x="50892" y="82075"/>
                  </a:lnTo>
                  <a:lnTo>
                    <a:pt x="65220" y="76216"/>
                  </a:lnTo>
                  <a:lnTo>
                    <a:pt x="95097" y="62638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37" name="SMARTInkShape-2031">
              <a:extLst>
                <a:ext uri="{FF2B5EF4-FFF2-40B4-BE49-F238E27FC236}">
                  <a16:creationId xmlns:a16="http://schemas.microsoft.com/office/drawing/2014/main" id="{71610DDC-6E7E-FB2D-4C57-1F32F6BE62B7}"/>
                </a:ext>
              </a:extLst>
            </p:cNvPr>
            <p:cNvSpPr/>
            <p:nvPr>
              <p:custDataLst>
                <p:tags r:id="rId60"/>
              </p:custDataLst>
            </p:nvPr>
          </p:nvSpPr>
          <p:spPr>
            <a:xfrm>
              <a:off x="7143750" y="3819525"/>
              <a:ext cx="1" cy="19051"/>
            </a:xfrm>
            <a:custGeom>
              <a:avLst/>
              <a:gdLst/>
              <a:ahLst/>
              <a:cxnLst/>
              <a:rect l="0" t="0" r="0" b="0"/>
              <a:pathLst>
                <a:path w="1" h="19051">
                  <a:moveTo>
                    <a:pt x="0" y="19050"/>
                  </a:moveTo>
                  <a:lnTo>
                    <a:pt x="0" y="19050"/>
                  </a:lnTo>
                  <a:lnTo>
                    <a:pt x="0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38" name="SMARTInkShape-2032">
              <a:extLst>
                <a:ext uri="{FF2B5EF4-FFF2-40B4-BE49-F238E27FC236}">
                  <a16:creationId xmlns:a16="http://schemas.microsoft.com/office/drawing/2014/main" id="{CCA6736E-7DB0-96DC-56E5-086E06918424}"/>
                </a:ext>
              </a:extLst>
            </p:cNvPr>
            <p:cNvSpPr/>
            <p:nvPr>
              <p:custDataLst>
                <p:tags r:id="rId61"/>
              </p:custDataLst>
            </p:nvPr>
          </p:nvSpPr>
          <p:spPr>
            <a:xfrm>
              <a:off x="7163346" y="3724275"/>
              <a:ext cx="94705" cy="266073"/>
            </a:xfrm>
            <a:custGeom>
              <a:avLst/>
              <a:gdLst/>
              <a:ahLst/>
              <a:cxnLst/>
              <a:rect l="0" t="0" r="0" b="0"/>
              <a:pathLst>
                <a:path w="94705" h="266073">
                  <a:moveTo>
                    <a:pt x="28029" y="0"/>
                  </a:moveTo>
                  <a:lnTo>
                    <a:pt x="28029" y="0"/>
                  </a:lnTo>
                  <a:lnTo>
                    <a:pt x="33085" y="5057"/>
                  </a:lnTo>
                  <a:lnTo>
                    <a:pt x="35569" y="13183"/>
                  </a:lnTo>
                  <a:lnTo>
                    <a:pt x="36235" y="51478"/>
                  </a:lnTo>
                  <a:lnTo>
                    <a:pt x="30930" y="90865"/>
                  </a:lnTo>
                  <a:lnTo>
                    <a:pt x="27831" y="128758"/>
                  </a:lnTo>
                  <a:lnTo>
                    <a:pt x="14885" y="175314"/>
                  </a:lnTo>
                  <a:lnTo>
                    <a:pt x="3599" y="215801"/>
                  </a:lnTo>
                  <a:lnTo>
                    <a:pt x="0" y="248095"/>
                  </a:lnTo>
                  <a:lnTo>
                    <a:pt x="2518" y="255962"/>
                  </a:lnTo>
                  <a:lnTo>
                    <a:pt x="4672" y="259541"/>
                  </a:lnTo>
                  <a:lnTo>
                    <a:pt x="7166" y="261927"/>
                  </a:lnTo>
                  <a:lnTo>
                    <a:pt x="12759" y="264579"/>
                  </a:lnTo>
                  <a:lnTo>
                    <a:pt x="26915" y="266072"/>
                  </a:lnTo>
                  <a:lnTo>
                    <a:pt x="44516" y="261457"/>
                  </a:lnTo>
                  <a:lnTo>
                    <a:pt x="72913" y="247378"/>
                  </a:lnTo>
                  <a:lnTo>
                    <a:pt x="80785" y="242237"/>
                  </a:lnTo>
                  <a:lnTo>
                    <a:pt x="94704" y="238125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39" name="SMARTInkShape-2033">
              <a:extLst>
                <a:ext uri="{FF2B5EF4-FFF2-40B4-BE49-F238E27FC236}">
                  <a16:creationId xmlns:a16="http://schemas.microsoft.com/office/drawing/2014/main" id="{2091EF3D-4382-8D6D-2B13-8C5A30F4296E}"/>
                </a:ext>
              </a:extLst>
            </p:cNvPr>
            <p:cNvSpPr/>
            <p:nvPr>
              <p:custDataLst>
                <p:tags r:id="rId62"/>
              </p:custDataLst>
            </p:nvPr>
          </p:nvSpPr>
          <p:spPr>
            <a:xfrm>
              <a:off x="7181850" y="3867150"/>
              <a:ext cx="76201" cy="19051"/>
            </a:xfrm>
            <a:custGeom>
              <a:avLst/>
              <a:gdLst/>
              <a:ahLst/>
              <a:cxnLst/>
              <a:rect l="0" t="0" r="0" b="0"/>
              <a:pathLst>
                <a:path w="76201" h="19051">
                  <a:moveTo>
                    <a:pt x="0" y="19050"/>
                  </a:moveTo>
                  <a:lnTo>
                    <a:pt x="0" y="19050"/>
                  </a:lnTo>
                  <a:lnTo>
                    <a:pt x="0" y="13993"/>
                  </a:lnTo>
                  <a:lnTo>
                    <a:pt x="1058" y="12504"/>
                  </a:lnTo>
                  <a:lnTo>
                    <a:pt x="2822" y="11511"/>
                  </a:lnTo>
                  <a:lnTo>
                    <a:pt x="13184" y="10114"/>
                  </a:lnTo>
                  <a:lnTo>
                    <a:pt x="23850" y="8729"/>
                  </a:lnTo>
                  <a:lnTo>
                    <a:pt x="56409" y="604"/>
                  </a:lnTo>
                  <a:lnTo>
                    <a:pt x="76200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40" name="SMARTInkShape-2034">
              <a:extLst>
                <a:ext uri="{FF2B5EF4-FFF2-40B4-BE49-F238E27FC236}">
                  <a16:creationId xmlns:a16="http://schemas.microsoft.com/office/drawing/2014/main" id="{2F067006-BFC5-DB77-BF7D-4FC545E4EE62}"/>
                </a:ext>
              </a:extLst>
            </p:cNvPr>
            <p:cNvSpPr/>
            <p:nvPr>
              <p:custDataLst>
                <p:tags r:id="rId63"/>
              </p:custDataLst>
            </p:nvPr>
          </p:nvSpPr>
          <p:spPr>
            <a:xfrm>
              <a:off x="7305675" y="3905250"/>
              <a:ext cx="76201" cy="9526"/>
            </a:xfrm>
            <a:custGeom>
              <a:avLst/>
              <a:gdLst/>
              <a:ahLst/>
              <a:cxnLst/>
              <a:rect l="0" t="0" r="0" b="0"/>
              <a:pathLst>
                <a:path w="76201" h="9526">
                  <a:moveTo>
                    <a:pt x="0" y="9525"/>
                  </a:moveTo>
                  <a:lnTo>
                    <a:pt x="0" y="9525"/>
                  </a:lnTo>
                  <a:lnTo>
                    <a:pt x="39660" y="8467"/>
                  </a:lnTo>
                  <a:lnTo>
                    <a:pt x="76200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41" name="SMARTInkShape-2035">
              <a:extLst>
                <a:ext uri="{FF2B5EF4-FFF2-40B4-BE49-F238E27FC236}">
                  <a16:creationId xmlns:a16="http://schemas.microsoft.com/office/drawing/2014/main" id="{10371669-257E-0F03-2D2C-7CA3E2B7EDBF}"/>
                </a:ext>
              </a:extLst>
            </p:cNvPr>
            <p:cNvSpPr/>
            <p:nvPr>
              <p:custDataLst>
                <p:tags r:id="rId64"/>
              </p:custDataLst>
            </p:nvPr>
          </p:nvSpPr>
          <p:spPr>
            <a:xfrm>
              <a:off x="7591425" y="3743364"/>
              <a:ext cx="152397" cy="352387"/>
            </a:xfrm>
            <a:custGeom>
              <a:avLst/>
              <a:gdLst/>
              <a:ahLst/>
              <a:cxnLst/>
              <a:rect l="0" t="0" r="0" b="0"/>
              <a:pathLst>
                <a:path w="152397" h="352387">
                  <a:moveTo>
                    <a:pt x="133350" y="76161"/>
                  </a:moveTo>
                  <a:lnTo>
                    <a:pt x="133350" y="76161"/>
                  </a:lnTo>
                  <a:lnTo>
                    <a:pt x="138406" y="71104"/>
                  </a:lnTo>
                  <a:lnTo>
                    <a:pt x="143711" y="68622"/>
                  </a:lnTo>
                  <a:lnTo>
                    <a:pt x="150684" y="67029"/>
                  </a:lnTo>
                  <a:lnTo>
                    <a:pt x="151255" y="65839"/>
                  </a:lnTo>
                  <a:lnTo>
                    <a:pt x="152396" y="25347"/>
                  </a:lnTo>
                  <a:lnTo>
                    <a:pt x="149576" y="19005"/>
                  </a:lnTo>
                  <a:lnTo>
                    <a:pt x="144199" y="11367"/>
                  </a:lnTo>
                  <a:lnTo>
                    <a:pt x="143266" y="4987"/>
                  </a:lnTo>
                  <a:lnTo>
                    <a:pt x="142077" y="3312"/>
                  </a:lnTo>
                  <a:lnTo>
                    <a:pt x="140227" y="2195"/>
                  </a:lnTo>
                  <a:lnTo>
                    <a:pt x="134709" y="402"/>
                  </a:lnTo>
                  <a:lnTo>
                    <a:pt x="112011" y="0"/>
                  </a:lnTo>
                  <a:lnTo>
                    <a:pt x="102346" y="5623"/>
                  </a:lnTo>
                  <a:lnTo>
                    <a:pt x="83951" y="21423"/>
                  </a:lnTo>
                  <a:lnTo>
                    <a:pt x="64037" y="69044"/>
                  </a:lnTo>
                  <a:lnTo>
                    <a:pt x="45810" y="112855"/>
                  </a:lnTo>
                  <a:lnTo>
                    <a:pt x="30272" y="152533"/>
                  </a:lnTo>
                  <a:lnTo>
                    <a:pt x="20209" y="191592"/>
                  </a:lnTo>
                  <a:lnTo>
                    <a:pt x="11140" y="233179"/>
                  </a:lnTo>
                  <a:lnTo>
                    <a:pt x="3298" y="273061"/>
                  </a:lnTo>
                  <a:lnTo>
                    <a:pt x="435" y="315337"/>
                  </a:lnTo>
                  <a:lnTo>
                    <a:pt x="0" y="352386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42" name="SMARTInkShape-2036">
              <a:extLst>
                <a:ext uri="{FF2B5EF4-FFF2-40B4-BE49-F238E27FC236}">
                  <a16:creationId xmlns:a16="http://schemas.microsoft.com/office/drawing/2014/main" id="{76705BAA-11DA-4133-7440-A51C7571EB9F}"/>
                </a:ext>
              </a:extLst>
            </p:cNvPr>
            <p:cNvSpPr/>
            <p:nvPr>
              <p:custDataLst>
                <p:tags r:id="rId65"/>
              </p:custDataLst>
            </p:nvPr>
          </p:nvSpPr>
          <p:spPr>
            <a:xfrm>
              <a:off x="7581900" y="3933825"/>
              <a:ext cx="114301" cy="19051"/>
            </a:xfrm>
            <a:custGeom>
              <a:avLst/>
              <a:gdLst/>
              <a:ahLst/>
              <a:cxnLst/>
              <a:rect l="0" t="0" r="0" b="0"/>
              <a:pathLst>
                <a:path w="114301" h="19051">
                  <a:moveTo>
                    <a:pt x="0" y="19050"/>
                  </a:moveTo>
                  <a:lnTo>
                    <a:pt x="0" y="19050"/>
                  </a:lnTo>
                  <a:lnTo>
                    <a:pt x="8664" y="11445"/>
                  </a:lnTo>
                  <a:lnTo>
                    <a:pt x="22793" y="3862"/>
                  </a:lnTo>
                  <a:lnTo>
                    <a:pt x="35211" y="1144"/>
                  </a:lnTo>
                  <a:lnTo>
                    <a:pt x="114300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43" name="SMARTInkShape-2037">
              <a:extLst>
                <a:ext uri="{FF2B5EF4-FFF2-40B4-BE49-F238E27FC236}">
                  <a16:creationId xmlns:a16="http://schemas.microsoft.com/office/drawing/2014/main" id="{C21C6AE6-03AF-625B-9B16-0A516C86FB33}"/>
                </a:ext>
              </a:extLst>
            </p:cNvPr>
            <p:cNvSpPr/>
            <p:nvPr>
              <p:custDataLst>
                <p:tags r:id="rId66"/>
              </p:custDataLst>
            </p:nvPr>
          </p:nvSpPr>
          <p:spPr>
            <a:xfrm>
              <a:off x="7753350" y="3867150"/>
              <a:ext cx="180976" cy="108311"/>
            </a:xfrm>
            <a:custGeom>
              <a:avLst/>
              <a:gdLst/>
              <a:ahLst/>
              <a:cxnLst/>
              <a:rect l="0" t="0" r="0" b="0"/>
              <a:pathLst>
                <a:path w="180976" h="108311">
                  <a:moveTo>
                    <a:pt x="0" y="57150"/>
                  </a:moveTo>
                  <a:lnTo>
                    <a:pt x="0" y="57150"/>
                  </a:lnTo>
                  <a:lnTo>
                    <a:pt x="0" y="52093"/>
                  </a:lnTo>
                  <a:lnTo>
                    <a:pt x="1058" y="50604"/>
                  </a:lnTo>
                  <a:lnTo>
                    <a:pt x="2822" y="49611"/>
                  </a:lnTo>
                  <a:lnTo>
                    <a:pt x="5056" y="48949"/>
                  </a:lnTo>
                  <a:lnTo>
                    <a:pt x="6547" y="47449"/>
                  </a:lnTo>
                  <a:lnTo>
                    <a:pt x="8201" y="42961"/>
                  </a:lnTo>
                  <a:lnTo>
                    <a:pt x="14581" y="37438"/>
                  </a:lnTo>
                  <a:lnTo>
                    <a:pt x="40882" y="23196"/>
                  </a:lnTo>
                  <a:lnTo>
                    <a:pt x="49214" y="20892"/>
                  </a:lnTo>
                  <a:lnTo>
                    <a:pt x="52918" y="21336"/>
                  </a:lnTo>
                  <a:lnTo>
                    <a:pt x="59855" y="24652"/>
                  </a:lnTo>
                  <a:lnTo>
                    <a:pt x="69711" y="32469"/>
                  </a:lnTo>
                  <a:lnTo>
                    <a:pt x="73316" y="38420"/>
                  </a:lnTo>
                  <a:lnTo>
                    <a:pt x="75630" y="50863"/>
                  </a:lnTo>
                  <a:lnTo>
                    <a:pt x="76185" y="82521"/>
                  </a:lnTo>
                  <a:lnTo>
                    <a:pt x="68593" y="99243"/>
                  </a:lnTo>
                  <a:lnTo>
                    <a:pt x="62941" y="106902"/>
                  </a:lnTo>
                  <a:lnTo>
                    <a:pt x="57835" y="108310"/>
                  </a:lnTo>
                  <a:lnTo>
                    <a:pt x="43696" y="107052"/>
                  </a:lnTo>
                  <a:lnTo>
                    <a:pt x="38656" y="105234"/>
                  </a:lnTo>
                  <a:lnTo>
                    <a:pt x="35296" y="102965"/>
                  </a:lnTo>
                  <a:lnTo>
                    <a:pt x="31562" y="97620"/>
                  </a:lnTo>
                  <a:lnTo>
                    <a:pt x="29903" y="91717"/>
                  </a:lnTo>
                  <a:lnTo>
                    <a:pt x="28402" y="89720"/>
                  </a:lnTo>
                  <a:lnTo>
                    <a:pt x="22291" y="85850"/>
                  </a:lnTo>
                  <a:lnTo>
                    <a:pt x="20491" y="81195"/>
                  </a:lnTo>
                  <a:lnTo>
                    <a:pt x="29590" y="62511"/>
                  </a:lnTo>
                  <a:lnTo>
                    <a:pt x="45691" y="46979"/>
                  </a:lnTo>
                  <a:lnTo>
                    <a:pt x="84246" y="32250"/>
                  </a:lnTo>
                  <a:lnTo>
                    <a:pt x="123533" y="19149"/>
                  </a:lnTo>
                  <a:lnTo>
                    <a:pt x="180975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44" name="SMARTInkShape-2038">
              <a:extLst>
                <a:ext uri="{FF2B5EF4-FFF2-40B4-BE49-F238E27FC236}">
                  <a16:creationId xmlns:a16="http://schemas.microsoft.com/office/drawing/2014/main" id="{C424213D-A861-568B-8E80-BCCEB360E9F0}"/>
                </a:ext>
              </a:extLst>
            </p:cNvPr>
            <p:cNvSpPr/>
            <p:nvPr>
              <p:custDataLst>
                <p:tags r:id="rId67"/>
              </p:custDataLst>
            </p:nvPr>
          </p:nvSpPr>
          <p:spPr>
            <a:xfrm>
              <a:off x="7907406" y="3862646"/>
              <a:ext cx="124067" cy="115071"/>
            </a:xfrm>
            <a:custGeom>
              <a:avLst/>
              <a:gdLst/>
              <a:ahLst/>
              <a:cxnLst/>
              <a:rect l="0" t="0" r="0" b="0"/>
              <a:pathLst>
                <a:path w="124067" h="115071">
                  <a:moveTo>
                    <a:pt x="65019" y="33079"/>
                  </a:moveTo>
                  <a:lnTo>
                    <a:pt x="65019" y="33079"/>
                  </a:lnTo>
                  <a:lnTo>
                    <a:pt x="70075" y="38136"/>
                  </a:lnTo>
                  <a:lnTo>
                    <a:pt x="75380" y="40618"/>
                  </a:lnTo>
                  <a:lnTo>
                    <a:pt x="96818" y="42487"/>
                  </a:lnTo>
                  <a:lnTo>
                    <a:pt x="103141" y="39730"/>
                  </a:lnTo>
                  <a:lnTo>
                    <a:pt x="120880" y="29336"/>
                  </a:lnTo>
                  <a:lnTo>
                    <a:pt x="123426" y="26351"/>
                  </a:lnTo>
                  <a:lnTo>
                    <a:pt x="124066" y="23302"/>
                  </a:lnTo>
                  <a:lnTo>
                    <a:pt x="122544" y="10804"/>
                  </a:lnTo>
                  <a:lnTo>
                    <a:pt x="121361" y="8704"/>
                  </a:lnTo>
                  <a:lnTo>
                    <a:pt x="119514" y="7304"/>
                  </a:lnTo>
                  <a:lnTo>
                    <a:pt x="103888" y="0"/>
                  </a:lnTo>
                  <a:lnTo>
                    <a:pt x="89703" y="33"/>
                  </a:lnTo>
                  <a:lnTo>
                    <a:pt x="53062" y="11519"/>
                  </a:lnTo>
                  <a:lnTo>
                    <a:pt x="39949" y="17500"/>
                  </a:lnTo>
                  <a:lnTo>
                    <a:pt x="20667" y="36930"/>
                  </a:lnTo>
                  <a:lnTo>
                    <a:pt x="3936" y="69109"/>
                  </a:lnTo>
                  <a:lnTo>
                    <a:pt x="0" y="87381"/>
                  </a:lnTo>
                  <a:lnTo>
                    <a:pt x="1903" y="99899"/>
                  </a:lnTo>
                  <a:lnTo>
                    <a:pt x="3892" y="106201"/>
                  </a:lnTo>
                  <a:lnTo>
                    <a:pt x="7334" y="110402"/>
                  </a:lnTo>
                  <a:lnTo>
                    <a:pt x="16803" y="115070"/>
                  </a:lnTo>
                  <a:lnTo>
                    <a:pt x="30890" y="114322"/>
                  </a:lnTo>
                  <a:lnTo>
                    <a:pt x="70860" y="110275"/>
                  </a:lnTo>
                  <a:lnTo>
                    <a:pt x="112644" y="99754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45" name="SMARTInkShape-2039">
              <a:extLst>
                <a:ext uri="{FF2B5EF4-FFF2-40B4-BE49-F238E27FC236}">
                  <a16:creationId xmlns:a16="http://schemas.microsoft.com/office/drawing/2014/main" id="{2014DCAA-35EB-E4EF-EF6D-0FCFDDEBEC71}"/>
                </a:ext>
              </a:extLst>
            </p:cNvPr>
            <p:cNvSpPr/>
            <p:nvPr>
              <p:custDataLst>
                <p:tags r:id="rId68"/>
              </p:custDataLst>
            </p:nvPr>
          </p:nvSpPr>
          <p:spPr>
            <a:xfrm>
              <a:off x="8060044" y="3841883"/>
              <a:ext cx="160032" cy="149093"/>
            </a:xfrm>
            <a:custGeom>
              <a:avLst/>
              <a:gdLst/>
              <a:ahLst/>
              <a:cxnLst/>
              <a:rect l="0" t="0" r="0" b="0"/>
              <a:pathLst>
                <a:path w="160032" h="149093">
                  <a:moveTo>
                    <a:pt x="36206" y="44317"/>
                  </a:moveTo>
                  <a:lnTo>
                    <a:pt x="36206" y="44317"/>
                  </a:lnTo>
                  <a:lnTo>
                    <a:pt x="36206" y="52518"/>
                  </a:lnTo>
                  <a:lnTo>
                    <a:pt x="37264" y="52959"/>
                  </a:lnTo>
                  <a:lnTo>
                    <a:pt x="49390" y="56490"/>
                  </a:lnTo>
                  <a:lnTo>
                    <a:pt x="63042" y="61330"/>
                  </a:lnTo>
                  <a:lnTo>
                    <a:pt x="95106" y="63248"/>
                  </a:lnTo>
                  <a:lnTo>
                    <a:pt x="137520" y="53043"/>
                  </a:lnTo>
                  <a:lnTo>
                    <a:pt x="144028" y="48901"/>
                  </a:lnTo>
                  <a:lnTo>
                    <a:pt x="146188" y="45256"/>
                  </a:lnTo>
                  <a:lnTo>
                    <a:pt x="152476" y="27020"/>
                  </a:lnTo>
                  <a:lnTo>
                    <a:pt x="154994" y="23261"/>
                  </a:lnTo>
                  <a:lnTo>
                    <a:pt x="154556" y="18638"/>
                  </a:lnTo>
                  <a:lnTo>
                    <a:pt x="148426" y="7857"/>
                  </a:lnTo>
                  <a:lnTo>
                    <a:pt x="141468" y="1654"/>
                  </a:lnTo>
                  <a:lnTo>
                    <a:pt x="138131" y="0"/>
                  </a:lnTo>
                  <a:lnTo>
                    <a:pt x="108151" y="2728"/>
                  </a:lnTo>
                  <a:lnTo>
                    <a:pt x="61393" y="26224"/>
                  </a:lnTo>
                  <a:lnTo>
                    <a:pt x="34676" y="46782"/>
                  </a:lnTo>
                  <a:lnTo>
                    <a:pt x="4499" y="85182"/>
                  </a:lnTo>
                  <a:lnTo>
                    <a:pt x="947" y="94582"/>
                  </a:lnTo>
                  <a:lnTo>
                    <a:pt x="0" y="100052"/>
                  </a:lnTo>
                  <a:lnTo>
                    <a:pt x="3723" y="122920"/>
                  </a:lnTo>
                  <a:lnTo>
                    <a:pt x="8201" y="128469"/>
                  </a:lnTo>
                  <a:lnTo>
                    <a:pt x="42004" y="143163"/>
                  </a:lnTo>
                  <a:lnTo>
                    <a:pt x="81998" y="147920"/>
                  </a:lnTo>
                  <a:lnTo>
                    <a:pt x="160031" y="149092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46" name="SMARTInkShape-2040">
              <a:extLst>
                <a:ext uri="{FF2B5EF4-FFF2-40B4-BE49-F238E27FC236}">
                  <a16:creationId xmlns:a16="http://schemas.microsoft.com/office/drawing/2014/main" id="{622A9E58-18B2-660C-87FD-47B8A5718D2B}"/>
                </a:ext>
              </a:extLst>
            </p:cNvPr>
            <p:cNvSpPr/>
            <p:nvPr>
              <p:custDataLst>
                <p:tags r:id="rId69"/>
              </p:custDataLst>
            </p:nvPr>
          </p:nvSpPr>
          <p:spPr>
            <a:xfrm>
              <a:off x="6838950" y="4243545"/>
              <a:ext cx="280695" cy="137956"/>
            </a:xfrm>
            <a:custGeom>
              <a:avLst/>
              <a:gdLst/>
              <a:ahLst/>
              <a:cxnLst/>
              <a:rect l="0" t="0" r="0" b="0"/>
              <a:pathLst>
                <a:path w="280695" h="137956">
                  <a:moveTo>
                    <a:pt x="0" y="14130"/>
                  </a:moveTo>
                  <a:lnTo>
                    <a:pt x="0" y="14130"/>
                  </a:lnTo>
                  <a:lnTo>
                    <a:pt x="21458" y="873"/>
                  </a:lnTo>
                  <a:lnTo>
                    <a:pt x="25947" y="0"/>
                  </a:lnTo>
                  <a:lnTo>
                    <a:pt x="49408" y="3790"/>
                  </a:lnTo>
                  <a:lnTo>
                    <a:pt x="53047" y="6178"/>
                  </a:lnTo>
                  <a:lnTo>
                    <a:pt x="59913" y="14476"/>
                  </a:lnTo>
                  <a:lnTo>
                    <a:pt x="63670" y="25220"/>
                  </a:lnTo>
                  <a:lnTo>
                    <a:pt x="66411" y="64715"/>
                  </a:lnTo>
                  <a:lnTo>
                    <a:pt x="65499" y="80004"/>
                  </a:lnTo>
                  <a:lnTo>
                    <a:pt x="58459" y="97032"/>
                  </a:lnTo>
                  <a:lnTo>
                    <a:pt x="59081" y="96914"/>
                  </a:lnTo>
                  <a:lnTo>
                    <a:pt x="62595" y="93962"/>
                  </a:lnTo>
                  <a:lnTo>
                    <a:pt x="64862" y="89122"/>
                  </a:lnTo>
                  <a:lnTo>
                    <a:pt x="65467" y="86349"/>
                  </a:lnTo>
                  <a:lnTo>
                    <a:pt x="92552" y="39994"/>
                  </a:lnTo>
                  <a:lnTo>
                    <a:pt x="107974" y="22734"/>
                  </a:lnTo>
                  <a:lnTo>
                    <a:pt x="131642" y="10207"/>
                  </a:lnTo>
                  <a:lnTo>
                    <a:pt x="136444" y="9398"/>
                  </a:lnTo>
                  <a:lnTo>
                    <a:pt x="140705" y="9917"/>
                  </a:lnTo>
                  <a:lnTo>
                    <a:pt x="150089" y="13298"/>
                  </a:lnTo>
                  <a:lnTo>
                    <a:pt x="156773" y="29053"/>
                  </a:lnTo>
                  <a:lnTo>
                    <a:pt x="161247" y="64452"/>
                  </a:lnTo>
                  <a:lnTo>
                    <a:pt x="161913" y="107215"/>
                  </a:lnTo>
                  <a:lnTo>
                    <a:pt x="161922" y="103682"/>
                  </a:lnTo>
                  <a:lnTo>
                    <a:pt x="164746" y="98734"/>
                  </a:lnTo>
                  <a:lnTo>
                    <a:pt x="206584" y="55216"/>
                  </a:lnTo>
                  <a:lnTo>
                    <a:pt x="240309" y="24294"/>
                  </a:lnTo>
                  <a:lnTo>
                    <a:pt x="261500" y="9981"/>
                  </a:lnTo>
                  <a:lnTo>
                    <a:pt x="263234" y="10306"/>
                  </a:lnTo>
                  <a:lnTo>
                    <a:pt x="279754" y="32220"/>
                  </a:lnTo>
                  <a:lnTo>
                    <a:pt x="280694" y="37832"/>
                  </a:lnTo>
                  <a:lnTo>
                    <a:pt x="276757" y="80072"/>
                  </a:lnTo>
                  <a:lnTo>
                    <a:pt x="276234" y="126320"/>
                  </a:lnTo>
                  <a:lnTo>
                    <a:pt x="276225" y="137955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47" name="SMARTInkShape-2041">
              <a:extLst>
                <a:ext uri="{FF2B5EF4-FFF2-40B4-BE49-F238E27FC236}">
                  <a16:creationId xmlns:a16="http://schemas.microsoft.com/office/drawing/2014/main" id="{070CAD1A-3ECE-16A0-4A11-A1D3260902E3}"/>
                </a:ext>
              </a:extLst>
            </p:cNvPr>
            <p:cNvSpPr/>
            <p:nvPr>
              <p:custDataLst>
                <p:tags r:id="rId70"/>
              </p:custDataLst>
            </p:nvPr>
          </p:nvSpPr>
          <p:spPr>
            <a:xfrm>
              <a:off x="7191439" y="4238787"/>
              <a:ext cx="142681" cy="151679"/>
            </a:xfrm>
            <a:custGeom>
              <a:avLst/>
              <a:gdLst/>
              <a:ahLst/>
              <a:cxnLst/>
              <a:rect l="0" t="0" r="0" b="0"/>
              <a:pathLst>
                <a:path w="142681" h="151679">
                  <a:moveTo>
                    <a:pt x="47561" y="66513"/>
                  </a:moveTo>
                  <a:lnTo>
                    <a:pt x="47561" y="66513"/>
                  </a:lnTo>
                  <a:lnTo>
                    <a:pt x="74662" y="66513"/>
                  </a:lnTo>
                  <a:lnTo>
                    <a:pt x="80756" y="61456"/>
                  </a:lnTo>
                  <a:lnTo>
                    <a:pt x="83449" y="61025"/>
                  </a:lnTo>
                  <a:lnTo>
                    <a:pt x="86303" y="61796"/>
                  </a:lnTo>
                  <a:lnTo>
                    <a:pt x="89264" y="63369"/>
                  </a:lnTo>
                  <a:lnTo>
                    <a:pt x="91237" y="63358"/>
                  </a:lnTo>
                  <a:lnTo>
                    <a:pt x="92554" y="62293"/>
                  </a:lnTo>
                  <a:lnTo>
                    <a:pt x="93431" y="60525"/>
                  </a:lnTo>
                  <a:lnTo>
                    <a:pt x="95074" y="59346"/>
                  </a:lnTo>
                  <a:lnTo>
                    <a:pt x="102444" y="57687"/>
                  </a:lnTo>
                  <a:lnTo>
                    <a:pt x="108289" y="57299"/>
                  </a:lnTo>
                  <a:lnTo>
                    <a:pt x="114415" y="54304"/>
                  </a:lnTo>
                  <a:lnTo>
                    <a:pt x="141323" y="29888"/>
                  </a:lnTo>
                  <a:lnTo>
                    <a:pt x="142370" y="23794"/>
                  </a:lnTo>
                  <a:lnTo>
                    <a:pt x="142680" y="15285"/>
                  </a:lnTo>
                  <a:lnTo>
                    <a:pt x="139931" y="9173"/>
                  </a:lnTo>
                  <a:lnTo>
                    <a:pt x="137716" y="6061"/>
                  </a:lnTo>
                  <a:lnTo>
                    <a:pt x="134122" y="3987"/>
                  </a:lnTo>
                  <a:lnTo>
                    <a:pt x="115969" y="658"/>
                  </a:lnTo>
                  <a:lnTo>
                    <a:pt x="101879" y="0"/>
                  </a:lnTo>
                  <a:lnTo>
                    <a:pt x="92516" y="5554"/>
                  </a:lnTo>
                  <a:lnTo>
                    <a:pt x="49313" y="41262"/>
                  </a:lnTo>
                  <a:lnTo>
                    <a:pt x="29031" y="61853"/>
                  </a:lnTo>
                  <a:lnTo>
                    <a:pt x="22507" y="66582"/>
                  </a:lnTo>
                  <a:lnTo>
                    <a:pt x="12438" y="80302"/>
                  </a:lnTo>
                  <a:lnTo>
                    <a:pt x="2406" y="104867"/>
                  </a:lnTo>
                  <a:lnTo>
                    <a:pt x="0" y="136287"/>
                  </a:lnTo>
                  <a:lnTo>
                    <a:pt x="2096" y="139487"/>
                  </a:lnTo>
                  <a:lnTo>
                    <a:pt x="10068" y="145866"/>
                  </a:lnTo>
                  <a:lnTo>
                    <a:pt x="17844" y="149406"/>
                  </a:lnTo>
                  <a:lnTo>
                    <a:pt x="41574" y="151678"/>
                  </a:lnTo>
                  <a:lnTo>
                    <a:pt x="53014" y="149167"/>
                  </a:lnTo>
                  <a:lnTo>
                    <a:pt x="62685" y="145581"/>
                  </a:lnTo>
                  <a:lnTo>
                    <a:pt x="92330" y="138034"/>
                  </a:lnTo>
                  <a:lnTo>
                    <a:pt x="133286" y="114138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48" name="SMARTInkShape-2042">
              <a:extLst>
                <a:ext uri="{FF2B5EF4-FFF2-40B4-BE49-F238E27FC236}">
                  <a16:creationId xmlns:a16="http://schemas.microsoft.com/office/drawing/2014/main" id="{6A2CF6E1-76F7-A868-90A2-EC7E47528129}"/>
                </a:ext>
              </a:extLst>
            </p:cNvPr>
            <p:cNvSpPr/>
            <p:nvPr>
              <p:custDataLst>
                <p:tags r:id="rId71"/>
              </p:custDataLst>
            </p:nvPr>
          </p:nvSpPr>
          <p:spPr>
            <a:xfrm>
              <a:off x="7353757" y="4257801"/>
              <a:ext cx="132894" cy="123365"/>
            </a:xfrm>
            <a:custGeom>
              <a:avLst/>
              <a:gdLst/>
              <a:ahLst/>
              <a:cxnLst/>
              <a:rect l="0" t="0" r="0" b="0"/>
              <a:pathLst>
                <a:path w="132894" h="123365">
                  <a:moveTo>
                    <a:pt x="94793" y="18924"/>
                  </a:moveTo>
                  <a:lnTo>
                    <a:pt x="94793" y="18924"/>
                  </a:lnTo>
                  <a:lnTo>
                    <a:pt x="104203" y="18924"/>
                  </a:lnTo>
                  <a:lnTo>
                    <a:pt x="96107" y="10723"/>
                  </a:lnTo>
                  <a:lnTo>
                    <a:pt x="95183" y="4735"/>
                  </a:lnTo>
                  <a:lnTo>
                    <a:pt x="93994" y="3115"/>
                  </a:lnTo>
                  <a:lnTo>
                    <a:pt x="89851" y="1314"/>
                  </a:lnTo>
                  <a:lnTo>
                    <a:pt x="72413" y="0"/>
                  </a:lnTo>
                  <a:lnTo>
                    <a:pt x="26503" y="24771"/>
                  </a:lnTo>
                  <a:lnTo>
                    <a:pt x="17523" y="31400"/>
                  </a:lnTo>
                  <a:lnTo>
                    <a:pt x="12826" y="37874"/>
                  </a:lnTo>
                  <a:lnTo>
                    <a:pt x="9680" y="44280"/>
                  </a:lnTo>
                  <a:lnTo>
                    <a:pt x="4754" y="50654"/>
                  </a:lnTo>
                  <a:lnTo>
                    <a:pt x="1087" y="70307"/>
                  </a:lnTo>
                  <a:lnTo>
                    <a:pt x="0" y="91180"/>
                  </a:lnTo>
                  <a:lnTo>
                    <a:pt x="2568" y="101485"/>
                  </a:lnTo>
                  <a:lnTo>
                    <a:pt x="7784" y="111668"/>
                  </a:lnTo>
                  <a:lnTo>
                    <a:pt x="9270" y="112503"/>
                  </a:lnTo>
                  <a:lnTo>
                    <a:pt x="13744" y="113431"/>
                  </a:lnTo>
                  <a:lnTo>
                    <a:pt x="19260" y="111022"/>
                  </a:lnTo>
                  <a:lnTo>
                    <a:pt x="50565" y="87593"/>
                  </a:lnTo>
                  <a:lnTo>
                    <a:pt x="75570" y="52889"/>
                  </a:lnTo>
                  <a:lnTo>
                    <a:pt x="78803" y="51092"/>
                  </a:lnTo>
                  <a:lnTo>
                    <a:pt x="80957" y="48836"/>
                  </a:lnTo>
                  <a:lnTo>
                    <a:pt x="83991" y="42721"/>
                  </a:lnTo>
                  <a:lnTo>
                    <a:pt x="84416" y="43255"/>
                  </a:lnTo>
                  <a:lnTo>
                    <a:pt x="85100" y="51717"/>
                  </a:lnTo>
                  <a:lnTo>
                    <a:pt x="77052" y="91274"/>
                  </a:lnTo>
                  <a:lnTo>
                    <a:pt x="84059" y="119876"/>
                  </a:lnTo>
                  <a:lnTo>
                    <a:pt x="85520" y="121151"/>
                  </a:lnTo>
                  <a:lnTo>
                    <a:pt x="89966" y="122566"/>
                  </a:lnTo>
                  <a:lnTo>
                    <a:pt x="98420" y="123364"/>
                  </a:lnTo>
                  <a:lnTo>
                    <a:pt x="132893" y="104649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49" name="SMARTInkShape-2043">
              <a:extLst>
                <a:ext uri="{FF2B5EF4-FFF2-40B4-BE49-F238E27FC236}">
                  <a16:creationId xmlns:a16="http://schemas.microsoft.com/office/drawing/2014/main" id="{9B7045A9-8E27-4F95-C4AE-E2F1E6C17A78}"/>
                </a:ext>
              </a:extLst>
            </p:cNvPr>
            <p:cNvSpPr/>
            <p:nvPr>
              <p:custDataLst>
                <p:tags r:id="rId72"/>
              </p:custDataLst>
            </p:nvPr>
          </p:nvSpPr>
          <p:spPr>
            <a:xfrm>
              <a:off x="7515225" y="4248383"/>
              <a:ext cx="112585" cy="142643"/>
            </a:xfrm>
            <a:custGeom>
              <a:avLst/>
              <a:gdLst/>
              <a:ahLst/>
              <a:cxnLst/>
              <a:rect l="0" t="0" r="0" b="0"/>
              <a:pathLst>
                <a:path w="112585" h="142643">
                  <a:moveTo>
                    <a:pt x="95250" y="18817"/>
                  </a:moveTo>
                  <a:lnTo>
                    <a:pt x="95250" y="18817"/>
                  </a:lnTo>
                  <a:lnTo>
                    <a:pt x="100306" y="18817"/>
                  </a:lnTo>
                  <a:lnTo>
                    <a:pt x="105611" y="13173"/>
                  </a:lnTo>
                  <a:lnTo>
                    <a:pt x="112584" y="2415"/>
                  </a:lnTo>
                  <a:lnTo>
                    <a:pt x="112097" y="1532"/>
                  </a:lnTo>
                  <a:lnTo>
                    <a:pt x="108734" y="552"/>
                  </a:lnTo>
                  <a:lnTo>
                    <a:pt x="100892" y="0"/>
                  </a:lnTo>
                  <a:lnTo>
                    <a:pt x="86809" y="4893"/>
                  </a:lnTo>
                  <a:lnTo>
                    <a:pt x="50616" y="35421"/>
                  </a:lnTo>
                  <a:lnTo>
                    <a:pt x="43662" y="44894"/>
                  </a:lnTo>
                  <a:lnTo>
                    <a:pt x="41808" y="48902"/>
                  </a:lnTo>
                  <a:lnTo>
                    <a:pt x="42570" y="58999"/>
                  </a:lnTo>
                  <a:lnTo>
                    <a:pt x="46436" y="69484"/>
                  </a:lnTo>
                  <a:lnTo>
                    <a:pt x="51683" y="77672"/>
                  </a:lnTo>
                  <a:lnTo>
                    <a:pt x="55621" y="80278"/>
                  </a:lnTo>
                  <a:lnTo>
                    <a:pt x="88264" y="92638"/>
                  </a:lnTo>
                  <a:lnTo>
                    <a:pt x="104022" y="101877"/>
                  </a:lnTo>
                  <a:lnTo>
                    <a:pt x="107448" y="102765"/>
                  </a:lnTo>
                  <a:lnTo>
                    <a:pt x="108674" y="104416"/>
                  </a:lnTo>
                  <a:lnTo>
                    <a:pt x="108433" y="106575"/>
                  </a:lnTo>
                  <a:lnTo>
                    <a:pt x="107213" y="109072"/>
                  </a:lnTo>
                  <a:lnTo>
                    <a:pt x="95385" y="117644"/>
                  </a:lnTo>
                  <a:lnTo>
                    <a:pt x="53091" y="133170"/>
                  </a:lnTo>
                  <a:lnTo>
                    <a:pt x="0" y="142642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50" name="SMARTInkShape-2044">
              <a:extLst>
                <a:ext uri="{FF2B5EF4-FFF2-40B4-BE49-F238E27FC236}">
                  <a16:creationId xmlns:a16="http://schemas.microsoft.com/office/drawing/2014/main" id="{BBB78961-5ACD-FB83-66CA-8BC6AB5CDCB8}"/>
                </a:ext>
              </a:extLst>
            </p:cNvPr>
            <p:cNvSpPr/>
            <p:nvPr>
              <p:custDataLst>
                <p:tags r:id="rId73"/>
              </p:custDataLst>
            </p:nvPr>
          </p:nvSpPr>
          <p:spPr>
            <a:xfrm>
              <a:off x="7679293" y="4250994"/>
              <a:ext cx="369333" cy="129383"/>
            </a:xfrm>
            <a:custGeom>
              <a:avLst/>
              <a:gdLst/>
              <a:ahLst/>
              <a:cxnLst/>
              <a:rect l="0" t="0" r="0" b="0"/>
              <a:pathLst>
                <a:path w="369333" h="129383">
                  <a:moveTo>
                    <a:pt x="16907" y="54306"/>
                  </a:moveTo>
                  <a:lnTo>
                    <a:pt x="16907" y="54306"/>
                  </a:lnTo>
                  <a:lnTo>
                    <a:pt x="32095" y="38059"/>
                  </a:lnTo>
                  <a:lnTo>
                    <a:pt x="34812" y="28796"/>
                  </a:lnTo>
                  <a:lnTo>
                    <a:pt x="35449" y="22507"/>
                  </a:lnTo>
                  <a:lnTo>
                    <a:pt x="34559" y="20407"/>
                  </a:lnTo>
                  <a:lnTo>
                    <a:pt x="32909" y="19007"/>
                  </a:lnTo>
                  <a:lnTo>
                    <a:pt x="30750" y="18073"/>
                  </a:lnTo>
                  <a:lnTo>
                    <a:pt x="29311" y="18509"/>
                  </a:lnTo>
                  <a:lnTo>
                    <a:pt x="28351" y="19858"/>
                  </a:lnTo>
                  <a:lnTo>
                    <a:pt x="27712" y="21816"/>
                  </a:lnTo>
                  <a:lnTo>
                    <a:pt x="5085" y="56959"/>
                  </a:lnTo>
                  <a:lnTo>
                    <a:pt x="0" y="78610"/>
                  </a:lnTo>
                  <a:lnTo>
                    <a:pt x="1631" y="91919"/>
                  </a:lnTo>
                  <a:lnTo>
                    <a:pt x="6943" y="104889"/>
                  </a:lnTo>
                  <a:lnTo>
                    <a:pt x="20775" y="121975"/>
                  </a:lnTo>
                  <a:lnTo>
                    <a:pt x="28504" y="126714"/>
                  </a:lnTo>
                  <a:lnTo>
                    <a:pt x="38806" y="129382"/>
                  </a:lnTo>
                  <a:lnTo>
                    <a:pt x="42089" y="127641"/>
                  </a:lnTo>
                  <a:lnTo>
                    <a:pt x="66825" y="99005"/>
                  </a:lnTo>
                  <a:lnTo>
                    <a:pt x="70842" y="90753"/>
                  </a:lnTo>
                  <a:lnTo>
                    <a:pt x="73104" y="80157"/>
                  </a:lnTo>
                  <a:lnTo>
                    <a:pt x="74480" y="77890"/>
                  </a:lnTo>
                  <a:lnTo>
                    <a:pt x="76456" y="76379"/>
                  </a:lnTo>
                  <a:lnTo>
                    <a:pt x="78831" y="75371"/>
                  </a:lnTo>
                  <a:lnTo>
                    <a:pt x="87231" y="58783"/>
                  </a:lnTo>
                  <a:lnTo>
                    <a:pt x="101155" y="19610"/>
                  </a:lnTo>
                  <a:lnTo>
                    <a:pt x="100589" y="19534"/>
                  </a:lnTo>
                  <a:lnTo>
                    <a:pt x="97138" y="22271"/>
                  </a:lnTo>
                  <a:lnTo>
                    <a:pt x="94302" y="39875"/>
                  </a:lnTo>
                  <a:lnTo>
                    <a:pt x="94401" y="66664"/>
                  </a:lnTo>
                  <a:lnTo>
                    <a:pt x="100781" y="84896"/>
                  </a:lnTo>
                  <a:lnTo>
                    <a:pt x="109596" y="101075"/>
                  </a:lnTo>
                  <a:lnTo>
                    <a:pt x="112077" y="107901"/>
                  </a:lnTo>
                  <a:lnTo>
                    <a:pt x="116707" y="114462"/>
                  </a:lnTo>
                  <a:lnTo>
                    <a:pt x="122293" y="118084"/>
                  </a:lnTo>
                  <a:lnTo>
                    <a:pt x="129447" y="120409"/>
                  </a:lnTo>
                  <a:lnTo>
                    <a:pt x="145010" y="113264"/>
                  </a:lnTo>
                  <a:lnTo>
                    <a:pt x="152511" y="107673"/>
                  </a:lnTo>
                  <a:lnTo>
                    <a:pt x="172401" y="80976"/>
                  </a:lnTo>
                  <a:lnTo>
                    <a:pt x="191525" y="36164"/>
                  </a:lnTo>
                  <a:lnTo>
                    <a:pt x="197684" y="21246"/>
                  </a:lnTo>
                  <a:lnTo>
                    <a:pt x="199867" y="19566"/>
                  </a:lnTo>
                  <a:lnTo>
                    <a:pt x="202380" y="18446"/>
                  </a:lnTo>
                  <a:lnTo>
                    <a:pt x="223368" y="0"/>
                  </a:lnTo>
                  <a:lnTo>
                    <a:pt x="225456" y="110"/>
                  </a:lnTo>
                  <a:lnTo>
                    <a:pt x="230598" y="3055"/>
                  </a:lnTo>
                  <a:lnTo>
                    <a:pt x="239443" y="15720"/>
                  </a:lnTo>
                  <a:lnTo>
                    <a:pt x="243711" y="42991"/>
                  </a:lnTo>
                  <a:lnTo>
                    <a:pt x="237731" y="84631"/>
                  </a:lnTo>
                  <a:lnTo>
                    <a:pt x="236327" y="111214"/>
                  </a:lnTo>
                  <a:lnTo>
                    <a:pt x="235153" y="113411"/>
                  </a:lnTo>
                  <a:lnTo>
                    <a:pt x="233312" y="113817"/>
                  </a:lnTo>
                  <a:lnTo>
                    <a:pt x="231027" y="113030"/>
                  </a:lnTo>
                  <a:lnTo>
                    <a:pt x="229503" y="110389"/>
                  </a:lnTo>
                  <a:lnTo>
                    <a:pt x="226858" y="85079"/>
                  </a:lnTo>
                  <a:lnTo>
                    <a:pt x="226576" y="71773"/>
                  </a:lnTo>
                  <a:lnTo>
                    <a:pt x="232154" y="61716"/>
                  </a:lnTo>
                  <a:lnTo>
                    <a:pt x="258957" y="32861"/>
                  </a:lnTo>
                  <a:lnTo>
                    <a:pt x="286577" y="16987"/>
                  </a:lnTo>
                  <a:lnTo>
                    <a:pt x="312181" y="8717"/>
                  </a:lnTo>
                  <a:lnTo>
                    <a:pt x="369332" y="6681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51" name="SMARTInkShape-2045">
              <a:extLst>
                <a:ext uri="{FF2B5EF4-FFF2-40B4-BE49-F238E27FC236}">
                  <a16:creationId xmlns:a16="http://schemas.microsoft.com/office/drawing/2014/main" id="{779E142A-0200-9752-0E6F-9C669372EDE5}"/>
                </a:ext>
              </a:extLst>
            </p:cNvPr>
            <p:cNvSpPr/>
            <p:nvPr>
              <p:custDataLst>
                <p:tags r:id="rId74"/>
              </p:custDataLst>
            </p:nvPr>
          </p:nvSpPr>
          <p:spPr>
            <a:xfrm>
              <a:off x="8039188" y="4243570"/>
              <a:ext cx="190413" cy="146023"/>
            </a:xfrm>
            <a:custGeom>
              <a:avLst/>
              <a:gdLst/>
              <a:ahLst/>
              <a:cxnLst/>
              <a:rect l="0" t="0" r="0" b="0"/>
              <a:pathLst>
                <a:path w="190413" h="146023">
                  <a:moveTo>
                    <a:pt x="38012" y="42680"/>
                  </a:moveTo>
                  <a:lnTo>
                    <a:pt x="38012" y="42680"/>
                  </a:lnTo>
                  <a:lnTo>
                    <a:pt x="46213" y="42680"/>
                  </a:lnTo>
                  <a:lnTo>
                    <a:pt x="46655" y="43738"/>
                  </a:lnTo>
                  <a:lnTo>
                    <a:pt x="47146" y="47737"/>
                  </a:lnTo>
                  <a:lnTo>
                    <a:pt x="48335" y="49226"/>
                  </a:lnTo>
                  <a:lnTo>
                    <a:pt x="52477" y="50881"/>
                  </a:lnTo>
                  <a:lnTo>
                    <a:pt x="60760" y="51812"/>
                  </a:lnTo>
                  <a:lnTo>
                    <a:pt x="101103" y="43063"/>
                  </a:lnTo>
                  <a:lnTo>
                    <a:pt x="114576" y="35191"/>
                  </a:lnTo>
                  <a:lnTo>
                    <a:pt x="117630" y="34513"/>
                  </a:lnTo>
                  <a:lnTo>
                    <a:pt x="119665" y="33002"/>
                  </a:lnTo>
                  <a:lnTo>
                    <a:pt x="121023" y="30936"/>
                  </a:lnTo>
                  <a:lnTo>
                    <a:pt x="121928" y="28501"/>
                  </a:lnTo>
                  <a:lnTo>
                    <a:pt x="123589" y="26877"/>
                  </a:lnTo>
                  <a:lnTo>
                    <a:pt x="128258" y="25073"/>
                  </a:lnTo>
                  <a:lnTo>
                    <a:pt x="129926" y="23533"/>
                  </a:lnTo>
                  <a:lnTo>
                    <a:pt x="132822" y="15556"/>
                  </a:lnTo>
                  <a:lnTo>
                    <a:pt x="135889" y="14750"/>
                  </a:lnTo>
                  <a:lnTo>
                    <a:pt x="138188" y="14535"/>
                  </a:lnTo>
                  <a:lnTo>
                    <a:pt x="138662" y="13333"/>
                  </a:lnTo>
                  <a:lnTo>
                    <a:pt x="136368" y="9175"/>
                  </a:lnTo>
                  <a:lnTo>
                    <a:pt x="124069" y="885"/>
                  </a:lnTo>
                  <a:lnTo>
                    <a:pt x="118667" y="0"/>
                  </a:lnTo>
                  <a:lnTo>
                    <a:pt x="107019" y="1839"/>
                  </a:lnTo>
                  <a:lnTo>
                    <a:pt x="63745" y="22119"/>
                  </a:lnTo>
                  <a:lnTo>
                    <a:pt x="27027" y="53967"/>
                  </a:lnTo>
                  <a:lnTo>
                    <a:pt x="7464" y="81952"/>
                  </a:lnTo>
                  <a:lnTo>
                    <a:pt x="1404" y="106137"/>
                  </a:lnTo>
                  <a:lnTo>
                    <a:pt x="0" y="131392"/>
                  </a:lnTo>
                  <a:lnTo>
                    <a:pt x="2774" y="137846"/>
                  </a:lnTo>
                  <a:lnTo>
                    <a:pt x="4995" y="141049"/>
                  </a:lnTo>
                  <a:lnTo>
                    <a:pt x="18751" y="144607"/>
                  </a:lnTo>
                  <a:lnTo>
                    <a:pt x="61071" y="146022"/>
                  </a:lnTo>
                  <a:lnTo>
                    <a:pt x="106106" y="139842"/>
                  </a:lnTo>
                  <a:lnTo>
                    <a:pt x="146029" y="138496"/>
                  </a:lnTo>
                  <a:lnTo>
                    <a:pt x="190412" y="13793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465" name="SMARTInkShape-Group309">
            <a:extLst>
              <a:ext uri="{FF2B5EF4-FFF2-40B4-BE49-F238E27FC236}">
                <a16:creationId xmlns:a16="http://schemas.microsoft.com/office/drawing/2014/main" id="{6E48D598-15AC-2442-030E-BE5E35FB318F}"/>
              </a:ext>
            </a:extLst>
          </p:cNvPr>
          <p:cNvGrpSpPr/>
          <p:nvPr/>
        </p:nvGrpSpPr>
        <p:grpSpPr>
          <a:xfrm>
            <a:off x="6029328" y="4581525"/>
            <a:ext cx="1447798" cy="276226"/>
            <a:chOff x="6029328" y="4581525"/>
            <a:chExt cx="1447798" cy="276226"/>
          </a:xfrm>
        </p:grpSpPr>
        <p:sp>
          <p:nvSpPr>
            <p:cNvPr id="453" name="SMARTInkShape-2046">
              <a:extLst>
                <a:ext uri="{FF2B5EF4-FFF2-40B4-BE49-F238E27FC236}">
                  <a16:creationId xmlns:a16="http://schemas.microsoft.com/office/drawing/2014/main" id="{93BCE51F-4255-F6F9-931D-E693400CB3EF}"/>
                </a:ext>
              </a:extLst>
            </p:cNvPr>
            <p:cNvSpPr/>
            <p:nvPr>
              <p:custDataLst>
                <p:tags r:id="rId45"/>
              </p:custDataLst>
            </p:nvPr>
          </p:nvSpPr>
          <p:spPr>
            <a:xfrm>
              <a:off x="7259962" y="4735762"/>
              <a:ext cx="217164" cy="121989"/>
            </a:xfrm>
            <a:custGeom>
              <a:avLst/>
              <a:gdLst/>
              <a:ahLst/>
              <a:cxnLst/>
              <a:rect l="0" t="0" r="0" b="0"/>
              <a:pathLst>
                <a:path w="217164" h="121989">
                  <a:moveTo>
                    <a:pt x="55238" y="45788"/>
                  </a:moveTo>
                  <a:lnTo>
                    <a:pt x="55238" y="45788"/>
                  </a:lnTo>
                  <a:lnTo>
                    <a:pt x="55238" y="40731"/>
                  </a:lnTo>
                  <a:lnTo>
                    <a:pt x="58060" y="35427"/>
                  </a:lnTo>
                  <a:lnTo>
                    <a:pt x="64372" y="27246"/>
                  </a:lnTo>
                  <a:lnTo>
                    <a:pt x="64648" y="21832"/>
                  </a:lnTo>
                  <a:lnTo>
                    <a:pt x="61890" y="16444"/>
                  </a:lnTo>
                  <a:lnTo>
                    <a:pt x="58194" y="10522"/>
                  </a:lnTo>
                  <a:lnTo>
                    <a:pt x="56552" y="4361"/>
                  </a:lnTo>
                  <a:lnTo>
                    <a:pt x="55056" y="2295"/>
                  </a:lnTo>
                  <a:lnTo>
                    <a:pt x="53000" y="918"/>
                  </a:lnTo>
                  <a:lnTo>
                    <a:pt x="50572" y="0"/>
                  </a:lnTo>
                  <a:lnTo>
                    <a:pt x="42228" y="4624"/>
                  </a:lnTo>
                  <a:lnTo>
                    <a:pt x="32522" y="13735"/>
                  </a:lnTo>
                  <a:lnTo>
                    <a:pt x="21109" y="31822"/>
                  </a:lnTo>
                  <a:lnTo>
                    <a:pt x="2391" y="76730"/>
                  </a:lnTo>
                  <a:lnTo>
                    <a:pt x="0" y="89879"/>
                  </a:lnTo>
                  <a:lnTo>
                    <a:pt x="1760" y="99956"/>
                  </a:lnTo>
                  <a:lnTo>
                    <a:pt x="3711" y="104125"/>
                  </a:lnTo>
                  <a:lnTo>
                    <a:pt x="7129" y="106904"/>
                  </a:lnTo>
                  <a:lnTo>
                    <a:pt x="16570" y="109992"/>
                  </a:lnTo>
                  <a:lnTo>
                    <a:pt x="20993" y="108699"/>
                  </a:lnTo>
                  <a:lnTo>
                    <a:pt x="44091" y="85731"/>
                  </a:lnTo>
                  <a:lnTo>
                    <a:pt x="74101" y="39033"/>
                  </a:lnTo>
                  <a:lnTo>
                    <a:pt x="79497" y="31144"/>
                  </a:lnTo>
                  <a:lnTo>
                    <a:pt x="81895" y="24110"/>
                  </a:lnTo>
                  <a:lnTo>
                    <a:pt x="83593" y="21811"/>
                  </a:lnTo>
                  <a:lnTo>
                    <a:pt x="85783" y="20278"/>
                  </a:lnTo>
                  <a:lnTo>
                    <a:pt x="91846" y="17819"/>
                  </a:lnTo>
                  <a:lnTo>
                    <a:pt x="97952" y="32562"/>
                  </a:lnTo>
                  <a:lnTo>
                    <a:pt x="102575" y="76449"/>
                  </a:lnTo>
                  <a:lnTo>
                    <a:pt x="102863" y="102885"/>
                  </a:lnTo>
                  <a:lnTo>
                    <a:pt x="115954" y="88777"/>
                  </a:lnTo>
                  <a:lnTo>
                    <a:pt x="129202" y="69058"/>
                  </a:lnTo>
                  <a:lnTo>
                    <a:pt x="163697" y="29930"/>
                  </a:lnTo>
                  <a:lnTo>
                    <a:pt x="168384" y="19725"/>
                  </a:lnTo>
                  <a:lnTo>
                    <a:pt x="169826" y="18888"/>
                  </a:lnTo>
                  <a:lnTo>
                    <a:pt x="174252" y="17958"/>
                  </a:lnTo>
                  <a:lnTo>
                    <a:pt x="179747" y="20366"/>
                  </a:lnTo>
                  <a:lnTo>
                    <a:pt x="186842" y="25479"/>
                  </a:lnTo>
                  <a:lnTo>
                    <a:pt x="187812" y="29001"/>
                  </a:lnTo>
                  <a:lnTo>
                    <a:pt x="189543" y="43970"/>
                  </a:lnTo>
                  <a:lnTo>
                    <a:pt x="195103" y="60889"/>
                  </a:lnTo>
                  <a:lnTo>
                    <a:pt x="217163" y="121988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54" name="SMARTInkShape-2047">
              <a:extLst>
                <a:ext uri="{FF2B5EF4-FFF2-40B4-BE49-F238E27FC236}">
                  <a16:creationId xmlns:a16="http://schemas.microsoft.com/office/drawing/2014/main" id="{96ADB866-CA16-76C0-42E0-450114B26947}"/>
                </a:ext>
              </a:extLst>
            </p:cNvPr>
            <p:cNvSpPr/>
            <p:nvPr>
              <p:custDataLst>
                <p:tags r:id="rId46"/>
              </p:custDataLst>
            </p:nvPr>
          </p:nvSpPr>
          <p:spPr>
            <a:xfrm>
              <a:off x="7239000" y="4686300"/>
              <a:ext cx="9526" cy="1"/>
            </a:xfrm>
            <a:custGeom>
              <a:avLst/>
              <a:gdLst/>
              <a:ahLst/>
              <a:cxnLst/>
              <a:rect l="0" t="0" r="0" b="0"/>
              <a:pathLst>
                <a:path w="9526" h="1">
                  <a:moveTo>
                    <a:pt x="0" y="0"/>
                  </a:moveTo>
                  <a:lnTo>
                    <a:pt x="0" y="0"/>
                  </a:lnTo>
                  <a:lnTo>
                    <a:pt x="9525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55" name="SMARTInkShape-2048">
              <a:extLst>
                <a:ext uri="{FF2B5EF4-FFF2-40B4-BE49-F238E27FC236}">
                  <a16:creationId xmlns:a16="http://schemas.microsoft.com/office/drawing/2014/main" id="{DF479A73-C9A1-6FA2-D8D9-2B7A7B1FEFE3}"/>
                </a:ext>
              </a:extLst>
            </p:cNvPr>
            <p:cNvSpPr/>
            <p:nvPr>
              <p:custDataLst>
                <p:tags r:id="rId47"/>
              </p:custDataLst>
            </p:nvPr>
          </p:nvSpPr>
          <p:spPr>
            <a:xfrm>
              <a:off x="7172325" y="4714875"/>
              <a:ext cx="28576" cy="133351"/>
            </a:xfrm>
            <a:custGeom>
              <a:avLst/>
              <a:gdLst/>
              <a:ahLst/>
              <a:cxnLst/>
              <a:rect l="0" t="0" r="0" b="0"/>
              <a:pathLst>
                <a:path w="28576" h="133351">
                  <a:moveTo>
                    <a:pt x="28575" y="0"/>
                  </a:moveTo>
                  <a:lnTo>
                    <a:pt x="28575" y="0"/>
                  </a:lnTo>
                  <a:lnTo>
                    <a:pt x="28575" y="31912"/>
                  </a:lnTo>
                  <a:lnTo>
                    <a:pt x="27517" y="33975"/>
                  </a:lnTo>
                  <a:lnTo>
                    <a:pt x="25753" y="35350"/>
                  </a:lnTo>
                  <a:lnTo>
                    <a:pt x="23519" y="36267"/>
                  </a:lnTo>
                  <a:lnTo>
                    <a:pt x="6185" y="72655"/>
                  </a:lnTo>
                  <a:lnTo>
                    <a:pt x="815" y="116982"/>
                  </a:lnTo>
                  <a:lnTo>
                    <a:pt x="0" y="13335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56" name="SMARTInkShape-2049">
              <a:extLst>
                <a:ext uri="{FF2B5EF4-FFF2-40B4-BE49-F238E27FC236}">
                  <a16:creationId xmlns:a16="http://schemas.microsoft.com/office/drawing/2014/main" id="{21C56D6A-C97D-FC69-98D1-0C83280E71B5}"/>
                </a:ext>
              </a:extLst>
            </p:cNvPr>
            <p:cNvSpPr/>
            <p:nvPr>
              <p:custDataLst>
                <p:tags r:id="rId48"/>
              </p:custDataLst>
            </p:nvPr>
          </p:nvSpPr>
          <p:spPr>
            <a:xfrm>
              <a:off x="7067550" y="4695825"/>
              <a:ext cx="95251" cy="28576"/>
            </a:xfrm>
            <a:custGeom>
              <a:avLst/>
              <a:gdLst/>
              <a:ahLst/>
              <a:cxnLst/>
              <a:rect l="0" t="0" r="0" b="0"/>
              <a:pathLst>
                <a:path w="95251" h="28576">
                  <a:moveTo>
                    <a:pt x="0" y="28575"/>
                  </a:moveTo>
                  <a:lnTo>
                    <a:pt x="0" y="28575"/>
                  </a:lnTo>
                  <a:lnTo>
                    <a:pt x="5056" y="28575"/>
                  </a:lnTo>
                  <a:lnTo>
                    <a:pt x="51826" y="12765"/>
                  </a:lnTo>
                  <a:lnTo>
                    <a:pt x="95250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57" name="SMARTInkShape-2050">
              <a:extLst>
                <a:ext uri="{FF2B5EF4-FFF2-40B4-BE49-F238E27FC236}">
                  <a16:creationId xmlns:a16="http://schemas.microsoft.com/office/drawing/2014/main" id="{5AB8A747-80DA-9D73-E963-C4B738AD751D}"/>
                </a:ext>
              </a:extLst>
            </p:cNvPr>
            <p:cNvSpPr/>
            <p:nvPr>
              <p:custDataLst>
                <p:tags r:id="rId49"/>
              </p:custDataLst>
            </p:nvPr>
          </p:nvSpPr>
          <p:spPr>
            <a:xfrm>
              <a:off x="7067629" y="4581525"/>
              <a:ext cx="85647" cy="235503"/>
            </a:xfrm>
            <a:custGeom>
              <a:avLst/>
              <a:gdLst/>
              <a:ahLst/>
              <a:cxnLst/>
              <a:rect l="0" t="0" r="0" b="0"/>
              <a:pathLst>
                <a:path w="85647" h="235503">
                  <a:moveTo>
                    <a:pt x="28496" y="0"/>
                  </a:moveTo>
                  <a:lnTo>
                    <a:pt x="28496" y="0"/>
                  </a:lnTo>
                  <a:lnTo>
                    <a:pt x="27438" y="45605"/>
                  </a:lnTo>
                  <a:lnTo>
                    <a:pt x="19834" y="82893"/>
                  </a:lnTo>
                  <a:lnTo>
                    <a:pt x="4481" y="124951"/>
                  </a:lnTo>
                  <a:lnTo>
                    <a:pt x="522" y="169874"/>
                  </a:lnTo>
                  <a:lnTo>
                    <a:pt x="0" y="213811"/>
                  </a:lnTo>
                  <a:lnTo>
                    <a:pt x="2091" y="219799"/>
                  </a:lnTo>
                  <a:lnTo>
                    <a:pt x="10058" y="229275"/>
                  </a:lnTo>
                  <a:lnTo>
                    <a:pt x="17832" y="234192"/>
                  </a:lnTo>
                  <a:lnTo>
                    <a:pt x="21386" y="235502"/>
                  </a:lnTo>
                  <a:lnTo>
                    <a:pt x="33803" y="231315"/>
                  </a:lnTo>
                  <a:lnTo>
                    <a:pt x="68158" y="212024"/>
                  </a:lnTo>
                  <a:lnTo>
                    <a:pt x="85646" y="19050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58" name="SMARTInkShape-2051">
              <a:extLst>
                <a:ext uri="{FF2B5EF4-FFF2-40B4-BE49-F238E27FC236}">
                  <a16:creationId xmlns:a16="http://schemas.microsoft.com/office/drawing/2014/main" id="{5E102AEA-6660-966A-BDB1-30BD257B8E1F}"/>
                </a:ext>
              </a:extLst>
            </p:cNvPr>
            <p:cNvSpPr/>
            <p:nvPr>
              <p:custDataLst>
                <p:tags r:id="rId50"/>
              </p:custDataLst>
            </p:nvPr>
          </p:nvSpPr>
          <p:spPr>
            <a:xfrm>
              <a:off x="6867844" y="4715278"/>
              <a:ext cx="171132" cy="102032"/>
            </a:xfrm>
            <a:custGeom>
              <a:avLst/>
              <a:gdLst/>
              <a:ahLst/>
              <a:cxnLst/>
              <a:rect l="0" t="0" r="0" b="0"/>
              <a:pathLst>
                <a:path w="171132" h="102032">
                  <a:moveTo>
                    <a:pt x="85406" y="37697"/>
                  </a:moveTo>
                  <a:lnTo>
                    <a:pt x="85406" y="37697"/>
                  </a:lnTo>
                  <a:lnTo>
                    <a:pt x="85406" y="29496"/>
                  </a:lnTo>
                  <a:lnTo>
                    <a:pt x="90462" y="23508"/>
                  </a:lnTo>
                  <a:lnTo>
                    <a:pt x="90893" y="21887"/>
                  </a:lnTo>
                  <a:lnTo>
                    <a:pt x="90123" y="20808"/>
                  </a:lnTo>
                  <a:lnTo>
                    <a:pt x="88551" y="20087"/>
                  </a:lnTo>
                  <a:lnTo>
                    <a:pt x="87503" y="18549"/>
                  </a:lnTo>
                  <a:lnTo>
                    <a:pt x="85681" y="10573"/>
                  </a:lnTo>
                  <a:lnTo>
                    <a:pt x="82706" y="9767"/>
                  </a:lnTo>
                  <a:lnTo>
                    <a:pt x="80431" y="9551"/>
                  </a:lnTo>
                  <a:lnTo>
                    <a:pt x="78914" y="8350"/>
                  </a:lnTo>
                  <a:lnTo>
                    <a:pt x="77229" y="4192"/>
                  </a:lnTo>
                  <a:lnTo>
                    <a:pt x="75721" y="2661"/>
                  </a:lnTo>
                  <a:lnTo>
                    <a:pt x="71224" y="959"/>
                  </a:lnTo>
                  <a:lnTo>
                    <a:pt x="57686" y="0"/>
                  </a:lnTo>
                  <a:lnTo>
                    <a:pt x="49097" y="2599"/>
                  </a:lnTo>
                  <a:lnTo>
                    <a:pt x="11928" y="27054"/>
                  </a:lnTo>
                  <a:lnTo>
                    <a:pt x="5125" y="35789"/>
                  </a:lnTo>
                  <a:lnTo>
                    <a:pt x="2100" y="44257"/>
                  </a:lnTo>
                  <a:lnTo>
                    <a:pt x="0" y="62955"/>
                  </a:lnTo>
                  <a:lnTo>
                    <a:pt x="16112" y="82383"/>
                  </a:lnTo>
                  <a:lnTo>
                    <a:pt x="23211" y="84015"/>
                  </a:lnTo>
                  <a:lnTo>
                    <a:pt x="28068" y="84451"/>
                  </a:lnTo>
                  <a:lnTo>
                    <a:pt x="36287" y="82113"/>
                  </a:lnTo>
                  <a:lnTo>
                    <a:pt x="39960" y="80008"/>
                  </a:lnTo>
                  <a:lnTo>
                    <a:pt x="46863" y="69202"/>
                  </a:lnTo>
                  <a:lnTo>
                    <a:pt x="59918" y="46507"/>
                  </a:lnTo>
                  <a:lnTo>
                    <a:pt x="71630" y="31833"/>
                  </a:lnTo>
                  <a:lnTo>
                    <a:pt x="75322" y="20593"/>
                  </a:lnTo>
                  <a:lnTo>
                    <a:pt x="75508" y="21002"/>
                  </a:lnTo>
                  <a:lnTo>
                    <a:pt x="75832" y="32075"/>
                  </a:lnTo>
                  <a:lnTo>
                    <a:pt x="67676" y="66863"/>
                  </a:lnTo>
                  <a:lnTo>
                    <a:pt x="72587" y="77471"/>
                  </a:lnTo>
                  <a:lnTo>
                    <a:pt x="81607" y="92521"/>
                  </a:lnTo>
                  <a:lnTo>
                    <a:pt x="82873" y="96471"/>
                  </a:lnTo>
                  <a:lnTo>
                    <a:pt x="85834" y="99105"/>
                  </a:lnTo>
                  <a:lnTo>
                    <a:pt x="94768" y="102031"/>
                  </a:lnTo>
                  <a:lnTo>
                    <a:pt x="121811" y="98622"/>
                  </a:lnTo>
                  <a:lnTo>
                    <a:pt x="141466" y="90909"/>
                  </a:lnTo>
                  <a:lnTo>
                    <a:pt x="171131" y="56747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59" name="SMARTInkShape-2052">
              <a:extLst>
                <a:ext uri="{FF2B5EF4-FFF2-40B4-BE49-F238E27FC236}">
                  <a16:creationId xmlns:a16="http://schemas.microsoft.com/office/drawing/2014/main" id="{0DEF6D4C-310D-29AE-00C6-085E719CB121}"/>
                </a:ext>
              </a:extLst>
            </p:cNvPr>
            <p:cNvSpPr/>
            <p:nvPr>
              <p:custDataLst>
                <p:tags r:id="rId51"/>
              </p:custDataLst>
            </p:nvPr>
          </p:nvSpPr>
          <p:spPr>
            <a:xfrm>
              <a:off x="6821935" y="4593698"/>
              <a:ext cx="26541" cy="225953"/>
            </a:xfrm>
            <a:custGeom>
              <a:avLst/>
              <a:gdLst/>
              <a:ahLst/>
              <a:cxnLst/>
              <a:rect l="0" t="0" r="0" b="0"/>
              <a:pathLst>
                <a:path w="26541" h="225953">
                  <a:moveTo>
                    <a:pt x="17015" y="16402"/>
                  </a:moveTo>
                  <a:lnTo>
                    <a:pt x="17015" y="16402"/>
                  </a:lnTo>
                  <a:lnTo>
                    <a:pt x="17015" y="6289"/>
                  </a:lnTo>
                  <a:lnTo>
                    <a:pt x="18073" y="3310"/>
                  </a:lnTo>
                  <a:lnTo>
                    <a:pt x="19837" y="1324"/>
                  </a:lnTo>
                  <a:lnTo>
                    <a:pt x="22071" y="0"/>
                  </a:lnTo>
                  <a:lnTo>
                    <a:pt x="22502" y="1234"/>
                  </a:lnTo>
                  <a:lnTo>
                    <a:pt x="11091" y="38663"/>
                  </a:lnTo>
                  <a:lnTo>
                    <a:pt x="7499" y="73327"/>
                  </a:lnTo>
                  <a:lnTo>
                    <a:pt x="1260" y="114525"/>
                  </a:lnTo>
                  <a:lnTo>
                    <a:pt x="0" y="147782"/>
                  </a:lnTo>
                  <a:lnTo>
                    <a:pt x="7751" y="192579"/>
                  </a:lnTo>
                  <a:lnTo>
                    <a:pt x="14858" y="209479"/>
                  </a:lnTo>
                  <a:lnTo>
                    <a:pt x="26540" y="225952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60" name="SMARTInkShape-2053">
              <a:extLst>
                <a:ext uri="{FF2B5EF4-FFF2-40B4-BE49-F238E27FC236}">
                  <a16:creationId xmlns:a16="http://schemas.microsoft.com/office/drawing/2014/main" id="{92B4F48D-BFCB-5FCE-2B0B-3CE7E51E80A5}"/>
                </a:ext>
              </a:extLst>
            </p:cNvPr>
            <p:cNvSpPr/>
            <p:nvPr>
              <p:custDataLst>
                <p:tags r:id="rId52"/>
              </p:custDataLst>
            </p:nvPr>
          </p:nvSpPr>
          <p:spPr>
            <a:xfrm>
              <a:off x="6611047" y="4696371"/>
              <a:ext cx="151704" cy="122647"/>
            </a:xfrm>
            <a:custGeom>
              <a:avLst/>
              <a:gdLst/>
              <a:ahLst/>
              <a:cxnLst/>
              <a:rect l="0" t="0" r="0" b="0"/>
              <a:pathLst>
                <a:path w="151704" h="122647">
                  <a:moveTo>
                    <a:pt x="37403" y="37554"/>
                  </a:moveTo>
                  <a:lnTo>
                    <a:pt x="37403" y="37554"/>
                  </a:lnTo>
                  <a:lnTo>
                    <a:pt x="81883" y="37554"/>
                  </a:lnTo>
                  <a:lnTo>
                    <a:pt x="97732" y="37554"/>
                  </a:lnTo>
                  <a:lnTo>
                    <a:pt x="104080" y="34732"/>
                  </a:lnTo>
                  <a:lnTo>
                    <a:pt x="111722" y="29353"/>
                  </a:lnTo>
                  <a:lnTo>
                    <a:pt x="112767" y="25795"/>
                  </a:lnTo>
                  <a:lnTo>
                    <a:pt x="113438" y="14888"/>
                  </a:lnTo>
                  <a:lnTo>
                    <a:pt x="110707" y="8783"/>
                  </a:lnTo>
                  <a:lnTo>
                    <a:pt x="108497" y="5673"/>
                  </a:lnTo>
                  <a:lnTo>
                    <a:pt x="104907" y="3600"/>
                  </a:lnTo>
                  <a:lnTo>
                    <a:pt x="89743" y="682"/>
                  </a:lnTo>
                  <a:lnTo>
                    <a:pt x="77951" y="0"/>
                  </a:lnTo>
                  <a:lnTo>
                    <a:pt x="54355" y="9729"/>
                  </a:lnTo>
                  <a:lnTo>
                    <a:pt x="20577" y="30991"/>
                  </a:lnTo>
                  <a:lnTo>
                    <a:pt x="11228" y="43104"/>
                  </a:lnTo>
                  <a:lnTo>
                    <a:pt x="1658" y="66637"/>
                  </a:lnTo>
                  <a:lnTo>
                    <a:pt x="0" y="88152"/>
                  </a:lnTo>
                  <a:lnTo>
                    <a:pt x="2435" y="99906"/>
                  </a:lnTo>
                  <a:lnTo>
                    <a:pt x="6934" y="112473"/>
                  </a:lnTo>
                  <a:lnTo>
                    <a:pt x="7565" y="116075"/>
                  </a:lnTo>
                  <a:lnTo>
                    <a:pt x="12219" y="118476"/>
                  </a:lnTo>
                  <a:lnTo>
                    <a:pt x="56691" y="122646"/>
                  </a:lnTo>
                  <a:lnTo>
                    <a:pt x="85099" y="118035"/>
                  </a:lnTo>
                  <a:lnTo>
                    <a:pt x="126817" y="97758"/>
                  </a:lnTo>
                  <a:lnTo>
                    <a:pt x="151703" y="85179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61" name="SMARTInkShape-2054">
              <a:extLst>
                <a:ext uri="{FF2B5EF4-FFF2-40B4-BE49-F238E27FC236}">
                  <a16:creationId xmlns:a16="http://schemas.microsoft.com/office/drawing/2014/main" id="{D10DABF6-A432-8260-6CC6-06CB87021156}"/>
                </a:ext>
              </a:extLst>
            </p:cNvPr>
            <p:cNvSpPr/>
            <p:nvPr>
              <p:custDataLst>
                <p:tags r:id="rId53"/>
              </p:custDataLst>
            </p:nvPr>
          </p:nvSpPr>
          <p:spPr>
            <a:xfrm>
              <a:off x="6477000" y="4724400"/>
              <a:ext cx="152401" cy="91881"/>
            </a:xfrm>
            <a:custGeom>
              <a:avLst/>
              <a:gdLst/>
              <a:ahLst/>
              <a:cxnLst/>
              <a:rect l="0" t="0" r="0" b="0"/>
              <a:pathLst>
                <a:path w="152401" h="91881">
                  <a:moveTo>
                    <a:pt x="0" y="47625"/>
                  </a:moveTo>
                  <a:lnTo>
                    <a:pt x="0" y="47625"/>
                  </a:lnTo>
                  <a:lnTo>
                    <a:pt x="8662" y="40021"/>
                  </a:lnTo>
                  <a:lnTo>
                    <a:pt x="22793" y="30320"/>
                  </a:lnTo>
                  <a:lnTo>
                    <a:pt x="34152" y="16627"/>
                  </a:lnTo>
                  <a:lnTo>
                    <a:pt x="40932" y="12682"/>
                  </a:lnTo>
                  <a:lnTo>
                    <a:pt x="50698" y="10460"/>
                  </a:lnTo>
                  <a:lnTo>
                    <a:pt x="53908" y="11207"/>
                  </a:lnTo>
                  <a:lnTo>
                    <a:pt x="60295" y="14858"/>
                  </a:lnTo>
                  <a:lnTo>
                    <a:pt x="69841" y="27921"/>
                  </a:lnTo>
                  <a:lnTo>
                    <a:pt x="74944" y="56786"/>
                  </a:lnTo>
                  <a:lnTo>
                    <a:pt x="75642" y="66866"/>
                  </a:lnTo>
                  <a:lnTo>
                    <a:pt x="70979" y="83547"/>
                  </a:lnTo>
                  <a:lnTo>
                    <a:pt x="68486" y="87449"/>
                  </a:lnTo>
                  <a:lnTo>
                    <a:pt x="62894" y="91782"/>
                  </a:lnTo>
                  <a:lnTo>
                    <a:pt x="59921" y="91880"/>
                  </a:lnTo>
                  <a:lnTo>
                    <a:pt x="53796" y="89166"/>
                  </a:lnTo>
                  <a:lnTo>
                    <a:pt x="44397" y="81688"/>
                  </a:lnTo>
                  <a:lnTo>
                    <a:pt x="43356" y="77742"/>
                  </a:lnTo>
                  <a:lnTo>
                    <a:pt x="46854" y="55223"/>
                  </a:lnTo>
                  <a:lnTo>
                    <a:pt x="57510" y="39763"/>
                  </a:lnTo>
                  <a:lnTo>
                    <a:pt x="100585" y="16300"/>
                  </a:lnTo>
                  <a:lnTo>
                    <a:pt x="152400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62" name="SMARTInkShape-2055">
              <a:extLst>
                <a:ext uri="{FF2B5EF4-FFF2-40B4-BE49-F238E27FC236}">
                  <a16:creationId xmlns:a16="http://schemas.microsoft.com/office/drawing/2014/main" id="{7ED18DD1-95C7-5F1D-59B1-455E0EAEA5CB}"/>
                </a:ext>
              </a:extLst>
            </p:cNvPr>
            <p:cNvSpPr/>
            <p:nvPr>
              <p:custDataLst>
                <p:tags r:id="rId54"/>
              </p:custDataLst>
            </p:nvPr>
          </p:nvSpPr>
          <p:spPr>
            <a:xfrm>
              <a:off x="6305550" y="4736324"/>
              <a:ext cx="171451" cy="88077"/>
            </a:xfrm>
            <a:custGeom>
              <a:avLst/>
              <a:gdLst/>
              <a:ahLst/>
              <a:cxnLst/>
              <a:rect l="0" t="0" r="0" b="0"/>
              <a:pathLst>
                <a:path w="171451" h="88077">
                  <a:moveTo>
                    <a:pt x="0" y="45226"/>
                  </a:moveTo>
                  <a:lnTo>
                    <a:pt x="0" y="45226"/>
                  </a:lnTo>
                  <a:lnTo>
                    <a:pt x="21459" y="31969"/>
                  </a:lnTo>
                  <a:lnTo>
                    <a:pt x="44405" y="11327"/>
                  </a:lnTo>
                  <a:lnTo>
                    <a:pt x="55263" y="7679"/>
                  </a:lnTo>
                  <a:lnTo>
                    <a:pt x="64382" y="22444"/>
                  </a:lnTo>
                  <a:lnTo>
                    <a:pt x="72228" y="39652"/>
                  </a:lnTo>
                  <a:lnTo>
                    <a:pt x="76045" y="79593"/>
                  </a:lnTo>
                  <a:lnTo>
                    <a:pt x="73309" y="84489"/>
                  </a:lnTo>
                  <a:lnTo>
                    <a:pt x="71098" y="87277"/>
                  </a:lnTo>
                  <a:lnTo>
                    <a:pt x="68565" y="88076"/>
                  </a:lnTo>
                  <a:lnTo>
                    <a:pt x="65819" y="87552"/>
                  </a:lnTo>
                  <a:lnTo>
                    <a:pt x="62929" y="86143"/>
                  </a:lnTo>
                  <a:lnTo>
                    <a:pt x="61003" y="83087"/>
                  </a:lnTo>
                  <a:lnTo>
                    <a:pt x="58292" y="68674"/>
                  </a:lnTo>
                  <a:lnTo>
                    <a:pt x="57300" y="43675"/>
                  </a:lnTo>
                  <a:lnTo>
                    <a:pt x="65683" y="33601"/>
                  </a:lnTo>
                  <a:lnTo>
                    <a:pt x="92807" y="11278"/>
                  </a:lnTo>
                  <a:lnTo>
                    <a:pt x="116398" y="2124"/>
                  </a:lnTo>
                  <a:lnTo>
                    <a:pt x="142438" y="0"/>
                  </a:lnTo>
                  <a:lnTo>
                    <a:pt x="171450" y="7126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63" name="SMARTInkShape-2056">
              <a:extLst>
                <a:ext uri="{FF2B5EF4-FFF2-40B4-BE49-F238E27FC236}">
                  <a16:creationId xmlns:a16="http://schemas.microsoft.com/office/drawing/2014/main" id="{80638CBC-D8E7-30A9-4CE1-D73B7D29B76B}"/>
                </a:ext>
              </a:extLst>
            </p:cNvPr>
            <p:cNvSpPr/>
            <p:nvPr>
              <p:custDataLst>
                <p:tags r:id="rId55"/>
              </p:custDataLst>
            </p:nvPr>
          </p:nvSpPr>
          <p:spPr>
            <a:xfrm>
              <a:off x="6239823" y="4733959"/>
              <a:ext cx="61691" cy="93175"/>
            </a:xfrm>
            <a:custGeom>
              <a:avLst/>
              <a:gdLst/>
              <a:ahLst/>
              <a:cxnLst/>
              <a:rect l="0" t="0" r="0" b="0"/>
              <a:pathLst>
                <a:path w="61691" h="93175">
                  <a:moveTo>
                    <a:pt x="56202" y="9491"/>
                  </a:moveTo>
                  <a:lnTo>
                    <a:pt x="56202" y="9491"/>
                  </a:lnTo>
                  <a:lnTo>
                    <a:pt x="61690" y="9491"/>
                  </a:lnTo>
                  <a:lnTo>
                    <a:pt x="57133" y="9491"/>
                  </a:lnTo>
                  <a:lnTo>
                    <a:pt x="56256" y="849"/>
                  </a:lnTo>
                  <a:lnTo>
                    <a:pt x="56226" y="358"/>
                  </a:lnTo>
                  <a:lnTo>
                    <a:pt x="42947" y="0"/>
                  </a:lnTo>
                  <a:lnTo>
                    <a:pt x="36905" y="2803"/>
                  </a:lnTo>
                  <a:lnTo>
                    <a:pt x="9856" y="27414"/>
                  </a:lnTo>
                  <a:lnTo>
                    <a:pt x="3854" y="38976"/>
                  </a:lnTo>
                  <a:lnTo>
                    <a:pt x="0" y="63645"/>
                  </a:lnTo>
                  <a:lnTo>
                    <a:pt x="2296" y="73424"/>
                  </a:lnTo>
                  <a:lnTo>
                    <a:pt x="4389" y="77513"/>
                  </a:lnTo>
                  <a:lnTo>
                    <a:pt x="12361" y="84878"/>
                  </a:lnTo>
                  <a:lnTo>
                    <a:pt x="22958" y="90621"/>
                  </a:lnTo>
                  <a:lnTo>
                    <a:pt x="34724" y="93174"/>
                  </a:lnTo>
                  <a:lnTo>
                    <a:pt x="38708" y="92796"/>
                  </a:lnTo>
                  <a:lnTo>
                    <a:pt x="41365" y="91486"/>
                  </a:lnTo>
                  <a:lnTo>
                    <a:pt x="47925" y="81764"/>
                  </a:lnTo>
                  <a:lnTo>
                    <a:pt x="53750" y="68299"/>
                  </a:lnTo>
                  <a:lnTo>
                    <a:pt x="54568" y="64572"/>
                  </a:lnTo>
                  <a:lnTo>
                    <a:pt x="52653" y="54785"/>
                  </a:lnTo>
                  <a:lnTo>
                    <a:pt x="37152" y="28541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64" name="SMARTInkShape-2057">
              <a:extLst>
                <a:ext uri="{FF2B5EF4-FFF2-40B4-BE49-F238E27FC236}">
                  <a16:creationId xmlns:a16="http://schemas.microsoft.com/office/drawing/2014/main" id="{3BAE23AF-C522-D0B8-4457-CF0B40229CAA}"/>
                </a:ext>
              </a:extLst>
            </p:cNvPr>
            <p:cNvSpPr/>
            <p:nvPr>
              <p:custDataLst>
                <p:tags r:id="rId56"/>
              </p:custDataLst>
            </p:nvPr>
          </p:nvSpPr>
          <p:spPr>
            <a:xfrm>
              <a:off x="6029328" y="4676775"/>
              <a:ext cx="133348" cy="147813"/>
            </a:xfrm>
            <a:custGeom>
              <a:avLst/>
              <a:gdLst/>
              <a:ahLst/>
              <a:cxnLst/>
              <a:rect l="0" t="0" r="0" b="0"/>
              <a:pathLst>
                <a:path w="133348" h="147813">
                  <a:moveTo>
                    <a:pt x="114297" y="9525"/>
                  </a:moveTo>
                  <a:lnTo>
                    <a:pt x="114297" y="9525"/>
                  </a:lnTo>
                  <a:lnTo>
                    <a:pt x="132954" y="9525"/>
                  </a:lnTo>
                  <a:lnTo>
                    <a:pt x="127781" y="9525"/>
                  </a:lnTo>
                  <a:lnTo>
                    <a:pt x="130168" y="9525"/>
                  </a:lnTo>
                  <a:lnTo>
                    <a:pt x="131227" y="8467"/>
                  </a:lnTo>
                  <a:lnTo>
                    <a:pt x="132406" y="4468"/>
                  </a:lnTo>
                  <a:lnTo>
                    <a:pt x="131660" y="4037"/>
                  </a:lnTo>
                  <a:lnTo>
                    <a:pt x="128011" y="6381"/>
                  </a:lnTo>
                  <a:lnTo>
                    <a:pt x="126614" y="6370"/>
                  </a:lnTo>
                  <a:lnTo>
                    <a:pt x="125684" y="5305"/>
                  </a:lnTo>
                  <a:lnTo>
                    <a:pt x="124190" y="1048"/>
                  </a:lnTo>
                  <a:lnTo>
                    <a:pt x="126808" y="465"/>
                  </a:lnTo>
                  <a:lnTo>
                    <a:pt x="132055" y="92"/>
                  </a:lnTo>
                  <a:lnTo>
                    <a:pt x="109357" y="0"/>
                  </a:lnTo>
                  <a:lnTo>
                    <a:pt x="107828" y="1058"/>
                  </a:lnTo>
                  <a:lnTo>
                    <a:pt x="106809" y="2822"/>
                  </a:lnTo>
                  <a:lnTo>
                    <a:pt x="106130" y="5057"/>
                  </a:lnTo>
                  <a:lnTo>
                    <a:pt x="104620" y="6546"/>
                  </a:lnTo>
                  <a:lnTo>
                    <a:pt x="96690" y="9133"/>
                  </a:lnTo>
                  <a:lnTo>
                    <a:pt x="82116" y="9491"/>
                  </a:lnTo>
                  <a:lnTo>
                    <a:pt x="76006" y="12332"/>
                  </a:lnTo>
                  <a:lnTo>
                    <a:pt x="47446" y="35474"/>
                  </a:lnTo>
                  <a:lnTo>
                    <a:pt x="41194" y="37991"/>
                  </a:lnTo>
                  <a:lnTo>
                    <a:pt x="15479" y="60753"/>
                  </a:lnTo>
                  <a:lnTo>
                    <a:pt x="12170" y="66865"/>
                  </a:lnTo>
                  <a:lnTo>
                    <a:pt x="9641" y="73110"/>
                  </a:lnTo>
                  <a:lnTo>
                    <a:pt x="1476" y="83855"/>
                  </a:lnTo>
                  <a:lnTo>
                    <a:pt x="435" y="90227"/>
                  </a:lnTo>
                  <a:lnTo>
                    <a:pt x="0" y="117878"/>
                  </a:lnTo>
                  <a:lnTo>
                    <a:pt x="1057" y="119860"/>
                  </a:lnTo>
                  <a:lnTo>
                    <a:pt x="2820" y="121182"/>
                  </a:lnTo>
                  <a:lnTo>
                    <a:pt x="5054" y="122063"/>
                  </a:lnTo>
                  <a:lnTo>
                    <a:pt x="6544" y="123708"/>
                  </a:lnTo>
                  <a:lnTo>
                    <a:pt x="9130" y="131871"/>
                  </a:lnTo>
                  <a:lnTo>
                    <a:pt x="12171" y="132693"/>
                  </a:lnTo>
                  <a:lnTo>
                    <a:pt x="14462" y="132912"/>
                  </a:lnTo>
                  <a:lnTo>
                    <a:pt x="15991" y="134116"/>
                  </a:lnTo>
                  <a:lnTo>
                    <a:pt x="17689" y="138276"/>
                  </a:lnTo>
                  <a:lnTo>
                    <a:pt x="19199" y="139809"/>
                  </a:lnTo>
                  <a:lnTo>
                    <a:pt x="23701" y="141513"/>
                  </a:lnTo>
                  <a:lnTo>
                    <a:pt x="64771" y="147812"/>
                  </a:lnTo>
                  <a:lnTo>
                    <a:pt x="111225" y="144257"/>
                  </a:lnTo>
                  <a:lnTo>
                    <a:pt x="133347" y="142875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470" name="SMARTInkShape-Group310">
            <a:extLst>
              <a:ext uri="{FF2B5EF4-FFF2-40B4-BE49-F238E27FC236}">
                <a16:creationId xmlns:a16="http://schemas.microsoft.com/office/drawing/2014/main" id="{C476705E-2BB8-E128-6260-1AF6547F8BCD}"/>
              </a:ext>
            </a:extLst>
          </p:cNvPr>
          <p:cNvGrpSpPr/>
          <p:nvPr/>
        </p:nvGrpSpPr>
        <p:grpSpPr>
          <a:xfrm>
            <a:off x="7762875" y="4615903"/>
            <a:ext cx="398335" cy="451210"/>
            <a:chOff x="7762875" y="4615903"/>
            <a:chExt cx="398335" cy="451210"/>
          </a:xfrm>
        </p:grpSpPr>
        <p:sp>
          <p:nvSpPr>
            <p:cNvPr id="466" name="SMARTInkShape-2058">
              <a:extLst>
                <a:ext uri="{FF2B5EF4-FFF2-40B4-BE49-F238E27FC236}">
                  <a16:creationId xmlns:a16="http://schemas.microsoft.com/office/drawing/2014/main" id="{D2E195FD-033F-3491-C080-EF13B9143CE6}"/>
                </a:ext>
              </a:extLst>
            </p:cNvPr>
            <p:cNvSpPr/>
            <p:nvPr>
              <p:custDataLst>
                <p:tags r:id="rId41"/>
              </p:custDataLst>
            </p:nvPr>
          </p:nvSpPr>
          <p:spPr>
            <a:xfrm>
              <a:off x="7820025" y="4615903"/>
              <a:ext cx="341185" cy="451210"/>
            </a:xfrm>
            <a:custGeom>
              <a:avLst/>
              <a:gdLst/>
              <a:ahLst/>
              <a:cxnLst/>
              <a:rect l="0" t="0" r="0" b="0"/>
              <a:pathLst>
                <a:path w="341185" h="451210">
                  <a:moveTo>
                    <a:pt x="323850" y="22772"/>
                  </a:moveTo>
                  <a:lnTo>
                    <a:pt x="323850" y="22772"/>
                  </a:lnTo>
                  <a:lnTo>
                    <a:pt x="337107" y="1313"/>
                  </a:lnTo>
                  <a:lnTo>
                    <a:pt x="339038" y="0"/>
                  </a:lnTo>
                  <a:lnTo>
                    <a:pt x="340326" y="182"/>
                  </a:lnTo>
                  <a:lnTo>
                    <a:pt x="341184" y="1362"/>
                  </a:lnTo>
                  <a:lnTo>
                    <a:pt x="316852" y="46836"/>
                  </a:lnTo>
                  <a:lnTo>
                    <a:pt x="291698" y="88242"/>
                  </a:lnTo>
                  <a:lnTo>
                    <a:pt x="261524" y="132365"/>
                  </a:lnTo>
                  <a:lnTo>
                    <a:pt x="241648" y="169309"/>
                  </a:lnTo>
                  <a:lnTo>
                    <a:pt x="217297" y="207066"/>
                  </a:lnTo>
                  <a:lnTo>
                    <a:pt x="180624" y="251205"/>
                  </a:lnTo>
                  <a:lnTo>
                    <a:pt x="145628" y="296769"/>
                  </a:lnTo>
                  <a:lnTo>
                    <a:pt x="111487" y="338724"/>
                  </a:lnTo>
                  <a:lnTo>
                    <a:pt x="73056" y="383724"/>
                  </a:lnTo>
                  <a:lnTo>
                    <a:pt x="31399" y="427945"/>
                  </a:lnTo>
                  <a:lnTo>
                    <a:pt x="9705" y="451209"/>
                  </a:lnTo>
                  <a:lnTo>
                    <a:pt x="0" y="432347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67" name="SMARTInkShape-2059">
              <a:extLst>
                <a:ext uri="{FF2B5EF4-FFF2-40B4-BE49-F238E27FC236}">
                  <a16:creationId xmlns:a16="http://schemas.microsoft.com/office/drawing/2014/main" id="{B2AD4805-E53F-46F2-D4F7-DACD4CE0B8E6}"/>
                </a:ext>
              </a:extLst>
            </p:cNvPr>
            <p:cNvSpPr/>
            <p:nvPr>
              <p:custDataLst>
                <p:tags r:id="rId42"/>
              </p:custDataLst>
            </p:nvPr>
          </p:nvSpPr>
          <p:spPr>
            <a:xfrm>
              <a:off x="7892466" y="4640009"/>
              <a:ext cx="199522" cy="322756"/>
            </a:xfrm>
            <a:custGeom>
              <a:avLst/>
              <a:gdLst/>
              <a:ahLst/>
              <a:cxnLst/>
              <a:rect l="0" t="0" r="0" b="0"/>
              <a:pathLst>
                <a:path w="199522" h="322756">
                  <a:moveTo>
                    <a:pt x="51384" y="17716"/>
                  </a:moveTo>
                  <a:lnTo>
                    <a:pt x="51384" y="17716"/>
                  </a:lnTo>
                  <a:lnTo>
                    <a:pt x="51384" y="0"/>
                  </a:lnTo>
                  <a:lnTo>
                    <a:pt x="51384" y="4118"/>
                  </a:lnTo>
                  <a:lnTo>
                    <a:pt x="52442" y="5475"/>
                  </a:lnTo>
                  <a:lnTo>
                    <a:pt x="56440" y="6984"/>
                  </a:lnTo>
                  <a:lnTo>
                    <a:pt x="57931" y="8444"/>
                  </a:lnTo>
                  <a:lnTo>
                    <a:pt x="59585" y="12890"/>
                  </a:lnTo>
                  <a:lnTo>
                    <a:pt x="65965" y="18393"/>
                  </a:lnTo>
                  <a:lnTo>
                    <a:pt x="87307" y="35606"/>
                  </a:lnTo>
                  <a:lnTo>
                    <a:pt x="125329" y="80255"/>
                  </a:lnTo>
                  <a:lnTo>
                    <a:pt x="168244" y="115277"/>
                  </a:lnTo>
                  <a:lnTo>
                    <a:pt x="185611" y="127644"/>
                  </a:lnTo>
                  <a:lnTo>
                    <a:pt x="198978" y="145993"/>
                  </a:lnTo>
                  <a:lnTo>
                    <a:pt x="199521" y="148742"/>
                  </a:lnTo>
                  <a:lnTo>
                    <a:pt x="198825" y="151634"/>
                  </a:lnTo>
                  <a:lnTo>
                    <a:pt x="197303" y="154620"/>
                  </a:lnTo>
                  <a:lnTo>
                    <a:pt x="154754" y="186582"/>
                  </a:lnTo>
                  <a:lnTo>
                    <a:pt x="111172" y="217819"/>
                  </a:lnTo>
                  <a:lnTo>
                    <a:pt x="69526" y="256047"/>
                  </a:lnTo>
                  <a:lnTo>
                    <a:pt x="27747" y="285319"/>
                  </a:lnTo>
                  <a:lnTo>
                    <a:pt x="12513" y="301499"/>
                  </a:lnTo>
                  <a:lnTo>
                    <a:pt x="0" y="322755"/>
                  </a:lnTo>
                  <a:lnTo>
                    <a:pt x="3759" y="322516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68" name="SMARTInkShape-2060">
              <a:extLst>
                <a:ext uri="{FF2B5EF4-FFF2-40B4-BE49-F238E27FC236}">
                  <a16:creationId xmlns:a16="http://schemas.microsoft.com/office/drawing/2014/main" id="{5C020E6F-A87A-A442-FD82-4C2D10454D8F}"/>
                </a:ext>
              </a:extLst>
            </p:cNvPr>
            <p:cNvSpPr/>
            <p:nvPr>
              <p:custDataLst>
                <p:tags r:id="rId43"/>
              </p:custDataLst>
            </p:nvPr>
          </p:nvSpPr>
          <p:spPr>
            <a:xfrm>
              <a:off x="7762875" y="4819650"/>
              <a:ext cx="209551" cy="5489"/>
            </a:xfrm>
            <a:custGeom>
              <a:avLst/>
              <a:gdLst/>
              <a:ahLst/>
              <a:cxnLst/>
              <a:rect l="0" t="0" r="0" b="0"/>
              <a:pathLst>
                <a:path w="209551" h="5489">
                  <a:moveTo>
                    <a:pt x="0" y="0"/>
                  </a:moveTo>
                  <a:lnTo>
                    <a:pt x="0" y="0"/>
                  </a:lnTo>
                  <a:lnTo>
                    <a:pt x="43231" y="0"/>
                  </a:lnTo>
                  <a:lnTo>
                    <a:pt x="83396" y="0"/>
                  </a:lnTo>
                  <a:lnTo>
                    <a:pt x="129413" y="0"/>
                  </a:lnTo>
                  <a:lnTo>
                    <a:pt x="161971" y="1058"/>
                  </a:lnTo>
                  <a:lnTo>
                    <a:pt x="182165" y="5488"/>
                  </a:lnTo>
                  <a:lnTo>
                    <a:pt x="209550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69" name="SMARTInkShape-2061">
              <a:extLst>
                <a:ext uri="{FF2B5EF4-FFF2-40B4-BE49-F238E27FC236}">
                  <a16:creationId xmlns:a16="http://schemas.microsoft.com/office/drawing/2014/main" id="{10FEE589-F56D-49A1-71D9-B3DCC78F3F26}"/>
                </a:ext>
              </a:extLst>
            </p:cNvPr>
            <p:cNvSpPr/>
            <p:nvPr>
              <p:custDataLst>
                <p:tags r:id="rId44"/>
              </p:custDataLst>
            </p:nvPr>
          </p:nvSpPr>
          <p:spPr>
            <a:xfrm>
              <a:off x="7762875" y="4744774"/>
              <a:ext cx="266701" cy="8202"/>
            </a:xfrm>
            <a:custGeom>
              <a:avLst/>
              <a:gdLst/>
              <a:ahLst/>
              <a:cxnLst/>
              <a:rect l="0" t="0" r="0" b="0"/>
              <a:pathLst>
                <a:path w="266701" h="8202">
                  <a:moveTo>
                    <a:pt x="0" y="8201"/>
                  </a:moveTo>
                  <a:lnTo>
                    <a:pt x="0" y="8201"/>
                  </a:lnTo>
                  <a:lnTo>
                    <a:pt x="32493" y="7143"/>
                  </a:lnTo>
                  <a:lnTo>
                    <a:pt x="73711" y="0"/>
                  </a:lnTo>
                  <a:lnTo>
                    <a:pt x="114150" y="4125"/>
                  </a:lnTo>
                  <a:lnTo>
                    <a:pt x="154526" y="7396"/>
                  </a:lnTo>
                  <a:lnTo>
                    <a:pt x="198251" y="8042"/>
                  </a:lnTo>
                  <a:lnTo>
                    <a:pt x="245301" y="8180"/>
                  </a:lnTo>
                  <a:lnTo>
                    <a:pt x="266700" y="8201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479" name="SMARTInkShape-Group311">
            <a:extLst>
              <a:ext uri="{FF2B5EF4-FFF2-40B4-BE49-F238E27FC236}">
                <a16:creationId xmlns:a16="http://schemas.microsoft.com/office/drawing/2014/main" id="{A66DD24F-FB07-EC4F-A945-7375DBBB7442}"/>
              </a:ext>
            </a:extLst>
          </p:cNvPr>
          <p:cNvGrpSpPr/>
          <p:nvPr/>
        </p:nvGrpSpPr>
        <p:grpSpPr>
          <a:xfrm>
            <a:off x="6230857" y="5219700"/>
            <a:ext cx="1255794" cy="245217"/>
            <a:chOff x="6230857" y="5219700"/>
            <a:chExt cx="1255794" cy="245217"/>
          </a:xfrm>
        </p:grpSpPr>
        <p:sp>
          <p:nvSpPr>
            <p:cNvPr id="471" name="SMARTInkShape-2062">
              <a:extLst>
                <a:ext uri="{FF2B5EF4-FFF2-40B4-BE49-F238E27FC236}">
                  <a16:creationId xmlns:a16="http://schemas.microsoft.com/office/drawing/2014/main" id="{439D2EE9-0D60-4C93-5508-5EC7743C8886}"/>
                </a:ext>
              </a:extLst>
            </p:cNvPr>
            <p:cNvSpPr/>
            <p:nvPr>
              <p:custDataLst>
                <p:tags r:id="rId33"/>
              </p:custDataLst>
            </p:nvPr>
          </p:nvSpPr>
          <p:spPr>
            <a:xfrm>
              <a:off x="7286789" y="5324528"/>
              <a:ext cx="199862" cy="123773"/>
            </a:xfrm>
            <a:custGeom>
              <a:avLst/>
              <a:gdLst/>
              <a:ahLst/>
              <a:cxnLst/>
              <a:rect l="0" t="0" r="0" b="0"/>
              <a:pathLst>
                <a:path w="199862" h="123773">
                  <a:moveTo>
                    <a:pt x="37936" y="28522"/>
                  </a:moveTo>
                  <a:lnTo>
                    <a:pt x="37936" y="28522"/>
                  </a:lnTo>
                  <a:lnTo>
                    <a:pt x="37936" y="13974"/>
                  </a:lnTo>
                  <a:lnTo>
                    <a:pt x="36878" y="12473"/>
                  </a:lnTo>
                  <a:lnTo>
                    <a:pt x="35114" y="11473"/>
                  </a:lnTo>
                  <a:lnTo>
                    <a:pt x="32880" y="10806"/>
                  </a:lnTo>
                  <a:lnTo>
                    <a:pt x="30331" y="11420"/>
                  </a:lnTo>
                  <a:lnTo>
                    <a:pt x="21690" y="17340"/>
                  </a:lnTo>
                  <a:lnTo>
                    <a:pt x="6137" y="31897"/>
                  </a:lnTo>
                  <a:lnTo>
                    <a:pt x="2636" y="38136"/>
                  </a:lnTo>
                  <a:lnTo>
                    <a:pt x="665" y="50420"/>
                  </a:lnTo>
                  <a:lnTo>
                    <a:pt x="0" y="68478"/>
                  </a:lnTo>
                  <a:lnTo>
                    <a:pt x="4941" y="83988"/>
                  </a:lnTo>
                  <a:lnTo>
                    <a:pt x="13108" y="96932"/>
                  </a:lnTo>
                  <a:lnTo>
                    <a:pt x="17150" y="99529"/>
                  </a:lnTo>
                  <a:lnTo>
                    <a:pt x="27287" y="102414"/>
                  </a:lnTo>
                  <a:lnTo>
                    <a:pt x="31895" y="102125"/>
                  </a:lnTo>
                  <a:lnTo>
                    <a:pt x="39837" y="98982"/>
                  </a:lnTo>
                  <a:lnTo>
                    <a:pt x="42378" y="95603"/>
                  </a:lnTo>
                  <a:lnTo>
                    <a:pt x="45955" y="81794"/>
                  </a:lnTo>
                  <a:lnTo>
                    <a:pt x="46792" y="74071"/>
                  </a:lnTo>
                  <a:lnTo>
                    <a:pt x="38311" y="35293"/>
                  </a:lnTo>
                  <a:lnTo>
                    <a:pt x="40925" y="28710"/>
                  </a:lnTo>
                  <a:lnTo>
                    <a:pt x="43104" y="25472"/>
                  </a:lnTo>
                  <a:lnTo>
                    <a:pt x="45615" y="23314"/>
                  </a:lnTo>
                  <a:lnTo>
                    <a:pt x="77938" y="5908"/>
                  </a:lnTo>
                  <a:lnTo>
                    <a:pt x="81537" y="4980"/>
                  </a:lnTo>
                  <a:lnTo>
                    <a:pt x="84994" y="5418"/>
                  </a:lnTo>
                  <a:lnTo>
                    <a:pt x="91659" y="8729"/>
                  </a:lnTo>
                  <a:lnTo>
                    <a:pt x="98149" y="13728"/>
                  </a:lnTo>
                  <a:lnTo>
                    <a:pt x="101739" y="22300"/>
                  </a:lnTo>
                  <a:lnTo>
                    <a:pt x="104578" y="69921"/>
                  </a:lnTo>
                  <a:lnTo>
                    <a:pt x="104610" y="84995"/>
                  </a:lnTo>
                  <a:lnTo>
                    <a:pt x="109667" y="80415"/>
                  </a:lnTo>
                  <a:lnTo>
                    <a:pt x="136082" y="37718"/>
                  </a:lnTo>
                  <a:lnTo>
                    <a:pt x="145056" y="26260"/>
                  </a:lnTo>
                  <a:lnTo>
                    <a:pt x="149045" y="17639"/>
                  </a:lnTo>
                  <a:lnTo>
                    <a:pt x="159284" y="10279"/>
                  </a:lnTo>
                  <a:lnTo>
                    <a:pt x="190109" y="0"/>
                  </a:lnTo>
                  <a:lnTo>
                    <a:pt x="196837" y="15166"/>
                  </a:lnTo>
                  <a:lnTo>
                    <a:pt x="199782" y="60162"/>
                  </a:lnTo>
                  <a:lnTo>
                    <a:pt x="199861" y="104705"/>
                  </a:lnTo>
                  <a:lnTo>
                    <a:pt x="199861" y="123772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72" name="SMARTInkShape-2063">
              <a:extLst>
                <a:ext uri="{FF2B5EF4-FFF2-40B4-BE49-F238E27FC236}">
                  <a16:creationId xmlns:a16="http://schemas.microsoft.com/office/drawing/2014/main" id="{886EBC52-0E2A-10E2-2987-3900678A1317}"/>
                </a:ext>
              </a:extLst>
            </p:cNvPr>
            <p:cNvSpPr/>
            <p:nvPr>
              <p:custDataLst>
                <p:tags r:id="rId34"/>
              </p:custDataLst>
            </p:nvPr>
          </p:nvSpPr>
          <p:spPr>
            <a:xfrm>
              <a:off x="7239000" y="5269042"/>
              <a:ext cx="28576" cy="17334"/>
            </a:xfrm>
            <a:custGeom>
              <a:avLst/>
              <a:gdLst/>
              <a:ahLst/>
              <a:cxnLst/>
              <a:rect l="0" t="0" r="0" b="0"/>
              <a:pathLst>
                <a:path w="28576" h="17334">
                  <a:moveTo>
                    <a:pt x="0" y="17333"/>
                  </a:moveTo>
                  <a:lnTo>
                    <a:pt x="0" y="17333"/>
                  </a:lnTo>
                  <a:lnTo>
                    <a:pt x="5056" y="12277"/>
                  </a:lnTo>
                  <a:lnTo>
                    <a:pt x="7540" y="6972"/>
                  </a:lnTo>
                  <a:lnTo>
                    <a:pt x="8201" y="4076"/>
                  </a:lnTo>
                  <a:lnTo>
                    <a:pt x="9701" y="2145"/>
                  </a:lnTo>
                  <a:lnTo>
                    <a:pt x="14190" y="0"/>
                  </a:lnTo>
                  <a:lnTo>
                    <a:pt x="16868" y="486"/>
                  </a:lnTo>
                  <a:lnTo>
                    <a:pt x="28575" y="7808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73" name="SMARTInkShape-2064">
              <a:extLst>
                <a:ext uri="{FF2B5EF4-FFF2-40B4-BE49-F238E27FC236}">
                  <a16:creationId xmlns:a16="http://schemas.microsoft.com/office/drawing/2014/main" id="{71BACD55-AAA1-CA0A-1101-F90F3AE6F2FE}"/>
                </a:ext>
              </a:extLst>
            </p:cNvPr>
            <p:cNvSpPr/>
            <p:nvPr>
              <p:custDataLst>
                <p:tags r:id="rId35"/>
              </p:custDataLst>
            </p:nvPr>
          </p:nvSpPr>
          <p:spPr>
            <a:xfrm>
              <a:off x="7124700" y="5325950"/>
              <a:ext cx="94956" cy="131876"/>
            </a:xfrm>
            <a:custGeom>
              <a:avLst/>
              <a:gdLst/>
              <a:ahLst/>
              <a:cxnLst/>
              <a:rect l="0" t="0" r="0" b="0"/>
              <a:pathLst>
                <a:path w="94956" h="131876">
                  <a:moveTo>
                    <a:pt x="0" y="27100"/>
                  </a:moveTo>
                  <a:lnTo>
                    <a:pt x="0" y="27100"/>
                  </a:lnTo>
                  <a:lnTo>
                    <a:pt x="8662" y="19496"/>
                  </a:lnTo>
                  <a:lnTo>
                    <a:pt x="23850" y="11912"/>
                  </a:lnTo>
                  <a:lnTo>
                    <a:pt x="68032" y="0"/>
                  </a:lnTo>
                  <a:lnTo>
                    <a:pt x="78215" y="2002"/>
                  </a:lnTo>
                  <a:lnTo>
                    <a:pt x="83893" y="4018"/>
                  </a:lnTo>
                  <a:lnTo>
                    <a:pt x="87678" y="6421"/>
                  </a:lnTo>
                  <a:lnTo>
                    <a:pt x="91885" y="11911"/>
                  </a:lnTo>
                  <a:lnTo>
                    <a:pt x="94253" y="20953"/>
                  </a:lnTo>
                  <a:lnTo>
                    <a:pt x="94955" y="35392"/>
                  </a:lnTo>
                  <a:lnTo>
                    <a:pt x="81967" y="76777"/>
                  </a:lnTo>
                  <a:lnTo>
                    <a:pt x="67895" y="117670"/>
                  </a:lnTo>
                  <a:lnTo>
                    <a:pt x="66675" y="131875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74" name="SMARTInkShape-2065">
              <a:extLst>
                <a:ext uri="{FF2B5EF4-FFF2-40B4-BE49-F238E27FC236}">
                  <a16:creationId xmlns:a16="http://schemas.microsoft.com/office/drawing/2014/main" id="{C4E4FAC8-9243-9E43-753E-73681CA5B230}"/>
                </a:ext>
              </a:extLst>
            </p:cNvPr>
            <p:cNvSpPr/>
            <p:nvPr>
              <p:custDataLst>
                <p:tags r:id="rId36"/>
              </p:custDataLst>
            </p:nvPr>
          </p:nvSpPr>
          <p:spPr>
            <a:xfrm>
              <a:off x="7117216" y="5219700"/>
              <a:ext cx="83685" cy="208680"/>
            </a:xfrm>
            <a:custGeom>
              <a:avLst/>
              <a:gdLst/>
              <a:ahLst/>
              <a:cxnLst/>
              <a:rect l="0" t="0" r="0" b="0"/>
              <a:pathLst>
                <a:path w="83685" h="208680">
                  <a:moveTo>
                    <a:pt x="26534" y="0"/>
                  </a:moveTo>
                  <a:lnTo>
                    <a:pt x="26534" y="0"/>
                  </a:lnTo>
                  <a:lnTo>
                    <a:pt x="26534" y="41685"/>
                  </a:lnTo>
                  <a:lnTo>
                    <a:pt x="18930" y="85610"/>
                  </a:lnTo>
                  <a:lnTo>
                    <a:pt x="9201" y="131284"/>
                  </a:lnTo>
                  <a:lnTo>
                    <a:pt x="171" y="172432"/>
                  </a:lnTo>
                  <a:lnTo>
                    <a:pt x="0" y="188820"/>
                  </a:lnTo>
                  <a:lnTo>
                    <a:pt x="3452" y="199631"/>
                  </a:lnTo>
                  <a:lnTo>
                    <a:pt x="5855" y="202937"/>
                  </a:lnTo>
                  <a:lnTo>
                    <a:pt x="11345" y="206611"/>
                  </a:lnTo>
                  <a:lnTo>
                    <a:pt x="20387" y="208679"/>
                  </a:lnTo>
                  <a:lnTo>
                    <a:pt x="34826" y="204236"/>
                  </a:lnTo>
                  <a:lnTo>
                    <a:pt x="83684" y="17145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75" name="SMARTInkShape-2066">
              <a:extLst>
                <a:ext uri="{FF2B5EF4-FFF2-40B4-BE49-F238E27FC236}">
                  <a16:creationId xmlns:a16="http://schemas.microsoft.com/office/drawing/2014/main" id="{E7BE18CE-20A8-D17F-010D-CD59D000B94A}"/>
                </a:ext>
              </a:extLst>
            </p:cNvPr>
            <p:cNvSpPr/>
            <p:nvPr>
              <p:custDataLst>
                <p:tags r:id="rId37"/>
              </p:custDataLst>
            </p:nvPr>
          </p:nvSpPr>
          <p:spPr>
            <a:xfrm>
              <a:off x="6927099" y="5353479"/>
              <a:ext cx="169027" cy="106980"/>
            </a:xfrm>
            <a:custGeom>
              <a:avLst/>
              <a:gdLst/>
              <a:ahLst/>
              <a:cxnLst/>
              <a:rect l="0" t="0" r="0" b="0"/>
              <a:pathLst>
                <a:path w="169027" h="106980">
                  <a:moveTo>
                    <a:pt x="73776" y="28146"/>
                  </a:moveTo>
                  <a:lnTo>
                    <a:pt x="73776" y="28146"/>
                  </a:lnTo>
                  <a:lnTo>
                    <a:pt x="81976" y="28146"/>
                  </a:lnTo>
                  <a:lnTo>
                    <a:pt x="82418" y="27088"/>
                  </a:lnTo>
                  <a:lnTo>
                    <a:pt x="82908" y="23090"/>
                  </a:lnTo>
                  <a:lnTo>
                    <a:pt x="84097" y="21601"/>
                  </a:lnTo>
                  <a:lnTo>
                    <a:pt x="88241" y="19945"/>
                  </a:lnTo>
                  <a:lnTo>
                    <a:pt x="89770" y="18445"/>
                  </a:lnTo>
                  <a:lnTo>
                    <a:pt x="92424" y="10537"/>
                  </a:lnTo>
                  <a:lnTo>
                    <a:pt x="87650" y="4466"/>
                  </a:lnTo>
                  <a:lnTo>
                    <a:pt x="82412" y="1746"/>
                  </a:lnTo>
                  <a:lnTo>
                    <a:pt x="70425" y="0"/>
                  </a:lnTo>
                  <a:lnTo>
                    <a:pt x="55968" y="4755"/>
                  </a:lnTo>
                  <a:lnTo>
                    <a:pt x="19631" y="35230"/>
                  </a:lnTo>
                  <a:lnTo>
                    <a:pt x="5758" y="53763"/>
                  </a:lnTo>
                  <a:lnTo>
                    <a:pt x="0" y="67604"/>
                  </a:lnTo>
                  <a:lnTo>
                    <a:pt x="3351" y="88521"/>
                  </a:lnTo>
                  <a:lnTo>
                    <a:pt x="11046" y="104713"/>
                  </a:lnTo>
                  <a:lnTo>
                    <a:pt x="13965" y="106708"/>
                  </a:lnTo>
                  <a:lnTo>
                    <a:pt x="16969" y="106979"/>
                  </a:lnTo>
                  <a:lnTo>
                    <a:pt x="23129" y="104458"/>
                  </a:lnTo>
                  <a:lnTo>
                    <a:pt x="61640" y="68744"/>
                  </a:lnTo>
                  <a:lnTo>
                    <a:pt x="68382" y="59242"/>
                  </a:lnTo>
                  <a:lnTo>
                    <a:pt x="72711" y="49576"/>
                  </a:lnTo>
                  <a:lnTo>
                    <a:pt x="80111" y="40062"/>
                  </a:lnTo>
                  <a:lnTo>
                    <a:pt x="82881" y="29924"/>
                  </a:lnTo>
                  <a:lnTo>
                    <a:pt x="91465" y="20101"/>
                  </a:lnTo>
                  <a:lnTo>
                    <a:pt x="92790" y="9527"/>
                  </a:lnTo>
                  <a:lnTo>
                    <a:pt x="92826" y="57047"/>
                  </a:lnTo>
                  <a:lnTo>
                    <a:pt x="92826" y="87933"/>
                  </a:lnTo>
                  <a:lnTo>
                    <a:pt x="93884" y="90229"/>
                  </a:lnTo>
                  <a:lnTo>
                    <a:pt x="95648" y="91760"/>
                  </a:lnTo>
                  <a:lnTo>
                    <a:pt x="100430" y="93461"/>
                  </a:lnTo>
                  <a:lnTo>
                    <a:pt x="106083" y="94216"/>
                  </a:lnTo>
                  <a:lnTo>
                    <a:pt x="149517" y="78539"/>
                  </a:lnTo>
                  <a:lnTo>
                    <a:pt x="169026" y="66246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76" name="SMARTInkShape-2067">
              <a:extLst>
                <a:ext uri="{FF2B5EF4-FFF2-40B4-BE49-F238E27FC236}">
                  <a16:creationId xmlns:a16="http://schemas.microsoft.com/office/drawing/2014/main" id="{F3258E80-C7BA-A4F7-AF69-0B7050FFA4CF}"/>
                </a:ext>
              </a:extLst>
            </p:cNvPr>
            <p:cNvSpPr/>
            <p:nvPr>
              <p:custDataLst>
                <p:tags r:id="rId38"/>
              </p:custDataLst>
            </p:nvPr>
          </p:nvSpPr>
          <p:spPr>
            <a:xfrm>
              <a:off x="6848475" y="5354388"/>
              <a:ext cx="66632" cy="103427"/>
            </a:xfrm>
            <a:custGeom>
              <a:avLst/>
              <a:gdLst/>
              <a:ahLst/>
              <a:cxnLst/>
              <a:rect l="0" t="0" r="0" b="0"/>
              <a:pathLst>
                <a:path w="66632" h="103427">
                  <a:moveTo>
                    <a:pt x="47625" y="27237"/>
                  </a:moveTo>
                  <a:lnTo>
                    <a:pt x="47625" y="27237"/>
                  </a:lnTo>
                  <a:lnTo>
                    <a:pt x="66525" y="8337"/>
                  </a:lnTo>
                  <a:lnTo>
                    <a:pt x="66631" y="3175"/>
                  </a:lnTo>
                  <a:lnTo>
                    <a:pt x="65587" y="1671"/>
                  </a:lnTo>
                  <a:lnTo>
                    <a:pt x="63833" y="668"/>
                  </a:lnTo>
                  <a:lnTo>
                    <a:pt x="61605" y="0"/>
                  </a:lnTo>
                  <a:lnTo>
                    <a:pt x="59062" y="611"/>
                  </a:lnTo>
                  <a:lnTo>
                    <a:pt x="23075" y="24195"/>
                  </a:lnTo>
                  <a:lnTo>
                    <a:pt x="14010" y="33627"/>
                  </a:lnTo>
                  <a:lnTo>
                    <a:pt x="11519" y="39954"/>
                  </a:lnTo>
                  <a:lnTo>
                    <a:pt x="11912" y="43124"/>
                  </a:lnTo>
                  <a:lnTo>
                    <a:pt x="17900" y="53932"/>
                  </a:lnTo>
                  <a:lnTo>
                    <a:pt x="21361" y="54976"/>
                  </a:lnTo>
                  <a:lnTo>
                    <a:pt x="27486" y="56499"/>
                  </a:lnTo>
                  <a:lnTo>
                    <a:pt x="37263" y="60704"/>
                  </a:lnTo>
                  <a:lnTo>
                    <a:pt x="40717" y="63307"/>
                  </a:lnTo>
                  <a:lnTo>
                    <a:pt x="44555" y="69021"/>
                  </a:lnTo>
                  <a:lnTo>
                    <a:pt x="47695" y="70968"/>
                  </a:lnTo>
                  <a:lnTo>
                    <a:pt x="60110" y="74767"/>
                  </a:lnTo>
                  <a:lnTo>
                    <a:pt x="62299" y="76916"/>
                  </a:lnTo>
                  <a:lnTo>
                    <a:pt x="64730" y="82125"/>
                  </a:lnTo>
                  <a:lnTo>
                    <a:pt x="66418" y="92150"/>
                  </a:lnTo>
                  <a:lnTo>
                    <a:pt x="61543" y="98447"/>
                  </a:lnTo>
                  <a:lnTo>
                    <a:pt x="56280" y="101219"/>
                  </a:lnTo>
                  <a:lnTo>
                    <a:pt x="45562" y="103242"/>
                  </a:lnTo>
                  <a:lnTo>
                    <a:pt x="25278" y="103426"/>
                  </a:lnTo>
                  <a:lnTo>
                    <a:pt x="0" y="93912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77" name="SMARTInkShape-2068">
              <a:extLst>
                <a:ext uri="{FF2B5EF4-FFF2-40B4-BE49-F238E27FC236}">
                  <a16:creationId xmlns:a16="http://schemas.microsoft.com/office/drawing/2014/main" id="{D628DA0A-1027-5DD0-039B-41CA292D2F75}"/>
                </a:ext>
              </a:extLst>
            </p:cNvPr>
            <p:cNvSpPr/>
            <p:nvPr>
              <p:custDataLst>
                <p:tags r:id="rId39"/>
              </p:custDataLst>
            </p:nvPr>
          </p:nvSpPr>
          <p:spPr>
            <a:xfrm>
              <a:off x="6505635" y="5334403"/>
              <a:ext cx="304741" cy="130514"/>
            </a:xfrm>
            <a:custGeom>
              <a:avLst/>
              <a:gdLst/>
              <a:ahLst/>
              <a:cxnLst/>
              <a:rect l="0" t="0" r="0" b="0"/>
              <a:pathLst>
                <a:path w="304741" h="130514">
                  <a:moveTo>
                    <a:pt x="66615" y="37697"/>
                  </a:moveTo>
                  <a:lnTo>
                    <a:pt x="66615" y="37697"/>
                  </a:lnTo>
                  <a:lnTo>
                    <a:pt x="85621" y="18692"/>
                  </a:lnTo>
                  <a:lnTo>
                    <a:pt x="77460" y="10450"/>
                  </a:lnTo>
                  <a:lnTo>
                    <a:pt x="71474" y="9516"/>
                  </a:lnTo>
                  <a:lnTo>
                    <a:pt x="69854" y="8327"/>
                  </a:lnTo>
                  <a:lnTo>
                    <a:pt x="68055" y="4182"/>
                  </a:lnTo>
                  <a:lnTo>
                    <a:pt x="66517" y="2654"/>
                  </a:lnTo>
                  <a:lnTo>
                    <a:pt x="61985" y="955"/>
                  </a:lnTo>
                  <a:lnTo>
                    <a:pt x="48428" y="0"/>
                  </a:lnTo>
                  <a:lnTo>
                    <a:pt x="39834" y="2598"/>
                  </a:lnTo>
                  <a:lnTo>
                    <a:pt x="20638" y="17946"/>
                  </a:lnTo>
                  <a:lnTo>
                    <a:pt x="7719" y="35255"/>
                  </a:lnTo>
                  <a:lnTo>
                    <a:pt x="2245" y="53789"/>
                  </a:lnTo>
                  <a:lnTo>
                    <a:pt x="0" y="88338"/>
                  </a:lnTo>
                  <a:lnTo>
                    <a:pt x="2789" y="94776"/>
                  </a:lnTo>
                  <a:lnTo>
                    <a:pt x="5014" y="97974"/>
                  </a:lnTo>
                  <a:lnTo>
                    <a:pt x="10309" y="101529"/>
                  </a:lnTo>
                  <a:lnTo>
                    <a:pt x="13202" y="102476"/>
                  </a:lnTo>
                  <a:lnTo>
                    <a:pt x="15131" y="104167"/>
                  </a:lnTo>
                  <a:lnTo>
                    <a:pt x="17275" y="108867"/>
                  </a:lnTo>
                  <a:lnTo>
                    <a:pt x="19964" y="110544"/>
                  </a:lnTo>
                  <a:lnTo>
                    <a:pt x="28595" y="112407"/>
                  </a:lnTo>
                  <a:lnTo>
                    <a:pt x="36664" y="110412"/>
                  </a:lnTo>
                  <a:lnTo>
                    <a:pt x="50468" y="100509"/>
                  </a:lnTo>
                  <a:lnTo>
                    <a:pt x="69402" y="77693"/>
                  </a:lnTo>
                  <a:lnTo>
                    <a:pt x="79495" y="69231"/>
                  </a:lnTo>
                  <a:lnTo>
                    <a:pt x="90069" y="53625"/>
                  </a:lnTo>
                  <a:lnTo>
                    <a:pt x="97000" y="38335"/>
                  </a:lnTo>
                  <a:lnTo>
                    <a:pt x="104263" y="28767"/>
                  </a:lnTo>
                  <a:lnTo>
                    <a:pt x="104675" y="20023"/>
                  </a:lnTo>
                  <a:lnTo>
                    <a:pt x="104712" y="32025"/>
                  </a:lnTo>
                  <a:lnTo>
                    <a:pt x="95581" y="77274"/>
                  </a:lnTo>
                  <a:lnTo>
                    <a:pt x="98186" y="84567"/>
                  </a:lnTo>
                  <a:lnTo>
                    <a:pt x="111681" y="104306"/>
                  </a:lnTo>
                  <a:lnTo>
                    <a:pt x="112534" y="107502"/>
                  </a:lnTo>
                  <a:lnTo>
                    <a:pt x="115220" y="109635"/>
                  </a:lnTo>
                  <a:lnTo>
                    <a:pt x="128054" y="112634"/>
                  </a:lnTo>
                  <a:lnTo>
                    <a:pt x="135549" y="113335"/>
                  </a:lnTo>
                  <a:lnTo>
                    <a:pt x="137970" y="112465"/>
                  </a:lnTo>
                  <a:lnTo>
                    <a:pt x="139586" y="110825"/>
                  </a:lnTo>
                  <a:lnTo>
                    <a:pt x="140662" y="108674"/>
                  </a:lnTo>
                  <a:lnTo>
                    <a:pt x="155482" y="97618"/>
                  </a:lnTo>
                  <a:lnTo>
                    <a:pt x="166080" y="77038"/>
                  </a:lnTo>
                  <a:lnTo>
                    <a:pt x="179940" y="38852"/>
                  </a:lnTo>
                  <a:lnTo>
                    <a:pt x="180877" y="28651"/>
                  </a:lnTo>
                  <a:lnTo>
                    <a:pt x="181973" y="61294"/>
                  </a:lnTo>
                  <a:lnTo>
                    <a:pt x="192673" y="104452"/>
                  </a:lnTo>
                  <a:lnTo>
                    <a:pt x="200626" y="120624"/>
                  </a:lnTo>
                  <a:lnTo>
                    <a:pt x="207739" y="130513"/>
                  </a:lnTo>
                  <a:lnTo>
                    <a:pt x="209382" y="130266"/>
                  </a:lnTo>
                  <a:lnTo>
                    <a:pt x="219620" y="122265"/>
                  </a:lnTo>
                  <a:lnTo>
                    <a:pt x="222594" y="119476"/>
                  </a:lnTo>
                  <a:lnTo>
                    <a:pt x="225898" y="110732"/>
                  </a:lnTo>
                  <a:lnTo>
                    <a:pt x="226778" y="105437"/>
                  </a:lnTo>
                  <a:lnTo>
                    <a:pt x="253583" y="60257"/>
                  </a:lnTo>
                  <a:lnTo>
                    <a:pt x="256977" y="47793"/>
                  </a:lnTo>
                  <a:lnTo>
                    <a:pt x="258171" y="87930"/>
                  </a:lnTo>
                  <a:lnTo>
                    <a:pt x="264653" y="106455"/>
                  </a:lnTo>
                  <a:lnTo>
                    <a:pt x="265315" y="112111"/>
                  </a:lnTo>
                  <a:lnTo>
                    <a:pt x="266816" y="115881"/>
                  </a:lnTo>
                  <a:lnTo>
                    <a:pt x="268873" y="118395"/>
                  </a:lnTo>
                  <a:lnTo>
                    <a:pt x="273982" y="121188"/>
                  </a:lnTo>
                  <a:lnTo>
                    <a:pt x="279781" y="122429"/>
                  </a:lnTo>
                  <a:lnTo>
                    <a:pt x="294052" y="118072"/>
                  </a:lnTo>
                  <a:lnTo>
                    <a:pt x="297615" y="115621"/>
                  </a:lnTo>
                  <a:lnTo>
                    <a:pt x="304740" y="104372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78" name="SMARTInkShape-2069">
              <a:extLst>
                <a:ext uri="{FF2B5EF4-FFF2-40B4-BE49-F238E27FC236}">
                  <a16:creationId xmlns:a16="http://schemas.microsoft.com/office/drawing/2014/main" id="{D4028B00-8387-14E9-7E9B-16E1631558C9}"/>
                </a:ext>
              </a:extLst>
            </p:cNvPr>
            <p:cNvSpPr/>
            <p:nvPr>
              <p:custDataLst>
                <p:tags r:id="rId40"/>
              </p:custDataLst>
            </p:nvPr>
          </p:nvSpPr>
          <p:spPr>
            <a:xfrm>
              <a:off x="6230857" y="5267720"/>
              <a:ext cx="150894" cy="176235"/>
            </a:xfrm>
            <a:custGeom>
              <a:avLst/>
              <a:gdLst/>
              <a:ahLst/>
              <a:cxnLst/>
              <a:rect l="0" t="0" r="0" b="0"/>
              <a:pathLst>
                <a:path w="150894" h="176235">
                  <a:moveTo>
                    <a:pt x="141368" y="37705"/>
                  </a:moveTo>
                  <a:lnTo>
                    <a:pt x="141368" y="37705"/>
                  </a:lnTo>
                  <a:lnTo>
                    <a:pt x="150893" y="28180"/>
                  </a:lnTo>
                  <a:lnTo>
                    <a:pt x="142692" y="28180"/>
                  </a:lnTo>
                  <a:lnTo>
                    <a:pt x="142251" y="27122"/>
                  </a:lnTo>
                  <a:lnTo>
                    <a:pt x="141761" y="23124"/>
                  </a:lnTo>
                  <a:lnTo>
                    <a:pt x="140572" y="21635"/>
                  </a:lnTo>
                  <a:lnTo>
                    <a:pt x="122411" y="10090"/>
                  </a:lnTo>
                  <a:lnTo>
                    <a:pt x="106173" y="8156"/>
                  </a:lnTo>
                  <a:lnTo>
                    <a:pt x="93689" y="1608"/>
                  </a:lnTo>
                  <a:lnTo>
                    <a:pt x="81032" y="0"/>
                  </a:lnTo>
                  <a:lnTo>
                    <a:pt x="66458" y="4778"/>
                  </a:lnTo>
                  <a:lnTo>
                    <a:pt x="62853" y="7287"/>
                  </a:lnTo>
                  <a:lnTo>
                    <a:pt x="58847" y="12897"/>
                  </a:lnTo>
                  <a:lnTo>
                    <a:pt x="35579" y="27239"/>
                  </a:lnTo>
                  <a:lnTo>
                    <a:pt x="15071" y="57298"/>
                  </a:lnTo>
                  <a:lnTo>
                    <a:pt x="11153" y="70755"/>
                  </a:lnTo>
                  <a:lnTo>
                    <a:pt x="6124" y="93359"/>
                  </a:lnTo>
                  <a:lnTo>
                    <a:pt x="0" y="114903"/>
                  </a:lnTo>
                  <a:lnTo>
                    <a:pt x="3996" y="136073"/>
                  </a:lnTo>
                  <a:lnTo>
                    <a:pt x="15866" y="158808"/>
                  </a:lnTo>
                  <a:lnTo>
                    <a:pt x="22103" y="165780"/>
                  </a:lnTo>
                  <a:lnTo>
                    <a:pt x="27683" y="168711"/>
                  </a:lnTo>
                  <a:lnTo>
                    <a:pt x="50629" y="176234"/>
                  </a:lnTo>
                  <a:lnTo>
                    <a:pt x="92998" y="170590"/>
                  </a:lnTo>
                  <a:lnTo>
                    <a:pt x="107516" y="163626"/>
                  </a:lnTo>
                  <a:lnTo>
                    <a:pt x="122318" y="152005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480" name="SMARTInkShape-2070">
            <a:extLst>
              <a:ext uri="{FF2B5EF4-FFF2-40B4-BE49-F238E27FC236}">
                <a16:creationId xmlns:a16="http://schemas.microsoft.com/office/drawing/2014/main" id="{6834F05D-73CA-374E-2B3D-9A4F050B16FE}"/>
              </a:ext>
            </a:extLst>
          </p:cNvPr>
          <p:cNvSpPr/>
          <p:nvPr>
            <p:custDataLst>
              <p:tags r:id="rId3"/>
            </p:custDataLst>
          </p:nvPr>
        </p:nvSpPr>
        <p:spPr>
          <a:xfrm>
            <a:off x="2823444" y="190504"/>
            <a:ext cx="1934003" cy="4057647"/>
          </a:xfrm>
          <a:custGeom>
            <a:avLst/>
            <a:gdLst/>
            <a:ahLst/>
            <a:cxnLst/>
            <a:rect l="0" t="0" r="0" b="0"/>
            <a:pathLst>
              <a:path w="1934003" h="4057647">
                <a:moveTo>
                  <a:pt x="15006" y="4057646"/>
                </a:moveTo>
                <a:lnTo>
                  <a:pt x="15006" y="4057646"/>
                </a:lnTo>
                <a:lnTo>
                  <a:pt x="15006" y="4049445"/>
                </a:lnTo>
                <a:lnTo>
                  <a:pt x="15006" y="4053870"/>
                </a:lnTo>
                <a:lnTo>
                  <a:pt x="15006" y="4048407"/>
                </a:lnTo>
                <a:lnTo>
                  <a:pt x="9950" y="4048206"/>
                </a:lnTo>
                <a:lnTo>
                  <a:pt x="8460" y="4047119"/>
                </a:lnTo>
                <a:lnTo>
                  <a:pt x="6806" y="4043090"/>
                </a:lnTo>
                <a:lnTo>
                  <a:pt x="5516" y="4024524"/>
                </a:lnTo>
                <a:lnTo>
                  <a:pt x="4446" y="4022864"/>
                </a:lnTo>
                <a:lnTo>
                  <a:pt x="2674" y="4021758"/>
                </a:lnTo>
                <a:lnTo>
                  <a:pt x="435" y="4021021"/>
                </a:lnTo>
                <a:lnTo>
                  <a:pt x="0" y="4019471"/>
                </a:lnTo>
                <a:lnTo>
                  <a:pt x="4550" y="4006418"/>
                </a:lnTo>
                <a:lnTo>
                  <a:pt x="5399" y="3992815"/>
                </a:lnTo>
                <a:lnTo>
                  <a:pt x="28269" y="3952040"/>
                </a:lnTo>
                <a:lnTo>
                  <a:pt x="46412" y="3923312"/>
                </a:lnTo>
                <a:lnTo>
                  <a:pt x="52953" y="3918567"/>
                </a:lnTo>
                <a:lnTo>
                  <a:pt x="56179" y="3917301"/>
                </a:lnTo>
                <a:lnTo>
                  <a:pt x="62585" y="3910251"/>
                </a:lnTo>
                <a:lnTo>
                  <a:pt x="68961" y="3902179"/>
                </a:lnTo>
                <a:lnTo>
                  <a:pt x="113078" y="3864284"/>
                </a:lnTo>
                <a:lnTo>
                  <a:pt x="125268" y="3854232"/>
                </a:lnTo>
                <a:lnTo>
                  <a:pt x="168129" y="3830729"/>
                </a:lnTo>
                <a:lnTo>
                  <a:pt x="208218" y="3807248"/>
                </a:lnTo>
                <a:lnTo>
                  <a:pt x="255383" y="3793825"/>
                </a:lnTo>
                <a:lnTo>
                  <a:pt x="299327" y="3783720"/>
                </a:lnTo>
                <a:lnTo>
                  <a:pt x="341396" y="3774545"/>
                </a:lnTo>
                <a:lnTo>
                  <a:pt x="383053" y="3772245"/>
                </a:lnTo>
                <a:lnTo>
                  <a:pt x="423590" y="3769143"/>
                </a:lnTo>
                <a:lnTo>
                  <a:pt x="458506" y="3764377"/>
                </a:lnTo>
                <a:lnTo>
                  <a:pt x="496722" y="3762965"/>
                </a:lnTo>
                <a:lnTo>
                  <a:pt x="542497" y="3762423"/>
                </a:lnTo>
                <a:lnTo>
                  <a:pt x="568528" y="3759564"/>
                </a:lnTo>
                <a:lnTo>
                  <a:pt x="614164" y="3747184"/>
                </a:lnTo>
                <a:lnTo>
                  <a:pt x="654523" y="3738774"/>
                </a:lnTo>
                <a:lnTo>
                  <a:pt x="700983" y="3721268"/>
                </a:lnTo>
                <a:lnTo>
                  <a:pt x="726611" y="3709975"/>
                </a:lnTo>
                <a:lnTo>
                  <a:pt x="764347" y="3696048"/>
                </a:lnTo>
                <a:lnTo>
                  <a:pt x="806020" y="3679459"/>
                </a:lnTo>
                <a:lnTo>
                  <a:pt x="848276" y="3659720"/>
                </a:lnTo>
                <a:lnTo>
                  <a:pt x="889167" y="3635495"/>
                </a:lnTo>
                <a:lnTo>
                  <a:pt x="935796" y="3603453"/>
                </a:lnTo>
                <a:lnTo>
                  <a:pt x="979512" y="3573890"/>
                </a:lnTo>
                <a:lnTo>
                  <a:pt x="1022777" y="3526362"/>
                </a:lnTo>
                <a:lnTo>
                  <a:pt x="1031935" y="3519895"/>
                </a:lnTo>
                <a:lnTo>
                  <a:pt x="1041381" y="3515743"/>
                </a:lnTo>
                <a:lnTo>
                  <a:pt x="1042156" y="3514344"/>
                </a:lnTo>
                <a:lnTo>
                  <a:pt x="1043017" y="3509967"/>
                </a:lnTo>
                <a:lnTo>
                  <a:pt x="1044305" y="3508377"/>
                </a:lnTo>
                <a:lnTo>
                  <a:pt x="1048559" y="3506610"/>
                </a:lnTo>
                <a:lnTo>
                  <a:pt x="1050115" y="3505080"/>
                </a:lnTo>
                <a:lnTo>
                  <a:pt x="1055438" y="3495021"/>
                </a:lnTo>
                <a:lnTo>
                  <a:pt x="1076907" y="3472002"/>
                </a:lnTo>
                <a:lnTo>
                  <a:pt x="1082451" y="3469277"/>
                </a:lnTo>
                <a:lnTo>
                  <a:pt x="1085411" y="3468550"/>
                </a:lnTo>
                <a:lnTo>
                  <a:pt x="1087384" y="3467007"/>
                </a:lnTo>
                <a:lnTo>
                  <a:pt x="1091177" y="3458001"/>
                </a:lnTo>
                <a:lnTo>
                  <a:pt x="1099518" y="3457609"/>
                </a:lnTo>
                <a:lnTo>
                  <a:pt x="1108940" y="3449373"/>
                </a:lnTo>
                <a:lnTo>
                  <a:pt x="1119778" y="3448056"/>
                </a:lnTo>
                <a:lnTo>
                  <a:pt x="1119906" y="3438555"/>
                </a:lnTo>
                <a:lnTo>
                  <a:pt x="1129315" y="3438521"/>
                </a:lnTo>
                <a:lnTo>
                  <a:pt x="1160901" y="3409873"/>
                </a:lnTo>
                <a:lnTo>
                  <a:pt x="1185999" y="3390889"/>
                </a:lnTo>
                <a:lnTo>
                  <a:pt x="1231578" y="3345889"/>
                </a:lnTo>
                <a:lnTo>
                  <a:pt x="1274313" y="3303163"/>
                </a:lnTo>
                <a:lnTo>
                  <a:pt x="1311925" y="3257948"/>
                </a:lnTo>
                <a:lnTo>
                  <a:pt x="1339431" y="3221799"/>
                </a:lnTo>
                <a:lnTo>
                  <a:pt x="1367689" y="3184278"/>
                </a:lnTo>
                <a:lnTo>
                  <a:pt x="1400038" y="3139317"/>
                </a:lnTo>
                <a:lnTo>
                  <a:pt x="1431752" y="3096112"/>
                </a:lnTo>
                <a:lnTo>
                  <a:pt x="1456311" y="3051200"/>
                </a:lnTo>
                <a:lnTo>
                  <a:pt x="1482673" y="3004347"/>
                </a:lnTo>
                <a:lnTo>
                  <a:pt x="1498326" y="2979677"/>
                </a:lnTo>
                <a:lnTo>
                  <a:pt x="1518153" y="2937840"/>
                </a:lnTo>
                <a:lnTo>
                  <a:pt x="1541173" y="2891333"/>
                </a:lnTo>
                <a:lnTo>
                  <a:pt x="1559777" y="2843954"/>
                </a:lnTo>
                <a:lnTo>
                  <a:pt x="1568156" y="2806922"/>
                </a:lnTo>
                <a:lnTo>
                  <a:pt x="1585177" y="2763859"/>
                </a:lnTo>
                <a:lnTo>
                  <a:pt x="1595768" y="2720321"/>
                </a:lnTo>
                <a:lnTo>
                  <a:pt x="1603409" y="2677961"/>
                </a:lnTo>
                <a:lnTo>
                  <a:pt x="1610290" y="2638705"/>
                </a:lnTo>
                <a:lnTo>
                  <a:pt x="1614775" y="2594553"/>
                </a:lnTo>
                <a:lnTo>
                  <a:pt x="1617971" y="2549114"/>
                </a:lnTo>
                <a:lnTo>
                  <a:pt x="1623841" y="2503933"/>
                </a:lnTo>
                <a:lnTo>
                  <a:pt x="1625711" y="2456371"/>
                </a:lnTo>
                <a:lnTo>
                  <a:pt x="1633367" y="2408864"/>
                </a:lnTo>
                <a:lnTo>
                  <a:pt x="1635236" y="2371802"/>
                </a:lnTo>
                <a:lnTo>
                  <a:pt x="1639278" y="2361880"/>
                </a:lnTo>
                <a:lnTo>
                  <a:pt x="1638957" y="2351119"/>
                </a:lnTo>
                <a:lnTo>
                  <a:pt x="1637390" y="2345286"/>
                </a:lnTo>
                <a:lnTo>
                  <a:pt x="1642732" y="2299929"/>
                </a:lnTo>
                <a:lnTo>
                  <a:pt x="1648745" y="2255647"/>
                </a:lnTo>
                <a:lnTo>
                  <a:pt x="1657962" y="2208316"/>
                </a:lnTo>
                <a:lnTo>
                  <a:pt x="1662546" y="2161377"/>
                </a:lnTo>
                <a:lnTo>
                  <a:pt x="1667850" y="2117447"/>
                </a:lnTo>
                <a:lnTo>
                  <a:pt x="1671466" y="2075961"/>
                </a:lnTo>
                <a:lnTo>
                  <a:pt x="1672180" y="2030920"/>
                </a:lnTo>
                <a:lnTo>
                  <a:pt x="1671275" y="1985902"/>
                </a:lnTo>
                <a:lnTo>
                  <a:pt x="1665803" y="1948253"/>
                </a:lnTo>
                <a:lnTo>
                  <a:pt x="1663222" y="1901207"/>
                </a:lnTo>
                <a:lnTo>
                  <a:pt x="1657891" y="1865185"/>
                </a:lnTo>
                <a:lnTo>
                  <a:pt x="1654212" y="1819756"/>
                </a:lnTo>
                <a:lnTo>
                  <a:pt x="1653485" y="1776759"/>
                </a:lnTo>
                <a:lnTo>
                  <a:pt x="1653341" y="1732087"/>
                </a:lnTo>
                <a:lnTo>
                  <a:pt x="1653311" y="1687819"/>
                </a:lnTo>
                <a:lnTo>
                  <a:pt x="1650486" y="1664611"/>
                </a:lnTo>
                <a:lnTo>
                  <a:pt x="1639117" y="1621522"/>
                </a:lnTo>
                <a:lnTo>
                  <a:pt x="1629052" y="1581073"/>
                </a:lnTo>
                <a:lnTo>
                  <a:pt x="1631186" y="1566073"/>
                </a:lnTo>
                <a:lnTo>
                  <a:pt x="1624793" y="1518796"/>
                </a:lnTo>
                <a:lnTo>
                  <a:pt x="1624731" y="1486013"/>
                </a:lnTo>
                <a:lnTo>
                  <a:pt x="1616530" y="1485906"/>
                </a:lnTo>
                <a:lnTo>
                  <a:pt x="1616089" y="1484845"/>
                </a:lnTo>
                <a:lnTo>
                  <a:pt x="1615216" y="1440840"/>
                </a:lnTo>
                <a:lnTo>
                  <a:pt x="1608662" y="1394172"/>
                </a:lnTo>
                <a:lnTo>
                  <a:pt x="1606564" y="1355825"/>
                </a:lnTo>
                <a:lnTo>
                  <a:pt x="1605856" y="1313408"/>
                </a:lnTo>
                <a:lnTo>
                  <a:pt x="1602910" y="1292266"/>
                </a:lnTo>
                <a:lnTo>
                  <a:pt x="1595987" y="1251788"/>
                </a:lnTo>
                <a:lnTo>
                  <a:pt x="1588815" y="1212508"/>
                </a:lnTo>
                <a:lnTo>
                  <a:pt x="1582104" y="1170530"/>
                </a:lnTo>
                <a:lnTo>
                  <a:pt x="1582601" y="1132952"/>
                </a:lnTo>
                <a:lnTo>
                  <a:pt x="1578191" y="1095268"/>
                </a:lnTo>
                <a:lnTo>
                  <a:pt x="1572371" y="1056653"/>
                </a:lnTo>
                <a:lnTo>
                  <a:pt x="1568528" y="1009289"/>
                </a:lnTo>
                <a:lnTo>
                  <a:pt x="1566803" y="965325"/>
                </a:lnTo>
                <a:lnTo>
                  <a:pt x="1562649" y="930681"/>
                </a:lnTo>
                <a:lnTo>
                  <a:pt x="1560097" y="896939"/>
                </a:lnTo>
                <a:lnTo>
                  <a:pt x="1558661" y="853838"/>
                </a:lnTo>
                <a:lnTo>
                  <a:pt x="1555413" y="815314"/>
                </a:lnTo>
                <a:lnTo>
                  <a:pt x="1553393" y="776030"/>
                </a:lnTo>
                <a:lnTo>
                  <a:pt x="1556674" y="738638"/>
                </a:lnTo>
                <a:lnTo>
                  <a:pt x="1554825" y="694044"/>
                </a:lnTo>
                <a:lnTo>
                  <a:pt x="1550396" y="650140"/>
                </a:lnTo>
                <a:lnTo>
                  <a:pt x="1549083" y="610320"/>
                </a:lnTo>
                <a:lnTo>
                  <a:pt x="1548640" y="563995"/>
                </a:lnTo>
                <a:lnTo>
                  <a:pt x="1548553" y="519842"/>
                </a:lnTo>
                <a:lnTo>
                  <a:pt x="1548534" y="478512"/>
                </a:lnTo>
                <a:lnTo>
                  <a:pt x="1553588" y="443286"/>
                </a:lnTo>
                <a:lnTo>
                  <a:pt x="1556732" y="400981"/>
                </a:lnTo>
                <a:lnTo>
                  <a:pt x="1558853" y="354487"/>
                </a:lnTo>
                <a:lnTo>
                  <a:pt x="1566641" y="324458"/>
                </a:lnTo>
                <a:lnTo>
                  <a:pt x="1582055" y="288689"/>
                </a:lnTo>
                <a:lnTo>
                  <a:pt x="1586714" y="274354"/>
                </a:lnTo>
                <a:lnTo>
                  <a:pt x="1610283" y="229573"/>
                </a:lnTo>
                <a:lnTo>
                  <a:pt x="1615864" y="213834"/>
                </a:lnTo>
                <a:lnTo>
                  <a:pt x="1650895" y="166609"/>
                </a:lnTo>
                <a:lnTo>
                  <a:pt x="1669921" y="146663"/>
                </a:lnTo>
                <a:lnTo>
                  <a:pt x="1716959" y="112469"/>
                </a:lnTo>
                <a:lnTo>
                  <a:pt x="1763121" y="92189"/>
                </a:lnTo>
                <a:lnTo>
                  <a:pt x="1797359" y="78088"/>
                </a:lnTo>
                <a:lnTo>
                  <a:pt x="1843385" y="76202"/>
                </a:lnTo>
                <a:lnTo>
                  <a:pt x="1846700" y="76200"/>
                </a:lnTo>
                <a:lnTo>
                  <a:pt x="1853206" y="79020"/>
                </a:lnTo>
                <a:lnTo>
                  <a:pt x="1859625" y="82743"/>
                </a:lnTo>
                <a:lnTo>
                  <a:pt x="1869189" y="85897"/>
                </a:lnTo>
                <a:lnTo>
                  <a:pt x="1878726" y="92006"/>
                </a:lnTo>
                <a:lnTo>
                  <a:pt x="1889549" y="94819"/>
                </a:lnTo>
                <a:lnTo>
                  <a:pt x="1899467" y="103410"/>
                </a:lnTo>
                <a:lnTo>
                  <a:pt x="1910353" y="104761"/>
                </a:lnTo>
                <a:lnTo>
                  <a:pt x="1895285" y="88524"/>
                </a:lnTo>
                <a:lnTo>
                  <a:pt x="1890456" y="78202"/>
                </a:lnTo>
                <a:lnTo>
                  <a:pt x="1856687" y="31829"/>
                </a:lnTo>
                <a:lnTo>
                  <a:pt x="1847034" y="17072"/>
                </a:lnTo>
                <a:lnTo>
                  <a:pt x="1838530" y="10700"/>
                </a:lnTo>
                <a:lnTo>
                  <a:pt x="1834446" y="476"/>
                </a:lnTo>
                <a:lnTo>
                  <a:pt x="1826094" y="38"/>
                </a:lnTo>
                <a:lnTo>
                  <a:pt x="1838132" y="0"/>
                </a:lnTo>
                <a:lnTo>
                  <a:pt x="1840023" y="1057"/>
                </a:lnTo>
                <a:lnTo>
                  <a:pt x="1841284" y="2820"/>
                </a:lnTo>
                <a:lnTo>
                  <a:pt x="1842124" y="5054"/>
                </a:lnTo>
                <a:lnTo>
                  <a:pt x="1843744" y="6543"/>
                </a:lnTo>
                <a:lnTo>
                  <a:pt x="1852137" y="10755"/>
                </a:lnTo>
                <a:lnTo>
                  <a:pt x="1870578" y="24425"/>
                </a:lnTo>
                <a:lnTo>
                  <a:pt x="1877929" y="27787"/>
                </a:lnTo>
                <a:lnTo>
                  <a:pt x="1924386" y="71062"/>
                </a:lnTo>
                <a:lnTo>
                  <a:pt x="1933063" y="79731"/>
                </a:lnTo>
                <a:lnTo>
                  <a:pt x="1934002" y="82786"/>
                </a:lnTo>
                <a:lnTo>
                  <a:pt x="1933570" y="85881"/>
                </a:lnTo>
                <a:lnTo>
                  <a:pt x="1930728" y="95293"/>
                </a:lnTo>
                <a:lnTo>
                  <a:pt x="1930329" y="98453"/>
                </a:lnTo>
                <a:lnTo>
                  <a:pt x="1927064" y="104785"/>
                </a:lnTo>
                <a:lnTo>
                  <a:pt x="1923142" y="111127"/>
                </a:lnTo>
                <a:lnTo>
                  <a:pt x="1919877" y="120648"/>
                </a:lnTo>
                <a:lnTo>
                  <a:pt x="1895178" y="153846"/>
                </a:lnTo>
                <a:lnTo>
                  <a:pt x="1870669" y="173052"/>
                </a:lnTo>
                <a:lnTo>
                  <a:pt x="1823506" y="199743"/>
                </a:lnTo>
                <a:lnTo>
                  <a:pt x="1804165" y="212666"/>
                </a:lnTo>
                <a:lnTo>
                  <a:pt x="1799730" y="219047"/>
                </a:lnTo>
                <a:lnTo>
                  <a:pt x="1796181" y="228596"/>
                </a:lnTo>
              </a:path>
            </a:pathLst>
          </a:custGeom>
          <a:ln w="19050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483" name="SMARTInkShape-Group313">
            <a:extLst>
              <a:ext uri="{FF2B5EF4-FFF2-40B4-BE49-F238E27FC236}">
                <a16:creationId xmlns:a16="http://schemas.microsoft.com/office/drawing/2014/main" id="{A62605B7-AD29-D403-FBE2-BC29BF8E6253}"/>
              </a:ext>
            </a:extLst>
          </p:cNvPr>
          <p:cNvGrpSpPr/>
          <p:nvPr/>
        </p:nvGrpSpPr>
        <p:grpSpPr>
          <a:xfrm>
            <a:off x="4953000" y="239603"/>
            <a:ext cx="537016" cy="178911"/>
            <a:chOff x="4953000" y="239603"/>
            <a:chExt cx="537016" cy="178911"/>
          </a:xfrm>
        </p:grpSpPr>
        <p:sp>
          <p:nvSpPr>
            <p:cNvPr id="481" name="SMARTInkShape-2071">
              <a:extLst>
                <a:ext uri="{FF2B5EF4-FFF2-40B4-BE49-F238E27FC236}">
                  <a16:creationId xmlns:a16="http://schemas.microsoft.com/office/drawing/2014/main" id="{07813348-FA11-FFBB-F999-F9F972A6B8AE}"/>
                </a:ext>
              </a:extLst>
            </p:cNvPr>
            <p:cNvSpPr/>
            <p:nvPr>
              <p:custDataLst>
                <p:tags r:id="rId31"/>
              </p:custDataLst>
            </p:nvPr>
          </p:nvSpPr>
          <p:spPr>
            <a:xfrm>
              <a:off x="5282135" y="239603"/>
              <a:ext cx="207881" cy="178911"/>
            </a:xfrm>
            <a:custGeom>
              <a:avLst/>
              <a:gdLst/>
              <a:ahLst/>
              <a:cxnLst/>
              <a:rect l="0" t="0" r="0" b="0"/>
              <a:pathLst>
                <a:path w="207881" h="178911">
                  <a:moveTo>
                    <a:pt x="70915" y="46147"/>
                  </a:moveTo>
                  <a:lnTo>
                    <a:pt x="70915" y="46147"/>
                  </a:lnTo>
                  <a:lnTo>
                    <a:pt x="79116" y="37946"/>
                  </a:lnTo>
                  <a:lnTo>
                    <a:pt x="80324" y="28537"/>
                  </a:lnTo>
                  <a:lnTo>
                    <a:pt x="80430" y="13966"/>
                  </a:lnTo>
                  <a:lnTo>
                    <a:pt x="79375" y="11993"/>
                  </a:lnTo>
                  <a:lnTo>
                    <a:pt x="77613" y="10678"/>
                  </a:lnTo>
                  <a:lnTo>
                    <a:pt x="75380" y="9801"/>
                  </a:lnTo>
                  <a:lnTo>
                    <a:pt x="73892" y="8158"/>
                  </a:lnTo>
                  <a:lnTo>
                    <a:pt x="72238" y="3510"/>
                  </a:lnTo>
                  <a:lnTo>
                    <a:pt x="69680" y="1847"/>
                  </a:lnTo>
                  <a:lnTo>
                    <a:pt x="61194" y="0"/>
                  </a:lnTo>
                  <a:lnTo>
                    <a:pt x="53189" y="2001"/>
                  </a:lnTo>
                  <a:lnTo>
                    <a:pt x="28559" y="16972"/>
                  </a:lnTo>
                  <a:lnTo>
                    <a:pt x="12387" y="37150"/>
                  </a:lnTo>
                  <a:lnTo>
                    <a:pt x="256" y="63137"/>
                  </a:lnTo>
                  <a:lnTo>
                    <a:pt x="0" y="78040"/>
                  </a:lnTo>
                  <a:lnTo>
                    <a:pt x="3992" y="110020"/>
                  </a:lnTo>
                  <a:lnTo>
                    <a:pt x="6191" y="110954"/>
                  </a:lnTo>
                  <a:lnTo>
                    <a:pt x="14279" y="111992"/>
                  </a:lnTo>
                  <a:lnTo>
                    <a:pt x="17283" y="111210"/>
                  </a:lnTo>
                  <a:lnTo>
                    <a:pt x="19285" y="109631"/>
                  </a:lnTo>
                  <a:lnTo>
                    <a:pt x="47201" y="69086"/>
                  </a:lnTo>
                  <a:lnTo>
                    <a:pt x="50483" y="54002"/>
                  </a:lnTo>
                  <a:lnTo>
                    <a:pt x="51858" y="18170"/>
                  </a:lnTo>
                  <a:lnTo>
                    <a:pt x="51863" y="22806"/>
                  </a:lnTo>
                  <a:lnTo>
                    <a:pt x="49042" y="28012"/>
                  </a:lnTo>
                  <a:lnTo>
                    <a:pt x="46808" y="30882"/>
                  </a:lnTo>
                  <a:lnTo>
                    <a:pt x="46377" y="33854"/>
                  </a:lnTo>
                  <a:lnTo>
                    <a:pt x="56646" y="72120"/>
                  </a:lnTo>
                  <a:lnTo>
                    <a:pt x="59286" y="76163"/>
                  </a:lnTo>
                  <a:lnTo>
                    <a:pt x="66999" y="82910"/>
                  </a:lnTo>
                  <a:lnTo>
                    <a:pt x="69754" y="89025"/>
                  </a:lnTo>
                  <a:lnTo>
                    <a:pt x="70141" y="88491"/>
                  </a:lnTo>
                  <a:lnTo>
                    <a:pt x="70399" y="87076"/>
                  </a:lnTo>
                  <a:lnTo>
                    <a:pt x="71630" y="86133"/>
                  </a:lnTo>
                  <a:lnTo>
                    <a:pt x="75819" y="85085"/>
                  </a:lnTo>
                  <a:lnTo>
                    <a:pt x="81208" y="78975"/>
                  </a:lnTo>
                  <a:lnTo>
                    <a:pt x="86073" y="70262"/>
                  </a:lnTo>
                  <a:lnTo>
                    <a:pt x="89870" y="59407"/>
                  </a:lnTo>
                  <a:lnTo>
                    <a:pt x="96169" y="48430"/>
                  </a:lnTo>
                  <a:lnTo>
                    <a:pt x="99564" y="33300"/>
                  </a:lnTo>
                  <a:lnTo>
                    <a:pt x="108888" y="17772"/>
                  </a:lnTo>
                  <a:lnTo>
                    <a:pt x="103921" y="22688"/>
                  </a:lnTo>
                  <a:lnTo>
                    <a:pt x="103503" y="26274"/>
                  </a:lnTo>
                  <a:lnTo>
                    <a:pt x="105860" y="35904"/>
                  </a:lnTo>
                  <a:lnTo>
                    <a:pt x="127532" y="73742"/>
                  </a:lnTo>
                  <a:lnTo>
                    <a:pt x="132964" y="74432"/>
                  </a:lnTo>
                  <a:lnTo>
                    <a:pt x="138356" y="71771"/>
                  </a:lnTo>
                  <a:lnTo>
                    <a:pt x="141277" y="69579"/>
                  </a:lnTo>
                  <a:lnTo>
                    <a:pt x="144520" y="64323"/>
                  </a:lnTo>
                  <a:lnTo>
                    <a:pt x="145385" y="61439"/>
                  </a:lnTo>
                  <a:lnTo>
                    <a:pt x="154812" y="55413"/>
                  </a:lnTo>
                  <a:lnTo>
                    <a:pt x="166411" y="49207"/>
                  </a:lnTo>
                  <a:lnTo>
                    <a:pt x="171566" y="42921"/>
                  </a:lnTo>
                  <a:lnTo>
                    <a:pt x="181421" y="23716"/>
                  </a:lnTo>
                  <a:lnTo>
                    <a:pt x="185067" y="519"/>
                  </a:lnTo>
                  <a:lnTo>
                    <a:pt x="186175" y="912"/>
                  </a:lnTo>
                  <a:lnTo>
                    <a:pt x="190227" y="4170"/>
                  </a:lnTo>
                  <a:lnTo>
                    <a:pt x="192734" y="11968"/>
                  </a:lnTo>
                  <a:lnTo>
                    <a:pt x="202080" y="54464"/>
                  </a:lnTo>
                  <a:lnTo>
                    <a:pt x="207880" y="74185"/>
                  </a:lnTo>
                  <a:lnTo>
                    <a:pt x="205519" y="93533"/>
                  </a:lnTo>
                  <a:lnTo>
                    <a:pt x="200589" y="112716"/>
                  </a:lnTo>
                  <a:lnTo>
                    <a:pt x="200403" y="145257"/>
                  </a:lnTo>
                  <a:lnTo>
                    <a:pt x="198515" y="150320"/>
                  </a:lnTo>
                  <a:lnTo>
                    <a:pt x="198315" y="154754"/>
                  </a:lnTo>
                  <a:lnTo>
                    <a:pt x="200973" y="166051"/>
                  </a:lnTo>
                  <a:lnTo>
                    <a:pt x="198215" y="172815"/>
                  </a:lnTo>
                  <a:lnTo>
                    <a:pt x="184996" y="176527"/>
                  </a:lnTo>
                  <a:lnTo>
                    <a:pt x="142015" y="178910"/>
                  </a:lnTo>
                  <a:lnTo>
                    <a:pt x="80440" y="169972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82" name="SMARTInkShape-2072">
              <a:extLst>
                <a:ext uri="{FF2B5EF4-FFF2-40B4-BE49-F238E27FC236}">
                  <a16:creationId xmlns:a16="http://schemas.microsoft.com/office/drawing/2014/main" id="{28CAECB0-2E8C-FC66-B296-28E34B935B81}"/>
                </a:ext>
              </a:extLst>
            </p:cNvPr>
            <p:cNvSpPr/>
            <p:nvPr>
              <p:custDataLst>
                <p:tags r:id="rId32"/>
              </p:custDataLst>
            </p:nvPr>
          </p:nvSpPr>
          <p:spPr>
            <a:xfrm>
              <a:off x="4953000" y="239910"/>
              <a:ext cx="276226" cy="112516"/>
            </a:xfrm>
            <a:custGeom>
              <a:avLst/>
              <a:gdLst/>
              <a:ahLst/>
              <a:cxnLst/>
              <a:rect l="0" t="0" r="0" b="0"/>
              <a:pathLst>
                <a:path w="276226" h="112516">
                  <a:moveTo>
                    <a:pt x="0" y="36315"/>
                  </a:moveTo>
                  <a:lnTo>
                    <a:pt x="0" y="36315"/>
                  </a:lnTo>
                  <a:lnTo>
                    <a:pt x="19402" y="17972"/>
                  </a:lnTo>
                  <a:lnTo>
                    <a:pt x="45448" y="0"/>
                  </a:lnTo>
                  <a:lnTo>
                    <a:pt x="47232" y="463"/>
                  </a:lnTo>
                  <a:lnTo>
                    <a:pt x="52036" y="3800"/>
                  </a:lnTo>
                  <a:lnTo>
                    <a:pt x="54877" y="11634"/>
                  </a:lnTo>
                  <a:lnTo>
                    <a:pt x="57017" y="57474"/>
                  </a:lnTo>
                  <a:lnTo>
                    <a:pt x="66280" y="100441"/>
                  </a:lnTo>
                  <a:lnTo>
                    <a:pt x="67470" y="100232"/>
                  </a:lnTo>
                  <a:lnTo>
                    <a:pt x="71614" y="97178"/>
                  </a:lnTo>
                  <a:lnTo>
                    <a:pt x="74162" y="92293"/>
                  </a:lnTo>
                  <a:lnTo>
                    <a:pt x="74842" y="89509"/>
                  </a:lnTo>
                  <a:lnTo>
                    <a:pt x="91099" y="66773"/>
                  </a:lnTo>
                  <a:lnTo>
                    <a:pt x="92483" y="62970"/>
                  </a:lnTo>
                  <a:lnTo>
                    <a:pt x="99665" y="55923"/>
                  </a:lnTo>
                  <a:lnTo>
                    <a:pt x="121522" y="37719"/>
                  </a:lnTo>
                  <a:lnTo>
                    <a:pt x="128093" y="28825"/>
                  </a:lnTo>
                  <a:lnTo>
                    <a:pt x="134615" y="17868"/>
                  </a:lnTo>
                  <a:lnTo>
                    <a:pt x="141243" y="9741"/>
                  </a:lnTo>
                  <a:lnTo>
                    <a:pt x="144972" y="8629"/>
                  </a:lnTo>
                  <a:lnTo>
                    <a:pt x="147448" y="8333"/>
                  </a:lnTo>
                  <a:lnTo>
                    <a:pt x="149098" y="9194"/>
                  </a:lnTo>
                  <a:lnTo>
                    <a:pt x="150199" y="10826"/>
                  </a:lnTo>
                  <a:lnTo>
                    <a:pt x="151965" y="15993"/>
                  </a:lnTo>
                  <a:lnTo>
                    <a:pt x="157328" y="21945"/>
                  </a:lnTo>
                  <a:lnTo>
                    <a:pt x="159882" y="30281"/>
                  </a:lnTo>
                  <a:lnTo>
                    <a:pt x="162903" y="61480"/>
                  </a:lnTo>
                  <a:lnTo>
                    <a:pt x="169449" y="74368"/>
                  </a:lnTo>
                  <a:lnTo>
                    <a:pt x="171416" y="92907"/>
                  </a:lnTo>
                  <a:lnTo>
                    <a:pt x="184704" y="80159"/>
                  </a:lnTo>
                  <a:lnTo>
                    <a:pt x="187924" y="71323"/>
                  </a:lnTo>
                  <a:lnTo>
                    <a:pt x="190413" y="61399"/>
                  </a:lnTo>
                  <a:lnTo>
                    <a:pt x="198551" y="48098"/>
                  </a:lnTo>
                  <a:lnTo>
                    <a:pt x="215127" y="29726"/>
                  </a:lnTo>
                  <a:lnTo>
                    <a:pt x="218554" y="19115"/>
                  </a:lnTo>
                  <a:lnTo>
                    <a:pt x="232287" y="4170"/>
                  </a:lnTo>
                  <a:lnTo>
                    <a:pt x="235291" y="3243"/>
                  </a:lnTo>
                  <a:lnTo>
                    <a:pt x="238353" y="3684"/>
                  </a:lnTo>
                  <a:lnTo>
                    <a:pt x="244576" y="6996"/>
                  </a:lnTo>
                  <a:lnTo>
                    <a:pt x="250870" y="11995"/>
                  </a:lnTo>
                  <a:lnTo>
                    <a:pt x="260364" y="25817"/>
                  </a:lnTo>
                  <a:lnTo>
                    <a:pt x="261417" y="30374"/>
                  </a:lnTo>
                  <a:lnTo>
                    <a:pt x="261062" y="34471"/>
                  </a:lnTo>
                  <a:lnTo>
                    <a:pt x="259766" y="38261"/>
                  </a:lnTo>
                  <a:lnTo>
                    <a:pt x="261148" y="48116"/>
                  </a:lnTo>
                  <a:lnTo>
                    <a:pt x="265969" y="70285"/>
                  </a:lnTo>
                  <a:lnTo>
                    <a:pt x="266603" y="86989"/>
                  </a:lnTo>
                  <a:lnTo>
                    <a:pt x="269479" y="93409"/>
                  </a:lnTo>
                  <a:lnTo>
                    <a:pt x="273227" y="99790"/>
                  </a:lnTo>
                  <a:lnTo>
                    <a:pt x="276225" y="112515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488" name="SMARTInkShape-Group314">
            <a:extLst>
              <a:ext uri="{FF2B5EF4-FFF2-40B4-BE49-F238E27FC236}">
                <a16:creationId xmlns:a16="http://schemas.microsoft.com/office/drawing/2014/main" id="{13277CE6-C987-9676-9D23-D4F57DFFB3B2}"/>
              </a:ext>
            </a:extLst>
          </p:cNvPr>
          <p:cNvGrpSpPr/>
          <p:nvPr/>
        </p:nvGrpSpPr>
        <p:grpSpPr>
          <a:xfrm>
            <a:off x="5819775" y="152909"/>
            <a:ext cx="876301" cy="199517"/>
            <a:chOff x="5819775" y="152909"/>
            <a:chExt cx="876301" cy="199517"/>
          </a:xfrm>
        </p:grpSpPr>
        <p:sp>
          <p:nvSpPr>
            <p:cNvPr id="484" name="SMARTInkShape-2073">
              <a:extLst>
                <a:ext uri="{FF2B5EF4-FFF2-40B4-BE49-F238E27FC236}">
                  <a16:creationId xmlns:a16="http://schemas.microsoft.com/office/drawing/2014/main" id="{5E0781A5-E926-5268-1D07-25EEE2ECB9D4}"/>
                </a:ext>
              </a:extLst>
            </p:cNvPr>
            <p:cNvSpPr/>
            <p:nvPr>
              <p:custDataLst>
                <p:tags r:id="rId27"/>
              </p:custDataLst>
            </p:nvPr>
          </p:nvSpPr>
          <p:spPr>
            <a:xfrm>
              <a:off x="6545587" y="249483"/>
              <a:ext cx="150489" cy="93418"/>
            </a:xfrm>
            <a:custGeom>
              <a:avLst/>
              <a:gdLst/>
              <a:ahLst/>
              <a:cxnLst/>
              <a:rect l="0" t="0" r="0" b="0"/>
              <a:pathLst>
                <a:path w="150489" h="93418">
                  <a:moveTo>
                    <a:pt x="64763" y="26742"/>
                  </a:moveTo>
                  <a:lnTo>
                    <a:pt x="64763" y="26742"/>
                  </a:lnTo>
                  <a:lnTo>
                    <a:pt x="64763" y="21686"/>
                  </a:lnTo>
                  <a:lnTo>
                    <a:pt x="61941" y="16381"/>
                  </a:lnTo>
                  <a:lnTo>
                    <a:pt x="58218" y="10495"/>
                  </a:lnTo>
                  <a:lnTo>
                    <a:pt x="56563" y="4352"/>
                  </a:lnTo>
                  <a:lnTo>
                    <a:pt x="55062" y="2290"/>
                  </a:lnTo>
                  <a:lnTo>
                    <a:pt x="53005" y="916"/>
                  </a:lnTo>
                  <a:lnTo>
                    <a:pt x="50574" y="0"/>
                  </a:lnTo>
                  <a:lnTo>
                    <a:pt x="42229" y="1804"/>
                  </a:lnTo>
                  <a:lnTo>
                    <a:pt x="28453" y="8770"/>
                  </a:lnTo>
                  <a:lnTo>
                    <a:pt x="21109" y="15579"/>
                  </a:lnTo>
                  <a:lnTo>
                    <a:pt x="7770" y="40020"/>
                  </a:lnTo>
                  <a:lnTo>
                    <a:pt x="0" y="64995"/>
                  </a:lnTo>
                  <a:lnTo>
                    <a:pt x="1760" y="75846"/>
                  </a:lnTo>
                  <a:lnTo>
                    <a:pt x="6070" y="85608"/>
                  </a:lnTo>
                  <a:lnTo>
                    <a:pt x="8701" y="88211"/>
                  </a:lnTo>
                  <a:lnTo>
                    <a:pt x="14446" y="91103"/>
                  </a:lnTo>
                  <a:lnTo>
                    <a:pt x="20528" y="92389"/>
                  </a:lnTo>
                  <a:lnTo>
                    <a:pt x="22573" y="91673"/>
                  </a:lnTo>
                  <a:lnTo>
                    <a:pt x="23937" y="90138"/>
                  </a:lnTo>
                  <a:lnTo>
                    <a:pt x="40454" y="64018"/>
                  </a:lnTo>
                  <a:lnTo>
                    <a:pt x="50387" y="50604"/>
                  </a:lnTo>
                  <a:lnTo>
                    <a:pt x="53801" y="42044"/>
                  </a:lnTo>
                  <a:lnTo>
                    <a:pt x="54280" y="42235"/>
                  </a:lnTo>
                  <a:lnTo>
                    <a:pt x="54954" y="47560"/>
                  </a:lnTo>
                  <a:lnTo>
                    <a:pt x="56259" y="68446"/>
                  </a:lnTo>
                  <a:lnTo>
                    <a:pt x="62831" y="79903"/>
                  </a:lnTo>
                  <a:lnTo>
                    <a:pt x="72570" y="91428"/>
                  </a:lnTo>
                  <a:lnTo>
                    <a:pt x="115323" y="93301"/>
                  </a:lnTo>
                  <a:lnTo>
                    <a:pt x="150488" y="93417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85" name="SMARTInkShape-2074">
              <a:extLst>
                <a:ext uri="{FF2B5EF4-FFF2-40B4-BE49-F238E27FC236}">
                  <a16:creationId xmlns:a16="http://schemas.microsoft.com/office/drawing/2014/main" id="{A637E5C3-381D-C050-75DD-6672689B07A1}"/>
                </a:ext>
              </a:extLst>
            </p:cNvPr>
            <p:cNvSpPr/>
            <p:nvPr>
              <p:custDataLst>
                <p:tags r:id="rId28"/>
              </p:custDataLst>
            </p:nvPr>
          </p:nvSpPr>
          <p:spPr>
            <a:xfrm>
              <a:off x="6220862" y="252931"/>
              <a:ext cx="132314" cy="95452"/>
            </a:xfrm>
            <a:custGeom>
              <a:avLst/>
              <a:gdLst/>
              <a:ahLst/>
              <a:cxnLst/>
              <a:rect l="0" t="0" r="0" b="0"/>
              <a:pathLst>
                <a:path w="132314" h="95452">
                  <a:moveTo>
                    <a:pt x="18013" y="32819"/>
                  </a:moveTo>
                  <a:lnTo>
                    <a:pt x="18013" y="32819"/>
                  </a:lnTo>
                  <a:lnTo>
                    <a:pt x="23069" y="32819"/>
                  </a:lnTo>
                  <a:lnTo>
                    <a:pt x="24558" y="33877"/>
                  </a:lnTo>
                  <a:lnTo>
                    <a:pt x="25552" y="35641"/>
                  </a:lnTo>
                  <a:lnTo>
                    <a:pt x="26214" y="37875"/>
                  </a:lnTo>
                  <a:lnTo>
                    <a:pt x="28772" y="39365"/>
                  </a:lnTo>
                  <a:lnTo>
                    <a:pt x="48880" y="41952"/>
                  </a:lnTo>
                  <a:lnTo>
                    <a:pt x="55721" y="39347"/>
                  </a:lnTo>
                  <a:lnTo>
                    <a:pt x="86516" y="19944"/>
                  </a:lnTo>
                  <a:lnTo>
                    <a:pt x="90792" y="13691"/>
                  </a:lnTo>
                  <a:lnTo>
                    <a:pt x="91933" y="10542"/>
                  </a:lnTo>
                  <a:lnTo>
                    <a:pt x="91634" y="7384"/>
                  </a:lnTo>
                  <a:lnTo>
                    <a:pt x="88480" y="1054"/>
                  </a:lnTo>
                  <a:lnTo>
                    <a:pt x="84042" y="0"/>
                  </a:lnTo>
                  <a:lnTo>
                    <a:pt x="70642" y="1652"/>
                  </a:lnTo>
                  <a:lnTo>
                    <a:pt x="38287" y="17882"/>
                  </a:lnTo>
                  <a:lnTo>
                    <a:pt x="10779" y="40756"/>
                  </a:lnTo>
                  <a:lnTo>
                    <a:pt x="4214" y="52574"/>
                  </a:lnTo>
                  <a:lnTo>
                    <a:pt x="0" y="77408"/>
                  </a:lnTo>
                  <a:lnTo>
                    <a:pt x="712" y="81595"/>
                  </a:lnTo>
                  <a:lnTo>
                    <a:pt x="2246" y="84386"/>
                  </a:lnTo>
                  <a:lnTo>
                    <a:pt x="8123" y="89642"/>
                  </a:lnTo>
                  <a:lnTo>
                    <a:pt x="16657" y="89940"/>
                  </a:lnTo>
                  <a:lnTo>
                    <a:pt x="22668" y="95017"/>
                  </a:lnTo>
                  <a:lnTo>
                    <a:pt x="25350" y="95451"/>
                  </a:lnTo>
                  <a:lnTo>
                    <a:pt x="28196" y="94682"/>
                  </a:lnTo>
                  <a:lnTo>
                    <a:pt x="34180" y="92064"/>
                  </a:lnTo>
                  <a:lnTo>
                    <a:pt x="79776" y="90024"/>
                  </a:lnTo>
                  <a:lnTo>
                    <a:pt x="132313" y="89969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86" name="SMARTInkShape-2075">
              <a:extLst>
                <a:ext uri="{FF2B5EF4-FFF2-40B4-BE49-F238E27FC236}">
                  <a16:creationId xmlns:a16="http://schemas.microsoft.com/office/drawing/2014/main" id="{73276B4D-ABBB-4CC3-613D-6A75D3131729}"/>
                </a:ext>
              </a:extLst>
            </p:cNvPr>
            <p:cNvSpPr/>
            <p:nvPr>
              <p:custDataLst>
                <p:tags r:id="rId29"/>
              </p:custDataLst>
            </p:nvPr>
          </p:nvSpPr>
          <p:spPr>
            <a:xfrm>
              <a:off x="5959575" y="252934"/>
              <a:ext cx="212626" cy="98911"/>
            </a:xfrm>
            <a:custGeom>
              <a:avLst/>
              <a:gdLst/>
              <a:ahLst/>
              <a:cxnLst/>
              <a:rect l="0" t="0" r="0" b="0"/>
              <a:pathLst>
                <a:path w="212626" h="98911">
                  <a:moveTo>
                    <a:pt x="98325" y="51866"/>
                  </a:moveTo>
                  <a:lnTo>
                    <a:pt x="98325" y="51866"/>
                  </a:lnTo>
                  <a:lnTo>
                    <a:pt x="93269" y="51866"/>
                  </a:lnTo>
                  <a:lnTo>
                    <a:pt x="93896" y="50808"/>
                  </a:lnTo>
                  <a:lnTo>
                    <a:pt x="101716" y="45320"/>
                  </a:lnTo>
                  <a:lnTo>
                    <a:pt x="101645" y="44327"/>
                  </a:lnTo>
                  <a:lnTo>
                    <a:pt x="100538" y="43665"/>
                  </a:lnTo>
                  <a:lnTo>
                    <a:pt x="100859" y="42165"/>
                  </a:lnTo>
                  <a:lnTo>
                    <a:pt x="105308" y="34998"/>
                  </a:lnTo>
                  <a:lnTo>
                    <a:pt x="106720" y="29200"/>
                  </a:lnTo>
                  <a:lnTo>
                    <a:pt x="112992" y="23095"/>
                  </a:lnTo>
                  <a:lnTo>
                    <a:pt x="117628" y="19985"/>
                  </a:lnTo>
                  <a:lnTo>
                    <a:pt x="119661" y="16854"/>
                  </a:lnTo>
                  <a:lnTo>
                    <a:pt x="119957" y="13708"/>
                  </a:lnTo>
                  <a:lnTo>
                    <a:pt x="117885" y="1054"/>
                  </a:lnTo>
                  <a:lnTo>
                    <a:pt x="113482" y="0"/>
                  </a:lnTo>
                  <a:lnTo>
                    <a:pt x="69446" y="8530"/>
                  </a:lnTo>
                  <a:lnTo>
                    <a:pt x="51198" y="17271"/>
                  </a:lnTo>
                  <a:lnTo>
                    <a:pt x="27946" y="38369"/>
                  </a:lnTo>
                  <a:lnTo>
                    <a:pt x="1712" y="71059"/>
                  </a:lnTo>
                  <a:lnTo>
                    <a:pt x="50" y="75245"/>
                  </a:lnTo>
                  <a:lnTo>
                    <a:pt x="0" y="79094"/>
                  </a:lnTo>
                  <a:lnTo>
                    <a:pt x="1024" y="82718"/>
                  </a:lnTo>
                  <a:lnTo>
                    <a:pt x="2766" y="85134"/>
                  </a:lnTo>
                  <a:lnTo>
                    <a:pt x="4986" y="86745"/>
                  </a:lnTo>
                  <a:lnTo>
                    <a:pt x="11333" y="88534"/>
                  </a:lnTo>
                  <a:lnTo>
                    <a:pt x="21209" y="89330"/>
                  </a:lnTo>
                  <a:lnTo>
                    <a:pt x="24689" y="88483"/>
                  </a:lnTo>
                  <a:lnTo>
                    <a:pt x="27010" y="86861"/>
                  </a:lnTo>
                  <a:lnTo>
                    <a:pt x="44131" y="66078"/>
                  </a:lnTo>
                  <a:lnTo>
                    <a:pt x="49403" y="44835"/>
                  </a:lnTo>
                  <a:lnTo>
                    <a:pt x="50678" y="23892"/>
                  </a:lnTo>
                  <a:lnTo>
                    <a:pt x="55750" y="23469"/>
                  </a:lnTo>
                  <a:lnTo>
                    <a:pt x="56183" y="24468"/>
                  </a:lnTo>
                  <a:lnTo>
                    <a:pt x="53842" y="28400"/>
                  </a:lnTo>
                  <a:lnTo>
                    <a:pt x="54919" y="39320"/>
                  </a:lnTo>
                  <a:lnTo>
                    <a:pt x="64971" y="78413"/>
                  </a:lnTo>
                  <a:lnTo>
                    <a:pt x="77531" y="97153"/>
                  </a:lnTo>
                  <a:lnTo>
                    <a:pt x="81323" y="98452"/>
                  </a:lnTo>
                  <a:lnTo>
                    <a:pt x="83815" y="98798"/>
                  </a:lnTo>
                  <a:lnTo>
                    <a:pt x="86535" y="95854"/>
                  </a:lnTo>
                  <a:lnTo>
                    <a:pt x="92379" y="84116"/>
                  </a:lnTo>
                  <a:lnTo>
                    <a:pt x="106971" y="71138"/>
                  </a:lnTo>
                  <a:lnTo>
                    <a:pt x="116789" y="64714"/>
                  </a:lnTo>
                  <a:lnTo>
                    <a:pt x="123334" y="57256"/>
                  </a:lnTo>
                  <a:lnTo>
                    <a:pt x="132546" y="33708"/>
                  </a:lnTo>
                  <a:lnTo>
                    <a:pt x="136380" y="4882"/>
                  </a:lnTo>
                  <a:lnTo>
                    <a:pt x="141468" y="14544"/>
                  </a:lnTo>
                  <a:lnTo>
                    <a:pt x="153292" y="60760"/>
                  </a:lnTo>
                  <a:lnTo>
                    <a:pt x="165196" y="79062"/>
                  </a:lnTo>
                  <a:lnTo>
                    <a:pt x="183496" y="98910"/>
                  </a:lnTo>
                  <a:lnTo>
                    <a:pt x="199206" y="68022"/>
                  </a:lnTo>
                  <a:lnTo>
                    <a:pt x="202587" y="49146"/>
                  </a:lnTo>
                  <a:lnTo>
                    <a:pt x="203055" y="29681"/>
                  </a:lnTo>
                  <a:lnTo>
                    <a:pt x="204128" y="27551"/>
                  </a:lnTo>
                  <a:lnTo>
                    <a:pt x="205902" y="26131"/>
                  </a:lnTo>
                  <a:lnTo>
                    <a:pt x="212508" y="23340"/>
                  </a:lnTo>
                  <a:lnTo>
                    <a:pt x="212625" y="13766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87" name="SMARTInkShape-2076">
              <a:extLst>
                <a:ext uri="{FF2B5EF4-FFF2-40B4-BE49-F238E27FC236}">
                  <a16:creationId xmlns:a16="http://schemas.microsoft.com/office/drawing/2014/main" id="{D7B1819E-DBCC-C058-3B8D-C6FBDBFA3E29}"/>
                </a:ext>
              </a:extLst>
            </p:cNvPr>
            <p:cNvSpPr/>
            <p:nvPr>
              <p:custDataLst>
                <p:tags r:id="rId30"/>
              </p:custDataLst>
            </p:nvPr>
          </p:nvSpPr>
          <p:spPr>
            <a:xfrm>
              <a:off x="5819775" y="152909"/>
              <a:ext cx="131305" cy="199517"/>
            </a:xfrm>
            <a:custGeom>
              <a:avLst/>
              <a:gdLst/>
              <a:ahLst/>
              <a:cxnLst/>
              <a:rect l="0" t="0" r="0" b="0"/>
              <a:pathLst>
                <a:path w="131305" h="199517">
                  <a:moveTo>
                    <a:pt x="0" y="18541"/>
                  </a:moveTo>
                  <a:lnTo>
                    <a:pt x="0" y="18541"/>
                  </a:lnTo>
                  <a:lnTo>
                    <a:pt x="13257" y="5284"/>
                  </a:lnTo>
                  <a:lnTo>
                    <a:pt x="14130" y="3353"/>
                  </a:lnTo>
                  <a:lnTo>
                    <a:pt x="13653" y="2065"/>
                  </a:lnTo>
                  <a:lnTo>
                    <a:pt x="12277" y="1207"/>
                  </a:lnTo>
                  <a:lnTo>
                    <a:pt x="12418" y="635"/>
                  </a:lnTo>
                  <a:lnTo>
                    <a:pt x="15396" y="0"/>
                  </a:lnTo>
                  <a:lnTo>
                    <a:pt x="16614" y="1947"/>
                  </a:lnTo>
                  <a:lnTo>
                    <a:pt x="18836" y="39618"/>
                  </a:lnTo>
                  <a:lnTo>
                    <a:pt x="16185" y="81736"/>
                  </a:lnTo>
                  <a:lnTo>
                    <a:pt x="13543" y="106953"/>
                  </a:lnTo>
                  <a:lnTo>
                    <a:pt x="18427" y="153129"/>
                  </a:lnTo>
                  <a:lnTo>
                    <a:pt x="18773" y="162319"/>
                  </a:lnTo>
                  <a:lnTo>
                    <a:pt x="19924" y="165193"/>
                  </a:lnTo>
                  <a:lnTo>
                    <a:pt x="21749" y="167109"/>
                  </a:lnTo>
                  <a:lnTo>
                    <a:pt x="24025" y="168386"/>
                  </a:lnTo>
                  <a:lnTo>
                    <a:pt x="26600" y="168180"/>
                  </a:lnTo>
                  <a:lnTo>
                    <a:pt x="32283" y="165128"/>
                  </a:lnTo>
                  <a:lnTo>
                    <a:pt x="35514" y="154599"/>
                  </a:lnTo>
                  <a:lnTo>
                    <a:pt x="36376" y="147346"/>
                  </a:lnTo>
                  <a:lnTo>
                    <a:pt x="42978" y="133643"/>
                  </a:lnTo>
                  <a:lnTo>
                    <a:pt x="82193" y="86073"/>
                  </a:lnTo>
                  <a:lnTo>
                    <a:pt x="83370" y="82612"/>
                  </a:lnTo>
                  <a:lnTo>
                    <a:pt x="90323" y="75945"/>
                  </a:lnTo>
                  <a:lnTo>
                    <a:pt x="101920" y="68098"/>
                  </a:lnTo>
                  <a:lnTo>
                    <a:pt x="103930" y="68512"/>
                  </a:lnTo>
                  <a:lnTo>
                    <a:pt x="108986" y="71795"/>
                  </a:lnTo>
                  <a:lnTo>
                    <a:pt x="117782" y="94762"/>
                  </a:lnTo>
                  <a:lnTo>
                    <a:pt x="125852" y="139547"/>
                  </a:lnTo>
                  <a:lnTo>
                    <a:pt x="131128" y="163403"/>
                  </a:lnTo>
                  <a:lnTo>
                    <a:pt x="131304" y="179232"/>
                  </a:lnTo>
                  <a:lnTo>
                    <a:pt x="123825" y="199516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512" name="SMARTInkShape-Group315">
            <a:extLst>
              <a:ext uri="{FF2B5EF4-FFF2-40B4-BE49-F238E27FC236}">
                <a16:creationId xmlns:a16="http://schemas.microsoft.com/office/drawing/2014/main" id="{E6C1FBD3-072E-7E14-9CE6-E9A6DAF286F9}"/>
              </a:ext>
            </a:extLst>
          </p:cNvPr>
          <p:cNvGrpSpPr/>
          <p:nvPr/>
        </p:nvGrpSpPr>
        <p:grpSpPr>
          <a:xfrm>
            <a:off x="6953250" y="191940"/>
            <a:ext cx="1828268" cy="712936"/>
            <a:chOff x="6953250" y="191940"/>
            <a:chExt cx="1828268" cy="712936"/>
          </a:xfrm>
        </p:grpSpPr>
        <p:sp>
          <p:nvSpPr>
            <p:cNvPr id="489" name="SMARTInkShape-2077">
              <a:extLst>
                <a:ext uri="{FF2B5EF4-FFF2-40B4-BE49-F238E27FC236}">
                  <a16:creationId xmlns:a16="http://schemas.microsoft.com/office/drawing/2014/main" id="{32C9B56C-BB55-A8A8-1FD4-5BC923A7C1AA}"/>
                </a:ext>
              </a:extLst>
            </p:cNvPr>
            <p:cNvSpPr/>
            <p:nvPr>
              <p:custDataLst>
                <p:tags r:id="rId4"/>
              </p:custDataLst>
            </p:nvPr>
          </p:nvSpPr>
          <p:spPr>
            <a:xfrm>
              <a:off x="8677275" y="685965"/>
              <a:ext cx="104243" cy="95086"/>
            </a:xfrm>
            <a:custGeom>
              <a:avLst/>
              <a:gdLst/>
              <a:ahLst/>
              <a:cxnLst/>
              <a:rect l="0" t="0" r="0" b="0"/>
              <a:pathLst>
                <a:path w="104243" h="95086">
                  <a:moveTo>
                    <a:pt x="0" y="47460"/>
                  </a:moveTo>
                  <a:lnTo>
                    <a:pt x="0" y="47460"/>
                  </a:lnTo>
                  <a:lnTo>
                    <a:pt x="0" y="42403"/>
                  </a:lnTo>
                  <a:lnTo>
                    <a:pt x="5644" y="37099"/>
                  </a:lnTo>
                  <a:lnTo>
                    <a:pt x="47596" y="2651"/>
                  </a:lnTo>
                  <a:lnTo>
                    <a:pt x="60320" y="391"/>
                  </a:lnTo>
                  <a:lnTo>
                    <a:pt x="74905" y="0"/>
                  </a:lnTo>
                  <a:lnTo>
                    <a:pt x="78511" y="1003"/>
                  </a:lnTo>
                  <a:lnTo>
                    <a:pt x="80916" y="2730"/>
                  </a:lnTo>
                  <a:lnTo>
                    <a:pt x="95663" y="24784"/>
                  </a:lnTo>
                  <a:lnTo>
                    <a:pt x="102974" y="48037"/>
                  </a:lnTo>
                  <a:lnTo>
                    <a:pt x="104242" y="59390"/>
                  </a:lnTo>
                  <a:lnTo>
                    <a:pt x="99560" y="74514"/>
                  </a:lnTo>
                  <a:lnTo>
                    <a:pt x="97065" y="78196"/>
                  </a:lnTo>
                  <a:lnTo>
                    <a:pt x="87427" y="84590"/>
                  </a:lnTo>
                  <a:lnTo>
                    <a:pt x="70852" y="91914"/>
                  </a:lnTo>
                  <a:lnTo>
                    <a:pt x="38100" y="95085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0" name="SMARTInkShape-2078">
              <a:extLst>
                <a:ext uri="{FF2B5EF4-FFF2-40B4-BE49-F238E27FC236}">
                  <a16:creationId xmlns:a16="http://schemas.microsoft.com/office/drawing/2014/main" id="{55104C9E-2E27-9E72-0A72-FC0CE85E4F45}"/>
                </a:ext>
              </a:extLst>
            </p:cNvPr>
            <p:cNvSpPr/>
            <p:nvPr>
              <p:custDataLst>
                <p:tags r:id="rId5"/>
              </p:custDataLst>
            </p:nvPr>
          </p:nvSpPr>
          <p:spPr>
            <a:xfrm>
              <a:off x="8595587" y="628650"/>
              <a:ext cx="5489" cy="1"/>
            </a:xfrm>
            <a:custGeom>
              <a:avLst/>
              <a:gdLst/>
              <a:ahLst/>
              <a:cxnLst/>
              <a:rect l="0" t="0" r="0" b="0"/>
              <a:pathLst>
                <a:path w="5489" h="1">
                  <a:moveTo>
                    <a:pt x="5488" y="0"/>
                  </a:moveTo>
                  <a:lnTo>
                    <a:pt x="5488" y="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19050" cap="flat" cmpd="sng" algn="ctr">
              <a:solidFill>
                <a:srgbClr val="000000"/>
              </a:solidFill>
              <a:prstDash val="soli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1" name="SMARTInkShape-2079">
              <a:extLst>
                <a:ext uri="{FF2B5EF4-FFF2-40B4-BE49-F238E27FC236}">
                  <a16:creationId xmlns:a16="http://schemas.microsoft.com/office/drawing/2014/main" id="{F3DFC2C9-0C60-6EF9-A01F-EBBB517F11BA}"/>
                </a:ext>
              </a:extLst>
            </p:cNvPr>
            <p:cNvSpPr/>
            <p:nvPr>
              <p:custDataLst>
                <p:tags r:id="rId6"/>
              </p:custDataLst>
            </p:nvPr>
          </p:nvSpPr>
          <p:spPr>
            <a:xfrm>
              <a:off x="8667750" y="714375"/>
              <a:ext cx="38101" cy="190501"/>
            </a:xfrm>
            <a:custGeom>
              <a:avLst/>
              <a:gdLst/>
              <a:ahLst/>
              <a:cxnLst/>
              <a:rect l="0" t="0" r="0" b="0"/>
              <a:pathLst>
                <a:path w="38101" h="190501">
                  <a:moveTo>
                    <a:pt x="38100" y="0"/>
                  </a:moveTo>
                  <a:lnTo>
                    <a:pt x="38100" y="0"/>
                  </a:lnTo>
                  <a:lnTo>
                    <a:pt x="30562" y="31084"/>
                  </a:lnTo>
                  <a:lnTo>
                    <a:pt x="23909" y="72227"/>
                  </a:lnTo>
                  <a:lnTo>
                    <a:pt x="16870" y="118585"/>
                  </a:lnTo>
                  <a:lnTo>
                    <a:pt x="5918" y="160890"/>
                  </a:lnTo>
                  <a:lnTo>
                    <a:pt x="0" y="19050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2" name="SMARTInkShape-2080">
              <a:extLst>
                <a:ext uri="{FF2B5EF4-FFF2-40B4-BE49-F238E27FC236}">
                  <a16:creationId xmlns:a16="http://schemas.microsoft.com/office/drawing/2014/main" id="{A603846A-2558-517C-07A0-373B086DDDA6}"/>
                </a:ext>
              </a:extLst>
            </p:cNvPr>
            <p:cNvSpPr/>
            <p:nvPr>
              <p:custDataLst>
                <p:tags r:id="rId7"/>
              </p:custDataLst>
            </p:nvPr>
          </p:nvSpPr>
          <p:spPr>
            <a:xfrm>
              <a:off x="8386521" y="591093"/>
              <a:ext cx="214555" cy="209008"/>
            </a:xfrm>
            <a:custGeom>
              <a:avLst/>
              <a:gdLst/>
              <a:ahLst/>
              <a:cxnLst/>
              <a:rect l="0" t="0" r="0" b="0"/>
              <a:pathLst>
                <a:path w="214555" h="209008">
                  <a:moveTo>
                    <a:pt x="33579" y="28032"/>
                  </a:moveTo>
                  <a:lnTo>
                    <a:pt x="33579" y="28032"/>
                  </a:lnTo>
                  <a:lnTo>
                    <a:pt x="38635" y="22975"/>
                  </a:lnTo>
                  <a:lnTo>
                    <a:pt x="41118" y="17671"/>
                  </a:lnTo>
                  <a:lnTo>
                    <a:pt x="42713" y="5642"/>
                  </a:lnTo>
                  <a:lnTo>
                    <a:pt x="43902" y="3580"/>
                  </a:lnTo>
                  <a:lnTo>
                    <a:pt x="45751" y="2206"/>
                  </a:lnTo>
                  <a:lnTo>
                    <a:pt x="51270" y="0"/>
                  </a:lnTo>
                  <a:lnTo>
                    <a:pt x="51723" y="877"/>
                  </a:lnTo>
                  <a:lnTo>
                    <a:pt x="52227" y="4674"/>
                  </a:lnTo>
                  <a:lnTo>
                    <a:pt x="58094" y="9890"/>
                  </a:lnTo>
                  <a:lnTo>
                    <a:pt x="62623" y="12762"/>
                  </a:lnTo>
                  <a:lnTo>
                    <a:pt x="65641" y="16794"/>
                  </a:lnTo>
                  <a:lnTo>
                    <a:pt x="68995" y="26918"/>
                  </a:lnTo>
                  <a:lnTo>
                    <a:pt x="68832" y="31522"/>
                  </a:lnTo>
                  <a:lnTo>
                    <a:pt x="65827" y="39461"/>
                  </a:lnTo>
                  <a:lnTo>
                    <a:pt x="53131" y="54937"/>
                  </a:lnTo>
                  <a:lnTo>
                    <a:pt x="47560" y="72445"/>
                  </a:lnTo>
                  <a:lnTo>
                    <a:pt x="42968" y="93280"/>
                  </a:lnTo>
                  <a:lnTo>
                    <a:pt x="21906" y="137088"/>
                  </a:lnTo>
                  <a:lnTo>
                    <a:pt x="20630" y="150937"/>
                  </a:lnTo>
                  <a:lnTo>
                    <a:pt x="21771" y="157594"/>
                  </a:lnTo>
                  <a:lnTo>
                    <a:pt x="20416" y="163090"/>
                  </a:lnTo>
                  <a:lnTo>
                    <a:pt x="8674" y="179515"/>
                  </a:lnTo>
                  <a:lnTo>
                    <a:pt x="7451" y="182996"/>
                  </a:lnTo>
                  <a:lnTo>
                    <a:pt x="5577" y="185316"/>
                  </a:lnTo>
                  <a:lnTo>
                    <a:pt x="673" y="187894"/>
                  </a:lnTo>
                  <a:lnTo>
                    <a:pt x="0" y="187524"/>
                  </a:lnTo>
                  <a:lnTo>
                    <a:pt x="4135" y="181575"/>
                  </a:lnTo>
                  <a:lnTo>
                    <a:pt x="46825" y="141436"/>
                  </a:lnTo>
                  <a:lnTo>
                    <a:pt x="90330" y="107279"/>
                  </a:lnTo>
                  <a:lnTo>
                    <a:pt x="103351" y="104834"/>
                  </a:lnTo>
                  <a:lnTo>
                    <a:pt x="105493" y="105692"/>
                  </a:lnTo>
                  <a:lnTo>
                    <a:pt x="106923" y="107322"/>
                  </a:lnTo>
                  <a:lnTo>
                    <a:pt x="109215" y="112486"/>
                  </a:lnTo>
                  <a:lnTo>
                    <a:pt x="109777" y="157519"/>
                  </a:lnTo>
                  <a:lnTo>
                    <a:pt x="109778" y="180962"/>
                  </a:lnTo>
                  <a:lnTo>
                    <a:pt x="110837" y="183961"/>
                  </a:lnTo>
                  <a:lnTo>
                    <a:pt x="112602" y="185959"/>
                  </a:lnTo>
                  <a:lnTo>
                    <a:pt x="114835" y="187292"/>
                  </a:lnTo>
                  <a:lnTo>
                    <a:pt x="115267" y="189239"/>
                  </a:lnTo>
                  <a:lnTo>
                    <a:pt x="112924" y="194224"/>
                  </a:lnTo>
                  <a:lnTo>
                    <a:pt x="112933" y="195976"/>
                  </a:lnTo>
                  <a:lnTo>
                    <a:pt x="113998" y="197145"/>
                  </a:lnTo>
                  <a:lnTo>
                    <a:pt x="118257" y="199020"/>
                  </a:lnTo>
                  <a:lnTo>
                    <a:pt x="124050" y="199345"/>
                  </a:lnTo>
                  <a:lnTo>
                    <a:pt x="129527" y="196599"/>
                  </a:lnTo>
                  <a:lnTo>
                    <a:pt x="174574" y="153734"/>
                  </a:lnTo>
                  <a:lnTo>
                    <a:pt x="184490" y="135620"/>
                  </a:lnTo>
                  <a:lnTo>
                    <a:pt x="186045" y="135741"/>
                  </a:lnTo>
                  <a:lnTo>
                    <a:pt x="190595" y="138697"/>
                  </a:lnTo>
                  <a:lnTo>
                    <a:pt x="193323" y="149183"/>
                  </a:lnTo>
                  <a:lnTo>
                    <a:pt x="195478" y="193449"/>
                  </a:lnTo>
                  <a:lnTo>
                    <a:pt x="195503" y="208338"/>
                  </a:lnTo>
                  <a:lnTo>
                    <a:pt x="214554" y="209007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3" name="SMARTInkShape-2081">
              <a:extLst>
                <a:ext uri="{FF2B5EF4-FFF2-40B4-BE49-F238E27FC236}">
                  <a16:creationId xmlns:a16="http://schemas.microsoft.com/office/drawing/2014/main" id="{87DF8103-ED18-9A2D-325F-998A77621B04}"/>
                </a:ext>
              </a:extLst>
            </p:cNvPr>
            <p:cNvSpPr/>
            <p:nvPr>
              <p:custDataLst>
                <p:tags r:id="rId8"/>
              </p:custDataLst>
            </p:nvPr>
          </p:nvSpPr>
          <p:spPr>
            <a:xfrm>
              <a:off x="8286750" y="668190"/>
              <a:ext cx="111545" cy="112861"/>
            </a:xfrm>
            <a:custGeom>
              <a:avLst/>
              <a:gdLst/>
              <a:ahLst/>
              <a:cxnLst/>
              <a:rect l="0" t="0" r="0" b="0"/>
              <a:pathLst>
                <a:path w="111545" h="112861">
                  <a:moveTo>
                    <a:pt x="95250" y="17610"/>
                  </a:moveTo>
                  <a:lnTo>
                    <a:pt x="95250" y="17610"/>
                  </a:lnTo>
                  <a:lnTo>
                    <a:pt x="100306" y="12553"/>
                  </a:lnTo>
                  <a:lnTo>
                    <a:pt x="100738" y="11064"/>
                  </a:lnTo>
                  <a:lnTo>
                    <a:pt x="99967" y="10071"/>
                  </a:lnTo>
                  <a:lnTo>
                    <a:pt x="98395" y="9409"/>
                  </a:lnTo>
                  <a:lnTo>
                    <a:pt x="98404" y="7909"/>
                  </a:lnTo>
                  <a:lnTo>
                    <a:pt x="101238" y="3421"/>
                  </a:lnTo>
                  <a:lnTo>
                    <a:pt x="101359" y="1801"/>
                  </a:lnTo>
                  <a:lnTo>
                    <a:pt x="100381" y="720"/>
                  </a:lnTo>
                  <a:lnTo>
                    <a:pt x="98671" y="0"/>
                  </a:lnTo>
                  <a:lnTo>
                    <a:pt x="86151" y="4043"/>
                  </a:lnTo>
                  <a:lnTo>
                    <a:pt x="42358" y="29189"/>
                  </a:lnTo>
                  <a:lnTo>
                    <a:pt x="34700" y="36162"/>
                  </a:lnTo>
                  <a:lnTo>
                    <a:pt x="32658" y="39503"/>
                  </a:lnTo>
                  <a:lnTo>
                    <a:pt x="33212" y="51682"/>
                  </a:lnTo>
                  <a:lnTo>
                    <a:pt x="34842" y="59375"/>
                  </a:lnTo>
                  <a:lnTo>
                    <a:pt x="38045" y="64503"/>
                  </a:lnTo>
                  <a:lnTo>
                    <a:pt x="42296" y="67922"/>
                  </a:lnTo>
                  <a:lnTo>
                    <a:pt x="47248" y="70201"/>
                  </a:lnTo>
                  <a:lnTo>
                    <a:pt x="50548" y="72779"/>
                  </a:lnTo>
                  <a:lnTo>
                    <a:pt x="57310" y="81464"/>
                  </a:lnTo>
                  <a:lnTo>
                    <a:pt x="66394" y="87617"/>
                  </a:lnTo>
                  <a:lnTo>
                    <a:pt x="94959" y="92587"/>
                  </a:lnTo>
                  <a:lnTo>
                    <a:pt x="104999" y="93266"/>
                  </a:lnTo>
                  <a:lnTo>
                    <a:pt x="108100" y="94506"/>
                  </a:lnTo>
                  <a:lnTo>
                    <a:pt x="110165" y="96391"/>
                  </a:lnTo>
                  <a:lnTo>
                    <a:pt x="111544" y="98705"/>
                  </a:lnTo>
                  <a:lnTo>
                    <a:pt x="111405" y="100249"/>
                  </a:lnTo>
                  <a:lnTo>
                    <a:pt x="110253" y="101277"/>
                  </a:lnTo>
                  <a:lnTo>
                    <a:pt x="80493" y="111416"/>
                  </a:lnTo>
                  <a:lnTo>
                    <a:pt x="33426" y="112670"/>
                  </a:lnTo>
                  <a:lnTo>
                    <a:pt x="0" y="11286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4" name="SMARTInkShape-2082">
              <a:extLst>
                <a:ext uri="{FF2B5EF4-FFF2-40B4-BE49-F238E27FC236}">
                  <a16:creationId xmlns:a16="http://schemas.microsoft.com/office/drawing/2014/main" id="{6506AB90-C36B-1BC9-A7A3-91F60F6F3748}"/>
                </a:ext>
              </a:extLst>
            </p:cNvPr>
            <p:cNvSpPr/>
            <p:nvPr>
              <p:custDataLst>
                <p:tags r:id="rId9"/>
              </p:custDataLst>
            </p:nvPr>
          </p:nvSpPr>
          <p:spPr>
            <a:xfrm>
              <a:off x="8134350" y="752475"/>
              <a:ext cx="9526" cy="1"/>
            </a:xfrm>
            <a:custGeom>
              <a:avLst/>
              <a:gdLst/>
              <a:ahLst/>
              <a:cxnLst/>
              <a:rect l="0" t="0" r="0" b="0"/>
              <a:pathLst>
                <a:path w="9526" h="1">
                  <a:moveTo>
                    <a:pt x="0" y="0"/>
                  </a:moveTo>
                  <a:lnTo>
                    <a:pt x="0" y="0"/>
                  </a:lnTo>
                  <a:lnTo>
                    <a:pt x="9525" y="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5" name="SMARTInkShape-2083">
              <a:extLst>
                <a:ext uri="{FF2B5EF4-FFF2-40B4-BE49-F238E27FC236}">
                  <a16:creationId xmlns:a16="http://schemas.microsoft.com/office/drawing/2014/main" id="{C05E3EF8-00F3-BCE4-662C-D3D2CC3EA6E6}"/>
                </a:ext>
              </a:extLst>
            </p:cNvPr>
            <p:cNvSpPr/>
            <p:nvPr>
              <p:custDataLst>
                <p:tags r:id="rId10"/>
              </p:custDataLst>
            </p:nvPr>
          </p:nvSpPr>
          <p:spPr>
            <a:xfrm>
              <a:off x="8021374" y="790575"/>
              <a:ext cx="17727" cy="8202"/>
            </a:xfrm>
            <a:custGeom>
              <a:avLst/>
              <a:gdLst/>
              <a:ahLst/>
              <a:cxnLst/>
              <a:rect l="0" t="0" r="0" b="0"/>
              <a:pathLst>
                <a:path w="17727" h="8202">
                  <a:moveTo>
                    <a:pt x="8201" y="0"/>
                  </a:moveTo>
                  <a:lnTo>
                    <a:pt x="8201" y="0"/>
                  </a:lnTo>
                  <a:lnTo>
                    <a:pt x="0" y="8201"/>
                  </a:lnTo>
                  <a:lnTo>
                    <a:pt x="17726" y="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6" name="SMARTInkShape-2084">
              <a:extLst>
                <a:ext uri="{FF2B5EF4-FFF2-40B4-BE49-F238E27FC236}">
                  <a16:creationId xmlns:a16="http://schemas.microsoft.com/office/drawing/2014/main" id="{FE16437F-A051-4C56-6315-D440DCEBEB4D}"/>
                </a:ext>
              </a:extLst>
            </p:cNvPr>
            <p:cNvSpPr/>
            <p:nvPr>
              <p:custDataLst>
                <p:tags r:id="rId11"/>
              </p:custDataLst>
            </p:nvPr>
          </p:nvSpPr>
          <p:spPr>
            <a:xfrm>
              <a:off x="8096250" y="638175"/>
              <a:ext cx="114301" cy="47626"/>
            </a:xfrm>
            <a:custGeom>
              <a:avLst/>
              <a:gdLst/>
              <a:ahLst/>
              <a:cxnLst/>
              <a:rect l="0" t="0" r="0" b="0"/>
              <a:pathLst>
                <a:path w="114301" h="47626">
                  <a:moveTo>
                    <a:pt x="0" y="47625"/>
                  </a:moveTo>
                  <a:lnTo>
                    <a:pt x="0" y="47625"/>
                  </a:lnTo>
                  <a:lnTo>
                    <a:pt x="42194" y="31378"/>
                  </a:lnTo>
                  <a:lnTo>
                    <a:pt x="86947" y="12667"/>
                  </a:lnTo>
                  <a:lnTo>
                    <a:pt x="114300" y="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7" name="SMARTInkShape-2085">
              <a:extLst>
                <a:ext uri="{FF2B5EF4-FFF2-40B4-BE49-F238E27FC236}">
                  <a16:creationId xmlns:a16="http://schemas.microsoft.com/office/drawing/2014/main" id="{657DE74F-0214-9F6F-5C1D-A4419682D80D}"/>
                </a:ext>
              </a:extLst>
            </p:cNvPr>
            <p:cNvSpPr/>
            <p:nvPr>
              <p:custDataLst>
                <p:tags r:id="rId12"/>
              </p:custDataLst>
            </p:nvPr>
          </p:nvSpPr>
          <p:spPr>
            <a:xfrm>
              <a:off x="8039100" y="552461"/>
              <a:ext cx="123826" cy="76190"/>
            </a:xfrm>
            <a:custGeom>
              <a:avLst/>
              <a:gdLst/>
              <a:ahLst/>
              <a:cxnLst/>
              <a:rect l="0" t="0" r="0" b="0"/>
              <a:pathLst>
                <a:path w="123826" h="76190">
                  <a:moveTo>
                    <a:pt x="0" y="19039"/>
                  </a:moveTo>
                  <a:lnTo>
                    <a:pt x="0" y="19039"/>
                  </a:lnTo>
                  <a:lnTo>
                    <a:pt x="5056" y="8926"/>
                  </a:lnTo>
                  <a:lnTo>
                    <a:pt x="7605" y="5947"/>
                  </a:lnTo>
                  <a:lnTo>
                    <a:pt x="13257" y="2637"/>
                  </a:lnTo>
                  <a:lnTo>
                    <a:pt x="16246" y="2813"/>
                  </a:lnTo>
                  <a:lnTo>
                    <a:pt x="28032" y="9191"/>
                  </a:lnTo>
                  <a:lnTo>
                    <a:pt x="36728" y="17687"/>
                  </a:lnTo>
                  <a:lnTo>
                    <a:pt x="37694" y="23695"/>
                  </a:lnTo>
                  <a:lnTo>
                    <a:pt x="38090" y="46703"/>
                  </a:lnTo>
                  <a:lnTo>
                    <a:pt x="28690" y="57016"/>
                  </a:lnTo>
                  <a:lnTo>
                    <a:pt x="33665" y="52046"/>
                  </a:lnTo>
                  <a:lnTo>
                    <a:pt x="36129" y="46762"/>
                  </a:lnTo>
                  <a:lnTo>
                    <a:pt x="36786" y="43871"/>
                  </a:lnTo>
                  <a:lnTo>
                    <a:pt x="45466" y="28489"/>
                  </a:lnTo>
                  <a:lnTo>
                    <a:pt x="47198" y="15849"/>
                  </a:lnTo>
                  <a:lnTo>
                    <a:pt x="48399" y="13737"/>
                  </a:lnTo>
                  <a:lnTo>
                    <a:pt x="50257" y="12330"/>
                  </a:lnTo>
                  <a:lnTo>
                    <a:pt x="52555" y="11391"/>
                  </a:lnTo>
                  <a:lnTo>
                    <a:pt x="54087" y="9707"/>
                  </a:lnTo>
                  <a:lnTo>
                    <a:pt x="55788" y="5014"/>
                  </a:lnTo>
                  <a:lnTo>
                    <a:pt x="57300" y="3339"/>
                  </a:lnTo>
                  <a:lnTo>
                    <a:pt x="61803" y="1478"/>
                  </a:lnTo>
                  <a:lnTo>
                    <a:pt x="89303" y="0"/>
                  </a:lnTo>
                  <a:lnTo>
                    <a:pt x="95429" y="2816"/>
                  </a:lnTo>
                  <a:lnTo>
                    <a:pt x="98544" y="5049"/>
                  </a:lnTo>
                  <a:lnTo>
                    <a:pt x="102005" y="10352"/>
                  </a:lnTo>
                  <a:lnTo>
                    <a:pt x="118950" y="55574"/>
                  </a:lnTo>
                  <a:lnTo>
                    <a:pt x="122862" y="65532"/>
                  </a:lnTo>
                  <a:lnTo>
                    <a:pt x="123825" y="76189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8" name="SMARTInkShape-2086">
              <a:extLst>
                <a:ext uri="{FF2B5EF4-FFF2-40B4-BE49-F238E27FC236}">
                  <a16:creationId xmlns:a16="http://schemas.microsoft.com/office/drawing/2014/main" id="{FA13DF49-5A48-33E3-E21D-BB0923CBE666}"/>
                </a:ext>
              </a:extLst>
            </p:cNvPr>
            <p:cNvSpPr/>
            <p:nvPr>
              <p:custDataLst>
                <p:tags r:id="rId13"/>
              </p:custDataLst>
            </p:nvPr>
          </p:nvSpPr>
          <p:spPr>
            <a:xfrm>
              <a:off x="7905750" y="553774"/>
              <a:ext cx="9525" cy="217752"/>
            </a:xfrm>
            <a:custGeom>
              <a:avLst/>
              <a:gdLst/>
              <a:ahLst/>
              <a:cxnLst/>
              <a:rect l="0" t="0" r="0" b="0"/>
              <a:pathLst>
                <a:path w="9525" h="217752">
                  <a:moveTo>
                    <a:pt x="0" y="8201"/>
                  </a:moveTo>
                  <a:lnTo>
                    <a:pt x="0" y="8201"/>
                  </a:lnTo>
                  <a:lnTo>
                    <a:pt x="8201" y="0"/>
                  </a:lnTo>
                  <a:lnTo>
                    <a:pt x="9134" y="9181"/>
                  </a:lnTo>
                  <a:lnTo>
                    <a:pt x="9473" y="50507"/>
                  </a:lnTo>
                  <a:lnTo>
                    <a:pt x="9515" y="97932"/>
                  </a:lnTo>
                  <a:lnTo>
                    <a:pt x="9524" y="142810"/>
                  </a:lnTo>
                  <a:lnTo>
                    <a:pt x="6703" y="170499"/>
                  </a:lnTo>
                  <a:lnTo>
                    <a:pt x="0" y="217751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9" name="SMARTInkShape-2087">
              <a:extLst>
                <a:ext uri="{FF2B5EF4-FFF2-40B4-BE49-F238E27FC236}">
                  <a16:creationId xmlns:a16="http://schemas.microsoft.com/office/drawing/2014/main" id="{48194CB4-01AA-9DFA-286F-780B4D83FE69}"/>
                </a:ext>
              </a:extLst>
            </p:cNvPr>
            <p:cNvSpPr/>
            <p:nvPr>
              <p:custDataLst>
                <p:tags r:id="rId14"/>
              </p:custDataLst>
            </p:nvPr>
          </p:nvSpPr>
          <p:spPr>
            <a:xfrm>
              <a:off x="7687282" y="638719"/>
              <a:ext cx="170844" cy="94438"/>
            </a:xfrm>
            <a:custGeom>
              <a:avLst/>
              <a:gdLst/>
              <a:ahLst/>
              <a:cxnLst/>
              <a:rect l="0" t="0" r="0" b="0"/>
              <a:pathLst>
                <a:path w="170844" h="94438">
                  <a:moveTo>
                    <a:pt x="18443" y="37556"/>
                  </a:moveTo>
                  <a:lnTo>
                    <a:pt x="18443" y="37556"/>
                  </a:lnTo>
                  <a:lnTo>
                    <a:pt x="26644" y="45757"/>
                  </a:lnTo>
                  <a:lnTo>
                    <a:pt x="70501" y="47047"/>
                  </a:lnTo>
                  <a:lnTo>
                    <a:pt x="90893" y="46016"/>
                  </a:lnTo>
                  <a:lnTo>
                    <a:pt x="102149" y="42021"/>
                  </a:lnTo>
                  <a:lnTo>
                    <a:pt x="105997" y="39475"/>
                  </a:lnTo>
                  <a:lnTo>
                    <a:pt x="113392" y="28539"/>
                  </a:lnTo>
                  <a:lnTo>
                    <a:pt x="107088" y="20527"/>
                  </a:lnTo>
                  <a:lnTo>
                    <a:pt x="105466" y="14818"/>
                  </a:lnTo>
                  <a:lnTo>
                    <a:pt x="96278" y="8753"/>
                  </a:lnTo>
                  <a:lnTo>
                    <a:pt x="76077" y="2211"/>
                  </a:lnTo>
                  <a:lnTo>
                    <a:pt x="50288" y="0"/>
                  </a:lnTo>
                  <a:lnTo>
                    <a:pt x="37536" y="5342"/>
                  </a:lnTo>
                  <a:lnTo>
                    <a:pt x="21278" y="14606"/>
                  </a:lnTo>
                  <a:lnTo>
                    <a:pt x="17159" y="15906"/>
                  </a:lnTo>
                  <a:lnTo>
                    <a:pt x="9758" y="22995"/>
                  </a:lnTo>
                  <a:lnTo>
                    <a:pt x="3999" y="33201"/>
                  </a:lnTo>
                  <a:lnTo>
                    <a:pt x="0" y="63219"/>
                  </a:lnTo>
                  <a:lnTo>
                    <a:pt x="2484" y="72951"/>
                  </a:lnTo>
                  <a:lnTo>
                    <a:pt x="4629" y="77027"/>
                  </a:lnTo>
                  <a:lnTo>
                    <a:pt x="17760" y="87822"/>
                  </a:lnTo>
                  <a:lnTo>
                    <a:pt x="40112" y="92666"/>
                  </a:lnTo>
                  <a:lnTo>
                    <a:pt x="82641" y="94437"/>
                  </a:lnTo>
                  <a:lnTo>
                    <a:pt x="125198" y="89596"/>
                  </a:lnTo>
                  <a:lnTo>
                    <a:pt x="148969" y="81433"/>
                  </a:lnTo>
                  <a:lnTo>
                    <a:pt x="170843" y="66131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0" name="SMARTInkShape-2088">
              <a:extLst>
                <a:ext uri="{FF2B5EF4-FFF2-40B4-BE49-F238E27FC236}">
                  <a16:creationId xmlns:a16="http://schemas.microsoft.com/office/drawing/2014/main" id="{19B73BCF-3590-E2C6-AB6F-CABE75F6768A}"/>
                </a:ext>
              </a:extLst>
            </p:cNvPr>
            <p:cNvSpPr/>
            <p:nvPr>
              <p:custDataLst>
                <p:tags r:id="rId15"/>
              </p:custDataLst>
            </p:nvPr>
          </p:nvSpPr>
          <p:spPr>
            <a:xfrm>
              <a:off x="7496175" y="609992"/>
              <a:ext cx="180976" cy="117826"/>
            </a:xfrm>
            <a:custGeom>
              <a:avLst/>
              <a:gdLst/>
              <a:ahLst/>
              <a:cxnLst/>
              <a:rect l="0" t="0" r="0" b="0"/>
              <a:pathLst>
                <a:path w="180976" h="117826">
                  <a:moveTo>
                    <a:pt x="0" y="9133"/>
                  </a:moveTo>
                  <a:lnTo>
                    <a:pt x="0" y="9133"/>
                  </a:lnTo>
                  <a:lnTo>
                    <a:pt x="8201" y="932"/>
                  </a:lnTo>
                  <a:lnTo>
                    <a:pt x="14190" y="0"/>
                  </a:lnTo>
                  <a:lnTo>
                    <a:pt x="27723" y="4781"/>
                  </a:lnTo>
                  <a:lnTo>
                    <a:pt x="36310" y="12843"/>
                  </a:lnTo>
                  <a:lnTo>
                    <a:pt x="65277" y="58857"/>
                  </a:lnTo>
                  <a:lnTo>
                    <a:pt x="67860" y="65565"/>
                  </a:lnTo>
                  <a:lnTo>
                    <a:pt x="68523" y="71096"/>
                  </a:lnTo>
                  <a:lnTo>
                    <a:pt x="67907" y="75842"/>
                  </a:lnTo>
                  <a:lnTo>
                    <a:pt x="72096" y="92634"/>
                  </a:lnTo>
                  <a:lnTo>
                    <a:pt x="71348" y="97608"/>
                  </a:lnTo>
                  <a:lnTo>
                    <a:pt x="68731" y="101983"/>
                  </a:lnTo>
                  <a:lnTo>
                    <a:pt x="54382" y="116609"/>
                  </a:lnTo>
                  <a:lnTo>
                    <a:pt x="52129" y="117825"/>
                  </a:lnTo>
                  <a:lnTo>
                    <a:pt x="50627" y="117578"/>
                  </a:lnTo>
                  <a:lnTo>
                    <a:pt x="34543" y="95809"/>
                  </a:lnTo>
                  <a:lnTo>
                    <a:pt x="33612" y="90200"/>
                  </a:lnTo>
                  <a:lnTo>
                    <a:pt x="35399" y="78324"/>
                  </a:lnTo>
                  <a:lnTo>
                    <a:pt x="52470" y="54681"/>
                  </a:lnTo>
                  <a:lnTo>
                    <a:pt x="93066" y="29582"/>
                  </a:lnTo>
                  <a:lnTo>
                    <a:pt x="125275" y="15759"/>
                  </a:lnTo>
                  <a:lnTo>
                    <a:pt x="180975" y="9133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1" name="SMARTInkShape-2089">
              <a:extLst>
                <a:ext uri="{FF2B5EF4-FFF2-40B4-BE49-F238E27FC236}">
                  <a16:creationId xmlns:a16="http://schemas.microsoft.com/office/drawing/2014/main" id="{FDBD717E-34FF-A9A9-0F9A-492AA4D86615}"/>
                </a:ext>
              </a:extLst>
            </p:cNvPr>
            <p:cNvSpPr/>
            <p:nvPr>
              <p:custDataLst>
                <p:tags r:id="rId16"/>
              </p:custDataLst>
            </p:nvPr>
          </p:nvSpPr>
          <p:spPr>
            <a:xfrm>
              <a:off x="8353425" y="295309"/>
              <a:ext cx="171451" cy="121505"/>
            </a:xfrm>
            <a:custGeom>
              <a:avLst/>
              <a:gdLst/>
              <a:ahLst/>
              <a:cxnLst/>
              <a:rect l="0" t="0" r="0" b="0"/>
              <a:pathLst>
                <a:path w="171451" h="121505">
                  <a:moveTo>
                    <a:pt x="0" y="9491"/>
                  </a:moveTo>
                  <a:lnTo>
                    <a:pt x="0" y="9491"/>
                  </a:lnTo>
                  <a:lnTo>
                    <a:pt x="5056" y="9491"/>
                  </a:lnTo>
                  <a:lnTo>
                    <a:pt x="28308" y="82"/>
                  </a:lnTo>
                  <a:lnTo>
                    <a:pt x="33552" y="0"/>
                  </a:lnTo>
                  <a:lnTo>
                    <a:pt x="46866" y="10089"/>
                  </a:lnTo>
                  <a:lnTo>
                    <a:pt x="69505" y="52948"/>
                  </a:lnTo>
                  <a:lnTo>
                    <a:pt x="74216" y="82810"/>
                  </a:lnTo>
                  <a:lnTo>
                    <a:pt x="72496" y="97816"/>
                  </a:lnTo>
                  <a:lnTo>
                    <a:pt x="67015" y="121504"/>
                  </a:lnTo>
                  <a:lnTo>
                    <a:pt x="65843" y="121208"/>
                  </a:lnTo>
                  <a:lnTo>
                    <a:pt x="57551" y="114599"/>
                  </a:lnTo>
                  <a:lnTo>
                    <a:pt x="57269" y="104252"/>
                  </a:lnTo>
                  <a:lnTo>
                    <a:pt x="71324" y="69759"/>
                  </a:lnTo>
                  <a:lnTo>
                    <a:pt x="93733" y="40606"/>
                  </a:lnTo>
                  <a:lnTo>
                    <a:pt x="105512" y="33903"/>
                  </a:lnTo>
                  <a:lnTo>
                    <a:pt x="152981" y="19744"/>
                  </a:lnTo>
                  <a:lnTo>
                    <a:pt x="171450" y="19016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2" name="SMARTInkShape-2090">
              <a:extLst>
                <a:ext uri="{FF2B5EF4-FFF2-40B4-BE49-F238E27FC236}">
                  <a16:creationId xmlns:a16="http://schemas.microsoft.com/office/drawing/2014/main" id="{F8BD4E56-D99F-B12D-C3B9-2DAC5032E096}"/>
                </a:ext>
              </a:extLst>
            </p:cNvPr>
            <p:cNvSpPr/>
            <p:nvPr>
              <p:custDataLst>
                <p:tags r:id="rId17"/>
              </p:custDataLst>
            </p:nvPr>
          </p:nvSpPr>
          <p:spPr>
            <a:xfrm>
              <a:off x="8193497" y="299338"/>
              <a:ext cx="121829" cy="116958"/>
            </a:xfrm>
            <a:custGeom>
              <a:avLst/>
              <a:gdLst/>
              <a:ahLst/>
              <a:cxnLst/>
              <a:rect l="0" t="0" r="0" b="0"/>
              <a:pathLst>
                <a:path w="121829" h="116958">
                  <a:moveTo>
                    <a:pt x="45628" y="53087"/>
                  </a:moveTo>
                  <a:lnTo>
                    <a:pt x="45628" y="53087"/>
                  </a:lnTo>
                  <a:lnTo>
                    <a:pt x="62962" y="35753"/>
                  </a:lnTo>
                  <a:lnTo>
                    <a:pt x="63915" y="31978"/>
                  </a:lnTo>
                  <a:lnTo>
                    <a:pt x="64170" y="29489"/>
                  </a:lnTo>
                  <a:lnTo>
                    <a:pt x="67274" y="23902"/>
                  </a:lnTo>
                  <a:lnTo>
                    <a:pt x="72835" y="16748"/>
                  </a:lnTo>
                  <a:lnTo>
                    <a:pt x="73798" y="10452"/>
                  </a:lnTo>
                  <a:lnTo>
                    <a:pt x="72874" y="8789"/>
                  </a:lnTo>
                  <a:lnTo>
                    <a:pt x="71201" y="7680"/>
                  </a:lnTo>
                  <a:lnTo>
                    <a:pt x="65059" y="5592"/>
                  </a:lnTo>
                  <a:lnTo>
                    <a:pt x="64790" y="444"/>
                  </a:lnTo>
                  <a:lnTo>
                    <a:pt x="63696" y="0"/>
                  </a:lnTo>
                  <a:lnTo>
                    <a:pt x="54331" y="4069"/>
                  </a:lnTo>
                  <a:lnTo>
                    <a:pt x="51430" y="4534"/>
                  </a:lnTo>
                  <a:lnTo>
                    <a:pt x="45384" y="10694"/>
                  </a:lnTo>
                  <a:lnTo>
                    <a:pt x="15188" y="53363"/>
                  </a:lnTo>
                  <a:lnTo>
                    <a:pt x="4741" y="69984"/>
                  </a:lnTo>
                  <a:lnTo>
                    <a:pt x="0" y="93371"/>
                  </a:lnTo>
                  <a:lnTo>
                    <a:pt x="1712" y="105563"/>
                  </a:lnTo>
                  <a:lnTo>
                    <a:pt x="6378" y="116957"/>
                  </a:lnTo>
                  <a:lnTo>
                    <a:pt x="8878" y="116834"/>
                  </a:lnTo>
                  <a:lnTo>
                    <a:pt x="17300" y="113875"/>
                  </a:lnTo>
                  <a:lnTo>
                    <a:pt x="33942" y="96145"/>
                  </a:lnTo>
                  <a:lnTo>
                    <a:pt x="68775" y="50037"/>
                  </a:lnTo>
                  <a:lnTo>
                    <a:pt x="71790" y="46440"/>
                  </a:lnTo>
                  <a:lnTo>
                    <a:pt x="71537" y="45480"/>
                  </a:lnTo>
                  <a:lnTo>
                    <a:pt x="70309" y="44841"/>
                  </a:lnTo>
                  <a:lnTo>
                    <a:pt x="68431" y="44415"/>
                  </a:lnTo>
                  <a:lnTo>
                    <a:pt x="67180" y="46247"/>
                  </a:lnTo>
                  <a:lnTo>
                    <a:pt x="64825" y="71830"/>
                  </a:lnTo>
                  <a:lnTo>
                    <a:pt x="64680" y="90624"/>
                  </a:lnTo>
                  <a:lnTo>
                    <a:pt x="72880" y="99339"/>
                  </a:lnTo>
                  <a:lnTo>
                    <a:pt x="78868" y="100305"/>
                  </a:lnTo>
                  <a:lnTo>
                    <a:pt x="121828" y="100712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3" name="SMARTInkShape-2091">
              <a:extLst>
                <a:ext uri="{FF2B5EF4-FFF2-40B4-BE49-F238E27FC236}">
                  <a16:creationId xmlns:a16="http://schemas.microsoft.com/office/drawing/2014/main" id="{D1F77E0A-7C49-1ABF-DDC8-88EDF66BD022}"/>
                </a:ext>
              </a:extLst>
            </p:cNvPr>
            <p:cNvSpPr/>
            <p:nvPr>
              <p:custDataLst>
                <p:tags r:id="rId18"/>
              </p:custDataLst>
            </p:nvPr>
          </p:nvSpPr>
          <p:spPr>
            <a:xfrm>
              <a:off x="8030942" y="286272"/>
              <a:ext cx="93884" cy="118268"/>
            </a:xfrm>
            <a:custGeom>
              <a:avLst/>
              <a:gdLst/>
              <a:ahLst/>
              <a:cxnLst/>
              <a:rect l="0" t="0" r="0" b="0"/>
              <a:pathLst>
                <a:path w="93884" h="118268">
                  <a:moveTo>
                    <a:pt x="8158" y="47103"/>
                  </a:moveTo>
                  <a:lnTo>
                    <a:pt x="8158" y="47103"/>
                  </a:lnTo>
                  <a:lnTo>
                    <a:pt x="13214" y="47103"/>
                  </a:lnTo>
                  <a:lnTo>
                    <a:pt x="18519" y="44281"/>
                  </a:lnTo>
                  <a:lnTo>
                    <a:pt x="21415" y="42047"/>
                  </a:lnTo>
                  <a:lnTo>
                    <a:pt x="30278" y="39564"/>
                  </a:lnTo>
                  <a:lnTo>
                    <a:pt x="47167" y="35344"/>
                  </a:lnTo>
                  <a:lnTo>
                    <a:pt x="62755" y="27391"/>
                  </a:lnTo>
                  <a:lnTo>
                    <a:pt x="70523" y="22467"/>
                  </a:lnTo>
                  <a:lnTo>
                    <a:pt x="80847" y="18637"/>
                  </a:lnTo>
                  <a:lnTo>
                    <a:pt x="87383" y="13990"/>
                  </a:lnTo>
                  <a:lnTo>
                    <a:pt x="88492" y="11270"/>
                  </a:lnTo>
                  <a:lnTo>
                    <a:pt x="88172" y="8397"/>
                  </a:lnTo>
                  <a:lnTo>
                    <a:pt x="85112" y="1240"/>
                  </a:lnTo>
                  <a:lnTo>
                    <a:pt x="81871" y="261"/>
                  </a:lnTo>
                  <a:lnTo>
                    <a:pt x="79525" y="0"/>
                  </a:lnTo>
                  <a:lnTo>
                    <a:pt x="74096" y="2532"/>
                  </a:lnTo>
                  <a:lnTo>
                    <a:pt x="48180" y="23513"/>
                  </a:lnTo>
                  <a:lnTo>
                    <a:pt x="39704" y="28152"/>
                  </a:lnTo>
                  <a:lnTo>
                    <a:pt x="25148" y="41605"/>
                  </a:lnTo>
                  <a:lnTo>
                    <a:pt x="11792" y="63832"/>
                  </a:lnTo>
                  <a:lnTo>
                    <a:pt x="7419" y="90652"/>
                  </a:lnTo>
                  <a:lnTo>
                    <a:pt x="682" y="104075"/>
                  </a:lnTo>
                  <a:lnTo>
                    <a:pt x="0" y="107309"/>
                  </a:lnTo>
                  <a:lnTo>
                    <a:pt x="603" y="109466"/>
                  </a:lnTo>
                  <a:lnTo>
                    <a:pt x="2063" y="110903"/>
                  </a:lnTo>
                  <a:lnTo>
                    <a:pt x="27181" y="118267"/>
                  </a:lnTo>
                  <a:lnTo>
                    <a:pt x="55774" y="116754"/>
                  </a:lnTo>
                  <a:lnTo>
                    <a:pt x="93883" y="104253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4" name="SMARTInkShape-2092">
              <a:extLst>
                <a:ext uri="{FF2B5EF4-FFF2-40B4-BE49-F238E27FC236}">
                  <a16:creationId xmlns:a16="http://schemas.microsoft.com/office/drawing/2014/main" id="{3100BCBC-3209-1853-7B63-665E3050F167}"/>
                </a:ext>
              </a:extLst>
            </p:cNvPr>
            <p:cNvSpPr/>
            <p:nvPr>
              <p:custDataLst>
                <p:tags r:id="rId19"/>
              </p:custDataLst>
            </p:nvPr>
          </p:nvSpPr>
          <p:spPr>
            <a:xfrm>
              <a:off x="7810500" y="295870"/>
              <a:ext cx="161926" cy="104181"/>
            </a:xfrm>
            <a:custGeom>
              <a:avLst/>
              <a:gdLst/>
              <a:ahLst/>
              <a:cxnLst/>
              <a:rect l="0" t="0" r="0" b="0"/>
              <a:pathLst>
                <a:path w="161926" h="104181">
                  <a:moveTo>
                    <a:pt x="0" y="85130"/>
                  </a:moveTo>
                  <a:lnTo>
                    <a:pt x="0" y="85130"/>
                  </a:lnTo>
                  <a:lnTo>
                    <a:pt x="0" y="80074"/>
                  </a:lnTo>
                  <a:lnTo>
                    <a:pt x="2822" y="74769"/>
                  </a:lnTo>
                  <a:lnTo>
                    <a:pt x="24015" y="48943"/>
                  </a:lnTo>
                  <a:lnTo>
                    <a:pt x="28665" y="40472"/>
                  </a:lnTo>
                  <a:lnTo>
                    <a:pt x="52228" y="13062"/>
                  </a:lnTo>
                  <a:lnTo>
                    <a:pt x="54963" y="6180"/>
                  </a:lnTo>
                  <a:lnTo>
                    <a:pt x="56749" y="3922"/>
                  </a:lnTo>
                  <a:lnTo>
                    <a:pt x="65160" y="0"/>
                  </a:lnTo>
                  <a:lnTo>
                    <a:pt x="65665" y="860"/>
                  </a:lnTo>
                  <a:lnTo>
                    <a:pt x="66225" y="4638"/>
                  </a:lnTo>
                  <a:lnTo>
                    <a:pt x="73131" y="16745"/>
                  </a:lnTo>
                  <a:lnTo>
                    <a:pt x="74837" y="26867"/>
                  </a:lnTo>
                  <a:lnTo>
                    <a:pt x="72772" y="35599"/>
                  </a:lnTo>
                  <a:lnTo>
                    <a:pt x="70739" y="39410"/>
                  </a:lnTo>
                  <a:lnTo>
                    <a:pt x="70443" y="43008"/>
                  </a:lnTo>
                  <a:lnTo>
                    <a:pt x="72936" y="49829"/>
                  </a:lnTo>
                  <a:lnTo>
                    <a:pt x="71927" y="59210"/>
                  </a:lnTo>
                  <a:lnTo>
                    <a:pt x="68231" y="76392"/>
                  </a:lnTo>
                  <a:lnTo>
                    <a:pt x="66702" y="94338"/>
                  </a:lnTo>
                  <a:lnTo>
                    <a:pt x="111732" y="54653"/>
                  </a:lnTo>
                  <a:lnTo>
                    <a:pt x="132593" y="32956"/>
                  </a:lnTo>
                  <a:lnTo>
                    <a:pt x="136020" y="31297"/>
                  </a:lnTo>
                  <a:lnTo>
                    <a:pt x="138306" y="29133"/>
                  </a:lnTo>
                  <a:lnTo>
                    <a:pt x="142273" y="20070"/>
                  </a:lnTo>
                  <a:lnTo>
                    <a:pt x="143532" y="20590"/>
                  </a:lnTo>
                  <a:lnTo>
                    <a:pt x="147753" y="23990"/>
                  </a:lnTo>
                  <a:lnTo>
                    <a:pt x="150335" y="29029"/>
                  </a:lnTo>
                  <a:lnTo>
                    <a:pt x="152128" y="52656"/>
                  </a:lnTo>
                  <a:lnTo>
                    <a:pt x="152364" y="85283"/>
                  </a:lnTo>
                  <a:lnTo>
                    <a:pt x="161925" y="10418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5" name="SMARTInkShape-2093">
              <a:extLst>
                <a:ext uri="{FF2B5EF4-FFF2-40B4-BE49-F238E27FC236}">
                  <a16:creationId xmlns:a16="http://schemas.microsoft.com/office/drawing/2014/main" id="{3717FA37-BAA7-AAB3-3805-8D4C4BEDCDDC}"/>
                </a:ext>
              </a:extLst>
            </p:cNvPr>
            <p:cNvSpPr/>
            <p:nvPr>
              <p:custDataLst>
                <p:tags r:id="rId20"/>
              </p:custDataLst>
            </p:nvPr>
          </p:nvSpPr>
          <p:spPr>
            <a:xfrm>
              <a:off x="7772400" y="238125"/>
              <a:ext cx="9526" cy="19051"/>
            </a:xfrm>
            <a:custGeom>
              <a:avLst/>
              <a:gdLst/>
              <a:ahLst/>
              <a:cxnLst/>
              <a:rect l="0" t="0" r="0" b="0"/>
              <a:pathLst>
                <a:path w="9526" h="19051">
                  <a:moveTo>
                    <a:pt x="0" y="19050"/>
                  </a:moveTo>
                  <a:lnTo>
                    <a:pt x="0" y="19050"/>
                  </a:lnTo>
                  <a:lnTo>
                    <a:pt x="0" y="13994"/>
                  </a:lnTo>
                  <a:lnTo>
                    <a:pt x="2822" y="8689"/>
                  </a:lnTo>
                  <a:lnTo>
                    <a:pt x="9525" y="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6" name="SMARTInkShape-2094">
              <a:extLst>
                <a:ext uri="{FF2B5EF4-FFF2-40B4-BE49-F238E27FC236}">
                  <a16:creationId xmlns:a16="http://schemas.microsoft.com/office/drawing/2014/main" id="{2D290C2A-685B-2D3E-620F-E9B55A4F3C72}"/>
                </a:ext>
              </a:extLst>
            </p:cNvPr>
            <p:cNvSpPr/>
            <p:nvPr>
              <p:custDataLst>
                <p:tags r:id="rId21"/>
              </p:custDataLst>
            </p:nvPr>
          </p:nvSpPr>
          <p:spPr>
            <a:xfrm>
              <a:off x="7743825" y="304916"/>
              <a:ext cx="9216" cy="85610"/>
            </a:xfrm>
            <a:custGeom>
              <a:avLst/>
              <a:gdLst/>
              <a:ahLst/>
              <a:cxnLst/>
              <a:rect l="0" t="0" r="0" b="0"/>
              <a:pathLst>
                <a:path w="9216" h="85610">
                  <a:moveTo>
                    <a:pt x="0" y="9409"/>
                  </a:moveTo>
                  <a:lnTo>
                    <a:pt x="0" y="9409"/>
                  </a:lnTo>
                  <a:lnTo>
                    <a:pt x="0" y="4353"/>
                  </a:lnTo>
                  <a:lnTo>
                    <a:pt x="1058" y="2863"/>
                  </a:lnTo>
                  <a:lnTo>
                    <a:pt x="2822" y="1870"/>
                  </a:lnTo>
                  <a:lnTo>
                    <a:pt x="5056" y="1208"/>
                  </a:lnTo>
                  <a:lnTo>
                    <a:pt x="5488" y="767"/>
                  </a:lnTo>
                  <a:lnTo>
                    <a:pt x="4717" y="472"/>
                  </a:lnTo>
                  <a:lnTo>
                    <a:pt x="3145" y="276"/>
                  </a:lnTo>
                  <a:lnTo>
                    <a:pt x="3155" y="146"/>
                  </a:lnTo>
                  <a:lnTo>
                    <a:pt x="5988" y="0"/>
                  </a:lnTo>
                  <a:lnTo>
                    <a:pt x="7168" y="2078"/>
                  </a:lnTo>
                  <a:lnTo>
                    <a:pt x="9215" y="26409"/>
                  </a:lnTo>
                  <a:lnTo>
                    <a:pt x="6565" y="35662"/>
                  </a:lnTo>
                  <a:lnTo>
                    <a:pt x="4376" y="39611"/>
                  </a:lnTo>
                  <a:lnTo>
                    <a:pt x="0" y="85609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7" name="SMARTInkShape-2095">
              <a:extLst>
                <a:ext uri="{FF2B5EF4-FFF2-40B4-BE49-F238E27FC236}">
                  <a16:creationId xmlns:a16="http://schemas.microsoft.com/office/drawing/2014/main" id="{B682B2E3-69AC-1861-2A48-FABD37D08E1D}"/>
                </a:ext>
              </a:extLst>
            </p:cNvPr>
            <p:cNvSpPr/>
            <p:nvPr>
              <p:custDataLst>
                <p:tags r:id="rId22"/>
              </p:custDataLst>
            </p:nvPr>
          </p:nvSpPr>
          <p:spPr>
            <a:xfrm>
              <a:off x="7658100" y="191940"/>
              <a:ext cx="28576" cy="189061"/>
            </a:xfrm>
            <a:custGeom>
              <a:avLst/>
              <a:gdLst/>
              <a:ahLst/>
              <a:cxnLst/>
              <a:rect l="0" t="0" r="0" b="0"/>
              <a:pathLst>
                <a:path w="28576" h="189061">
                  <a:moveTo>
                    <a:pt x="28575" y="17610"/>
                  </a:moveTo>
                  <a:lnTo>
                    <a:pt x="28575" y="17610"/>
                  </a:lnTo>
                  <a:lnTo>
                    <a:pt x="28575" y="0"/>
                  </a:lnTo>
                  <a:lnTo>
                    <a:pt x="23519" y="9100"/>
                  </a:lnTo>
                  <a:lnTo>
                    <a:pt x="23087" y="14053"/>
                  </a:lnTo>
                  <a:lnTo>
                    <a:pt x="25420" y="30079"/>
                  </a:lnTo>
                  <a:lnTo>
                    <a:pt x="19360" y="72010"/>
                  </a:lnTo>
                  <a:lnTo>
                    <a:pt x="12566" y="111219"/>
                  </a:lnTo>
                  <a:lnTo>
                    <a:pt x="7303" y="150636"/>
                  </a:lnTo>
                  <a:lnTo>
                    <a:pt x="0" y="18906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8" name="SMARTInkShape-2096">
              <a:extLst>
                <a:ext uri="{FF2B5EF4-FFF2-40B4-BE49-F238E27FC236}">
                  <a16:creationId xmlns:a16="http://schemas.microsoft.com/office/drawing/2014/main" id="{3AAA4FBE-A1A1-18F9-BA6E-6A6FB6C329C7}"/>
                </a:ext>
              </a:extLst>
            </p:cNvPr>
            <p:cNvSpPr/>
            <p:nvPr>
              <p:custDataLst>
                <p:tags r:id="rId23"/>
              </p:custDataLst>
            </p:nvPr>
          </p:nvSpPr>
          <p:spPr>
            <a:xfrm>
              <a:off x="7448550" y="306124"/>
              <a:ext cx="95251" cy="8202"/>
            </a:xfrm>
            <a:custGeom>
              <a:avLst/>
              <a:gdLst/>
              <a:ahLst/>
              <a:cxnLst/>
              <a:rect l="0" t="0" r="0" b="0"/>
              <a:pathLst>
                <a:path w="95251" h="8202">
                  <a:moveTo>
                    <a:pt x="0" y="8201"/>
                  </a:moveTo>
                  <a:lnTo>
                    <a:pt x="0" y="8201"/>
                  </a:lnTo>
                  <a:lnTo>
                    <a:pt x="10113" y="8201"/>
                  </a:lnTo>
                  <a:lnTo>
                    <a:pt x="17900" y="5379"/>
                  </a:lnTo>
                  <a:lnTo>
                    <a:pt x="21458" y="3145"/>
                  </a:lnTo>
                  <a:lnTo>
                    <a:pt x="36579" y="0"/>
                  </a:lnTo>
                  <a:lnTo>
                    <a:pt x="45538" y="2087"/>
                  </a:lnTo>
                  <a:lnTo>
                    <a:pt x="54105" y="5484"/>
                  </a:lnTo>
                  <a:lnTo>
                    <a:pt x="95250" y="8201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9" name="SMARTInkShape-2097">
              <a:extLst>
                <a:ext uri="{FF2B5EF4-FFF2-40B4-BE49-F238E27FC236}">
                  <a16:creationId xmlns:a16="http://schemas.microsoft.com/office/drawing/2014/main" id="{DB54F01A-97E2-3587-94E3-CDAE57A1E24D}"/>
                </a:ext>
              </a:extLst>
            </p:cNvPr>
            <p:cNvSpPr/>
            <p:nvPr>
              <p:custDataLst>
                <p:tags r:id="rId24"/>
              </p:custDataLst>
            </p:nvPr>
          </p:nvSpPr>
          <p:spPr>
            <a:xfrm>
              <a:off x="7258050" y="257423"/>
              <a:ext cx="120329" cy="123578"/>
            </a:xfrm>
            <a:custGeom>
              <a:avLst/>
              <a:gdLst/>
              <a:ahLst/>
              <a:cxnLst/>
              <a:rect l="0" t="0" r="0" b="0"/>
              <a:pathLst>
                <a:path w="120329" h="123578">
                  <a:moveTo>
                    <a:pt x="0" y="56902"/>
                  </a:moveTo>
                  <a:lnTo>
                    <a:pt x="0" y="56902"/>
                  </a:lnTo>
                  <a:lnTo>
                    <a:pt x="5056" y="51846"/>
                  </a:lnTo>
                  <a:lnTo>
                    <a:pt x="7540" y="46541"/>
                  </a:lnTo>
                  <a:lnTo>
                    <a:pt x="8201" y="43645"/>
                  </a:lnTo>
                  <a:lnTo>
                    <a:pt x="9701" y="41714"/>
                  </a:lnTo>
                  <a:lnTo>
                    <a:pt x="17610" y="38361"/>
                  </a:lnTo>
                  <a:lnTo>
                    <a:pt x="18411" y="35256"/>
                  </a:lnTo>
                  <a:lnTo>
                    <a:pt x="18623" y="32946"/>
                  </a:lnTo>
                  <a:lnTo>
                    <a:pt x="19824" y="31406"/>
                  </a:lnTo>
                  <a:lnTo>
                    <a:pt x="27213" y="28733"/>
                  </a:lnTo>
                  <a:lnTo>
                    <a:pt x="27970" y="25685"/>
                  </a:lnTo>
                  <a:lnTo>
                    <a:pt x="28172" y="23391"/>
                  </a:lnTo>
                  <a:lnTo>
                    <a:pt x="29365" y="21861"/>
                  </a:lnTo>
                  <a:lnTo>
                    <a:pt x="33513" y="20162"/>
                  </a:lnTo>
                  <a:lnTo>
                    <a:pt x="33983" y="20767"/>
                  </a:lnTo>
                  <a:lnTo>
                    <a:pt x="31685" y="24261"/>
                  </a:lnTo>
                  <a:lnTo>
                    <a:pt x="31706" y="27733"/>
                  </a:lnTo>
                  <a:lnTo>
                    <a:pt x="37050" y="54485"/>
                  </a:lnTo>
                  <a:lnTo>
                    <a:pt x="32405" y="78218"/>
                  </a:lnTo>
                  <a:lnTo>
                    <a:pt x="38016" y="103922"/>
                  </a:lnTo>
                  <a:lnTo>
                    <a:pt x="38092" y="86160"/>
                  </a:lnTo>
                  <a:lnTo>
                    <a:pt x="43741" y="74844"/>
                  </a:lnTo>
                  <a:lnTo>
                    <a:pt x="69156" y="34933"/>
                  </a:lnTo>
                  <a:lnTo>
                    <a:pt x="87508" y="9288"/>
                  </a:lnTo>
                  <a:lnTo>
                    <a:pt x="94631" y="3990"/>
                  </a:lnTo>
                  <a:lnTo>
                    <a:pt x="104180" y="0"/>
                  </a:lnTo>
                  <a:lnTo>
                    <a:pt x="117980" y="31345"/>
                  </a:lnTo>
                  <a:lnTo>
                    <a:pt x="117183" y="72511"/>
                  </a:lnTo>
                  <a:lnTo>
                    <a:pt x="120328" y="96217"/>
                  </a:lnTo>
                  <a:lnTo>
                    <a:pt x="114300" y="123577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0" name="SMARTInkShape-2098">
              <a:extLst>
                <a:ext uri="{FF2B5EF4-FFF2-40B4-BE49-F238E27FC236}">
                  <a16:creationId xmlns:a16="http://schemas.microsoft.com/office/drawing/2014/main" id="{82356A67-3679-DA32-CA4A-D718D702D158}"/>
                </a:ext>
              </a:extLst>
            </p:cNvPr>
            <p:cNvSpPr/>
            <p:nvPr>
              <p:custDataLst>
                <p:tags r:id="rId25"/>
              </p:custDataLst>
            </p:nvPr>
          </p:nvSpPr>
          <p:spPr>
            <a:xfrm>
              <a:off x="7206401" y="257175"/>
              <a:ext cx="38088" cy="92705"/>
            </a:xfrm>
            <a:custGeom>
              <a:avLst/>
              <a:gdLst/>
              <a:ahLst/>
              <a:cxnLst/>
              <a:rect l="0" t="0" r="0" b="0"/>
              <a:pathLst>
                <a:path w="38088" h="92705">
                  <a:moveTo>
                    <a:pt x="32599" y="38100"/>
                  </a:moveTo>
                  <a:lnTo>
                    <a:pt x="32599" y="38100"/>
                  </a:lnTo>
                  <a:lnTo>
                    <a:pt x="32599" y="20766"/>
                  </a:lnTo>
                  <a:lnTo>
                    <a:pt x="37655" y="14502"/>
                  </a:lnTo>
                  <a:lnTo>
                    <a:pt x="38087" y="12843"/>
                  </a:lnTo>
                  <a:lnTo>
                    <a:pt x="37316" y="11737"/>
                  </a:lnTo>
                  <a:lnTo>
                    <a:pt x="35744" y="11000"/>
                  </a:lnTo>
                  <a:lnTo>
                    <a:pt x="34696" y="9450"/>
                  </a:lnTo>
                  <a:lnTo>
                    <a:pt x="32875" y="1453"/>
                  </a:lnTo>
                  <a:lnTo>
                    <a:pt x="22568" y="431"/>
                  </a:lnTo>
                  <a:lnTo>
                    <a:pt x="19561" y="2404"/>
                  </a:lnTo>
                  <a:lnTo>
                    <a:pt x="17557" y="5836"/>
                  </a:lnTo>
                  <a:lnTo>
                    <a:pt x="526" y="49848"/>
                  </a:lnTo>
                  <a:lnTo>
                    <a:pt x="0" y="64841"/>
                  </a:lnTo>
                  <a:lnTo>
                    <a:pt x="3789" y="92704"/>
                  </a:lnTo>
                  <a:lnTo>
                    <a:pt x="4926" y="92494"/>
                  </a:lnTo>
                  <a:lnTo>
                    <a:pt x="9011" y="89439"/>
                  </a:lnTo>
                  <a:lnTo>
                    <a:pt x="17261" y="76712"/>
                  </a:lnTo>
                  <a:lnTo>
                    <a:pt x="21352" y="59536"/>
                  </a:lnTo>
                  <a:lnTo>
                    <a:pt x="22972" y="14791"/>
                  </a:lnTo>
                  <a:lnTo>
                    <a:pt x="23074" y="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1" name="SMARTInkShape-2099">
              <a:extLst>
                <a:ext uri="{FF2B5EF4-FFF2-40B4-BE49-F238E27FC236}">
                  <a16:creationId xmlns:a16="http://schemas.microsoft.com/office/drawing/2014/main" id="{2F0236D9-B8E8-954A-2610-B8625235D768}"/>
                </a:ext>
              </a:extLst>
            </p:cNvPr>
            <p:cNvSpPr/>
            <p:nvPr>
              <p:custDataLst>
                <p:tags r:id="rId26"/>
              </p:custDataLst>
            </p:nvPr>
          </p:nvSpPr>
          <p:spPr>
            <a:xfrm>
              <a:off x="6953250" y="255556"/>
              <a:ext cx="157530" cy="96870"/>
            </a:xfrm>
            <a:custGeom>
              <a:avLst/>
              <a:gdLst/>
              <a:ahLst/>
              <a:cxnLst/>
              <a:rect l="0" t="0" r="0" b="0"/>
              <a:pathLst>
                <a:path w="157530" h="96870">
                  <a:moveTo>
                    <a:pt x="0" y="30194"/>
                  </a:moveTo>
                  <a:lnTo>
                    <a:pt x="0" y="30194"/>
                  </a:lnTo>
                  <a:lnTo>
                    <a:pt x="5056" y="25138"/>
                  </a:lnTo>
                  <a:lnTo>
                    <a:pt x="13183" y="22655"/>
                  </a:lnTo>
                  <a:lnTo>
                    <a:pt x="18314" y="21993"/>
                  </a:lnTo>
                  <a:lnTo>
                    <a:pt x="21734" y="20493"/>
                  </a:lnTo>
                  <a:lnTo>
                    <a:pt x="24015" y="18435"/>
                  </a:lnTo>
                  <a:lnTo>
                    <a:pt x="25535" y="16005"/>
                  </a:lnTo>
                  <a:lnTo>
                    <a:pt x="27607" y="14385"/>
                  </a:lnTo>
                  <a:lnTo>
                    <a:pt x="32731" y="12584"/>
                  </a:lnTo>
                  <a:lnTo>
                    <a:pt x="35579" y="13163"/>
                  </a:lnTo>
                  <a:lnTo>
                    <a:pt x="55943" y="24528"/>
                  </a:lnTo>
                  <a:lnTo>
                    <a:pt x="59520" y="28533"/>
                  </a:lnTo>
                  <a:lnTo>
                    <a:pt x="63495" y="38628"/>
                  </a:lnTo>
                  <a:lnTo>
                    <a:pt x="66650" y="85589"/>
                  </a:lnTo>
                  <a:lnTo>
                    <a:pt x="66673" y="73932"/>
                  </a:lnTo>
                  <a:lnTo>
                    <a:pt x="81883" y="47653"/>
                  </a:lnTo>
                  <a:lnTo>
                    <a:pt x="99626" y="23804"/>
                  </a:lnTo>
                  <a:lnTo>
                    <a:pt x="101342" y="19584"/>
                  </a:lnTo>
                  <a:lnTo>
                    <a:pt x="123984" y="3532"/>
                  </a:lnTo>
                  <a:lnTo>
                    <a:pt x="130280" y="778"/>
                  </a:lnTo>
                  <a:lnTo>
                    <a:pt x="134479" y="0"/>
                  </a:lnTo>
                  <a:lnTo>
                    <a:pt x="146273" y="1299"/>
                  </a:lnTo>
                  <a:lnTo>
                    <a:pt x="148316" y="4581"/>
                  </a:lnTo>
                  <a:lnTo>
                    <a:pt x="157529" y="43794"/>
                  </a:lnTo>
                  <a:lnTo>
                    <a:pt x="152400" y="96869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75694026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rrelation</a:t>
            </a:r>
          </a:p>
        </p:txBody>
      </p:sp>
      <p:pic>
        <p:nvPicPr>
          <p:cNvPr id="9" name="Picture 8" descr="A picture containing text, cabinet, screenshot&#10;&#10;Description automatically generated">
            <a:extLst>
              <a:ext uri="{FF2B5EF4-FFF2-40B4-BE49-F238E27FC236}">
                <a16:creationId xmlns:a16="http://schemas.microsoft.com/office/drawing/2014/main" id="{89C55546-3D66-418A-9C83-A26DCF8541E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28052" y="1280160"/>
            <a:ext cx="5306148" cy="4206240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344BBE07-2169-4D09-A828-6F2896B70C34}"/>
              </a:ext>
            </a:extLst>
          </p:cNvPr>
          <p:cNvSpPr txBox="1"/>
          <p:nvPr/>
        </p:nvSpPr>
        <p:spPr>
          <a:xfrm>
            <a:off x="457200" y="5498068"/>
            <a:ext cx="84582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/>
              <a:t>https://teamairship.com/how-netflix-uses-correlations/</a:t>
            </a:r>
          </a:p>
        </p:txBody>
      </p:sp>
    </p:spTree>
    <p:extLst>
      <p:ext uri="{BB962C8B-B14F-4D97-AF65-F5344CB8AC3E}">
        <p14:creationId xmlns:p14="http://schemas.microsoft.com/office/powerpoint/2010/main" val="301687050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rrelation (cont.)</a:t>
            </a:r>
          </a:p>
        </p:txBody>
      </p:sp>
      <p:pic>
        <p:nvPicPr>
          <p:cNvPr id="4" name="Picture 3" descr="Table&#10;&#10;Description automatically generated">
            <a:extLst>
              <a:ext uri="{FF2B5EF4-FFF2-40B4-BE49-F238E27FC236}">
                <a16:creationId xmlns:a16="http://schemas.microsoft.com/office/drawing/2014/main" id="{927902A9-85EE-4864-BC87-B02781018B5C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91590" y="2053590"/>
            <a:ext cx="6560820" cy="2750820"/>
          </a:xfrm>
          <a:prstGeom prst="rect">
            <a:avLst/>
          </a:prstGeom>
        </p:spPr>
      </p:pic>
      <p:sp>
        <p:nvSpPr>
          <p:cNvPr id="3" name="SMARTInkShape-1">
            <a:extLst>
              <a:ext uri="{FF2B5EF4-FFF2-40B4-BE49-F238E27FC236}">
                <a16:creationId xmlns:a16="http://schemas.microsoft.com/office/drawing/2014/main" id="{F3922BDD-B391-05E5-F524-9F4A3E760743}"/>
              </a:ext>
            </a:extLst>
          </p:cNvPr>
          <p:cNvSpPr/>
          <p:nvPr>
            <p:custDataLst>
              <p:tags r:id="rId1"/>
            </p:custDataLst>
          </p:nvPr>
        </p:nvSpPr>
        <p:spPr>
          <a:xfrm>
            <a:off x="5373439" y="2763574"/>
            <a:ext cx="503042" cy="389071"/>
          </a:xfrm>
          <a:custGeom>
            <a:avLst/>
            <a:gdLst/>
            <a:ahLst/>
            <a:cxnLst/>
            <a:rect l="0" t="0" r="0" b="0"/>
            <a:pathLst>
              <a:path w="503042" h="389071">
                <a:moveTo>
                  <a:pt x="322511" y="27251"/>
                </a:moveTo>
                <a:lnTo>
                  <a:pt x="322511" y="27251"/>
                </a:lnTo>
                <a:lnTo>
                  <a:pt x="331643" y="27251"/>
                </a:lnTo>
                <a:lnTo>
                  <a:pt x="331920" y="22195"/>
                </a:lnTo>
                <a:lnTo>
                  <a:pt x="330900" y="21763"/>
                </a:lnTo>
                <a:lnTo>
                  <a:pt x="326946" y="24106"/>
                </a:lnTo>
                <a:lnTo>
                  <a:pt x="326526" y="24096"/>
                </a:lnTo>
                <a:lnTo>
                  <a:pt x="328882" y="21263"/>
                </a:lnTo>
                <a:lnTo>
                  <a:pt x="328875" y="20084"/>
                </a:lnTo>
                <a:lnTo>
                  <a:pt x="327812" y="19298"/>
                </a:lnTo>
                <a:lnTo>
                  <a:pt x="322539" y="17734"/>
                </a:lnTo>
                <a:lnTo>
                  <a:pt x="317462" y="17728"/>
                </a:lnTo>
                <a:lnTo>
                  <a:pt x="315970" y="16669"/>
                </a:lnTo>
                <a:lnTo>
                  <a:pt x="314975" y="14905"/>
                </a:lnTo>
                <a:lnTo>
                  <a:pt x="314312" y="12670"/>
                </a:lnTo>
                <a:lnTo>
                  <a:pt x="312811" y="11180"/>
                </a:lnTo>
                <a:lnTo>
                  <a:pt x="304901" y="8593"/>
                </a:lnTo>
                <a:lnTo>
                  <a:pt x="258986" y="8201"/>
                </a:lnTo>
                <a:lnTo>
                  <a:pt x="232171" y="8201"/>
                </a:lnTo>
                <a:lnTo>
                  <a:pt x="226621" y="5379"/>
                </a:lnTo>
                <a:lnTo>
                  <a:pt x="220626" y="1655"/>
                </a:lnTo>
                <a:lnTo>
                  <a:pt x="214434" y="0"/>
                </a:lnTo>
                <a:lnTo>
                  <a:pt x="212360" y="617"/>
                </a:lnTo>
                <a:lnTo>
                  <a:pt x="210977" y="2087"/>
                </a:lnTo>
                <a:lnTo>
                  <a:pt x="210055" y="4125"/>
                </a:lnTo>
                <a:lnTo>
                  <a:pt x="208382" y="5483"/>
                </a:lnTo>
                <a:lnTo>
                  <a:pt x="200171" y="7843"/>
                </a:lnTo>
                <a:lnTo>
                  <a:pt x="190616" y="8169"/>
                </a:lnTo>
                <a:lnTo>
                  <a:pt x="181844" y="14741"/>
                </a:lnTo>
                <a:lnTo>
                  <a:pt x="171865" y="17333"/>
                </a:lnTo>
                <a:lnTo>
                  <a:pt x="162854" y="24194"/>
                </a:lnTo>
                <a:lnTo>
                  <a:pt x="152823" y="26849"/>
                </a:lnTo>
                <a:lnTo>
                  <a:pt x="143015" y="35417"/>
                </a:lnTo>
                <a:lnTo>
                  <a:pt x="134224" y="37566"/>
                </a:lnTo>
                <a:lnTo>
                  <a:pt x="125376" y="43243"/>
                </a:lnTo>
                <a:lnTo>
                  <a:pt x="116051" y="46453"/>
                </a:lnTo>
                <a:lnTo>
                  <a:pt x="93906" y="62723"/>
                </a:lnTo>
                <a:lnTo>
                  <a:pt x="90733" y="63599"/>
                </a:lnTo>
                <a:lnTo>
                  <a:pt x="88618" y="65242"/>
                </a:lnTo>
                <a:lnTo>
                  <a:pt x="82465" y="73668"/>
                </a:lnTo>
                <a:lnTo>
                  <a:pt x="65120" y="89099"/>
                </a:lnTo>
                <a:lnTo>
                  <a:pt x="51980" y="114470"/>
                </a:lnTo>
                <a:lnTo>
                  <a:pt x="33260" y="130636"/>
                </a:lnTo>
                <a:lnTo>
                  <a:pt x="12669" y="166215"/>
                </a:lnTo>
                <a:lnTo>
                  <a:pt x="8580" y="195544"/>
                </a:lnTo>
                <a:lnTo>
                  <a:pt x="7245" y="211289"/>
                </a:lnTo>
                <a:lnTo>
                  <a:pt x="0" y="230018"/>
                </a:lnTo>
                <a:lnTo>
                  <a:pt x="612" y="233338"/>
                </a:lnTo>
                <a:lnTo>
                  <a:pt x="4114" y="239848"/>
                </a:lnTo>
                <a:lnTo>
                  <a:pt x="4413" y="244124"/>
                </a:lnTo>
                <a:lnTo>
                  <a:pt x="1894" y="259197"/>
                </a:lnTo>
                <a:lnTo>
                  <a:pt x="15263" y="302150"/>
                </a:lnTo>
                <a:lnTo>
                  <a:pt x="18740" y="316645"/>
                </a:lnTo>
                <a:lnTo>
                  <a:pt x="31539" y="339481"/>
                </a:lnTo>
                <a:lnTo>
                  <a:pt x="58907" y="363905"/>
                </a:lnTo>
                <a:lnTo>
                  <a:pt x="78600" y="373357"/>
                </a:lnTo>
                <a:lnTo>
                  <a:pt x="110524" y="379486"/>
                </a:lnTo>
                <a:lnTo>
                  <a:pt x="114512" y="381666"/>
                </a:lnTo>
                <a:lnTo>
                  <a:pt x="117170" y="384178"/>
                </a:lnTo>
                <a:lnTo>
                  <a:pt x="149736" y="388209"/>
                </a:lnTo>
                <a:lnTo>
                  <a:pt x="190450" y="389070"/>
                </a:lnTo>
                <a:lnTo>
                  <a:pt x="233004" y="388117"/>
                </a:lnTo>
                <a:lnTo>
                  <a:pt x="275851" y="375940"/>
                </a:lnTo>
                <a:lnTo>
                  <a:pt x="313860" y="366810"/>
                </a:lnTo>
                <a:lnTo>
                  <a:pt x="356741" y="355796"/>
                </a:lnTo>
                <a:lnTo>
                  <a:pt x="402343" y="337180"/>
                </a:lnTo>
                <a:lnTo>
                  <a:pt x="447284" y="301925"/>
                </a:lnTo>
                <a:lnTo>
                  <a:pt x="472632" y="274279"/>
                </a:lnTo>
                <a:lnTo>
                  <a:pt x="487160" y="249379"/>
                </a:lnTo>
                <a:lnTo>
                  <a:pt x="498421" y="206334"/>
                </a:lnTo>
                <a:lnTo>
                  <a:pt x="503041" y="164167"/>
                </a:lnTo>
                <a:lnTo>
                  <a:pt x="502340" y="138453"/>
                </a:lnTo>
                <a:lnTo>
                  <a:pt x="484183" y="93931"/>
                </a:lnTo>
                <a:lnTo>
                  <a:pt x="476916" y="82286"/>
                </a:lnTo>
                <a:lnTo>
                  <a:pt x="455002" y="66188"/>
                </a:lnTo>
                <a:lnTo>
                  <a:pt x="411361" y="43175"/>
                </a:lnTo>
                <a:lnTo>
                  <a:pt x="401511" y="33975"/>
                </a:lnTo>
                <a:lnTo>
                  <a:pt x="397404" y="28559"/>
                </a:lnTo>
                <a:lnTo>
                  <a:pt x="376452" y="15879"/>
                </a:lnTo>
                <a:lnTo>
                  <a:pt x="362007" y="14436"/>
                </a:lnTo>
                <a:lnTo>
                  <a:pt x="315096" y="20259"/>
                </a:lnTo>
                <a:lnTo>
                  <a:pt x="265361" y="46301"/>
                </a:lnTo>
              </a:path>
            </a:pathLst>
          </a:custGeom>
          <a:ln w="1905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SMARTInkShape-2">
            <a:extLst>
              <a:ext uri="{FF2B5EF4-FFF2-40B4-BE49-F238E27FC236}">
                <a16:creationId xmlns:a16="http://schemas.microsoft.com/office/drawing/2014/main" id="{62CEAD22-0A98-8AF6-C86A-16A60F88E00C}"/>
              </a:ext>
            </a:extLst>
          </p:cNvPr>
          <p:cNvSpPr/>
          <p:nvPr>
            <p:custDataLst>
              <p:tags r:id="rId2"/>
            </p:custDataLst>
          </p:nvPr>
        </p:nvSpPr>
        <p:spPr>
          <a:xfrm>
            <a:off x="2812692" y="3762385"/>
            <a:ext cx="491915" cy="361295"/>
          </a:xfrm>
          <a:custGeom>
            <a:avLst/>
            <a:gdLst/>
            <a:ahLst/>
            <a:cxnLst/>
            <a:rect l="0" t="0" r="0" b="0"/>
            <a:pathLst>
              <a:path w="491915" h="361295">
                <a:moveTo>
                  <a:pt x="330558" y="28565"/>
                </a:moveTo>
                <a:lnTo>
                  <a:pt x="330558" y="28565"/>
                </a:lnTo>
                <a:lnTo>
                  <a:pt x="330558" y="14018"/>
                </a:lnTo>
                <a:lnTo>
                  <a:pt x="328441" y="12517"/>
                </a:lnTo>
                <a:lnTo>
                  <a:pt x="282198" y="2028"/>
                </a:lnTo>
                <a:lnTo>
                  <a:pt x="238440" y="109"/>
                </a:lnTo>
                <a:lnTo>
                  <a:pt x="195323" y="0"/>
                </a:lnTo>
                <a:lnTo>
                  <a:pt x="159794" y="1050"/>
                </a:lnTo>
                <a:lnTo>
                  <a:pt x="119635" y="8191"/>
                </a:lnTo>
                <a:lnTo>
                  <a:pt x="97082" y="14179"/>
                </a:lnTo>
                <a:lnTo>
                  <a:pt x="70499" y="33288"/>
                </a:lnTo>
                <a:lnTo>
                  <a:pt x="43553" y="58637"/>
                </a:lnTo>
                <a:lnTo>
                  <a:pt x="22751" y="95619"/>
                </a:lnTo>
                <a:lnTo>
                  <a:pt x="11447" y="134644"/>
                </a:lnTo>
                <a:lnTo>
                  <a:pt x="0" y="161584"/>
                </a:lnTo>
                <a:lnTo>
                  <a:pt x="3074" y="183689"/>
                </a:lnTo>
                <a:lnTo>
                  <a:pt x="19647" y="230153"/>
                </a:lnTo>
                <a:lnTo>
                  <a:pt x="48921" y="275563"/>
                </a:lnTo>
                <a:lnTo>
                  <a:pt x="54750" y="281217"/>
                </a:lnTo>
                <a:lnTo>
                  <a:pt x="61927" y="285847"/>
                </a:lnTo>
                <a:lnTo>
                  <a:pt x="76809" y="298237"/>
                </a:lnTo>
                <a:lnTo>
                  <a:pt x="123191" y="323974"/>
                </a:lnTo>
                <a:lnTo>
                  <a:pt x="146499" y="338674"/>
                </a:lnTo>
                <a:lnTo>
                  <a:pt x="187874" y="350182"/>
                </a:lnTo>
                <a:lnTo>
                  <a:pt x="206790" y="354576"/>
                </a:lnTo>
                <a:lnTo>
                  <a:pt x="221575" y="358667"/>
                </a:lnTo>
                <a:lnTo>
                  <a:pt x="262738" y="361294"/>
                </a:lnTo>
                <a:lnTo>
                  <a:pt x="306813" y="356756"/>
                </a:lnTo>
                <a:lnTo>
                  <a:pt x="346259" y="350164"/>
                </a:lnTo>
                <a:lnTo>
                  <a:pt x="371546" y="342223"/>
                </a:lnTo>
                <a:lnTo>
                  <a:pt x="414550" y="320959"/>
                </a:lnTo>
                <a:lnTo>
                  <a:pt x="457315" y="281570"/>
                </a:lnTo>
                <a:lnTo>
                  <a:pt x="472757" y="254146"/>
                </a:lnTo>
                <a:lnTo>
                  <a:pt x="490562" y="208627"/>
                </a:lnTo>
                <a:lnTo>
                  <a:pt x="491914" y="192454"/>
                </a:lnTo>
                <a:lnTo>
                  <a:pt x="489408" y="183249"/>
                </a:lnTo>
                <a:lnTo>
                  <a:pt x="466963" y="137311"/>
                </a:lnTo>
                <a:lnTo>
                  <a:pt x="451192" y="112683"/>
                </a:lnTo>
                <a:lnTo>
                  <a:pt x="430614" y="95447"/>
                </a:lnTo>
                <a:lnTo>
                  <a:pt x="429012" y="92203"/>
                </a:lnTo>
                <a:lnTo>
                  <a:pt x="426885" y="90040"/>
                </a:lnTo>
                <a:lnTo>
                  <a:pt x="385833" y="63375"/>
                </a:lnTo>
                <a:lnTo>
                  <a:pt x="381583" y="57089"/>
                </a:lnTo>
                <a:lnTo>
                  <a:pt x="380450" y="53931"/>
                </a:lnTo>
                <a:lnTo>
                  <a:pt x="378636" y="51826"/>
                </a:lnTo>
                <a:lnTo>
                  <a:pt x="359565" y="38497"/>
                </a:lnTo>
                <a:lnTo>
                  <a:pt x="350970" y="38126"/>
                </a:lnTo>
                <a:lnTo>
                  <a:pt x="330363" y="21616"/>
                </a:lnTo>
                <a:lnTo>
                  <a:pt x="312763" y="19548"/>
                </a:lnTo>
                <a:lnTo>
                  <a:pt x="282933" y="19040"/>
                </a:lnTo>
              </a:path>
            </a:pathLst>
          </a:custGeom>
          <a:ln w="1905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8" name="SMARTInkShape-Group3">
            <a:extLst>
              <a:ext uri="{FF2B5EF4-FFF2-40B4-BE49-F238E27FC236}">
                <a16:creationId xmlns:a16="http://schemas.microsoft.com/office/drawing/2014/main" id="{5D9F1363-82A7-68C9-B559-E84B6630E488}"/>
              </a:ext>
            </a:extLst>
          </p:cNvPr>
          <p:cNvGrpSpPr/>
          <p:nvPr/>
        </p:nvGrpSpPr>
        <p:grpSpPr>
          <a:xfrm>
            <a:off x="4038600" y="3743325"/>
            <a:ext cx="495298" cy="438151"/>
            <a:chOff x="4038600" y="3743325"/>
            <a:chExt cx="495298" cy="438151"/>
          </a:xfrm>
        </p:grpSpPr>
        <p:sp>
          <p:nvSpPr>
            <p:cNvPr id="6" name="SMARTInkShape-3">
              <a:extLst>
                <a:ext uri="{FF2B5EF4-FFF2-40B4-BE49-F238E27FC236}">
                  <a16:creationId xmlns:a16="http://schemas.microsoft.com/office/drawing/2014/main" id="{EE48BAA1-B94C-D79C-BD99-1B9CD61AB498}"/>
                </a:ext>
              </a:extLst>
            </p:cNvPr>
            <p:cNvSpPr/>
            <p:nvPr>
              <p:custDataLst>
                <p:tags r:id="rId5"/>
              </p:custDataLst>
            </p:nvPr>
          </p:nvSpPr>
          <p:spPr>
            <a:xfrm>
              <a:off x="4038600" y="3819528"/>
              <a:ext cx="9526" cy="342898"/>
            </a:xfrm>
            <a:custGeom>
              <a:avLst/>
              <a:gdLst/>
              <a:ahLst/>
              <a:cxnLst/>
              <a:rect l="0" t="0" r="0" b="0"/>
              <a:pathLst>
                <a:path w="9526" h="342898">
                  <a:moveTo>
                    <a:pt x="9525" y="9522"/>
                  </a:moveTo>
                  <a:lnTo>
                    <a:pt x="9525" y="9522"/>
                  </a:lnTo>
                  <a:lnTo>
                    <a:pt x="9525" y="0"/>
                  </a:lnTo>
                  <a:lnTo>
                    <a:pt x="9525" y="36625"/>
                  </a:lnTo>
                  <a:lnTo>
                    <a:pt x="9525" y="81394"/>
                  </a:lnTo>
                  <a:lnTo>
                    <a:pt x="9525" y="118459"/>
                  </a:lnTo>
                  <a:lnTo>
                    <a:pt x="9525" y="156452"/>
                  </a:lnTo>
                  <a:lnTo>
                    <a:pt x="6703" y="192757"/>
                  </a:lnTo>
                  <a:lnTo>
                    <a:pt x="1324" y="234100"/>
                  </a:lnTo>
                  <a:lnTo>
                    <a:pt x="393" y="275619"/>
                  </a:lnTo>
                  <a:lnTo>
                    <a:pt x="0" y="342897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SMARTInkShape-4">
              <a:extLst>
                <a:ext uri="{FF2B5EF4-FFF2-40B4-BE49-F238E27FC236}">
                  <a16:creationId xmlns:a16="http://schemas.microsoft.com/office/drawing/2014/main" id="{BB99E4A1-07B2-AFDC-1A8A-7A9A9D695F44}"/>
                </a:ext>
              </a:extLst>
            </p:cNvPr>
            <p:cNvSpPr/>
            <p:nvPr>
              <p:custDataLst>
                <p:tags r:id="rId6"/>
              </p:custDataLst>
            </p:nvPr>
          </p:nvSpPr>
          <p:spPr>
            <a:xfrm>
              <a:off x="4038600" y="3743325"/>
              <a:ext cx="495298" cy="438151"/>
            </a:xfrm>
            <a:custGeom>
              <a:avLst/>
              <a:gdLst/>
              <a:ahLst/>
              <a:cxnLst/>
              <a:rect l="0" t="0" r="0" b="0"/>
              <a:pathLst>
                <a:path w="495298" h="438151">
                  <a:moveTo>
                    <a:pt x="9525" y="57150"/>
                  </a:moveTo>
                  <a:lnTo>
                    <a:pt x="9525" y="57150"/>
                  </a:lnTo>
                  <a:lnTo>
                    <a:pt x="1324" y="48949"/>
                  </a:lnTo>
                  <a:lnTo>
                    <a:pt x="34" y="38526"/>
                  </a:lnTo>
                  <a:lnTo>
                    <a:pt x="8670" y="37126"/>
                  </a:lnTo>
                  <a:lnTo>
                    <a:pt x="25969" y="31579"/>
                  </a:lnTo>
                  <a:lnTo>
                    <a:pt x="70591" y="28971"/>
                  </a:lnTo>
                  <a:lnTo>
                    <a:pt x="117582" y="27595"/>
                  </a:lnTo>
                  <a:lnTo>
                    <a:pt x="161829" y="18230"/>
                  </a:lnTo>
                  <a:lnTo>
                    <a:pt x="194690" y="13394"/>
                  </a:lnTo>
                  <a:lnTo>
                    <a:pt x="230463" y="11244"/>
                  </a:lnTo>
                  <a:lnTo>
                    <a:pt x="271132" y="10035"/>
                  </a:lnTo>
                  <a:lnTo>
                    <a:pt x="313404" y="4619"/>
                  </a:lnTo>
                  <a:lnTo>
                    <a:pt x="359443" y="1369"/>
                  </a:lnTo>
                  <a:lnTo>
                    <a:pt x="401541" y="405"/>
                  </a:lnTo>
                  <a:lnTo>
                    <a:pt x="443178" y="0"/>
                  </a:lnTo>
                  <a:lnTo>
                    <a:pt x="456455" y="5057"/>
                  </a:lnTo>
                  <a:lnTo>
                    <a:pt x="464984" y="13183"/>
                  </a:lnTo>
                  <a:lnTo>
                    <a:pt x="472301" y="25968"/>
                  </a:lnTo>
                  <a:lnTo>
                    <a:pt x="481312" y="56966"/>
                  </a:lnTo>
                  <a:lnTo>
                    <a:pt x="487716" y="99721"/>
                  </a:lnTo>
                  <a:lnTo>
                    <a:pt x="493053" y="127972"/>
                  </a:lnTo>
                  <a:lnTo>
                    <a:pt x="494635" y="165976"/>
                  </a:lnTo>
                  <a:lnTo>
                    <a:pt x="495169" y="211056"/>
                  </a:lnTo>
                  <a:lnTo>
                    <a:pt x="495274" y="255551"/>
                  </a:lnTo>
                  <a:lnTo>
                    <a:pt x="495297" y="302535"/>
                  </a:lnTo>
                  <a:lnTo>
                    <a:pt x="487761" y="346678"/>
                  </a:lnTo>
                  <a:lnTo>
                    <a:pt x="484978" y="389572"/>
                  </a:lnTo>
                  <a:lnTo>
                    <a:pt x="483126" y="393065"/>
                  </a:lnTo>
                  <a:lnTo>
                    <a:pt x="469552" y="405676"/>
                  </a:lnTo>
                  <a:lnTo>
                    <a:pt x="463395" y="407842"/>
                  </a:lnTo>
                  <a:lnTo>
                    <a:pt x="419393" y="409347"/>
                  </a:lnTo>
                  <a:lnTo>
                    <a:pt x="384968" y="409507"/>
                  </a:lnTo>
                  <a:lnTo>
                    <a:pt x="346898" y="409555"/>
                  </a:lnTo>
                  <a:lnTo>
                    <a:pt x="309865" y="412391"/>
                  </a:lnTo>
                  <a:lnTo>
                    <a:pt x="262556" y="417112"/>
                  </a:lnTo>
                  <a:lnTo>
                    <a:pt x="216789" y="418511"/>
                  </a:lnTo>
                  <a:lnTo>
                    <a:pt x="174653" y="418925"/>
                  </a:lnTo>
                  <a:lnTo>
                    <a:pt x="133241" y="419048"/>
                  </a:lnTo>
                  <a:lnTo>
                    <a:pt x="99099" y="421907"/>
                  </a:lnTo>
                  <a:lnTo>
                    <a:pt x="58291" y="426634"/>
                  </a:lnTo>
                  <a:lnTo>
                    <a:pt x="11125" y="428363"/>
                  </a:lnTo>
                  <a:lnTo>
                    <a:pt x="128" y="428622"/>
                  </a:lnTo>
                  <a:lnTo>
                    <a:pt x="0" y="43815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1" name="SMARTInkShape-Group4">
            <a:extLst>
              <a:ext uri="{FF2B5EF4-FFF2-40B4-BE49-F238E27FC236}">
                <a16:creationId xmlns:a16="http://schemas.microsoft.com/office/drawing/2014/main" id="{54FF7E07-EAC8-4F23-E20B-407F9C7F43D0}"/>
              </a:ext>
            </a:extLst>
          </p:cNvPr>
          <p:cNvGrpSpPr/>
          <p:nvPr/>
        </p:nvGrpSpPr>
        <p:grpSpPr>
          <a:xfrm>
            <a:off x="5391153" y="3248029"/>
            <a:ext cx="523745" cy="400047"/>
            <a:chOff x="5391153" y="3248029"/>
            <a:chExt cx="523745" cy="400047"/>
          </a:xfrm>
        </p:grpSpPr>
        <p:sp>
          <p:nvSpPr>
            <p:cNvPr id="9" name="SMARTInkShape-5">
              <a:extLst>
                <a:ext uri="{FF2B5EF4-FFF2-40B4-BE49-F238E27FC236}">
                  <a16:creationId xmlns:a16="http://schemas.microsoft.com/office/drawing/2014/main" id="{4815761F-3BCE-50A7-A3FF-AE8A89EFCFAF}"/>
                </a:ext>
              </a:extLst>
            </p:cNvPr>
            <p:cNvSpPr/>
            <p:nvPr>
              <p:custDataLst>
                <p:tags r:id="rId3"/>
              </p:custDataLst>
            </p:nvPr>
          </p:nvSpPr>
          <p:spPr>
            <a:xfrm>
              <a:off x="5391153" y="3343275"/>
              <a:ext cx="38098" cy="298192"/>
            </a:xfrm>
            <a:custGeom>
              <a:avLst/>
              <a:gdLst/>
              <a:ahLst/>
              <a:cxnLst/>
              <a:rect l="0" t="0" r="0" b="0"/>
              <a:pathLst>
                <a:path w="38098" h="298192">
                  <a:moveTo>
                    <a:pt x="38097" y="9525"/>
                  </a:moveTo>
                  <a:lnTo>
                    <a:pt x="38097" y="9525"/>
                  </a:lnTo>
                  <a:lnTo>
                    <a:pt x="38097" y="393"/>
                  </a:lnTo>
                  <a:lnTo>
                    <a:pt x="19474" y="0"/>
                  </a:lnTo>
                  <a:lnTo>
                    <a:pt x="12585" y="23871"/>
                  </a:lnTo>
                  <a:lnTo>
                    <a:pt x="4869" y="70315"/>
                  </a:lnTo>
                  <a:lnTo>
                    <a:pt x="960" y="114157"/>
                  </a:lnTo>
                  <a:lnTo>
                    <a:pt x="282" y="154239"/>
                  </a:lnTo>
                  <a:lnTo>
                    <a:pt x="34" y="200477"/>
                  </a:lnTo>
                  <a:lnTo>
                    <a:pt x="0" y="240813"/>
                  </a:lnTo>
                  <a:lnTo>
                    <a:pt x="9698" y="287652"/>
                  </a:lnTo>
                  <a:lnTo>
                    <a:pt x="14187" y="296473"/>
                  </a:lnTo>
                  <a:lnTo>
                    <a:pt x="15807" y="298191"/>
                  </a:lnTo>
                  <a:lnTo>
                    <a:pt x="19047" y="295275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SMARTInkShape-6">
              <a:extLst>
                <a:ext uri="{FF2B5EF4-FFF2-40B4-BE49-F238E27FC236}">
                  <a16:creationId xmlns:a16="http://schemas.microsoft.com/office/drawing/2014/main" id="{D5546A33-B2A1-3D8F-EE28-259E43ACDC83}"/>
                </a:ext>
              </a:extLst>
            </p:cNvPr>
            <p:cNvSpPr/>
            <p:nvPr>
              <p:custDataLst>
                <p:tags r:id="rId4"/>
              </p:custDataLst>
            </p:nvPr>
          </p:nvSpPr>
          <p:spPr>
            <a:xfrm>
              <a:off x="5411524" y="3248029"/>
              <a:ext cx="503374" cy="400047"/>
            </a:xfrm>
            <a:custGeom>
              <a:avLst/>
              <a:gdLst/>
              <a:ahLst/>
              <a:cxnLst/>
              <a:rect l="0" t="0" r="0" b="0"/>
              <a:pathLst>
                <a:path w="503374" h="400047">
                  <a:moveTo>
                    <a:pt x="8201" y="76196"/>
                  </a:moveTo>
                  <a:lnTo>
                    <a:pt x="8201" y="76196"/>
                  </a:lnTo>
                  <a:lnTo>
                    <a:pt x="0" y="76196"/>
                  </a:lnTo>
                  <a:lnTo>
                    <a:pt x="4125" y="71139"/>
                  </a:lnTo>
                  <a:lnTo>
                    <a:pt x="17106" y="62939"/>
                  </a:lnTo>
                  <a:lnTo>
                    <a:pt x="55664" y="50686"/>
                  </a:lnTo>
                  <a:lnTo>
                    <a:pt x="101224" y="40897"/>
                  </a:lnTo>
                  <a:lnTo>
                    <a:pt x="141112" y="33592"/>
                  </a:lnTo>
                  <a:lnTo>
                    <a:pt x="181578" y="26410"/>
                  </a:lnTo>
                  <a:lnTo>
                    <a:pt x="228245" y="15444"/>
                  </a:lnTo>
                  <a:lnTo>
                    <a:pt x="272954" y="11276"/>
                  </a:lnTo>
                  <a:lnTo>
                    <a:pt x="319715" y="10042"/>
                  </a:lnTo>
                  <a:lnTo>
                    <a:pt x="362027" y="4619"/>
                  </a:lnTo>
                  <a:lnTo>
                    <a:pt x="408983" y="3"/>
                  </a:lnTo>
                  <a:lnTo>
                    <a:pt x="413162" y="0"/>
                  </a:lnTo>
                  <a:lnTo>
                    <a:pt x="426523" y="10110"/>
                  </a:lnTo>
                  <a:lnTo>
                    <a:pt x="438830" y="31568"/>
                  </a:lnTo>
                  <a:lnTo>
                    <a:pt x="451411" y="72750"/>
                  </a:lnTo>
                  <a:lnTo>
                    <a:pt x="460345" y="120362"/>
                  </a:lnTo>
                  <a:lnTo>
                    <a:pt x="472006" y="166725"/>
                  </a:lnTo>
                  <a:lnTo>
                    <a:pt x="481679" y="204106"/>
                  </a:lnTo>
                  <a:lnTo>
                    <a:pt x="488960" y="246571"/>
                  </a:lnTo>
                  <a:lnTo>
                    <a:pt x="498593" y="291444"/>
                  </a:lnTo>
                  <a:lnTo>
                    <a:pt x="503213" y="337546"/>
                  </a:lnTo>
                  <a:lnTo>
                    <a:pt x="503373" y="345104"/>
                  </a:lnTo>
                  <a:lnTo>
                    <a:pt x="502357" y="347543"/>
                  </a:lnTo>
                  <a:lnTo>
                    <a:pt x="500622" y="349169"/>
                  </a:lnTo>
                  <a:lnTo>
                    <a:pt x="498407" y="350253"/>
                  </a:lnTo>
                  <a:lnTo>
                    <a:pt x="455552" y="352337"/>
                  </a:lnTo>
                  <a:lnTo>
                    <a:pt x="410992" y="352410"/>
                  </a:lnTo>
                  <a:lnTo>
                    <a:pt x="372378" y="352419"/>
                  </a:lnTo>
                  <a:lnTo>
                    <a:pt x="327066" y="352421"/>
                  </a:lnTo>
                  <a:lnTo>
                    <a:pt x="281890" y="352421"/>
                  </a:lnTo>
                  <a:lnTo>
                    <a:pt x="238182" y="357478"/>
                  </a:lnTo>
                  <a:lnTo>
                    <a:pt x="193466" y="360622"/>
                  </a:lnTo>
                  <a:lnTo>
                    <a:pt x="155169" y="366610"/>
                  </a:lnTo>
                  <a:lnTo>
                    <a:pt x="111668" y="371569"/>
                  </a:lnTo>
                  <a:lnTo>
                    <a:pt x="65602" y="378821"/>
                  </a:lnTo>
                  <a:lnTo>
                    <a:pt x="34945" y="385623"/>
                  </a:lnTo>
                  <a:lnTo>
                    <a:pt x="11037" y="398292"/>
                  </a:lnTo>
                  <a:lnTo>
                    <a:pt x="11150" y="398877"/>
                  </a:lnTo>
                  <a:lnTo>
                    <a:pt x="17726" y="400046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71836109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catterplots</a:t>
            </a:r>
          </a:p>
        </p:txBody>
      </p:sp>
      <p:pic>
        <p:nvPicPr>
          <p:cNvPr id="6" name="Picture 5" descr="A screenshot of a cell phone&#10;&#10;Description automatically generated">
            <a:extLst>
              <a:ext uri="{FF2B5EF4-FFF2-40B4-BE49-F238E27FC236}">
                <a16:creationId xmlns:a16="http://schemas.microsoft.com/office/drawing/2014/main" id="{2C9FC89B-CC2E-4940-AD08-8E4ECB10146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22120" y="1790700"/>
            <a:ext cx="5288280" cy="3238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6328337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9040407-41CF-4EDC-B055-F07B1295813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catterplots (cont.)</a:t>
            </a:r>
          </a:p>
        </p:txBody>
      </p:sp>
      <p:pic>
        <p:nvPicPr>
          <p:cNvPr id="7" name="Picture 6" descr="A screenshot of a cell phone&#10;&#10;Description automatically generated">
            <a:extLst>
              <a:ext uri="{FF2B5EF4-FFF2-40B4-BE49-F238E27FC236}">
                <a16:creationId xmlns:a16="http://schemas.microsoft.com/office/drawing/2014/main" id="{46586D90-FA13-4B40-98A4-503366B4588B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52600" y="1805940"/>
            <a:ext cx="5501640" cy="3451860"/>
          </a:xfrm>
          <a:prstGeom prst="rect">
            <a:avLst/>
          </a:prstGeom>
        </p:spPr>
      </p:pic>
      <p:sp>
        <p:nvSpPr>
          <p:cNvPr id="6" name="SMARTInkShape-22">
            <a:extLst>
              <a:ext uri="{FF2B5EF4-FFF2-40B4-BE49-F238E27FC236}">
                <a16:creationId xmlns:a16="http://schemas.microsoft.com/office/drawing/2014/main" id="{2D8EDC9F-8A19-A5BB-C4EE-A157EB99644D}"/>
              </a:ext>
            </a:extLst>
          </p:cNvPr>
          <p:cNvSpPr/>
          <p:nvPr>
            <p:custDataLst>
              <p:tags r:id="rId1"/>
            </p:custDataLst>
          </p:nvPr>
        </p:nvSpPr>
        <p:spPr>
          <a:xfrm>
            <a:off x="6353175" y="3905814"/>
            <a:ext cx="56756" cy="65641"/>
          </a:xfrm>
          <a:custGeom>
            <a:avLst/>
            <a:gdLst/>
            <a:ahLst/>
            <a:cxnLst/>
            <a:rect l="0" t="0" r="0" b="0"/>
            <a:pathLst>
              <a:path w="56756" h="65641">
                <a:moveTo>
                  <a:pt x="38100" y="47061"/>
                </a:moveTo>
                <a:lnTo>
                  <a:pt x="38100" y="47061"/>
                </a:lnTo>
                <a:lnTo>
                  <a:pt x="47509" y="28244"/>
                </a:lnTo>
                <a:lnTo>
                  <a:pt x="52648" y="28080"/>
                </a:lnTo>
                <a:lnTo>
                  <a:pt x="54147" y="29115"/>
                </a:lnTo>
                <a:lnTo>
                  <a:pt x="55149" y="30864"/>
                </a:lnTo>
                <a:lnTo>
                  <a:pt x="56755" y="41275"/>
                </a:lnTo>
                <a:lnTo>
                  <a:pt x="54153" y="47311"/>
                </a:lnTo>
                <a:lnTo>
                  <a:pt x="51977" y="50403"/>
                </a:lnTo>
                <a:lnTo>
                  <a:pt x="46737" y="53838"/>
                </a:lnTo>
                <a:lnTo>
                  <a:pt x="43857" y="54754"/>
                </a:lnTo>
                <a:lnTo>
                  <a:pt x="41938" y="56423"/>
                </a:lnTo>
                <a:lnTo>
                  <a:pt x="38607" y="64626"/>
                </a:lnTo>
                <a:lnTo>
                  <a:pt x="35503" y="62629"/>
                </a:lnTo>
                <a:lnTo>
                  <a:pt x="33193" y="60615"/>
                </a:lnTo>
                <a:lnTo>
                  <a:pt x="30629" y="55554"/>
                </a:lnTo>
                <a:lnTo>
                  <a:pt x="28611" y="38076"/>
                </a:lnTo>
                <a:lnTo>
                  <a:pt x="28586" y="32639"/>
                </a:lnTo>
                <a:lnTo>
                  <a:pt x="29640" y="31096"/>
                </a:lnTo>
                <a:lnTo>
                  <a:pt x="31402" y="30068"/>
                </a:lnTo>
                <a:lnTo>
                  <a:pt x="36777" y="28418"/>
                </a:lnTo>
                <a:lnTo>
                  <a:pt x="42765" y="33188"/>
                </a:lnTo>
                <a:lnTo>
                  <a:pt x="45465" y="41248"/>
                </a:lnTo>
                <a:lnTo>
                  <a:pt x="47498" y="60745"/>
                </a:lnTo>
                <a:lnTo>
                  <a:pt x="46482" y="62534"/>
                </a:lnTo>
                <a:lnTo>
                  <a:pt x="44746" y="63726"/>
                </a:lnTo>
                <a:lnTo>
                  <a:pt x="39413" y="65640"/>
                </a:lnTo>
                <a:lnTo>
                  <a:pt x="33432" y="60915"/>
                </a:lnTo>
                <a:lnTo>
                  <a:pt x="30734" y="55688"/>
                </a:lnTo>
                <a:lnTo>
                  <a:pt x="28764" y="37457"/>
                </a:lnTo>
                <a:lnTo>
                  <a:pt x="28586" y="20363"/>
                </a:lnTo>
                <a:lnTo>
                  <a:pt x="29640" y="19737"/>
                </a:lnTo>
                <a:lnTo>
                  <a:pt x="37708" y="18535"/>
                </a:lnTo>
                <a:lnTo>
                  <a:pt x="51323" y="31748"/>
                </a:lnTo>
                <a:lnTo>
                  <a:pt x="52207" y="34736"/>
                </a:lnTo>
                <a:lnTo>
                  <a:pt x="51738" y="37786"/>
                </a:lnTo>
                <a:lnTo>
                  <a:pt x="48395" y="43997"/>
                </a:lnTo>
                <a:lnTo>
                  <a:pt x="43380" y="50286"/>
                </a:lnTo>
                <a:lnTo>
                  <a:pt x="37624" y="53786"/>
                </a:lnTo>
                <a:lnTo>
                  <a:pt x="28707" y="56217"/>
                </a:lnTo>
                <a:lnTo>
                  <a:pt x="24048" y="56422"/>
                </a:lnTo>
                <a:lnTo>
                  <a:pt x="22382" y="55418"/>
                </a:lnTo>
                <a:lnTo>
                  <a:pt x="21272" y="53691"/>
                </a:lnTo>
                <a:lnTo>
                  <a:pt x="10433" y="22249"/>
                </a:lnTo>
                <a:lnTo>
                  <a:pt x="9561" y="1341"/>
                </a:lnTo>
                <a:lnTo>
                  <a:pt x="10607" y="706"/>
                </a:lnTo>
                <a:lnTo>
                  <a:pt x="14593" y="0"/>
                </a:lnTo>
                <a:lnTo>
                  <a:pt x="16078" y="870"/>
                </a:lnTo>
                <a:lnTo>
                  <a:pt x="17069" y="2509"/>
                </a:lnTo>
                <a:lnTo>
                  <a:pt x="17729" y="4659"/>
                </a:lnTo>
                <a:lnTo>
                  <a:pt x="19228" y="6093"/>
                </a:lnTo>
                <a:lnTo>
                  <a:pt x="23715" y="7686"/>
                </a:lnTo>
                <a:lnTo>
                  <a:pt x="25336" y="9170"/>
                </a:lnTo>
                <a:lnTo>
                  <a:pt x="28148" y="17050"/>
                </a:lnTo>
                <a:lnTo>
                  <a:pt x="28538" y="26561"/>
                </a:lnTo>
                <a:lnTo>
                  <a:pt x="20371" y="36085"/>
                </a:lnTo>
                <a:lnTo>
                  <a:pt x="14385" y="37106"/>
                </a:lnTo>
                <a:lnTo>
                  <a:pt x="12764" y="38308"/>
                </a:lnTo>
                <a:lnTo>
                  <a:pt x="0" y="56586"/>
                </a:lnTo>
              </a:path>
            </a:pathLst>
          </a:cu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SMARTInkShape-23">
            <a:extLst>
              <a:ext uri="{FF2B5EF4-FFF2-40B4-BE49-F238E27FC236}">
                <a16:creationId xmlns:a16="http://schemas.microsoft.com/office/drawing/2014/main" id="{359C79C7-9389-91C2-BFB8-3003CCEE9D93}"/>
              </a:ext>
            </a:extLst>
          </p:cNvPr>
          <p:cNvSpPr/>
          <p:nvPr>
            <p:custDataLst>
              <p:tags r:id="rId2"/>
            </p:custDataLst>
          </p:nvPr>
        </p:nvSpPr>
        <p:spPr>
          <a:xfrm>
            <a:off x="2305050" y="3905250"/>
            <a:ext cx="152401" cy="37984"/>
          </a:xfrm>
          <a:custGeom>
            <a:avLst/>
            <a:gdLst/>
            <a:ahLst/>
            <a:cxnLst/>
            <a:rect l="0" t="0" r="0" b="0"/>
            <a:pathLst>
              <a:path w="152401" h="37984">
                <a:moveTo>
                  <a:pt x="0" y="28575"/>
                </a:moveTo>
                <a:lnTo>
                  <a:pt x="0" y="28575"/>
                </a:lnTo>
                <a:lnTo>
                  <a:pt x="0" y="37707"/>
                </a:lnTo>
                <a:lnTo>
                  <a:pt x="5056" y="37983"/>
                </a:lnTo>
                <a:lnTo>
                  <a:pt x="50768" y="26337"/>
                </a:lnTo>
                <a:lnTo>
                  <a:pt x="97512" y="9329"/>
                </a:lnTo>
                <a:lnTo>
                  <a:pt x="138687" y="546"/>
                </a:lnTo>
                <a:lnTo>
                  <a:pt x="152400" y="0"/>
                </a:lnTo>
              </a:path>
            </a:pathLst>
          </a:cu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SMARTInkShape-24">
            <a:extLst>
              <a:ext uri="{FF2B5EF4-FFF2-40B4-BE49-F238E27FC236}">
                <a16:creationId xmlns:a16="http://schemas.microsoft.com/office/drawing/2014/main" id="{D5FE7B15-0788-E21F-4767-D85AFD21BBA0}"/>
              </a:ext>
            </a:extLst>
          </p:cNvPr>
          <p:cNvSpPr/>
          <p:nvPr>
            <p:custDataLst>
              <p:tags r:id="rId3"/>
            </p:custDataLst>
          </p:nvPr>
        </p:nvSpPr>
        <p:spPr>
          <a:xfrm>
            <a:off x="6391285" y="4395062"/>
            <a:ext cx="19041" cy="167011"/>
          </a:xfrm>
          <a:custGeom>
            <a:avLst/>
            <a:gdLst/>
            <a:ahLst/>
            <a:cxnLst/>
            <a:rect l="0" t="0" r="0" b="0"/>
            <a:pathLst>
              <a:path w="19041" h="167011">
                <a:moveTo>
                  <a:pt x="19040" y="5488"/>
                </a:moveTo>
                <a:lnTo>
                  <a:pt x="19040" y="5488"/>
                </a:lnTo>
                <a:lnTo>
                  <a:pt x="19040" y="0"/>
                </a:lnTo>
                <a:lnTo>
                  <a:pt x="19040" y="38576"/>
                </a:lnTo>
                <a:lnTo>
                  <a:pt x="16218" y="44183"/>
                </a:lnTo>
                <a:lnTo>
                  <a:pt x="12495" y="50203"/>
                </a:lnTo>
                <a:lnTo>
                  <a:pt x="10103" y="62690"/>
                </a:lnTo>
                <a:lnTo>
                  <a:pt x="9515" y="110151"/>
                </a:lnTo>
                <a:lnTo>
                  <a:pt x="9515" y="148353"/>
                </a:lnTo>
                <a:lnTo>
                  <a:pt x="383" y="157495"/>
                </a:lnTo>
                <a:lnTo>
                  <a:pt x="0" y="167010"/>
                </a:lnTo>
                <a:lnTo>
                  <a:pt x="9515" y="157888"/>
                </a:lnTo>
              </a:path>
            </a:pathLst>
          </a:cu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072325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rrelation Coefficient </a:t>
            </a:r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2074414"/>
          </a:xfrm>
          <a:solidFill>
            <a:srgbClr val="FFFFCC"/>
          </a:solidFill>
          <a:ln w="28575">
            <a:solidFill>
              <a:srgbClr val="000000"/>
            </a:solidFill>
          </a:ln>
        </p:spPr>
        <p:txBody>
          <a:bodyPr>
            <a:spAutoFit/>
          </a:bodyPr>
          <a:lstStyle/>
          <a:p>
            <a:pPr algn="ctr"/>
            <a:r>
              <a:rPr lang="en-US" b="1" dirty="0">
                <a:solidFill>
                  <a:srgbClr val="000000"/>
                </a:solidFill>
              </a:rPr>
              <a:t>Formula</a:t>
            </a:r>
          </a:p>
          <a:p>
            <a:pPr algn="ctr"/>
            <a:endParaRPr lang="en-US" b="1" dirty="0">
              <a:solidFill>
                <a:srgbClr val="000000"/>
              </a:solidFill>
            </a:endParaRPr>
          </a:p>
          <a:p>
            <a:pPr algn="ctr"/>
            <a:endParaRPr lang="en-US" b="1" dirty="0">
              <a:solidFill>
                <a:srgbClr val="000000"/>
              </a:solidFill>
            </a:endParaRPr>
          </a:p>
          <a:p>
            <a:pPr algn="ctr"/>
            <a:endParaRPr lang="en-US" dirty="0">
              <a:solidFill>
                <a:srgbClr val="000000"/>
              </a:solidFill>
            </a:endParaRPr>
          </a:p>
        </p:txBody>
      </p:sp>
      <p:graphicFrame>
        <p:nvGraphicFramePr>
          <p:cNvPr id="2969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9883384"/>
              </p:ext>
            </p:extLst>
          </p:nvPr>
        </p:nvGraphicFramePr>
        <p:xfrm>
          <a:off x="1219200" y="1905000"/>
          <a:ext cx="70866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6" imgW="7086600" imgH="1168200" progId="Equation.DSMT4">
                  <p:embed/>
                </p:oleObj>
              </mc:Choice>
              <mc:Fallback>
                <p:oleObj name="Equation" r:id="rId56" imgW="7086600" imgH="1168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905000"/>
                        <a:ext cx="7086600" cy="116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6" name="Content Placeholder 2">
                <a:extLst>
                  <a:ext uri="{FF2B5EF4-FFF2-40B4-BE49-F238E27FC236}">
                    <a16:creationId xmlns:a16="http://schemas.microsoft.com/office/drawing/2014/main" id="{17244C6A-F36D-4AD8-94D1-3B737CCF9890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457200" y="3537454"/>
                <a:ext cx="8229600" cy="2314706"/>
              </a:xfrm>
              <a:prstGeom prst="rect">
                <a:avLst/>
              </a:prstGeom>
            </p:spPr>
            <p:txBody>
              <a:bodyPr>
                <a:normAutofit fontScale="70000" lnSpcReduction="20000"/>
              </a:bodyPr>
              <a:lstStyle>
                <a:lvl1pPr marL="0" indent="0" algn="l" defTabSz="914400" rtl="0" eaLnBrk="1" latinLnBrk="0" hangingPunct="1">
                  <a:spcBef>
                    <a:spcPct val="20000"/>
                  </a:spcBef>
                  <a:buFontTx/>
                  <a:buNone/>
                  <a:defRPr sz="2800" b="0" i="0" kern="1200" baseline="0">
                    <a:solidFill>
                      <a:srgbClr val="366092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dirty="0"/>
                  <a:t>Measures the degree of linear relationship between two variables.</a:t>
                </a:r>
              </a:p>
              <a:p>
                <a:endParaRPr lang="en-US" dirty="0"/>
              </a:p>
              <a:p>
                <a:r>
                  <a:rPr lang="en-US" i="1" dirty="0"/>
                  <a:t>n</a:t>
                </a:r>
                <a:r>
                  <a:rPr lang="en-US" dirty="0"/>
                  <a:t>: 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acc>
                        <m:accPr>
                          <m:chr m:val="̄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x</m:t>
                          </m:r>
                        </m:e>
                      </m:acc>
                      <m:r>
                        <a:rPr lang="en-US">
                          <a:latin typeface="Cambria Math" panose="02040503050406030204" pitchFamily="18" charset="0"/>
                        </a:rPr>
                        <m:t>:</m:t>
                      </m:r>
                    </m:oMath>
                  </m:oMathPara>
                </a14:m>
                <a:endParaRPr lang="en-US" dirty="0"/>
              </a:p>
              <a:p>
                <a14:m>
                  <m:oMath xmlns:m="http://schemas.openxmlformats.org/officeDocument/2006/math">
                    <m:acc>
                      <m:accPr>
                        <m:chr m:val="̄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y</m:t>
                        </m:r>
                      </m:e>
                    </m:acc>
                    <m:r>
                      <a:rPr lang="en-US" b="0" i="0" smtClean="0">
                        <a:latin typeface="Cambria Math" panose="02040503050406030204" pitchFamily="18" charset="0"/>
                      </a:rPr>
                      <m:t>:</m:t>
                    </m:r>
                  </m:oMath>
                </a14:m>
                <a:r>
                  <a:rPr lang="en-US" dirty="0"/>
                  <a:t> </a:t>
                </a:r>
              </a:p>
              <a:p>
                <a:r>
                  <a:rPr lang="en-US" dirty="0" err="1"/>
                  <a:t>S</a:t>
                </a:r>
                <a:r>
                  <a:rPr lang="en-US" baseline="-25000" dirty="0" err="1"/>
                  <a:t>x</a:t>
                </a:r>
                <a:r>
                  <a:rPr lang="en-US" dirty="0"/>
                  <a:t>: </a:t>
                </a:r>
              </a:p>
              <a:p>
                <a:r>
                  <a:rPr lang="en-US" dirty="0"/>
                  <a:t>S</a:t>
                </a:r>
                <a:r>
                  <a:rPr lang="en-US" baseline="-25000" dirty="0"/>
                  <a:t>y</a:t>
                </a:r>
                <a:r>
                  <a:rPr lang="en-US" dirty="0"/>
                  <a:t>: 		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6" name="Content Placeholder 2">
                <a:extLst>
                  <a:ext uri="{FF2B5EF4-FFF2-40B4-BE49-F238E27FC236}">
                    <a16:creationId xmlns:a16="http://schemas.microsoft.com/office/drawing/2014/main" id="{17244C6A-F36D-4AD8-94D1-3B737CCF989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3537454"/>
                <a:ext cx="8229600" cy="2314706"/>
              </a:xfrm>
              <a:prstGeom prst="rect">
                <a:avLst/>
              </a:prstGeom>
              <a:blipFill>
                <a:blip r:embed="rId58"/>
                <a:stretch>
                  <a:fillRect l="-741" t="-368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1" name="SMARTInkShape-Group174">
            <a:extLst>
              <a:ext uri="{FF2B5EF4-FFF2-40B4-BE49-F238E27FC236}">
                <a16:creationId xmlns:a16="http://schemas.microsoft.com/office/drawing/2014/main" id="{CAD71C15-D3B7-1284-CB31-2C57FA03DA6A}"/>
              </a:ext>
            </a:extLst>
          </p:cNvPr>
          <p:cNvGrpSpPr/>
          <p:nvPr/>
        </p:nvGrpSpPr>
        <p:grpSpPr>
          <a:xfrm>
            <a:off x="1076325" y="4067175"/>
            <a:ext cx="876301" cy="266701"/>
            <a:chOff x="1076325" y="4067175"/>
            <a:chExt cx="876301" cy="266701"/>
          </a:xfrm>
        </p:grpSpPr>
        <p:sp>
          <p:nvSpPr>
            <p:cNvPr id="3" name="SMARTInkShape-1173">
              <a:extLst>
                <a:ext uri="{FF2B5EF4-FFF2-40B4-BE49-F238E27FC236}">
                  <a16:creationId xmlns:a16="http://schemas.microsoft.com/office/drawing/2014/main" id="{E41C4D01-D4B9-DA87-EF4A-CE797A457124}"/>
                </a:ext>
              </a:extLst>
            </p:cNvPr>
            <p:cNvSpPr/>
            <p:nvPr>
              <p:custDataLst>
                <p:tags r:id="rId49"/>
              </p:custDataLst>
            </p:nvPr>
          </p:nvSpPr>
          <p:spPr>
            <a:xfrm>
              <a:off x="1802805" y="4126204"/>
              <a:ext cx="149821" cy="101868"/>
            </a:xfrm>
            <a:custGeom>
              <a:avLst/>
              <a:gdLst/>
              <a:ahLst/>
              <a:cxnLst/>
              <a:rect l="0" t="0" r="0" b="0"/>
              <a:pathLst>
                <a:path w="149821" h="101868">
                  <a:moveTo>
                    <a:pt x="25995" y="64796"/>
                  </a:moveTo>
                  <a:lnTo>
                    <a:pt x="25995" y="64796"/>
                  </a:lnTo>
                  <a:lnTo>
                    <a:pt x="25995" y="59739"/>
                  </a:lnTo>
                  <a:lnTo>
                    <a:pt x="27053" y="58250"/>
                  </a:lnTo>
                  <a:lnTo>
                    <a:pt x="28817" y="57257"/>
                  </a:lnTo>
                  <a:lnTo>
                    <a:pt x="75875" y="43528"/>
                  </a:lnTo>
                  <a:lnTo>
                    <a:pt x="90516" y="35564"/>
                  </a:lnTo>
                  <a:lnTo>
                    <a:pt x="97004" y="29579"/>
                  </a:lnTo>
                  <a:lnTo>
                    <a:pt x="99888" y="23391"/>
                  </a:lnTo>
                  <a:lnTo>
                    <a:pt x="101512" y="13958"/>
                  </a:lnTo>
                  <a:lnTo>
                    <a:pt x="99623" y="10795"/>
                  </a:lnTo>
                  <a:lnTo>
                    <a:pt x="91880" y="4460"/>
                  </a:lnTo>
                  <a:lnTo>
                    <a:pt x="70563" y="0"/>
                  </a:lnTo>
                  <a:lnTo>
                    <a:pt x="53212" y="4600"/>
                  </a:lnTo>
                  <a:lnTo>
                    <a:pt x="15429" y="24178"/>
                  </a:lnTo>
                  <a:lnTo>
                    <a:pt x="6129" y="34749"/>
                  </a:lnTo>
                  <a:lnTo>
                    <a:pt x="1291" y="49325"/>
                  </a:lnTo>
                  <a:lnTo>
                    <a:pt x="0" y="57657"/>
                  </a:lnTo>
                  <a:lnTo>
                    <a:pt x="1257" y="64270"/>
                  </a:lnTo>
                  <a:lnTo>
                    <a:pt x="8297" y="74440"/>
                  </a:lnTo>
                  <a:lnTo>
                    <a:pt x="29218" y="91172"/>
                  </a:lnTo>
                  <a:lnTo>
                    <a:pt x="43656" y="97685"/>
                  </a:lnTo>
                  <a:lnTo>
                    <a:pt x="75227" y="101867"/>
                  </a:lnTo>
                  <a:lnTo>
                    <a:pt x="110979" y="95089"/>
                  </a:lnTo>
                  <a:lnTo>
                    <a:pt x="149820" y="74321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SMARTInkShape-1174">
              <a:extLst>
                <a:ext uri="{FF2B5EF4-FFF2-40B4-BE49-F238E27FC236}">
                  <a16:creationId xmlns:a16="http://schemas.microsoft.com/office/drawing/2014/main" id="{D736F2EE-12E0-4F8A-35DA-E5C115C73724}"/>
                </a:ext>
              </a:extLst>
            </p:cNvPr>
            <p:cNvSpPr/>
            <p:nvPr>
              <p:custDataLst>
                <p:tags r:id="rId50"/>
              </p:custDataLst>
            </p:nvPr>
          </p:nvSpPr>
          <p:spPr>
            <a:xfrm>
              <a:off x="1744515" y="4067175"/>
              <a:ext cx="17610" cy="152401"/>
            </a:xfrm>
            <a:custGeom>
              <a:avLst/>
              <a:gdLst/>
              <a:ahLst/>
              <a:cxnLst/>
              <a:rect l="0" t="0" r="0" b="0"/>
              <a:pathLst>
                <a:path w="17610" h="152401">
                  <a:moveTo>
                    <a:pt x="8085" y="9525"/>
                  </a:moveTo>
                  <a:lnTo>
                    <a:pt x="8085" y="9525"/>
                  </a:lnTo>
                  <a:lnTo>
                    <a:pt x="17609" y="0"/>
                  </a:lnTo>
                  <a:lnTo>
                    <a:pt x="16552" y="39660"/>
                  </a:lnTo>
                  <a:lnTo>
                    <a:pt x="7909" y="86837"/>
                  </a:lnTo>
                  <a:lnTo>
                    <a:pt x="0" y="128440"/>
                  </a:lnTo>
                  <a:lnTo>
                    <a:pt x="8085" y="15240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SMARTInkShape-1175">
              <a:extLst>
                <a:ext uri="{FF2B5EF4-FFF2-40B4-BE49-F238E27FC236}">
                  <a16:creationId xmlns:a16="http://schemas.microsoft.com/office/drawing/2014/main" id="{B6274892-3345-4869-BA18-E7FFA0C23B22}"/>
                </a:ext>
              </a:extLst>
            </p:cNvPr>
            <p:cNvSpPr/>
            <p:nvPr>
              <p:custDataLst>
                <p:tags r:id="rId51"/>
              </p:custDataLst>
            </p:nvPr>
          </p:nvSpPr>
          <p:spPr>
            <a:xfrm>
              <a:off x="1619250" y="4143516"/>
              <a:ext cx="94694" cy="74022"/>
            </a:xfrm>
            <a:custGeom>
              <a:avLst/>
              <a:gdLst/>
              <a:ahLst/>
              <a:cxnLst/>
              <a:rect l="0" t="0" r="0" b="0"/>
              <a:pathLst>
                <a:path w="94694" h="74022">
                  <a:moveTo>
                    <a:pt x="19050" y="47484"/>
                  </a:moveTo>
                  <a:lnTo>
                    <a:pt x="19050" y="47484"/>
                  </a:lnTo>
                  <a:lnTo>
                    <a:pt x="24107" y="42427"/>
                  </a:lnTo>
                  <a:lnTo>
                    <a:pt x="26589" y="37123"/>
                  </a:lnTo>
                  <a:lnTo>
                    <a:pt x="27251" y="34227"/>
                  </a:lnTo>
                  <a:lnTo>
                    <a:pt x="51863" y="5263"/>
                  </a:lnTo>
                  <a:lnTo>
                    <a:pt x="57622" y="2261"/>
                  </a:lnTo>
                  <a:lnTo>
                    <a:pt x="73087" y="175"/>
                  </a:lnTo>
                  <a:lnTo>
                    <a:pt x="79402" y="0"/>
                  </a:lnTo>
                  <a:lnTo>
                    <a:pt x="82568" y="2069"/>
                  </a:lnTo>
                  <a:lnTo>
                    <a:pt x="88908" y="10014"/>
                  </a:lnTo>
                  <a:lnTo>
                    <a:pt x="92432" y="20600"/>
                  </a:lnTo>
                  <a:lnTo>
                    <a:pt x="94693" y="44643"/>
                  </a:lnTo>
                  <a:lnTo>
                    <a:pt x="92180" y="54335"/>
                  </a:lnTo>
                  <a:lnTo>
                    <a:pt x="90028" y="58402"/>
                  </a:lnTo>
                  <a:lnTo>
                    <a:pt x="76887" y="69181"/>
                  </a:lnTo>
                  <a:lnTo>
                    <a:pt x="65569" y="73002"/>
                  </a:lnTo>
                  <a:lnTo>
                    <a:pt x="59588" y="74021"/>
                  </a:lnTo>
                  <a:lnTo>
                    <a:pt x="47297" y="72331"/>
                  </a:lnTo>
                  <a:lnTo>
                    <a:pt x="0" y="57009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SMARTInkShape-1176">
              <a:extLst>
                <a:ext uri="{FF2B5EF4-FFF2-40B4-BE49-F238E27FC236}">
                  <a16:creationId xmlns:a16="http://schemas.microsoft.com/office/drawing/2014/main" id="{27672D4D-D81D-D137-BF55-7DDE01B5A2E4}"/>
                </a:ext>
              </a:extLst>
            </p:cNvPr>
            <p:cNvSpPr/>
            <p:nvPr>
              <p:custDataLst>
                <p:tags r:id="rId52"/>
              </p:custDataLst>
            </p:nvPr>
          </p:nvSpPr>
          <p:spPr>
            <a:xfrm>
              <a:off x="1647825" y="4171950"/>
              <a:ext cx="9526" cy="161926"/>
            </a:xfrm>
            <a:custGeom>
              <a:avLst/>
              <a:gdLst/>
              <a:ahLst/>
              <a:cxnLst/>
              <a:rect l="0" t="0" r="0" b="0"/>
              <a:pathLst>
                <a:path w="9526" h="161926">
                  <a:moveTo>
                    <a:pt x="9525" y="0"/>
                  </a:moveTo>
                  <a:lnTo>
                    <a:pt x="9525" y="0"/>
                  </a:lnTo>
                  <a:lnTo>
                    <a:pt x="9525" y="41954"/>
                  </a:lnTo>
                  <a:lnTo>
                    <a:pt x="9525" y="85174"/>
                  </a:lnTo>
                  <a:lnTo>
                    <a:pt x="8467" y="105788"/>
                  </a:lnTo>
                  <a:lnTo>
                    <a:pt x="1986" y="125593"/>
                  </a:lnTo>
                  <a:lnTo>
                    <a:pt x="0" y="161925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SMARTInkShape-1177">
              <a:extLst>
                <a:ext uri="{FF2B5EF4-FFF2-40B4-BE49-F238E27FC236}">
                  <a16:creationId xmlns:a16="http://schemas.microsoft.com/office/drawing/2014/main" id="{889CF72D-D2C4-8DD2-43B9-A26AC0B01342}"/>
                </a:ext>
              </a:extLst>
            </p:cNvPr>
            <p:cNvSpPr/>
            <p:nvPr>
              <p:custDataLst>
                <p:tags r:id="rId53"/>
              </p:custDataLst>
            </p:nvPr>
          </p:nvSpPr>
          <p:spPr>
            <a:xfrm>
              <a:off x="1271316" y="4114810"/>
              <a:ext cx="319360" cy="114291"/>
            </a:xfrm>
            <a:custGeom>
              <a:avLst/>
              <a:gdLst/>
              <a:ahLst/>
              <a:cxnLst/>
              <a:rect l="0" t="0" r="0" b="0"/>
              <a:pathLst>
                <a:path w="319360" h="114291">
                  <a:moveTo>
                    <a:pt x="81234" y="19040"/>
                  </a:moveTo>
                  <a:lnTo>
                    <a:pt x="81234" y="19040"/>
                  </a:lnTo>
                  <a:lnTo>
                    <a:pt x="81234" y="9908"/>
                  </a:lnTo>
                  <a:lnTo>
                    <a:pt x="73033" y="1348"/>
                  </a:lnTo>
                  <a:lnTo>
                    <a:pt x="63624" y="109"/>
                  </a:lnTo>
                  <a:lnTo>
                    <a:pt x="40852" y="0"/>
                  </a:lnTo>
                  <a:lnTo>
                    <a:pt x="25642" y="5050"/>
                  </a:lnTo>
                  <a:lnTo>
                    <a:pt x="16662" y="13175"/>
                  </a:lnTo>
                  <a:lnTo>
                    <a:pt x="10202" y="23842"/>
                  </a:lnTo>
                  <a:lnTo>
                    <a:pt x="0" y="60458"/>
                  </a:lnTo>
                  <a:lnTo>
                    <a:pt x="2091" y="73078"/>
                  </a:lnTo>
                  <a:lnTo>
                    <a:pt x="12977" y="92806"/>
                  </a:lnTo>
                  <a:lnTo>
                    <a:pt x="16678" y="94158"/>
                  </a:lnTo>
                  <a:lnTo>
                    <a:pt x="28707" y="95177"/>
                  </a:lnTo>
                  <a:lnTo>
                    <a:pt x="34253" y="92389"/>
                  </a:lnTo>
                  <a:lnTo>
                    <a:pt x="55056" y="77931"/>
                  </a:lnTo>
                  <a:lnTo>
                    <a:pt x="69306" y="48182"/>
                  </a:lnTo>
                  <a:lnTo>
                    <a:pt x="71709" y="28591"/>
                  </a:lnTo>
                  <a:lnTo>
                    <a:pt x="71709" y="28576"/>
                  </a:lnTo>
                  <a:lnTo>
                    <a:pt x="71709" y="33625"/>
                  </a:lnTo>
                  <a:lnTo>
                    <a:pt x="68887" y="38928"/>
                  </a:lnTo>
                  <a:lnTo>
                    <a:pt x="66652" y="41824"/>
                  </a:lnTo>
                  <a:lnTo>
                    <a:pt x="64170" y="50686"/>
                  </a:lnTo>
                  <a:lnTo>
                    <a:pt x="62577" y="73621"/>
                  </a:lnTo>
                  <a:lnTo>
                    <a:pt x="65181" y="83162"/>
                  </a:lnTo>
                  <a:lnTo>
                    <a:pt x="68807" y="90931"/>
                  </a:lnTo>
                  <a:lnTo>
                    <a:pt x="70420" y="97911"/>
                  </a:lnTo>
                  <a:lnTo>
                    <a:pt x="71908" y="100196"/>
                  </a:lnTo>
                  <a:lnTo>
                    <a:pt x="73958" y="101719"/>
                  </a:lnTo>
                  <a:lnTo>
                    <a:pt x="76383" y="102734"/>
                  </a:lnTo>
                  <a:lnTo>
                    <a:pt x="79059" y="102353"/>
                  </a:lnTo>
                  <a:lnTo>
                    <a:pt x="84853" y="99107"/>
                  </a:lnTo>
                  <a:lnTo>
                    <a:pt x="94065" y="91329"/>
                  </a:lnTo>
                  <a:lnTo>
                    <a:pt x="128860" y="44959"/>
                  </a:lnTo>
                  <a:lnTo>
                    <a:pt x="136503" y="31804"/>
                  </a:lnTo>
                  <a:lnTo>
                    <a:pt x="137826" y="24468"/>
                  </a:lnTo>
                  <a:lnTo>
                    <a:pt x="139070" y="22659"/>
                  </a:lnTo>
                  <a:lnTo>
                    <a:pt x="140959" y="21453"/>
                  </a:lnTo>
                  <a:lnTo>
                    <a:pt x="146536" y="19516"/>
                  </a:lnTo>
                  <a:lnTo>
                    <a:pt x="146994" y="20416"/>
                  </a:lnTo>
                  <a:lnTo>
                    <a:pt x="152955" y="64100"/>
                  </a:lnTo>
                  <a:lnTo>
                    <a:pt x="156844" y="84959"/>
                  </a:lnTo>
                  <a:lnTo>
                    <a:pt x="157399" y="102839"/>
                  </a:lnTo>
                  <a:lnTo>
                    <a:pt x="158469" y="102423"/>
                  </a:lnTo>
                  <a:lnTo>
                    <a:pt x="170689" y="91338"/>
                  </a:lnTo>
                  <a:lnTo>
                    <a:pt x="198723" y="54338"/>
                  </a:lnTo>
                  <a:lnTo>
                    <a:pt x="205065" y="50603"/>
                  </a:lnTo>
                  <a:lnTo>
                    <a:pt x="208238" y="49607"/>
                  </a:lnTo>
                  <a:lnTo>
                    <a:pt x="210354" y="47885"/>
                  </a:lnTo>
                  <a:lnTo>
                    <a:pt x="212704" y="43149"/>
                  </a:lnTo>
                  <a:lnTo>
                    <a:pt x="214389" y="42521"/>
                  </a:lnTo>
                  <a:lnTo>
                    <a:pt x="216570" y="43161"/>
                  </a:lnTo>
                  <a:lnTo>
                    <a:pt x="219083" y="44645"/>
                  </a:lnTo>
                  <a:lnTo>
                    <a:pt x="220759" y="46694"/>
                  </a:lnTo>
                  <a:lnTo>
                    <a:pt x="226269" y="57585"/>
                  </a:lnTo>
                  <a:lnTo>
                    <a:pt x="228724" y="60612"/>
                  </a:lnTo>
                  <a:lnTo>
                    <a:pt x="231452" y="69619"/>
                  </a:lnTo>
                  <a:lnTo>
                    <a:pt x="233631" y="113722"/>
                  </a:lnTo>
                  <a:lnTo>
                    <a:pt x="233633" y="104009"/>
                  </a:lnTo>
                  <a:lnTo>
                    <a:pt x="236456" y="96315"/>
                  </a:lnTo>
                  <a:lnTo>
                    <a:pt x="250109" y="76284"/>
                  </a:lnTo>
                  <a:lnTo>
                    <a:pt x="250968" y="73078"/>
                  </a:lnTo>
                  <a:lnTo>
                    <a:pt x="257566" y="66693"/>
                  </a:lnTo>
                  <a:lnTo>
                    <a:pt x="297954" y="30840"/>
                  </a:lnTo>
                  <a:lnTo>
                    <a:pt x="299798" y="31140"/>
                  </a:lnTo>
                  <a:lnTo>
                    <a:pt x="308303" y="36966"/>
                  </a:lnTo>
                  <a:lnTo>
                    <a:pt x="318387" y="65010"/>
                  </a:lnTo>
                  <a:lnTo>
                    <a:pt x="319359" y="11429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SMARTInkShape-1178">
              <a:extLst>
                <a:ext uri="{FF2B5EF4-FFF2-40B4-BE49-F238E27FC236}">
                  <a16:creationId xmlns:a16="http://schemas.microsoft.com/office/drawing/2014/main" id="{ED9C737D-C5C4-98B4-4B4A-163685723BCA}"/>
                </a:ext>
              </a:extLst>
            </p:cNvPr>
            <p:cNvSpPr/>
            <p:nvPr>
              <p:custDataLst>
                <p:tags r:id="rId54"/>
              </p:custDataLst>
            </p:nvPr>
          </p:nvSpPr>
          <p:spPr>
            <a:xfrm>
              <a:off x="1076325" y="4086225"/>
              <a:ext cx="151342" cy="140556"/>
            </a:xfrm>
            <a:custGeom>
              <a:avLst/>
              <a:gdLst/>
              <a:ahLst/>
              <a:cxnLst/>
              <a:rect l="0" t="0" r="0" b="0"/>
              <a:pathLst>
                <a:path w="151342" h="140556">
                  <a:moveTo>
                    <a:pt x="133350" y="0"/>
                  </a:moveTo>
                  <a:lnTo>
                    <a:pt x="133350" y="0"/>
                  </a:lnTo>
                  <a:lnTo>
                    <a:pt x="142875" y="0"/>
                  </a:lnTo>
                  <a:lnTo>
                    <a:pt x="109673" y="0"/>
                  </a:lnTo>
                  <a:lnTo>
                    <a:pt x="80173" y="9701"/>
                  </a:lnTo>
                  <a:lnTo>
                    <a:pt x="66832" y="16890"/>
                  </a:lnTo>
                  <a:lnTo>
                    <a:pt x="63605" y="17610"/>
                  </a:lnTo>
                  <a:lnTo>
                    <a:pt x="61453" y="19148"/>
                  </a:lnTo>
                  <a:lnTo>
                    <a:pt x="60019" y="21232"/>
                  </a:lnTo>
                  <a:lnTo>
                    <a:pt x="59063" y="23680"/>
                  </a:lnTo>
                  <a:lnTo>
                    <a:pt x="57367" y="25312"/>
                  </a:lnTo>
                  <a:lnTo>
                    <a:pt x="47561" y="29347"/>
                  </a:lnTo>
                  <a:lnTo>
                    <a:pt x="39555" y="36738"/>
                  </a:lnTo>
                  <a:lnTo>
                    <a:pt x="38107" y="47541"/>
                  </a:lnTo>
                  <a:lnTo>
                    <a:pt x="38103" y="47587"/>
                  </a:lnTo>
                  <a:lnTo>
                    <a:pt x="53310" y="54164"/>
                  </a:lnTo>
                  <a:lnTo>
                    <a:pt x="99763" y="57098"/>
                  </a:lnTo>
                  <a:lnTo>
                    <a:pt x="108841" y="57140"/>
                  </a:lnTo>
                  <a:lnTo>
                    <a:pt x="140336" y="70407"/>
                  </a:lnTo>
                  <a:lnTo>
                    <a:pt x="147038" y="76448"/>
                  </a:lnTo>
                  <a:lnTo>
                    <a:pt x="148826" y="79540"/>
                  </a:lnTo>
                  <a:lnTo>
                    <a:pt x="151341" y="94006"/>
                  </a:lnTo>
                  <a:lnTo>
                    <a:pt x="149577" y="98654"/>
                  </a:lnTo>
                  <a:lnTo>
                    <a:pt x="130848" y="117087"/>
                  </a:lnTo>
                  <a:lnTo>
                    <a:pt x="88950" y="133299"/>
                  </a:lnTo>
                  <a:lnTo>
                    <a:pt x="72342" y="138619"/>
                  </a:lnTo>
                  <a:lnTo>
                    <a:pt x="42366" y="140555"/>
                  </a:lnTo>
                  <a:lnTo>
                    <a:pt x="22329" y="134508"/>
                  </a:lnTo>
                  <a:lnTo>
                    <a:pt x="20178" y="135180"/>
                  </a:lnTo>
                  <a:lnTo>
                    <a:pt x="14965" y="138749"/>
                  </a:lnTo>
                  <a:lnTo>
                    <a:pt x="12094" y="139066"/>
                  </a:lnTo>
                  <a:lnTo>
                    <a:pt x="0" y="13335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8" name="SMARTInkShape-Group175">
            <a:extLst>
              <a:ext uri="{FF2B5EF4-FFF2-40B4-BE49-F238E27FC236}">
                <a16:creationId xmlns:a16="http://schemas.microsoft.com/office/drawing/2014/main" id="{227B8813-23F0-F304-6243-1432FE2859E1}"/>
              </a:ext>
            </a:extLst>
          </p:cNvPr>
          <p:cNvGrpSpPr/>
          <p:nvPr/>
        </p:nvGrpSpPr>
        <p:grpSpPr>
          <a:xfrm>
            <a:off x="2209800" y="4057767"/>
            <a:ext cx="638176" cy="164843"/>
            <a:chOff x="2209800" y="4057767"/>
            <a:chExt cx="638176" cy="164843"/>
          </a:xfrm>
        </p:grpSpPr>
        <p:sp>
          <p:nvSpPr>
            <p:cNvPr id="12" name="SMARTInkShape-1179">
              <a:extLst>
                <a:ext uri="{FF2B5EF4-FFF2-40B4-BE49-F238E27FC236}">
                  <a16:creationId xmlns:a16="http://schemas.microsoft.com/office/drawing/2014/main" id="{4AD4B609-ECED-8907-6253-0DB338C06950}"/>
                </a:ext>
              </a:extLst>
            </p:cNvPr>
            <p:cNvSpPr/>
            <p:nvPr>
              <p:custDataLst>
                <p:tags r:id="rId43"/>
              </p:custDataLst>
            </p:nvPr>
          </p:nvSpPr>
          <p:spPr>
            <a:xfrm>
              <a:off x="2495550" y="4086342"/>
              <a:ext cx="114301" cy="133234"/>
            </a:xfrm>
            <a:custGeom>
              <a:avLst/>
              <a:gdLst/>
              <a:ahLst/>
              <a:cxnLst/>
              <a:rect l="0" t="0" r="0" b="0"/>
              <a:pathLst>
                <a:path w="114301" h="133234">
                  <a:moveTo>
                    <a:pt x="0" y="9408"/>
                  </a:moveTo>
                  <a:lnTo>
                    <a:pt x="0" y="9408"/>
                  </a:lnTo>
                  <a:lnTo>
                    <a:pt x="10113" y="9408"/>
                  </a:lnTo>
                  <a:lnTo>
                    <a:pt x="17900" y="6586"/>
                  </a:lnTo>
                  <a:lnTo>
                    <a:pt x="21459" y="4351"/>
                  </a:lnTo>
                  <a:lnTo>
                    <a:pt x="36579" y="1207"/>
                  </a:lnTo>
                  <a:lnTo>
                    <a:pt x="59913" y="0"/>
                  </a:lnTo>
                  <a:lnTo>
                    <a:pt x="63225" y="2077"/>
                  </a:lnTo>
                  <a:lnTo>
                    <a:pt x="69728" y="10031"/>
                  </a:lnTo>
                  <a:lnTo>
                    <a:pt x="70827" y="15115"/>
                  </a:lnTo>
                  <a:lnTo>
                    <a:pt x="67431" y="44667"/>
                  </a:lnTo>
                  <a:lnTo>
                    <a:pt x="56786" y="68538"/>
                  </a:lnTo>
                  <a:lnTo>
                    <a:pt x="25473" y="112611"/>
                  </a:lnTo>
                  <a:lnTo>
                    <a:pt x="3212" y="130934"/>
                  </a:lnTo>
                  <a:lnTo>
                    <a:pt x="3200" y="131701"/>
                  </a:lnTo>
                  <a:lnTo>
                    <a:pt x="4250" y="132211"/>
                  </a:lnTo>
                  <a:lnTo>
                    <a:pt x="48066" y="133221"/>
                  </a:lnTo>
                  <a:lnTo>
                    <a:pt x="92402" y="133233"/>
                  </a:lnTo>
                  <a:lnTo>
                    <a:pt x="114300" y="133233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SMARTInkShape-1180">
              <a:extLst>
                <a:ext uri="{FF2B5EF4-FFF2-40B4-BE49-F238E27FC236}">
                  <a16:creationId xmlns:a16="http://schemas.microsoft.com/office/drawing/2014/main" id="{5D97876F-A21A-BEA1-33FB-B8CE11EC8416}"/>
                </a:ext>
              </a:extLst>
            </p:cNvPr>
            <p:cNvSpPr/>
            <p:nvPr>
              <p:custDataLst>
                <p:tags r:id="rId44"/>
              </p:custDataLst>
            </p:nvPr>
          </p:nvSpPr>
          <p:spPr>
            <a:xfrm>
              <a:off x="2486025" y="4143375"/>
              <a:ext cx="104776" cy="9526"/>
            </a:xfrm>
            <a:custGeom>
              <a:avLst/>
              <a:gdLst/>
              <a:ahLst/>
              <a:cxnLst/>
              <a:rect l="0" t="0" r="0" b="0"/>
              <a:pathLst>
                <a:path w="104776" h="9526">
                  <a:moveTo>
                    <a:pt x="0" y="9525"/>
                  </a:moveTo>
                  <a:lnTo>
                    <a:pt x="0" y="9525"/>
                  </a:lnTo>
                  <a:lnTo>
                    <a:pt x="21459" y="9525"/>
                  </a:lnTo>
                  <a:lnTo>
                    <a:pt x="28235" y="6703"/>
                  </a:lnTo>
                  <a:lnTo>
                    <a:pt x="34774" y="2979"/>
                  </a:lnTo>
                  <a:lnTo>
                    <a:pt x="45463" y="883"/>
                  </a:lnTo>
                  <a:lnTo>
                    <a:pt x="92238" y="34"/>
                  </a:lnTo>
                  <a:lnTo>
                    <a:pt x="104775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SMARTInkShape-1181">
              <a:extLst>
                <a:ext uri="{FF2B5EF4-FFF2-40B4-BE49-F238E27FC236}">
                  <a16:creationId xmlns:a16="http://schemas.microsoft.com/office/drawing/2014/main" id="{35336FA4-D697-8949-43AD-992A2BF09A00}"/>
                </a:ext>
              </a:extLst>
            </p:cNvPr>
            <p:cNvSpPr/>
            <p:nvPr>
              <p:custDataLst>
                <p:tags r:id="rId45"/>
              </p:custDataLst>
            </p:nvPr>
          </p:nvSpPr>
          <p:spPr>
            <a:xfrm>
              <a:off x="2650479" y="4088255"/>
              <a:ext cx="197497" cy="134355"/>
            </a:xfrm>
            <a:custGeom>
              <a:avLst/>
              <a:gdLst/>
              <a:ahLst/>
              <a:cxnLst/>
              <a:rect l="0" t="0" r="0" b="0"/>
              <a:pathLst>
                <a:path w="197497" h="134355">
                  <a:moveTo>
                    <a:pt x="16521" y="55120"/>
                  </a:moveTo>
                  <a:lnTo>
                    <a:pt x="16521" y="55120"/>
                  </a:lnTo>
                  <a:lnTo>
                    <a:pt x="61577" y="55120"/>
                  </a:lnTo>
                  <a:lnTo>
                    <a:pt x="95756" y="54062"/>
                  </a:lnTo>
                  <a:lnTo>
                    <a:pt x="103948" y="50063"/>
                  </a:lnTo>
                  <a:lnTo>
                    <a:pt x="128901" y="19245"/>
                  </a:lnTo>
                  <a:lnTo>
                    <a:pt x="129968" y="15186"/>
                  </a:lnTo>
                  <a:lnTo>
                    <a:pt x="130252" y="12623"/>
                  </a:lnTo>
                  <a:lnTo>
                    <a:pt x="129383" y="10913"/>
                  </a:lnTo>
                  <a:lnTo>
                    <a:pt x="127746" y="9774"/>
                  </a:lnTo>
                  <a:lnTo>
                    <a:pt x="123104" y="7450"/>
                  </a:lnTo>
                  <a:lnTo>
                    <a:pt x="117513" y="2889"/>
                  </a:lnTo>
                  <a:lnTo>
                    <a:pt x="108679" y="156"/>
                  </a:lnTo>
                  <a:lnTo>
                    <a:pt x="96638" y="0"/>
                  </a:lnTo>
                  <a:lnTo>
                    <a:pt x="74126" y="5862"/>
                  </a:lnTo>
                  <a:lnTo>
                    <a:pt x="34718" y="31110"/>
                  </a:lnTo>
                  <a:lnTo>
                    <a:pt x="15092" y="50240"/>
                  </a:lnTo>
                  <a:lnTo>
                    <a:pt x="1265" y="78968"/>
                  </a:lnTo>
                  <a:lnTo>
                    <a:pt x="0" y="83719"/>
                  </a:lnTo>
                  <a:lnTo>
                    <a:pt x="1417" y="94642"/>
                  </a:lnTo>
                  <a:lnTo>
                    <a:pt x="6633" y="106552"/>
                  </a:lnTo>
                  <a:lnTo>
                    <a:pt x="16007" y="118901"/>
                  </a:lnTo>
                  <a:lnTo>
                    <a:pt x="32873" y="128623"/>
                  </a:lnTo>
                  <a:lnTo>
                    <a:pt x="53422" y="134354"/>
                  </a:lnTo>
                  <a:lnTo>
                    <a:pt x="92484" y="132233"/>
                  </a:lnTo>
                  <a:lnTo>
                    <a:pt x="135831" y="126444"/>
                  </a:lnTo>
                  <a:lnTo>
                    <a:pt x="197496" y="11227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SMARTInkShape-1182">
              <a:extLst>
                <a:ext uri="{FF2B5EF4-FFF2-40B4-BE49-F238E27FC236}">
                  <a16:creationId xmlns:a16="http://schemas.microsoft.com/office/drawing/2014/main" id="{43260497-75D8-0EA3-6707-4FE67A186EE5}"/>
                </a:ext>
              </a:extLst>
            </p:cNvPr>
            <p:cNvSpPr/>
            <p:nvPr>
              <p:custDataLst>
                <p:tags r:id="rId46"/>
              </p:custDataLst>
            </p:nvPr>
          </p:nvSpPr>
          <p:spPr>
            <a:xfrm>
              <a:off x="2209800" y="4057767"/>
              <a:ext cx="133341" cy="112930"/>
            </a:xfrm>
            <a:custGeom>
              <a:avLst/>
              <a:gdLst/>
              <a:ahLst/>
              <a:cxnLst/>
              <a:rect l="0" t="0" r="0" b="0"/>
              <a:pathLst>
                <a:path w="133341" h="112930">
                  <a:moveTo>
                    <a:pt x="123825" y="9408"/>
                  </a:moveTo>
                  <a:lnTo>
                    <a:pt x="123825" y="9408"/>
                  </a:lnTo>
                  <a:lnTo>
                    <a:pt x="133340" y="9408"/>
                  </a:lnTo>
                  <a:lnTo>
                    <a:pt x="128290" y="4351"/>
                  </a:lnTo>
                  <a:lnTo>
                    <a:pt x="122988" y="1869"/>
                  </a:lnTo>
                  <a:lnTo>
                    <a:pt x="101551" y="0"/>
                  </a:lnTo>
                  <a:lnTo>
                    <a:pt x="66144" y="8094"/>
                  </a:lnTo>
                  <a:lnTo>
                    <a:pt x="63146" y="9590"/>
                  </a:lnTo>
                  <a:lnTo>
                    <a:pt x="61147" y="11646"/>
                  </a:lnTo>
                  <a:lnTo>
                    <a:pt x="59815" y="14076"/>
                  </a:lnTo>
                  <a:lnTo>
                    <a:pt x="57868" y="15694"/>
                  </a:lnTo>
                  <a:lnTo>
                    <a:pt x="52883" y="17494"/>
                  </a:lnTo>
                  <a:lnTo>
                    <a:pt x="51131" y="19032"/>
                  </a:lnTo>
                  <a:lnTo>
                    <a:pt x="49183" y="23563"/>
                  </a:lnTo>
                  <a:lnTo>
                    <a:pt x="49722" y="26253"/>
                  </a:lnTo>
                  <a:lnTo>
                    <a:pt x="53143" y="32064"/>
                  </a:lnTo>
                  <a:lnTo>
                    <a:pt x="66076" y="41286"/>
                  </a:lnTo>
                  <a:lnTo>
                    <a:pt x="112516" y="60603"/>
                  </a:lnTo>
                  <a:lnTo>
                    <a:pt x="125531" y="69850"/>
                  </a:lnTo>
                  <a:lnTo>
                    <a:pt x="129875" y="76135"/>
                  </a:lnTo>
                  <a:lnTo>
                    <a:pt x="132320" y="85623"/>
                  </a:lnTo>
                  <a:lnTo>
                    <a:pt x="132664" y="88793"/>
                  </a:lnTo>
                  <a:lnTo>
                    <a:pt x="130776" y="91965"/>
                  </a:lnTo>
                  <a:lnTo>
                    <a:pt x="118006" y="101485"/>
                  </a:lnTo>
                  <a:lnTo>
                    <a:pt x="106775" y="107834"/>
                  </a:lnTo>
                  <a:lnTo>
                    <a:pt x="68167" y="112929"/>
                  </a:lnTo>
                  <a:lnTo>
                    <a:pt x="39601" y="112753"/>
                  </a:lnTo>
                  <a:lnTo>
                    <a:pt x="0" y="104658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SMARTInkShape-1183">
              <a:extLst>
                <a:ext uri="{FF2B5EF4-FFF2-40B4-BE49-F238E27FC236}">
                  <a16:creationId xmlns:a16="http://schemas.microsoft.com/office/drawing/2014/main" id="{0DBD263E-E9F4-739A-A021-695B64791050}"/>
                </a:ext>
              </a:extLst>
            </p:cNvPr>
            <p:cNvSpPr/>
            <p:nvPr>
              <p:custDataLst>
                <p:tags r:id="rId47"/>
              </p:custDataLst>
            </p:nvPr>
          </p:nvSpPr>
          <p:spPr>
            <a:xfrm>
              <a:off x="2400300" y="4105701"/>
              <a:ext cx="9491" cy="104350"/>
            </a:xfrm>
            <a:custGeom>
              <a:avLst/>
              <a:gdLst/>
              <a:ahLst/>
              <a:cxnLst/>
              <a:rect l="0" t="0" r="0" b="0"/>
              <a:pathLst>
                <a:path w="9491" h="104350">
                  <a:moveTo>
                    <a:pt x="0" y="18624"/>
                  </a:moveTo>
                  <a:lnTo>
                    <a:pt x="0" y="18624"/>
                  </a:lnTo>
                  <a:lnTo>
                    <a:pt x="8201" y="10423"/>
                  </a:lnTo>
                  <a:lnTo>
                    <a:pt x="9490" y="0"/>
                  </a:lnTo>
                  <a:lnTo>
                    <a:pt x="8465" y="17962"/>
                  </a:lnTo>
                  <a:lnTo>
                    <a:pt x="883" y="59423"/>
                  </a:lnTo>
                  <a:lnTo>
                    <a:pt x="0" y="104349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SMARTInkShape-1184">
              <a:extLst>
                <a:ext uri="{FF2B5EF4-FFF2-40B4-BE49-F238E27FC236}">
                  <a16:creationId xmlns:a16="http://schemas.microsoft.com/office/drawing/2014/main" id="{BB1F0F5B-80BC-8D2C-E9E7-6EED5E894288}"/>
                </a:ext>
              </a:extLst>
            </p:cNvPr>
            <p:cNvSpPr/>
            <p:nvPr>
              <p:custDataLst>
                <p:tags r:id="rId48"/>
              </p:custDataLst>
            </p:nvPr>
          </p:nvSpPr>
          <p:spPr>
            <a:xfrm>
              <a:off x="2428875" y="4067175"/>
              <a:ext cx="1" cy="19051"/>
            </a:xfrm>
            <a:custGeom>
              <a:avLst/>
              <a:gdLst/>
              <a:ahLst/>
              <a:cxnLst/>
              <a:rect l="0" t="0" r="0" b="0"/>
              <a:pathLst>
                <a:path w="1" h="19051">
                  <a:moveTo>
                    <a:pt x="0" y="19050"/>
                  </a:moveTo>
                  <a:lnTo>
                    <a:pt x="0" y="19050"/>
                  </a:lnTo>
                  <a:lnTo>
                    <a:pt x="0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5" name="SMARTInkShape-Group176">
            <a:extLst>
              <a:ext uri="{FF2B5EF4-FFF2-40B4-BE49-F238E27FC236}">
                <a16:creationId xmlns:a16="http://schemas.microsoft.com/office/drawing/2014/main" id="{F8F51903-2F8F-E7F0-DD90-6AB4CA10F2CF}"/>
              </a:ext>
            </a:extLst>
          </p:cNvPr>
          <p:cNvGrpSpPr/>
          <p:nvPr/>
        </p:nvGrpSpPr>
        <p:grpSpPr>
          <a:xfrm>
            <a:off x="1028700" y="4476750"/>
            <a:ext cx="895351" cy="289751"/>
            <a:chOff x="1028700" y="4476750"/>
            <a:chExt cx="895351" cy="289751"/>
          </a:xfrm>
        </p:grpSpPr>
        <p:sp>
          <p:nvSpPr>
            <p:cNvPr id="19" name="SMARTInkShape-1185">
              <a:extLst>
                <a:ext uri="{FF2B5EF4-FFF2-40B4-BE49-F238E27FC236}">
                  <a16:creationId xmlns:a16="http://schemas.microsoft.com/office/drawing/2014/main" id="{53610702-3C06-5657-73FE-F8616DAFA8DB}"/>
                </a:ext>
              </a:extLst>
            </p:cNvPr>
            <p:cNvSpPr/>
            <p:nvPr>
              <p:custDataLst>
                <p:tags r:id="rId37"/>
              </p:custDataLst>
            </p:nvPr>
          </p:nvSpPr>
          <p:spPr>
            <a:xfrm>
              <a:off x="1028700" y="4534292"/>
              <a:ext cx="151022" cy="104384"/>
            </a:xfrm>
            <a:custGeom>
              <a:avLst/>
              <a:gdLst/>
              <a:ahLst/>
              <a:cxnLst/>
              <a:rect l="0" t="0" r="0" b="0"/>
              <a:pathLst>
                <a:path w="151022" h="104384">
                  <a:moveTo>
                    <a:pt x="142875" y="9133"/>
                  </a:moveTo>
                  <a:lnTo>
                    <a:pt x="142875" y="9133"/>
                  </a:lnTo>
                  <a:lnTo>
                    <a:pt x="142875" y="4076"/>
                  </a:lnTo>
                  <a:lnTo>
                    <a:pt x="141817" y="2587"/>
                  </a:lnTo>
                  <a:lnTo>
                    <a:pt x="140053" y="1594"/>
                  </a:lnTo>
                  <a:lnTo>
                    <a:pt x="129617" y="0"/>
                  </a:lnTo>
                  <a:lnTo>
                    <a:pt x="91671" y="689"/>
                  </a:lnTo>
                  <a:lnTo>
                    <a:pt x="79195" y="4676"/>
                  </a:lnTo>
                  <a:lnTo>
                    <a:pt x="69417" y="12796"/>
                  </a:lnTo>
                  <a:lnTo>
                    <a:pt x="54516" y="30200"/>
                  </a:lnTo>
                  <a:lnTo>
                    <a:pt x="53278" y="33761"/>
                  </a:lnTo>
                  <a:lnTo>
                    <a:pt x="53510" y="37193"/>
                  </a:lnTo>
                  <a:lnTo>
                    <a:pt x="54723" y="40540"/>
                  </a:lnTo>
                  <a:lnTo>
                    <a:pt x="56590" y="42771"/>
                  </a:lnTo>
                  <a:lnTo>
                    <a:pt x="79801" y="53387"/>
                  </a:lnTo>
                  <a:lnTo>
                    <a:pt x="97529" y="56093"/>
                  </a:lnTo>
                  <a:lnTo>
                    <a:pt x="107905" y="57520"/>
                  </a:lnTo>
                  <a:lnTo>
                    <a:pt x="147745" y="74080"/>
                  </a:lnTo>
                  <a:lnTo>
                    <a:pt x="149297" y="75715"/>
                  </a:lnTo>
                  <a:lnTo>
                    <a:pt x="151021" y="80352"/>
                  </a:lnTo>
                  <a:lnTo>
                    <a:pt x="149364" y="83071"/>
                  </a:lnTo>
                  <a:lnTo>
                    <a:pt x="131496" y="95038"/>
                  </a:lnTo>
                  <a:lnTo>
                    <a:pt x="125764" y="98153"/>
                  </a:lnTo>
                  <a:lnTo>
                    <a:pt x="82831" y="103563"/>
                  </a:lnTo>
                  <a:lnTo>
                    <a:pt x="47048" y="103216"/>
                  </a:lnTo>
                  <a:lnTo>
                    <a:pt x="26170" y="98864"/>
                  </a:lnTo>
                  <a:lnTo>
                    <a:pt x="0" y="104383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SMARTInkShape-1186">
              <a:extLst>
                <a:ext uri="{FF2B5EF4-FFF2-40B4-BE49-F238E27FC236}">
                  <a16:creationId xmlns:a16="http://schemas.microsoft.com/office/drawing/2014/main" id="{C2B6DFBA-CDA1-3CDA-487C-1D17C39FDFD8}"/>
                </a:ext>
              </a:extLst>
            </p:cNvPr>
            <p:cNvSpPr/>
            <p:nvPr>
              <p:custDataLst>
                <p:tags r:id="rId38"/>
              </p:custDataLst>
            </p:nvPr>
          </p:nvSpPr>
          <p:spPr>
            <a:xfrm>
              <a:off x="1219791" y="4562594"/>
              <a:ext cx="304210" cy="104657"/>
            </a:xfrm>
            <a:custGeom>
              <a:avLst/>
              <a:gdLst/>
              <a:ahLst/>
              <a:cxnLst/>
              <a:rect l="0" t="0" r="0" b="0"/>
              <a:pathLst>
                <a:path w="304210" h="104657">
                  <a:moveTo>
                    <a:pt x="66084" y="18931"/>
                  </a:moveTo>
                  <a:lnTo>
                    <a:pt x="66084" y="18931"/>
                  </a:lnTo>
                  <a:lnTo>
                    <a:pt x="66084" y="9798"/>
                  </a:lnTo>
                  <a:lnTo>
                    <a:pt x="57883" y="1239"/>
                  </a:lnTo>
                  <a:lnTo>
                    <a:pt x="51895" y="284"/>
                  </a:lnTo>
                  <a:lnTo>
                    <a:pt x="43418" y="0"/>
                  </a:lnTo>
                  <a:lnTo>
                    <a:pt x="29147" y="4973"/>
                  </a:lnTo>
                  <a:lnTo>
                    <a:pt x="16569" y="13150"/>
                  </a:lnTo>
                  <a:lnTo>
                    <a:pt x="6140" y="27331"/>
                  </a:lnTo>
                  <a:lnTo>
                    <a:pt x="1403" y="44938"/>
                  </a:lnTo>
                  <a:lnTo>
                    <a:pt x="0" y="58504"/>
                  </a:lnTo>
                  <a:lnTo>
                    <a:pt x="1920" y="62246"/>
                  </a:lnTo>
                  <a:lnTo>
                    <a:pt x="9697" y="69227"/>
                  </a:lnTo>
                  <a:lnTo>
                    <a:pt x="17387" y="73035"/>
                  </a:lnTo>
                  <a:lnTo>
                    <a:pt x="30947" y="75479"/>
                  </a:lnTo>
                  <a:lnTo>
                    <a:pt x="37415" y="72991"/>
                  </a:lnTo>
                  <a:lnTo>
                    <a:pt x="55247" y="57714"/>
                  </a:lnTo>
                  <a:lnTo>
                    <a:pt x="61268" y="49221"/>
                  </a:lnTo>
                  <a:lnTo>
                    <a:pt x="62873" y="45475"/>
                  </a:lnTo>
                  <a:lnTo>
                    <a:pt x="65002" y="42977"/>
                  </a:lnTo>
                  <a:lnTo>
                    <a:pt x="71996" y="38403"/>
                  </a:lnTo>
                  <a:lnTo>
                    <a:pt x="74003" y="33582"/>
                  </a:lnTo>
                  <a:lnTo>
                    <a:pt x="75597" y="19087"/>
                  </a:lnTo>
                  <a:lnTo>
                    <a:pt x="67407" y="18945"/>
                  </a:lnTo>
                  <a:lnTo>
                    <a:pt x="66966" y="19999"/>
                  </a:lnTo>
                  <a:lnTo>
                    <a:pt x="66094" y="50729"/>
                  </a:lnTo>
                  <a:lnTo>
                    <a:pt x="68911" y="57053"/>
                  </a:lnTo>
                  <a:lnTo>
                    <a:pt x="71144" y="60220"/>
                  </a:lnTo>
                  <a:lnTo>
                    <a:pt x="76446" y="63740"/>
                  </a:lnTo>
                  <a:lnTo>
                    <a:pt x="82331" y="66363"/>
                  </a:lnTo>
                  <a:lnTo>
                    <a:pt x="88474" y="71057"/>
                  </a:lnTo>
                  <a:lnTo>
                    <a:pt x="91594" y="71673"/>
                  </a:lnTo>
                  <a:lnTo>
                    <a:pt x="94732" y="71025"/>
                  </a:lnTo>
                  <a:lnTo>
                    <a:pt x="101042" y="68542"/>
                  </a:lnTo>
                  <a:lnTo>
                    <a:pt x="107373" y="67439"/>
                  </a:lnTo>
                  <a:lnTo>
                    <a:pt x="109486" y="66086"/>
                  </a:lnTo>
                  <a:lnTo>
                    <a:pt x="110893" y="64126"/>
                  </a:lnTo>
                  <a:lnTo>
                    <a:pt x="111832" y="61761"/>
                  </a:lnTo>
                  <a:lnTo>
                    <a:pt x="113516" y="60184"/>
                  </a:lnTo>
                  <a:lnTo>
                    <a:pt x="118209" y="58432"/>
                  </a:lnTo>
                  <a:lnTo>
                    <a:pt x="126802" y="57446"/>
                  </a:lnTo>
                  <a:lnTo>
                    <a:pt x="128787" y="56248"/>
                  </a:lnTo>
                  <a:lnTo>
                    <a:pt x="130111" y="54394"/>
                  </a:lnTo>
                  <a:lnTo>
                    <a:pt x="130994" y="52098"/>
                  </a:lnTo>
                  <a:lnTo>
                    <a:pt x="132640" y="50567"/>
                  </a:lnTo>
                  <a:lnTo>
                    <a:pt x="140805" y="47909"/>
                  </a:lnTo>
                  <a:lnTo>
                    <a:pt x="150355" y="47542"/>
                  </a:lnTo>
                  <a:lnTo>
                    <a:pt x="152580" y="61663"/>
                  </a:lnTo>
                  <a:lnTo>
                    <a:pt x="156738" y="68967"/>
                  </a:lnTo>
                  <a:lnTo>
                    <a:pt x="157211" y="72397"/>
                  </a:lnTo>
                  <a:lnTo>
                    <a:pt x="154916" y="79030"/>
                  </a:lnTo>
                  <a:lnTo>
                    <a:pt x="154939" y="82280"/>
                  </a:lnTo>
                  <a:lnTo>
                    <a:pt x="157786" y="88714"/>
                  </a:lnTo>
                  <a:lnTo>
                    <a:pt x="157910" y="90853"/>
                  </a:lnTo>
                  <a:lnTo>
                    <a:pt x="156935" y="92279"/>
                  </a:lnTo>
                  <a:lnTo>
                    <a:pt x="155227" y="93230"/>
                  </a:lnTo>
                  <a:lnTo>
                    <a:pt x="155146" y="92805"/>
                  </a:lnTo>
                  <a:lnTo>
                    <a:pt x="159030" y="87151"/>
                  </a:lnTo>
                  <a:lnTo>
                    <a:pt x="161710" y="78773"/>
                  </a:lnTo>
                  <a:lnTo>
                    <a:pt x="166087" y="72692"/>
                  </a:lnTo>
                  <a:lnTo>
                    <a:pt x="183008" y="60164"/>
                  </a:lnTo>
                  <a:lnTo>
                    <a:pt x="188923" y="51726"/>
                  </a:lnTo>
                  <a:lnTo>
                    <a:pt x="202897" y="43005"/>
                  </a:lnTo>
                  <a:lnTo>
                    <a:pt x="206265" y="37392"/>
                  </a:lnTo>
                  <a:lnTo>
                    <a:pt x="207163" y="34413"/>
                  </a:lnTo>
                  <a:lnTo>
                    <a:pt x="208820" y="33486"/>
                  </a:lnTo>
                  <a:lnTo>
                    <a:pt x="210983" y="33926"/>
                  </a:lnTo>
                  <a:lnTo>
                    <a:pt x="218555" y="38505"/>
                  </a:lnTo>
                  <a:lnTo>
                    <a:pt x="223102" y="42800"/>
                  </a:lnTo>
                  <a:lnTo>
                    <a:pt x="225828" y="48237"/>
                  </a:lnTo>
                  <a:lnTo>
                    <a:pt x="227817" y="69443"/>
                  </a:lnTo>
                  <a:lnTo>
                    <a:pt x="227881" y="74830"/>
                  </a:lnTo>
                  <a:lnTo>
                    <a:pt x="228982" y="78422"/>
                  </a:lnTo>
                  <a:lnTo>
                    <a:pt x="230774" y="80817"/>
                  </a:lnTo>
                  <a:lnTo>
                    <a:pt x="233028" y="82414"/>
                  </a:lnTo>
                  <a:lnTo>
                    <a:pt x="234530" y="84536"/>
                  </a:lnTo>
                  <a:lnTo>
                    <a:pt x="237138" y="93527"/>
                  </a:lnTo>
                  <a:lnTo>
                    <a:pt x="238329" y="93003"/>
                  </a:lnTo>
                  <a:lnTo>
                    <a:pt x="242473" y="89599"/>
                  </a:lnTo>
                  <a:lnTo>
                    <a:pt x="245021" y="84558"/>
                  </a:lnTo>
                  <a:lnTo>
                    <a:pt x="245700" y="81733"/>
                  </a:lnTo>
                  <a:lnTo>
                    <a:pt x="252099" y="75771"/>
                  </a:lnTo>
                  <a:lnTo>
                    <a:pt x="285042" y="50320"/>
                  </a:lnTo>
                  <a:lnTo>
                    <a:pt x="288256" y="49382"/>
                  </a:lnTo>
                  <a:lnTo>
                    <a:pt x="290399" y="47698"/>
                  </a:lnTo>
                  <a:lnTo>
                    <a:pt x="294473" y="41331"/>
                  </a:lnTo>
                  <a:lnTo>
                    <a:pt x="302718" y="38422"/>
                  </a:lnTo>
                  <a:lnTo>
                    <a:pt x="303215" y="39333"/>
                  </a:lnTo>
                  <a:lnTo>
                    <a:pt x="304204" y="83643"/>
                  </a:lnTo>
                  <a:lnTo>
                    <a:pt x="304209" y="104656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SMARTInkShape-1187">
              <a:extLst>
                <a:ext uri="{FF2B5EF4-FFF2-40B4-BE49-F238E27FC236}">
                  <a16:creationId xmlns:a16="http://schemas.microsoft.com/office/drawing/2014/main" id="{6BCFB542-5BCF-09D2-BD16-44954E2FE7F8}"/>
                </a:ext>
              </a:extLst>
            </p:cNvPr>
            <p:cNvSpPr/>
            <p:nvPr>
              <p:custDataLst>
                <p:tags r:id="rId39"/>
              </p:custDataLst>
            </p:nvPr>
          </p:nvSpPr>
          <p:spPr>
            <a:xfrm>
              <a:off x="1590675" y="4619742"/>
              <a:ext cx="18934" cy="146759"/>
            </a:xfrm>
            <a:custGeom>
              <a:avLst/>
              <a:gdLst/>
              <a:ahLst/>
              <a:cxnLst/>
              <a:rect l="0" t="0" r="0" b="0"/>
              <a:pathLst>
                <a:path w="18934" h="146759">
                  <a:moveTo>
                    <a:pt x="9525" y="9408"/>
                  </a:moveTo>
                  <a:lnTo>
                    <a:pt x="9525" y="9408"/>
                  </a:lnTo>
                  <a:lnTo>
                    <a:pt x="18933" y="0"/>
                  </a:lnTo>
                  <a:lnTo>
                    <a:pt x="17985" y="32383"/>
                  </a:lnTo>
                  <a:lnTo>
                    <a:pt x="10848" y="73594"/>
                  </a:lnTo>
                  <a:lnTo>
                    <a:pt x="9699" y="117736"/>
                  </a:lnTo>
                  <a:lnTo>
                    <a:pt x="9560" y="135229"/>
                  </a:lnTo>
                  <a:lnTo>
                    <a:pt x="6718" y="142234"/>
                  </a:lnTo>
                  <a:lnTo>
                    <a:pt x="4479" y="145584"/>
                  </a:lnTo>
                  <a:lnTo>
                    <a:pt x="2986" y="146758"/>
                  </a:lnTo>
                  <a:lnTo>
                    <a:pt x="0" y="142758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SMARTInkShape-1188">
              <a:extLst>
                <a:ext uri="{FF2B5EF4-FFF2-40B4-BE49-F238E27FC236}">
                  <a16:creationId xmlns:a16="http://schemas.microsoft.com/office/drawing/2014/main" id="{03F72021-D356-34A2-634C-B7749C518996}"/>
                </a:ext>
              </a:extLst>
            </p:cNvPr>
            <p:cNvSpPr/>
            <p:nvPr>
              <p:custDataLst>
                <p:tags r:id="rId40"/>
              </p:custDataLst>
            </p:nvPr>
          </p:nvSpPr>
          <p:spPr>
            <a:xfrm>
              <a:off x="1600200" y="4572230"/>
              <a:ext cx="85158" cy="82110"/>
            </a:xfrm>
            <a:custGeom>
              <a:avLst/>
              <a:gdLst/>
              <a:ahLst/>
              <a:cxnLst/>
              <a:rect l="0" t="0" r="0" b="0"/>
              <a:pathLst>
                <a:path w="85158" h="82110">
                  <a:moveTo>
                    <a:pt x="9525" y="47395"/>
                  </a:moveTo>
                  <a:lnTo>
                    <a:pt x="9525" y="47395"/>
                  </a:lnTo>
                  <a:lnTo>
                    <a:pt x="14582" y="42338"/>
                  </a:lnTo>
                  <a:lnTo>
                    <a:pt x="31915" y="8603"/>
                  </a:lnTo>
                  <a:lnTo>
                    <a:pt x="36093" y="5659"/>
                  </a:lnTo>
                  <a:lnTo>
                    <a:pt x="51029" y="1514"/>
                  </a:lnTo>
                  <a:lnTo>
                    <a:pt x="69462" y="0"/>
                  </a:lnTo>
                  <a:lnTo>
                    <a:pt x="76028" y="2694"/>
                  </a:lnTo>
                  <a:lnTo>
                    <a:pt x="79260" y="4895"/>
                  </a:lnTo>
                  <a:lnTo>
                    <a:pt x="82852" y="15806"/>
                  </a:lnTo>
                  <a:lnTo>
                    <a:pt x="85157" y="43625"/>
                  </a:lnTo>
                  <a:lnTo>
                    <a:pt x="82651" y="53833"/>
                  </a:lnTo>
                  <a:lnTo>
                    <a:pt x="72467" y="68353"/>
                  </a:lnTo>
                  <a:lnTo>
                    <a:pt x="67361" y="74067"/>
                  </a:lnTo>
                  <a:lnTo>
                    <a:pt x="56044" y="80416"/>
                  </a:lnTo>
                  <a:lnTo>
                    <a:pt x="50063" y="82109"/>
                  </a:lnTo>
                  <a:lnTo>
                    <a:pt x="37772" y="81168"/>
                  </a:lnTo>
                  <a:lnTo>
                    <a:pt x="0" y="7597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SMARTInkShape-1189">
              <a:extLst>
                <a:ext uri="{FF2B5EF4-FFF2-40B4-BE49-F238E27FC236}">
                  <a16:creationId xmlns:a16="http://schemas.microsoft.com/office/drawing/2014/main" id="{55181A2D-0B14-9B7B-8059-95C719E801BB}"/>
                </a:ext>
              </a:extLst>
            </p:cNvPr>
            <p:cNvSpPr/>
            <p:nvPr>
              <p:custDataLst>
                <p:tags r:id="rId41"/>
              </p:custDataLst>
            </p:nvPr>
          </p:nvSpPr>
          <p:spPr>
            <a:xfrm>
              <a:off x="1715950" y="4476750"/>
              <a:ext cx="27126" cy="171451"/>
            </a:xfrm>
            <a:custGeom>
              <a:avLst/>
              <a:gdLst/>
              <a:ahLst/>
              <a:cxnLst/>
              <a:rect l="0" t="0" r="0" b="0"/>
              <a:pathLst>
                <a:path w="27126" h="171451">
                  <a:moveTo>
                    <a:pt x="27125" y="0"/>
                  </a:moveTo>
                  <a:lnTo>
                    <a:pt x="27125" y="0"/>
                  </a:lnTo>
                  <a:lnTo>
                    <a:pt x="27125" y="31522"/>
                  </a:lnTo>
                  <a:lnTo>
                    <a:pt x="24303" y="37999"/>
                  </a:lnTo>
                  <a:lnTo>
                    <a:pt x="22068" y="41207"/>
                  </a:lnTo>
                  <a:lnTo>
                    <a:pt x="15366" y="64680"/>
                  </a:lnTo>
                  <a:lnTo>
                    <a:pt x="12936" y="68520"/>
                  </a:lnTo>
                  <a:lnTo>
                    <a:pt x="3445" y="113386"/>
                  </a:lnTo>
                  <a:lnTo>
                    <a:pt x="0" y="135901"/>
                  </a:lnTo>
                  <a:lnTo>
                    <a:pt x="8075" y="17145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" name="SMARTInkShape-1190">
              <a:extLst>
                <a:ext uri="{FF2B5EF4-FFF2-40B4-BE49-F238E27FC236}">
                  <a16:creationId xmlns:a16="http://schemas.microsoft.com/office/drawing/2014/main" id="{0A3653C0-EB55-D3DC-5544-869EE2F406E9}"/>
                </a:ext>
              </a:extLst>
            </p:cNvPr>
            <p:cNvSpPr/>
            <p:nvPr>
              <p:custDataLst>
                <p:tags r:id="rId42"/>
              </p:custDataLst>
            </p:nvPr>
          </p:nvSpPr>
          <p:spPr>
            <a:xfrm>
              <a:off x="1781883" y="4519950"/>
              <a:ext cx="142168" cy="90151"/>
            </a:xfrm>
            <a:custGeom>
              <a:avLst/>
              <a:gdLst/>
              <a:ahLst/>
              <a:cxnLst/>
              <a:rect l="0" t="0" r="0" b="0"/>
              <a:pathLst>
                <a:path w="142168" h="90151">
                  <a:moveTo>
                    <a:pt x="8817" y="61575"/>
                  </a:moveTo>
                  <a:lnTo>
                    <a:pt x="8817" y="61575"/>
                  </a:lnTo>
                  <a:lnTo>
                    <a:pt x="36444" y="60517"/>
                  </a:lnTo>
                  <a:lnTo>
                    <a:pt x="56867" y="53971"/>
                  </a:lnTo>
                  <a:lnTo>
                    <a:pt x="84816" y="37977"/>
                  </a:lnTo>
                  <a:lnTo>
                    <a:pt x="93042" y="29568"/>
                  </a:lnTo>
                  <a:lnTo>
                    <a:pt x="96717" y="24362"/>
                  </a:lnTo>
                  <a:lnTo>
                    <a:pt x="98109" y="20891"/>
                  </a:lnTo>
                  <a:lnTo>
                    <a:pt x="97978" y="18578"/>
                  </a:lnTo>
                  <a:lnTo>
                    <a:pt x="96833" y="17035"/>
                  </a:lnTo>
                  <a:lnTo>
                    <a:pt x="73285" y="963"/>
                  </a:lnTo>
                  <a:lnTo>
                    <a:pt x="69787" y="0"/>
                  </a:lnTo>
                  <a:lnTo>
                    <a:pt x="66397" y="417"/>
                  </a:lnTo>
                  <a:lnTo>
                    <a:pt x="56569" y="3237"/>
                  </a:lnTo>
                  <a:lnTo>
                    <a:pt x="49090" y="4956"/>
                  </a:lnTo>
                  <a:lnTo>
                    <a:pt x="32979" y="12931"/>
                  </a:lnTo>
                  <a:lnTo>
                    <a:pt x="7360" y="34996"/>
                  </a:lnTo>
                  <a:lnTo>
                    <a:pt x="2878" y="44823"/>
                  </a:lnTo>
                  <a:lnTo>
                    <a:pt x="0" y="68379"/>
                  </a:lnTo>
                  <a:lnTo>
                    <a:pt x="2429" y="78005"/>
                  </a:lnTo>
                  <a:lnTo>
                    <a:pt x="4558" y="82053"/>
                  </a:lnTo>
                  <a:lnTo>
                    <a:pt x="8094" y="84752"/>
                  </a:lnTo>
                  <a:lnTo>
                    <a:pt x="17668" y="87751"/>
                  </a:lnTo>
                  <a:lnTo>
                    <a:pt x="62324" y="89834"/>
                  </a:lnTo>
                  <a:lnTo>
                    <a:pt x="142167" y="9015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0" name="SMARTInkShape-Group177">
            <a:extLst>
              <a:ext uri="{FF2B5EF4-FFF2-40B4-BE49-F238E27FC236}">
                <a16:creationId xmlns:a16="http://schemas.microsoft.com/office/drawing/2014/main" id="{5C32A539-8361-92AD-6564-836B4F162BAA}"/>
              </a:ext>
            </a:extLst>
          </p:cNvPr>
          <p:cNvGrpSpPr/>
          <p:nvPr/>
        </p:nvGrpSpPr>
        <p:grpSpPr>
          <a:xfrm>
            <a:off x="2143611" y="4524778"/>
            <a:ext cx="590065" cy="269020"/>
            <a:chOff x="2143611" y="4524778"/>
            <a:chExt cx="590065" cy="269020"/>
          </a:xfrm>
        </p:grpSpPr>
        <p:sp>
          <p:nvSpPr>
            <p:cNvPr id="26" name="SMARTInkShape-1191">
              <a:extLst>
                <a:ext uri="{FF2B5EF4-FFF2-40B4-BE49-F238E27FC236}">
                  <a16:creationId xmlns:a16="http://schemas.microsoft.com/office/drawing/2014/main" id="{4251D07D-62DF-1A3B-EFB9-3A08AF718C9B}"/>
                </a:ext>
              </a:extLst>
            </p:cNvPr>
            <p:cNvSpPr/>
            <p:nvPr>
              <p:custDataLst>
                <p:tags r:id="rId33"/>
              </p:custDataLst>
            </p:nvPr>
          </p:nvSpPr>
          <p:spPr>
            <a:xfrm>
              <a:off x="2143611" y="4524778"/>
              <a:ext cx="190015" cy="123094"/>
            </a:xfrm>
            <a:custGeom>
              <a:avLst/>
              <a:gdLst/>
              <a:ahLst/>
              <a:cxnLst/>
              <a:rect l="0" t="0" r="0" b="0"/>
              <a:pathLst>
                <a:path w="190015" h="123094">
                  <a:moveTo>
                    <a:pt x="94764" y="18647"/>
                  </a:moveTo>
                  <a:lnTo>
                    <a:pt x="94764" y="18647"/>
                  </a:lnTo>
                  <a:lnTo>
                    <a:pt x="100252" y="18647"/>
                  </a:lnTo>
                  <a:lnTo>
                    <a:pt x="94771" y="18647"/>
                  </a:lnTo>
                  <a:lnTo>
                    <a:pt x="94765" y="10446"/>
                  </a:lnTo>
                  <a:lnTo>
                    <a:pt x="93706" y="10005"/>
                  </a:lnTo>
                  <a:lnTo>
                    <a:pt x="89708" y="9514"/>
                  </a:lnTo>
                  <a:lnTo>
                    <a:pt x="84403" y="6474"/>
                  </a:lnTo>
                  <a:lnTo>
                    <a:pt x="81507" y="4182"/>
                  </a:lnTo>
                  <a:lnTo>
                    <a:pt x="72644" y="1634"/>
                  </a:lnTo>
                  <a:lnTo>
                    <a:pt x="54764" y="0"/>
                  </a:lnTo>
                  <a:lnTo>
                    <a:pt x="44884" y="5420"/>
                  </a:lnTo>
                  <a:lnTo>
                    <a:pt x="17208" y="31056"/>
                  </a:lnTo>
                  <a:lnTo>
                    <a:pt x="1978" y="56544"/>
                  </a:lnTo>
                  <a:lnTo>
                    <a:pt x="0" y="74463"/>
                  </a:lnTo>
                  <a:lnTo>
                    <a:pt x="2552" y="83318"/>
                  </a:lnTo>
                  <a:lnTo>
                    <a:pt x="12814" y="97626"/>
                  </a:lnTo>
                  <a:lnTo>
                    <a:pt x="18830" y="101374"/>
                  </a:lnTo>
                  <a:lnTo>
                    <a:pt x="21917" y="102374"/>
                  </a:lnTo>
                  <a:lnTo>
                    <a:pt x="30990" y="100662"/>
                  </a:lnTo>
                  <a:lnTo>
                    <a:pt x="45176" y="93748"/>
                  </a:lnTo>
                  <a:lnTo>
                    <a:pt x="59451" y="81930"/>
                  </a:lnTo>
                  <a:lnTo>
                    <a:pt x="63194" y="75700"/>
                  </a:lnTo>
                  <a:lnTo>
                    <a:pt x="64193" y="72558"/>
                  </a:lnTo>
                  <a:lnTo>
                    <a:pt x="82416" y="50422"/>
                  </a:lnTo>
                  <a:lnTo>
                    <a:pt x="86806" y="48644"/>
                  </a:lnTo>
                  <a:lnTo>
                    <a:pt x="89459" y="48170"/>
                  </a:lnTo>
                  <a:lnTo>
                    <a:pt x="91227" y="46796"/>
                  </a:lnTo>
                  <a:lnTo>
                    <a:pt x="94298" y="39104"/>
                  </a:lnTo>
                  <a:lnTo>
                    <a:pt x="94723" y="29620"/>
                  </a:lnTo>
                  <a:lnTo>
                    <a:pt x="89696" y="38714"/>
                  </a:lnTo>
                  <a:lnTo>
                    <a:pt x="86120" y="60750"/>
                  </a:lnTo>
                  <a:lnTo>
                    <a:pt x="84442" y="79217"/>
                  </a:lnTo>
                  <a:lnTo>
                    <a:pt x="77072" y="110755"/>
                  </a:lnTo>
                  <a:lnTo>
                    <a:pt x="77678" y="114977"/>
                  </a:lnTo>
                  <a:lnTo>
                    <a:pt x="79140" y="117792"/>
                  </a:lnTo>
                  <a:lnTo>
                    <a:pt x="81173" y="119668"/>
                  </a:lnTo>
                  <a:lnTo>
                    <a:pt x="86254" y="121754"/>
                  </a:lnTo>
                  <a:lnTo>
                    <a:pt x="93083" y="123093"/>
                  </a:lnTo>
                  <a:lnTo>
                    <a:pt x="136116" y="104112"/>
                  </a:lnTo>
                  <a:lnTo>
                    <a:pt x="190014" y="75797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" name="SMARTInkShape-1192">
              <a:extLst>
                <a:ext uri="{FF2B5EF4-FFF2-40B4-BE49-F238E27FC236}">
                  <a16:creationId xmlns:a16="http://schemas.microsoft.com/office/drawing/2014/main" id="{8FC9ED1D-F928-7858-A421-EC1D59C03680}"/>
                </a:ext>
              </a:extLst>
            </p:cNvPr>
            <p:cNvSpPr/>
            <p:nvPr>
              <p:custDataLst>
                <p:tags r:id="rId34"/>
              </p:custDataLst>
            </p:nvPr>
          </p:nvSpPr>
          <p:spPr>
            <a:xfrm>
              <a:off x="2371725" y="4545142"/>
              <a:ext cx="114301" cy="100980"/>
            </a:xfrm>
            <a:custGeom>
              <a:avLst/>
              <a:gdLst/>
              <a:ahLst/>
              <a:cxnLst/>
              <a:rect l="0" t="0" r="0" b="0"/>
              <a:pathLst>
                <a:path w="114301" h="100980">
                  <a:moveTo>
                    <a:pt x="0" y="17333"/>
                  </a:moveTo>
                  <a:lnTo>
                    <a:pt x="0" y="17333"/>
                  </a:lnTo>
                  <a:lnTo>
                    <a:pt x="5056" y="12276"/>
                  </a:lnTo>
                  <a:lnTo>
                    <a:pt x="7539" y="6972"/>
                  </a:lnTo>
                  <a:lnTo>
                    <a:pt x="9133" y="0"/>
                  </a:lnTo>
                  <a:lnTo>
                    <a:pt x="9510" y="39768"/>
                  </a:lnTo>
                  <a:lnTo>
                    <a:pt x="9515" y="48165"/>
                  </a:lnTo>
                  <a:lnTo>
                    <a:pt x="15165" y="63138"/>
                  </a:lnTo>
                  <a:lnTo>
                    <a:pt x="24602" y="80647"/>
                  </a:lnTo>
                  <a:lnTo>
                    <a:pt x="25926" y="84942"/>
                  </a:lnTo>
                  <a:lnTo>
                    <a:pt x="33042" y="92537"/>
                  </a:lnTo>
                  <a:lnTo>
                    <a:pt x="42202" y="98382"/>
                  </a:lnTo>
                  <a:lnTo>
                    <a:pt x="49801" y="100979"/>
                  </a:lnTo>
                  <a:lnTo>
                    <a:pt x="59528" y="99312"/>
                  </a:lnTo>
                  <a:lnTo>
                    <a:pt x="74082" y="92423"/>
                  </a:lnTo>
                  <a:lnTo>
                    <a:pt x="77963" y="89618"/>
                  </a:lnTo>
                  <a:lnTo>
                    <a:pt x="88482" y="70501"/>
                  </a:lnTo>
                  <a:lnTo>
                    <a:pt x="104554" y="29329"/>
                  </a:lnTo>
                  <a:lnTo>
                    <a:pt x="114300" y="17333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" name="SMARTInkShape-1193">
              <a:extLst>
                <a:ext uri="{FF2B5EF4-FFF2-40B4-BE49-F238E27FC236}">
                  <a16:creationId xmlns:a16="http://schemas.microsoft.com/office/drawing/2014/main" id="{3AC91A29-2101-458F-F600-1A02E764F417}"/>
                </a:ext>
              </a:extLst>
            </p:cNvPr>
            <p:cNvSpPr/>
            <p:nvPr>
              <p:custDataLst>
                <p:tags r:id="rId35"/>
              </p:custDataLst>
            </p:nvPr>
          </p:nvSpPr>
          <p:spPr>
            <a:xfrm>
              <a:off x="2515315" y="4534338"/>
              <a:ext cx="142161" cy="259460"/>
            </a:xfrm>
            <a:custGeom>
              <a:avLst/>
              <a:gdLst/>
              <a:ahLst/>
              <a:cxnLst/>
              <a:rect l="0" t="0" r="0" b="0"/>
              <a:pathLst>
                <a:path w="142161" h="259460">
                  <a:moveTo>
                    <a:pt x="75485" y="47187"/>
                  </a:moveTo>
                  <a:lnTo>
                    <a:pt x="75485" y="47187"/>
                  </a:lnTo>
                  <a:lnTo>
                    <a:pt x="84618" y="38054"/>
                  </a:lnTo>
                  <a:lnTo>
                    <a:pt x="85000" y="23483"/>
                  </a:lnTo>
                  <a:lnTo>
                    <a:pt x="82183" y="17955"/>
                  </a:lnTo>
                  <a:lnTo>
                    <a:pt x="79950" y="14999"/>
                  </a:lnTo>
                  <a:lnTo>
                    <a:pt x="74648" y="11714"/>
                  </a:lnTo>
                  <a:lnTo>
                    <a:pt x="71752" y="10838"/>
                  </a:lnTo>
                  <a:lnTo>
                    <a:pt x="69821" y="9197"/>
                  </a:lnTo>
                  <a:lnTo>
                    <a:pt x="67676" y="4549"/>
                  </a:lnTo>
                  <a:lnTo>
                    <a:pt x="64988" y="2887"/>
                  </a:lnTo>
                  <a:lnTo>
                    <a:pt x="45464" y="219"/>
                  </a:lnTo>
                  <a:lnTo>
                    <a:pt x="39596" y="0"/>
                  </a:lnTo>
                  <a:lnTo>
                    <a:pt x="27431" y="5402"/>
                  </a:lnTo>
                  <a:lnTo>
                    <a:pt x="16028" y="14857"/>
                  </a:lnTo>
                  <a:lnTo>
                    <a:pt x="7432" y="26115"/>
                  </a:lnTo>
                  <a:lnTo>
                    <a:pt x="2906" y="38175"/>
                  </a:lnTo>
                  <a:lnTo>
                    <a:pt x="0" y="58107"/>
                  </a:lnTo>
                  <a:lnTo>
                    <a:pt x="1878" y="61875"/>
                  </a:lnTo>
                  <a:lnTo>
                    <a:pt x="9610" y="68885"/>
                  </a:lnTo>
                  <a:lnTo>
                    <a:pt x="20102" y="72705"/>
                  </a:lnTo>
                  <a:lnTo>
                    <a:pt x="44084" y="75159"/>
                  </a:lnTo>
                  <a:lnTo>
                    <a:pt x="53768" y="72672"/>
                  </a:lnTo>
                  <a:lnTo>
                    <a:pt x="68608" y="62452"/>
                  </a:lnTo>
                  <a:lnTo>
                    <a:pt x="84960" y="47235"/>
                  </a:lnTo>
                  <a:lnTo>
                    <a:pt x="84995" y="52258"/>
                  </a:lnTo>
                  <a:lnTo>
                    <a:pt x="74647" y="92854"/>
                  </a:lnTo>
                  <a:lnTo>
                    <a:pt x="70879" y="119342"/>
                  </a:lnTo>
                  <a:lnTo>
                    <a:pt x="73650" y="158053"/>
                  </a:lnTo>
                  <a:lnTo>
                    <a:pt x="76000" y="195277"/>
                  </a:lnTo>
                  <a:lnTo>
                    <a:pt x="83615" y="241588"/>
                  </a:lnTo>
                  <a:lnTo>
                    <a:pt x="84597" y="257306"/>
                  </a:lnTo>
                  <a:lnTo>
                    <a:pt x="83676" y="259232"/>
                  </a:lnTo>
                  <a:lnTo>
                    <a:pt x="82004" y="259459"/>
                  </a:lnTo>
                  <a:lnTo>
                    <a:pt x="79831" y="258551"/>
                  </a:lnTo>
                  <a:lnTo>
                    <a:pt x="68739" y="234282"/>
                  </a:lnTo>
                  <a:lnTo>
                    <a:pt x="58264" y="194670"/>
                  </a:lnTo>
                  <a:lnTo>
                    <a:pt x="57855" y="162633"/>
                  </a:lnTo>
                  <a:lnTo>
                    <a:pt x="61652" y="152119"/>
                  </a:lnTo>
                  <a:lnTo>
                    <a:pt x="69690" y="143918"/>
                  </a:lnTo>
                  <a:lnTo>
                    <a:pt x="91655" y="127815"/>
                  </a:lnTo>
                  <a:lnTo>
                    <a:pt x="142160" y="123387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" name="SMARTInkShape-1194">
              <a:extLst>
                <a:ext uri="{FF2B5EF4-FFF2-40B4-BE49-F238E27FC236}">
                  <a16:creationId xmlns:a16="http://schemas.microsoft.com/office/drawing/2014/main" id="{3D629C83-9BB8-916A-03E1-9E691DB29D25}"/>
                </a:ext>
              </a:extLst>
            </p:cNvPr>
            <p:cNvSpPr/>
            <p:nvPr>
              <p:custDataLst>
                <p:tags r:id="rId36"/>
              </p:custDataLst>
            </p:nvPr>
          </p:nvSpPr>
          <p:spPr>
            <a:xfrm>
              <a:off x="2724150" y="4657725"/>
              <a:ext cx="9526" cy="9526"/>
            </a:xfrm>
            <a:custGeom>
              <a:avLst/>
              <a:gdLst/>
              <a:ahLst/>
              <a:cxnLst/>
              <a:rect l="0" t="0" r="0" b="0"/>
              <a:pathLst>
                <a:path w="9526" h="9526">
                  <a:moveTo>
                    <a:pt x="0" y="9525"/>
                  </a:moveTo>
                  <a:lnTo>
                    <a:pt x="0" y="9525"/>
                  </a:lnTo>
                  <a:lnTo>
                    <a:pt x="0" y="10"/>
                  </a:lnTo>
                  <a:lnTo>
                    <a:pt x="9525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4" name="SMARTInkShape-Group178">
            <a:extLst>
              <a:ext uri="{FF2B5EF4-FFF2-40B4-BE49-F238E27FC236}">
                <a16:creationId xmlns:a16="http://schemas.microsoft.com/office/drawing/2014/main" id="{CB24B63D-E1F4-E32A-0BF6-D89789A86771}"/>
              </a:ext>
            </a:extLst>
          </p:cNvPr>
          <p:cNvGrpSpPr/>
          <p:nvPr/>
        </p:nvGrpSpPr>
        <p:grpSpPr>
          <a:xfrm>
            <a:off x="2967488" y="4429532"/>
            <a:ext cx="232913" cy="374633"/>
            <a:chOff x="2967488" y="4429532"/>
            <a:chExt cx="232913" cy="374633"/>
          </a:xfrm>
        </p:grpSpPr>
        <p:sp>
          <p:nvSpPr>
            <p:cNvPr id="31" name="SMARTInkShape-1195">
              <a:extLst>
                <a:ext uri="{FF2B5EF4-FFF2-40B4-BE49-F238E27FC236}">
                  <a16:creationId xmlns:a16="http://schemas.microsoft.com/office/drawing/2014/main" id="{24B04ED8-EC9A-6106-F55A-768BA429715A}"/>
                </a:ext>
              </a:extLst>
            </p:cNvPr>
            <p:cNvSpPr/>
            <p:nvPr>
              <p:custDataLst>
                <p:tags r:id="rId30"/>
              </p:custDataLst>
            </p:nvPr>
          </p:nvSpPr>
          <p:spPr>
            <a:xfrm>
              <a:off x="2967488" y="4543575"/>
              <a:ext cx="60782" cy="78867"/>
            </a:xfrm>
            <a:custGeom>
              <a:avLst/>
              <a:gdLst/>
              <a:ahLst/>
              <a:cxnLst/>
              <a:rect l="0" t="0" r="0" b="0"/>
              <a:pathLst>
                <a:path w="60782" h="78867">
                  <a:moveTo>
                    <a:pt x="42412" y="18900"/>
                  </a:moveTo>
                  <a:lnTo>
                    <a:pt x="42412" y="18900"/>
                  </a:lnTo>
                  <a:lnTo>
                    <a:pt x="42412" y="5643"/>
                  </a:lnTo>
                  <a:lnTo>
                    <a:pt x="41354" y="3712"/>
                  </a:lnTo>
                  <a:lnTo>
                    <a:pt x="39590" y="2425"/>
                  </a:lnTo>
                  <a:lnTo>
                    <a:pt x="34212" y="358"/>
                  </a:lnTo>
                  <a:lnTo>
                    <a:pt x="28223" y="0"/>
                  </a:lnTo>
                  <a:lnTo>
                    <a:pt x="14689" y="4951"/>
                  </a:lnTo>
                  <a:lnTo>
                    <a:pt x="11230" y="8543"/>
                  </a:lnTo>
                  <a:lnTo>
                    <a:pt x="167" y="35502"/>
                  </a:lnTo>
                  <a:lnTo>
                    <a:pt x="0" y="47798"/>
                  </a:lnTo>
                  <a:lnTo>
                    <a:pt x="1438" y="54040"/>
                  </a:lnTo>
                  <a:lnTo>
                    <a:pt x="8679" y="63798"/>
                  </a:lnTo>
                  <a:lnTo>
                    <a:pt x="25518" y="78687"/>
                  </a:lnTo>
                  <a:lnTo>
                    <a:pt x="30091" y="78866"/>
                  </a:lnTo>
                  <a:lnTo>
                    <a:pt x="40817" y="73421"/>
                  </a:lnTo>
                  <a:lnTo>
                    <a:pt x="53699" y="63512"/>
                  </a:lnTo>
                  <a:lnTo>
                    <a:pt x="58012" y="54249"/>
                  </a:lnTo>
                  <a:lnTo>
                    <a:pt x="60781" y="31057"/>
                  </a:lnTo>
                  <a:lnTo>
                    <a:pt x="58337" y="21481"/>
                  </a:lnTo>
                  <a:lnTo>
                    <a:pt x="56204" y="17445"/>
                  </a:lnTo>
                  <a:lnTo>
                    <a:pt x="53723" y="14755"/>
                  </a:lnTo>
                  <a:lnTo>
                    <a:pt x="42412" y="9375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" name="SMARTInkShape-1196">
              <a:extLst>
                <a:ext uri="{FF2B5EF4-FFF2-40B4-BE49-F238E27FC236}">
                  <a16:creationId xmlns:a16="http://schemas.microsoft.com/office/drawing/2014/main" id="{41D69D97-508D-465A-53A4-3A7C5527AA25}"/>
                </a:ext>
              </a:extLst>
            </p:cNvPr>
            <p:cNvSpPr/>
            <p:nvPr>
              <p:custDataLst>
                <p:tags r:id="rId31"/>
              </p:custDataLst>
            </p:nvPr>
          </p:nvSpPr>
          <p:spPr>
            <a:xfrm>
              <a:off x="3114675" y="4429532"/>
              <a:ext cx="55435" cy="374633"/>
            </a:xfrm>
            <a:custGeom>
              <a:avLst/>
              <a:gdLst/>
              <a:ahLst/>
              <a:cxnLst/>
              <a:rect l="0" t="0" r="0" b="0"/>
              <a:pathLst>
                <a:path w="55435" h="374633">
                  <a:moveTo>
                    <a:pt x="38100" y="85318"/>
                  </a:moveTo>
                  <a:lnTo>
                    <a:pt x="38100" y="85318"/>
                  </a:lnTo>
                  <a:lnTo>
                    <a:pt x="53288" y="69071"/>
                  </a:lnTo>
                  <a:lnTo>
                    <a:pt x="55434" y="62928"/>
                  </a:lnTo>
                  <a:lnTo>
                    <a:pt x="54948" y="59808"/>
                  </a:lnTo>
                  <a:lnTo>
                    <a:pt x="49385" y="47196"/>
                  </a:lnTo>
                  <a:lnTo>
                    <a:pt x="46635" y="21817"/>
                  </a:lnTo>
                  <a:lnTo>
                    <a:pt x="38495" y="9676"/>
                  </a:lnTo>
                  <a:lnTo>
                    <a:pt x="38135" y="966"/>
                  </a:lnTo>
                  <a:lnTo>
                    <a:pt x="37065" y="508"/>
                  </a:lnTo>
                  <a:lnTo>
                    <a:pt x="33054" y="0"/>
                  </a:lnTo>
                  <a:lnTo>
                    <a:pt x="27743" y="2596"/>
                  </a:lnTo>
                  <a:lnTo>
                    <a:pt x="15711" y="12886"/>
                  </a:lnTo>
                  <a:lnTo>
                    <a:pt x="12274" y="21729"/>
                  </a:lnTo>
                  <a:lnTo>
                    <a:pt x="2228" y="65480"/>
                  </a:lnTo>
                  <a:lnTo>
                    <a:pt x="440" y="111856"/>
                  </a:lnTo>
                  <a:lnTo>
                    <a:pt x="130" y="151977"/>
                  </a:lnTo>
                  <a:lnTo>
                    <a:pt x="39" y="192323"/>
                  </a:lnTo>
                  <a:lnTo>
                    <a:pt x="11" y="231088"/>
                  </a:lnTo>
                  <a:lnTo>
                    <a:pt x="3" y="269385"/>
                  </a:lnTo>
                  <a:lnTo>
                    <a:pt x="1" y="312600"/>
                  </a:lnTo>
                  <a:lnTo>
                    <a:pt x="0" y="356456"/>
                  </a:lnTo>
                  <a:lnTo>
                    <a:pt x="0" y="374632"/>
                  </a:lnTo>
                  <a:lnTo>
                    <a:pt x="0" y="371068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" name="SMARTInkShape-1197">
              <a:extLst>
                <a:ext uri="{FF2B5EF4-FFF2-40B4-BE49-F238E27FC236}">
                  <a16:creationId xmlns:a16="http://schemas.microsoft.com/office/drawing/2014/main" id="{8CD41A20-702E-CD98-4F50-021B410292B8}"/>
                </a:ext>
              </a:extLst>
            </p:cNvPr>
            <p:cNvSpPr/>
            <p:nvPr>
              <p:custDataLst>
                <p:tags r:id="rId32"/>
              </p:custDataLst>
            </p:nvPr>
          </p:nvSpPr>
          <p:spPr>
            <a:xfrm>
              <a:off x="3076575" y="4619703"/>
              <a:ext cx="123826" cy="9448"/>
            </a:xfrm>
            <a:custGeom>
              <a:avLst/>
              <a:gdLst/>
              <a:ahLst/>
              <a:cxnLst/>
              <a:rect l="0" t="0" r="0" b="0"/>
              <a:pathLst>
                <a:path w="123826" h="9448">
                  <a:moveTo>
                    <a:pt x="0" y="9447"/>
                  </a:moveTo>
                  <a:lnTo>
                    <a:pt x="0" y="9447"/>
                  </a:lnTo>
                  <a:lnTo>
                    <a:pt x="5056" y="9447"/>
                  </a:lnTo>
                  <a:lnTo>
                    <a:pt x="36269" y="805"/>
                  </a:lnTo>
                  <a:lnTo>
                    <a:pt x="78796" y="0"/>
                  </a:lnTo>
                  <a:lnTo>
                    <a:pt x="98253" y="1003"/>
                  </a:lnTo>
                  <a:lnTo>
                    <a:pt x="123825" y="9447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35" name="SMARTInkShape-1198">
            <a:extLst>
              <a:ext uri="{FF2B5EF4-FFF2-40B4-BE49-F238E27FC236}">
                <a16:creationId xmlns:a16="http://schemas.microsoft.com/office/drawing/2014/main" id="{E74004B4-0FED-E31C-8F81-C7F44B9524F2}"/>
              </a:ext>
            </a:extLst>
          </p:cNvPr>
          <p:cNvSpPr/>
          <p:nvPr>
            <p:custDataLst>
              <p:tags r:id="rId1"/>
            </p:custDataLst>
          </p:nvPr>
        </p:nvSpPr>
        <p:spPr>
          <a:xfrm>
            <a:off x="3438525" y="4499916"/>
            <a:ext cx="238126" cy="157810"/>
          </a:xfrm>
          <a:custGeom>
            <a:avLst/>
            <a:gdLst/>
            <a:ahLst/>
            <a:cxnLst/>
            <a:rect l="0" t="0" r="0" b="0"/>
            <a:pathLst>
              <a:path w="238126" h="157810">
                <a:moveTo>
                  <a:pt x="0" y="24459"/>
                </a:moveTo>
                <a:lnTo>
                  <a:pt x="0" y="24459"/>
                </a:lnTo>
                <a:lnTo>
                  <a:pt x="0" y="19402"/>
                </a:lnTo>
                <a:lnTo>
                  <a:pt x="1058" y="17913"/>
                </a:lnTo>
                <a:lnTo>
                  <a:pt x="2822" y="16920"/>
                </a:lnTo>
                <a:lnTo>
                  <a:pt x="37707" y="6012"/>
                </a:lnTo>
                <a:lnTo>
                  <a:pt x="45334" y="4620"/>
                </a:lnTo>
                <a:lnTo>
                  <a:pt x="55778" y="472"/>
                </a:lnTo>
                <a:lnTo>
                  <a:pt x="60469" y="0"/>
                </a:lnTo>
                <a:lnTo>
                  <a:pt x="73919" y="4488"/>
                </a:lnTo>
                <a:lnTo>
                  <a:pt x="80581" y="10192"/>
                </a:lnTo>
                <a:lnTo>
                  <a:pt x="83439" y="18471"/>
                </a:lnTo>
                <a:lnTo>
                  <a:pt x="84201" y="23642"/>
                </a:lnTo>
                <a:lnTo>
                  <a:pt x="85767" y="27089"/>
                </a:lnTo>
                <a:lnTo>
                  <a:pt x="87870" y="29387"/>
                </a:lnTo>
                <a:lnTo>
                  <a:pt x="90330" y="30919"/>
                </a:lnTo>
                <a:lnTo>
                  <a:pt x="91971" y="32999"/>
                </a:lnTo>
                <a:lnTo>
                  <a:pt x="93792" y="38131"/>
                </a:lnTo>
                <a:lnTo>
                  <a:pt x="78918" y="82234"/>
                </a:lnTo>
                <a:lnTo>
                  <a:pt x="72822" y="96351"/>
                </a:lnTo>
                <a:lnTo>
                  <a:pt x="63762" y="106858"/>
                </a:lnTo>
                <a:lnTo>
                  <a:pt x="19757" y="138184"/>
                </a:lnTo>
                <a:lnTo>
                  <a:pt x="51572" y="111297"/>
                </a:lnTo>
                <a:lnTo>
                  <a:pt x="96920" y="83279"/>
                </a:lnTo>
                <a:lnTo>
                  <a:pt x="143095" y="55658"/>
                </a:lnTo>
                <a:lnTo>
                  <a:pt x="170905" y="40852"/>
                </a:lnTo>
                <a:lnTo>
                  <a:pt x="183048" y="30962"/>
                </a:lnTo>
                <a:lnTo>
                  <a:pt x="187188" y="24527"/>
                </a:lnTo>
                <a:lnTo>
                  <a:pt x="189846" y="16829"/>
                </a:lnTo>
                <a:lnTo>
                  <a:pt x="189005" y="16197"/>
                </a:lnTo>
                <a:lnTo>
                  <a:pt x="185250" y="15496"/>
                </a:lnTo>
                <a:lnTo>
                  <a:pt x="139724" y="34253"/>
                </a:lnTo>
                <a:lnTo>
                  <a:pt x="123483" y="41512"/>
                </a:lnTo>
                <a:lnTo>
                  <a:pt x="103498" y="57499"/>
                </a:lnTo>
                <a:lnTo>
                  <a:pt x="83218" y="88129"/>
                </a:lnTo>
                <a:lnTo>
                  <a:pt x="78279" y="112116"/>
                </a:lnTo>
                <a:lnTo>
                  <a:pt x="79946" y="124448"/>
                </a:lnTo>
                <a:lnTo>
                  <a:pt x="81873" y="129218"/>
                </a:lnTo>
                <a:lnTo>
                  <a:pt x="92480" y="137341"/>
                </a:lnTo>
                <a:lnTo>
                  <a:pt x="126635" y="153389"/>
                </a:lnTo>
                <a:lnTo>
                  <a:pt x="168815" y="157227"/>
                </a:lnTo>
                <a:lnTo>
                  <a:pt x="214119" y="157775"/>
                </a:lnTo>
                <a:lnTo>
                  <a:pt x="238125" y="157809"/>
                </a:lnTo>
              </a:path>
            </a:pathLst>
          </a:custGeom>
          <a:ln w="1905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38" name="SMARTInkShape-Group180">
            <a:extLst>
              <a:ext uri="{FF2B5EF4-FFF2-40B4-BE49-F238E27FC236}">
                <a16:creationId xmlns:a16="http://schemas.microsoft.com/office/drawing/2014/main" id="{DBDCCAE1-2250-A4BF-7D6E-F860FDB16DBD}"/>
              </a:ext>
            </a:extLst>
          </p:cNvPr>
          <p:cNvGrpSpPr/>
          <p:nvPr/>
        </p:nvGrpSpPr>
        <p:grpSpPr>
          <a:xfrm>
            <a:off x="1285875" y="4848225"/>
            <a:ext cx="95251" cy="114301"/>
            <a:chOff x="1285875" y="4848225"/>
            <a:chExt cx="95251" cy="114301"/>
          </a:xfrm>
        </p:grpSpPr>
        <p:sp>
          <p:nvSpPr>
            <p:cNvPr id="36" name="SMARTInkShape-1199">
              <a:extLst>
                <a:ext uri="{FF2B5EF4-FFF2-40B4-BE49-F238E27FC236}">
                  <a16:creationId xmlns:a16="http://schemas.microsoft.com/office/drawing/2014/main" id="{79227B3C-4968-D695-4E78-D71CC2528B94}"/>
                </a:ext>
              </a:extLst>
            </p:cNvPr>
            <p:cNvSpPr/>
            <p:nvPr>
              <p:custDataLst>
                <p:tags r:id="rId28"/>
              </p:custDataLst>
            </p:nvPr>
          </p:nvSpPr>
          <p:spPr>
            <a:xfrm>
              <a:off x="1285875" y="4848225"/>
              <a:ext cx="28575" cy="104776"/>
            </a:xfrm>
            <a:custGeom>
              <a:avLst/>
              <a:gdLst/>
              <a:ahLst/>
              <a:cxnLst/>
              <a:rect l="0" t="0" r="0" b="0"/>
              <a:pathLst>
                <a:path w="28575" h="104776">
                  <a:moveTo>
                    <a:pt x="19050" y="0"/>
                  </a:moveTo>
                  <a:lnTo>
                    <a:pt x="19050" y="0"/>
                  </a:lnTo>
                  <a:lnTo>
                    <a:pt x="28572" y="0"/>
                  </a:lnTo>
                  <a:lnTo>
                    <a:pt x="28574" y="5057"/>
                  </a:lnTo>
                  <a:lnTo>
                    <a:pt x="12328" y="48303"/>
                  </a:lnTo>
                  <a:lnTo>
                    <a:pt x="1832" y="77165"/>
                  </a:lnTo>
                  <a:lnTo>
                    <a:pt x="0" y="104775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" name="SMARTInkShape-1200">
              <a:extLst>
                <a:ext uri="{FF2B5EF4-FFF2-40B4-BE49-F238E27FC236}">
                  <a16:creationId xmlns:a16="http://schemas.microsoft.com/office/drawing/2014/main" id="{69E228AF-4CB6-BBE1-A8C3-DA23847C8245}"/>
                </a:ext>
              </a:extLst>
            </p:cNvPr>
            <p:cNvSpPr/>
            <p:nvPr>
              <p:custDataLst>
                <p:tags r:id="rId29"/>
              </p:custDataLst>
            </p:nvPr>
          </p:nvSpPr>
          <p:spPr>
            <a:xfrm>
              <a:off x="1323975" y="4857750"/>
              <a:ext cx="57151" cy="104776"/>
            </a:xfrm>
            <a:custGeom>
              <a:avLst/>
              <a:gdLst/>
              <a:ahLst/>
              <a:cxnLst/>
              <a:rect l="0" t="0" r="0" b="0"/>
              <a:pathLst>
                <a:path w="57151" h="104776">
                  <a:moveTo>
                    <a:pt x="57150" y="0"/>
                  </a:moveTo>
                  <a:lnTo>
                    <a:pt x="57150" y="0"/>
                  </a:lnTo>
                  <a:lnTo>
                    <a:pt x="57150" y="5057"/>
                  </a:lnTo>
                  <a:lnTo>
                    <a:pt x="54328" y="10361"/>
                  </a:lnTo>
                  <a:lnTo>
                    <a:pt x="49546" y="18363"/>
                  </a:lnTo>
                  <a:lnTo>
                    <a:pt x="35030" y="46548"/>
                  </a:lnTo>
                  <a:lnTo>
                    <a:pt x="0" y="104775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41" name="SMARTInkShape-Group181">
            <a:extLst>
              <a:ext uri="{FF2B5EF4-FFF2-40B4-BE49-F238E27FC236}">
                <a16:creationId xmlns:a16="http://schemas.microsoft.com/office/drawing/2014/main" id="{6CC210F5-DBDA-92D4-67AA-FD6EAFF2F035}"/>
              </a:ext>
            </a:extLst>
          </p:cNvPr>
          <p:cNvGrpSpPr/>
          <p:nvPr/>
        </p:nvGrpSpPr>
        <p:grpSpPr>
          <a:xfrm>
            <a:off x="2266950" y="4876800"/>
            <a:ext cx="85726" cy="66676"/>
            <a:chOff x="2266950" y="4876800"/>
            <a:chExt cx="85726" cy="66676"/>
          </a:xfrm>
        </p:grpSpPr>
        <p:sp>
          <p:nvSpPr>
            <p:cNvPr id="39" name="SMARTInkShape-1201">
              <a:extLst>
                <a:ext uri="{FF2B5EF4-FFF2-40B4-BE49-F238E27FC236}">
                  <a16:creationId xmlns:a16="http://schemas.microsoft.com/office/drawing/2014/main" id="{7EA6C61D-057B-B81B-0148-9E2231666FC2}"/>
                </a:ext>
              </a:extLst>
            </p:cNvPr>
            <p:cNvSpPr/>
            <p:nvPr>
              <p:custDataLst>
                <p:tags r:id="rId26"/>
              </p:custDataLst>
            </p:nvPr>
          </p:nvSpPr>
          <p:spPr>
            <a:xfrm>
              <a:off x="2266950" y="4876800"/>
              <a:ext cx="19051" cy="66676"/>
            </a:xfrm>
            <a:custGeom>
              <a:avLst/>
              <a:gdLst/>
              <a:ahLst/>
              <a:cxnLst/>
              <a:rect l="0" t="0" r="0" b="0"/>
              <a:pathLst>
                <a:path w="19051" h="66676">
                  <a:moveTo>
                    <a:pt x="19050" y="0"/>
                  </a:moveTo>
                  <a:lnTo>
                    <a:pt x="19050" y="0"/>
                  </a:lnTo>
                  <a:lnTo>
                    <a:pt x="19050" y="5056"/>
                  </a:lnTo>
                  <a:lnTo>
                    <a:pt x="3241" y="50767"/>
                  </a:lnTo>
                  <a:lnTo>
                    <a:pt x="0" y="66675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0" name="SMARTInkShape-1202">
              <a:extLst>
                <a:ext uri="{FF2B5EF4-FFF2-40B4-BE49-F238E27FC236}">
                  <a16:creationId xmlns:a16="http://schemas.microsoft.com/office/drawing/2014/main" id="{57A1ADB4-2F8A-EA44-7F68-62FD7B08F4A1}"/>
                </a:ext>
              </a:extLst>
            </p:cNvPr>
            <p:cNvSpPr/>
            <p:nvPr>
              <p:custDataLst>
                <p:tags r:id="rId27"/>
              </p:custDataLst>
            </p:nvPr>
          </p:nvSpPr>
          <p:spPr>
            <a:xfrm>
              <a:off x="2324100" y="4877192"/>
              <a:ext cx="28576" cy="56759"/>
            </a:xfrm>
            <a:custGeom>
              <a:avLst/>
              <a:gdLst/>
              <a:ahLst/>
              <a:cxnLst/>
              <a:rect l="0" t="0" r="0" b="0"/>
              <a:pathLst>
                <a:path w="28576" h="56759">
                  <a:moveTo>
                    <a:pt x="28575" y="9133"/>
                  </a:moveTo>
                  <a:lnTo>
                    <a:pt x="28575" y="9133"/>
                  </a:lnTo>
                  <a:lnTo>
                    <a:pt x="28575" y="0"/>
                  </a:lnTo>
                  <a:lnTo>
                    <a:pt x="23519" y="4781"/>
                  </a:lnTo>
                  <a:lnTo>
                    <a:pt x="21036" y="10021"/>
                  </a:lnTo>
                  <a:lnTo>
                    <a:pt x="9427" y="43210"/>
                  </a:lnTo>
                  <a:lnTo>
                    <a:pt x="0" y="56758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44" name="SMARTInkShape-Group182">
            <a:extLst>
              <a:ext uri="{FF2B5EF4-FFF2-40B4-BE49-F238E27FC236}">
                <a16:creationId xmlns:a16="http://schemas.microsoft.com/office/drawing/2014/main" id="{FA293F75-127D-918B-AFF8-042B8FB84E7C}"/>
              </a:ext>
            </a:extLst>
          </p:cNvPr>
          <p:cNvGrpSpPr/>
          <p:nvPr/>
        </p:nvGrpSpPr>
        <p:grpSpPr>
          <a:xfrm>
            <a:off x="3057525" y="4886325"/>
            <a:ext cx="85726" cy="76201"/>
            <a:chOff x="3057525" y="4886325"/>
            <a:chExt cx="85726" cy="76201"/>
          </a:xfrm>
        </p:grpSpPr>
        <p:sp>
          <p:nvSpPr>
            <p:cNvPr id="42" name="SMARTInkShape-1203">
              <a:extLst>
                <a:ext uri="{FF2B5EF4-FFF2-40B4-BE49-F238E27FC236}">
                  <a16:creationId xmlns:a16="http://schemas.microsoft.com/office/drawing/2014/main" id="{00B4293F-98FD-3B59-C2E5-A1D8F5F548D5}"/>
                </a:ext>
              </a:extLst>
            </p:cNvPr>
            <p:cNvSpPr/>
            <p:nvPr>
              <p:custDataLst>
                <p:tags r:id="rId24"/>
              </p:custDataLst>
            </p:nvPr>
          </p:nvSpPr>
          <p:spPr>
            <a:xfrm>
              <a:off x="3057525" y="4886325"/>
              <a:ext cx="28566" cy="76201"/>
            </a:xfrm>
            <a:custGeom>
              <a:avLst/>
              <a:gdLst/>
              <a:ahLst/>
              <a:cxnLst/>
              <a:rect l="0" t="0" r="0" b="0"/>
              <a:pathLst>
                <a:path w="28566" h="76201">
                  <a:moveTo>
                    <a:pt x="19050" y="0"/>
                  </a:moveTo>
                  <a:lnTo>
                    <a:pt x="19050" y="0"/>
                  </a:lnTo>
                  <a:lnTo>
                    <a:pt x="28540" y="0"/>
                  </a:lnTo>
                  <a:lnTo>
                    <a:pt x="28565" y="5056"/>
                  </a:lnTo>
                  <a:lnTo>
                    <a:pt x="23515" y="18314"/>
                  </a:lnTo>
                  <a:lnTo>
                    <a:pt x="13386" y="35211"/>
                  </a:lnTo>
                  <a:lnTo>
                    <a:pt x="9610" y="50767"/>
                  </a:lnTo>
                  <a:lnTo>
                    <a:pt x="0" y="7620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3" name="SMARTInkShape-1204">
              <a:extLst>
                <a:ext uri="{FF2B5EF4-FFF2-40B4-BE49-F238E27FC236}">
                  <a16:creationId xmlns:a16="http://schemas.microsoft.com/office/drawing/2014/main" id="{1C9867A9-7423-CEF8-A8F1-4CF8CCAA823A}"/>
                </a:ext>
              </a:extLst>
            </p:cNvPr>
            <p:cNvSpPr/>
            <p:nvPr>
              <p:custDataLst>
                <p:tags r:id="rId25"/>
              </p:custDataLst>
            </p:nvPr>
          </p:nvSpPr>
          <p:spPr>
            <a:xfrm>
              <a:off x="3105150" y="4905375"/>
              <a:ext cx="38101" cy="57151"/>
            </a:xfrm>
            <a:custGeom>
              <a:avLst/>
              <a:gdLst/>
              <a:ahLst/>
              <a:cxnLst/>
              <a:rect l="0" t="0" r="0" b="0"/>
              <a:pathLst>
                <a:path w="38101" h="57151">
                  <a:moveTo>
                    <a:pt x="38100" y="0"/>
                  </a:moveTo>
                  <a:lnTo>
                    <a:pt x="38100" y="0"/>
                  </a:lnTo>
                  <a:lnTo>
                    <a:pt x="25008" y="14151"/>
                  </a:lnTo>
                  <a:lnTo>
                    <a:pt x="0" y="5715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45" name="SMARTInkShape-1205">
            <a:extLst>
              <a:ext uri="{FF2B5EF4-FFF2-40B4-BE49-F238E27FC236}">
                <a16:creationId xmlns:a16="http://schemas.microsoft.com/office/drawing/2014/main" id="{D7327FB4-EB43-C883-4C20-05EFD2A741C3}"/>
              </a:ext>
            </a:extLst>
          </p:cNvPr>
          <p:cNvSpPr/>
          <p:nvPr>
            <p:custDataLst>
              <p:tags r:id="rId2"/>
            </p:custDataLst>
          </p:nvPr>
        </p:nvSpPr>
        <p:spPr>
          <a:xfrm>
            <a:off x="3524250" y="4933950"/>
            <a:ext cx="141472" cy="237901"/>
          </a:xfrm>
          <a:custGeom>
            <a:avLst/>
            <a:gdLst/>
            <a:ahLst/>
            <a:cxnLst/>
            <a:rect l="0" t="0" r="0" b="0"/>
            <a:pathLst>
              <a:path w="141472" h="237901">
                <a:moveTo>
                  <a:pt x="0" y="9525"/>
                </a:moveTo>
                <a:lnTo>
                  <a:pt x="0" y="9525"/>
                </a:lnTo>
                <a:lnTo>
                  <a:pt x="5056" y="9525"/>
                </a:lnTo>
                <a:lnTo>
                  <a:pt x="6546" y="8467"/>
                </a:lnTo>
                <a:lnTo>
                  <a:pt x="7539" y="6703"/>
                </a:lnTo>
                <a:lnTo>
                  <a:pt x="9525" y="3"/>
                </a:lnTo>
                <a:lnTo>
                  <a:pt x="9525" y="0"/>
                </a:lnTo>
                <a:lnTo>
                  <a:pt x="4469" y="10113"/>
                </a:lnTo>
                <a:lnTo>
                  <a:pt x="4809" y="20723"/>
                </a:lnTo>
                <a:lnTo>
                  <a:pt x="11933" y="60119"/>
                </a:lnTo>
                <a:lnTo>
                  <a:pt x="14306" y="68655"/>
                </a:lnTo>
                <a:lnTo>
                  <a:pt x="22586" y="80961"/>
                </a:lnTo>
                <a:lnTo>
                  <a:pt x="45148" y="97484"/>
                </a:lnTo>
                <a:lnTo>
                  <a:pt x="51266" y="98856"/>
                </a:lnTo>
                <a:lnTo>
                  <a:pt x="63707" y="97558"/>
                </a:lnTo>
                <a:lnTo>
                  <a:pt x="73470" y="90632"/>
                </a:lnTo>
                <a:lnTo>
                  <a:pt x="97203" y="62891"/>
                </a:lnTo>
                <a:lnTo>
                  <a:pt x="114158" y="28787"/>
                </a:lnTo>
                <a:lnTo>
                  <a:pt x="115330" y="38338"/>
                </a:lnTo>
                <a:lnTo>
                  <a:pt x="122497" y="77486"/>
                </a:lnTo>
                <a:lnTo>
                  <a:pt x="131167" y="121100"/>
                </a:lnTo>
                <a:lnTo>
                  <a:pt x="141124" y="166035"/>
                </a:lnTo>
                <a:lnTo>
                  <a:pt x="141471" y="199779"/>
                </a:lnTo>
                <a:lnTo>
                  <a:pt x="134629" y="229442"/>
                </a:lnTo>
                <a:lnTo>
                  <a:pt x="133144" y="232337"/>
                </a:lnTo>
                <a:lnTo>
                  <a:pt x="131097" y="234266"/>
                </a:lnTo>
                <a:lnTo>
                  <a:pt x="125262" y="237363"/>
                </a:lnTo>
                <a:lnTo>
                  <a:pt x="114137" y="237900"/>
                </a:lnTo>
                <a:lnTo>
                  <a:pt x="74026" y="224847"/>
                </a:lnTo>
                <a:lnTo>
                  <a:pt x="41472" y="209474"/>
                </a:lnTo>
                <a:lnTo>
                  <a:pt x="19050" y="190500"/>
                </a:lnTo>
              </a:path>
            </a:pathLst>
          </a:custGeom>
          <a:ln w="1905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51" name="SMARTInkShape-Group184">
            <a:extLst>
              <a:ext uri="{FF2B5EF4-FFF2-40B4-BE49-F238E27FC236}">
                <a16:creationId xmlns:a16="http://schemas.microsoft.com/office/drawing/2014/main" id="{647F66BC-89DD-4AB8-F700-35AA067250DD}"/>
              </a:ext>
            </a:extLst>
          </p:cNvPr>
          <p:cNvGrpSpPr/>
          <p:nvPr/>
        </p:nvGrpSpPr>
        <p:grpSpPr>
          <a:xfrm>
            <a:off x="1143000" y="5060242"/>
            <a:ext cx="495301" cy="216544"/>
            <a:chOff x="1143000" y="5060242"/>
            <a:chExt cx="495301" cy="216544"/>
          </a:xfrm>
        </p:grpSpPr>
        <p:sp>
          <p:nvSpPr>
            <p:cNvPr id="46" name="SMARTInkShape-1206">
              <a:extLst>
                <a:ext uri="{FF2B5EF4-FFF2-40B4-BE49-F238E27FC236}">
                  <a16:creationId xmlns:a16="http://schemas.microsoft.com/office/drawing/2014/main" id="{606031DE-67B5-8546-9D6C-D2B0ADDD2E4A}"/>
                </a:ext>
              </a:extLst>
            </p:cNvPr>
            <p:cNvSpPr/>
            <p:nvPr>
              <p:custDataLst>
                <p:tags r:id="rId19"/>
              </p:custDataLst>
            </p:nvPr>
          </p:nvSpPr>
          <p:spPr>
            <a:xfrm>
              <a:off x="1143000" y="5172075"/>
              <a:ext cx="123709" cy="104666"/>
            </a:xfrm>
            <a:custGeom>
              <a:avLst/>
              <a:gdLst/>
              <a:ahLst/>
              <a:cxnLst/>
              <a:rect l="0" t="0" r="0" b="0"/>
              <a:pathLst>
                <a:path w="123709" h="104666">
                  <a:moveTo>
                    <a:pt x="114300" y="0"/>
                  </a:moveTo>
                  <a:lnTo>
                    <a:pt x="114300" y="0"/>
                  </a:lnTo>
                  <a:lnTo>
                    <a:pt x="114300" y="5056"/>
                  </a:lnTo>
                  <a:lnTo>
                    <a:pt x="115358" y="5488"/>
                  </a:lnTo>
                  <a:lnTo>
                    <a:pt x="123708" y="82"/>
                  </a:lnTo>
                  <a:lnTo>
                    <a:pt x="98909" y="1062"/>
                  </a:lnTo>
                  <a:lnTo>
                    <a:pt x="55773" y="15189"/>
                  </a:lnTo>
                  <a:lnTo>
                    <a:pt x="46660" y="17334"/>
                  </a:lnTo>
                  <a:lnTo>
                    <a:pt x="39082" y="23932"/>
                  </a:lnTo>
                  <a:lnTo>
                    <a:pt x="35580" y="28654"/>
                  </a:lnTo>
                  <a:lnTo>
                    <a:pt x="34303" y="31803"/>
                  </a:lnTo>
                  <a:lnTo>
                    <a:pt x="34510" y="33903"/>
                  </a:lnTo>
                  <a:lnTo>
                    <a:pt x="42447" y="42327"/>
                  </a:lnTo>
                  <a:lnTo>
                    <a:pt x="50968" y="45270"/>
                  </a:lnTo>
                  <a:lnTo>
                    <a:pt x="86361" y="54919"/>
                  </a:lnTo>
                  <a:lnTo>
                    <a:pt x="110976" y="66861"/>
                  </a:lnTo>
                  <a:lnTo>
                    <a:pt x="118114" y="73108"/>
                  </a:lnTo>
                  <a:lnTo>
                    <a:pt x="121287" y="79411"/>
                  </a:lnTo>
                  <a:lnTo>
                    <a:pt x="123073" y="88911"/>
                  </a:lnTo>
                  <a:lnTo>
                    <a:pt x="120148" y="92082"/>
                  </a:lnTo>
                  <a:lnTo>
                    <a:pt x="108433" y="98428"/>
                  </a:lnTo>
                  <a:lnTo>
                    <a:pt x="82645" y="103521"/>
                  </a:lnTo>
                  <a:lnTo>
                    <a:pt x="37913" y="104665"/>
                  </a:lnTo>
                  <a:lnTo>
                    <a:pt x="17818" y="103685"/>
                  </a:lnTo>
                  <a:lnTo>
                    <a:pt x="0" y="9525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7" name="SMARTInkShape-1207">
              <a:extLst>
                <a:ext uri="{FF2B5EF4-FFF2-40B4-BE49-F238E27FC236}">
                  <a16:creationId xmlns:a16="http://schemas.microsoft.com/office/drawing/2014/main" id="{EC0241DB-3D3F-43AE-A396-A3A4A6CFCCD2}"/>
                </a:ext>
              </a:extLst>
            </p:cNvPr>
            <p:cNvSpPr/>
            <p:nvPr>
              <p:custDataLst>
                <p:tags r:id="rId20"/>
              </p:custDataLst>
            </p:nvPr>
          </p:nvSpPr>
          <p:spPr>
            <a:xfrm>
              <a:off x="1333899" y="5134483"/>
              <a:ext cx="75802" cy="142303"/>
            </a:xfrm>
            <a:custGeom>
              <a:avLst/>
              <a:gdLst/>
              <a:ahLst/>
              <a:cxnLst/>
              <a:rect l="0" t="0" r="0" b="0"/>
              <a:pathLst>
                <a:path w="75802" h="142303">
                  <a:moveTo>
                    <a:pt x="9126" y="18542"/>
                  </a:moveTo>
                  <a:lnTo>
                    <a:pt x="9126" y="18542"/>
                  </a:lnTo>
                  <a:lnTo>
                    <a:pt x="9126" y="0"/>
                  </a:lnTo>
                  <a:lnTo>
                    <a:pt x="10184" y="24430"/>
                  </a:lnTo>
                  <a:lnTo>
                    <a:pt x="14614" y="49920"/>
                  </a:lnTo>
                  <a:lnTo>
                    <a:pt x="10524" y="90278"/>
                  </a:lnTo>
                  <a:lnTo>
                    <a:pt x="8252" y="124846"/>
                  </a:lnTo>
                  <a:lnTo>
                    <a:pt x="0" y="141622"/>
                  </a:lnTo>
                  <a:lnTo>
                    <a:pt x="4776" y="142146"/>
                  </a:lnTo>
                  <a:lnTo>
                    <a:pt x="17950" y="142302"/>
                  </a:lnTo>
                  <a:lnTo>
                    <a:pt x="26453" y="139516"/>
                  </a:lnTo>
                  <a:lnTo>
                    <a:pt x="33760" y="135808"/>
                  </a:lnTo>
                  <a:lnTo>
                    <a:pt x="49897" y="133428"/>
                  </a:lnTo>
                  <a:lnTo>
                    <a:pt x="73518" y="132876"/>
                  </a:lnTo>
                  <a:lnTo>
                    <a:pt x="74279" y="131806"/>
                  </a:lnTo>
                  <a:lnTo>
                    <a:pt x="75801" y="123317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8" name="SMARTInkShape-1208">
              <a:extLst>
                <a:ext uri="{FF2B5EF4-FFF2-40B4-BE49-F238E27FC236}">
                  <a16:creationId xmlns:a16="http://schemas.microsoft.com/office/drawing/2014/main" id="{3C9A7F44-BFA8-3BF0-3783-405EC794E7D3}"/>
                </a:ext>
              </a:extLst>
            </p:cNvPr>
            <p:cNvSpPr/>
            <p:nvPr>
              <p:custDataLst>
                <p:tags r:id="rId21"/>
              </p:custDataLst>
            </p:nvPr>
          </p:nvSpPr>
          <p:spPr>
            <a:xfrm>
              <a:off x="1323975" y="5200650"/>
              <a:ext cx="123826" cy="19051"/>
            </a:xfrm>
            <a:custGeom>
              <a:avLst/>
              <a:gdLst/>
              <a:ahLst/>
              <a:cxnLst/>
              <a:rect l="0" t="0" r="0" b="0"/>
              <a:pathLst>
                <a:path w="123826" h="19051">
                  <a:moveTo>
                    <a:pt x="0" y="19050"/>
                  </a:moveTo>
                  <a:lnTo>
                    <a:pt x="0" y="19050"/>
                  </a:lnTo>
                  <a:lnTo>
                    <a:pt x="0" y="13994"/>
                  </a:lnTo>
                  <a:lnTo>
                    <a:pt x="1058" y="12505"/>
                  </a:lnTo>
                  <a:lnTo>
                    <a:pt x="2822" y="11511"/>
                  </a:lnTo>
                  <a:lnTo>
                    <a:pt x="43853" y="960"/>
                  </a:lnTo>
                  <a:lnTo>
                    <a:pt x="81718" y="84"/>
                  </a:lnTo>
                  <a:lnTo>
                    <a:pt x="123825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" name="SMARTInkShape-1209">
              <a:extLst>
                <a:ext uri="{FF2B5EF4-FFF2-40B4-BE49-F238E27FC236}">
                  <a16:creationId xmlns:a16="http://schemas.microsoft.com/office/drawing/2014/main" id="{FB26F571-D74F-9803-F8E2-B74DDF84BE41}"/>
                </a:ext>
              </a:extLst>
            </p:cNvPr>
            <p:cNvSpPr/>
            <p:nvPr>
              <p:custDataLst>
                <p:tags r:id="rId22"/>
              </p:custDataLst>
            </p:nvPr>
          </p:nvSpPr>
          <p:spPr>
            <a:xfrm>
              <a:off x="1478373" y="5060242"/>
              <a:ext cx="83728" cy="214693"/>
            </a:xfrm>
            <a:custGeom>
              <a:avLst/>
              <a:gdLst/>
              <a:ahLst/>
              <a:cxnLst/>
              <a:rect l="0" t="0" r="0" b="0"/>
              <a:pathLst>
                <a:path w="83728" h="214693">
                  <a:moveTo>
                    <a:pt x="74202" y="140408"/>
                  </a:moveTo>
                  <a:lnTo>
                    <a:pt x="74202" y="140408"/>
                  </a:lnTo>
                  <a:lnTo>
                    <a:pt x="74202" y="135352"/>
                  </a:lnTo>
                  <a:lnTo>
                    <a:pt x="73144" y="133863"/>
                  </a:lnTo>
                  <a:lnTo>
                    <a:pt x="71380" y="132869"/>
                  </a:lnTo>
                  <a:lnTo>
                    <a:pt x="60945" y="131275"/>
                  </a:lnTo>
                  <a:lnTo>
                    <a:pt x="51812" y="130999"/>
                  </a:lnTo>
                  <a:lnTo>
                    <a:pt x="45554" y="133757"/>
                  </a:lnTo>
                  <a:lnTo>
                    <a:pt x="4743" y="162684"/>
                  </a:lnTo>
                  <a:lnTo>
                    <a:pt x="998" y="171827"/>
                  </a:lnTo>
                  <a:lnTo>
                    <a:pt x="0" y="177229"/>
                  </a:lnTo>
                  <a:lnTo>
                    <a:pt x="1712" y="186053"/>
                  </a:lnTo>
                  <a:lnTo>
                    <a:pt x="8626" y="196972"/>
                  </a:lnTo>
                  <a:lnTo>
                    <a:pt x="15424" y="203647"/>
                  </a:lnTo>
                  <a:lnTo>
                    <a:pt x="30093" y="212297"/>
                  </a:lnTo>
                  <a:lnTo>
                    <a:pt x="38018" y="214692"/>
                  </a:lnTo>
                  <a:lnTo>
                    <a:pt x="40554" y="214273"/>
                  </a:lnTo>
                  <a:lnTo>
                    <a:pt x="42245" y="212934"/>
                  </a:lnTo>
                  <a:lnTo>
                    <a:pt x="43372" y="210984"/>
                  </a:lnTo>
                  <a:lnTo>
                    <a:pt x="45182" y="209684"/>
                  </a:lnTo>
                  <a:lnTo>
                    <a:pt x="50015" y="208238"/>
                  </a:lnTo>
                  <a:lnTo>
                    <a:pt x="62902" y="207184"/>
                  </a:lnTo>
                  <a:lnTo>
                    <a:pt x="69207" y="202057"/>
                  </a:lnTo>
                  <a:lnTo>
                    <a:pt x="71982" y="196735"/>
                  </a:lnTo>
                  <a:lnTo>
                    <a:pt x="73909" y="180516"/>
                  </a:lnTo>
                  <a:lnTo>
                    <a:pt x="74185" y="139226"/>
                  </a:lnTo>
                  <a:lnTo>
                    <a:pt x="74197" y="101958"/>
                  </a:lnTo>
                  <a:lnTo>
                    <a:pt x="71378" y="69750"/>
                  </a:lnTo>
                  <a:lnTo>
                    <a:pt x="65265" y="26594"/>
                  </a:lnTo>
                  <a:lnTo>
                    <a:pt x="64712" y="0"/>
                  </a:lnTo>
                  <a:lnTo>
                    <a:pt x="64687" y="3320"/>
                  </a:lnTo>
                  <a:lnTo>
                    <a:pt x="65742" y="4566"/>
                  </a:lnTo>
                  <a:lnTo>
                    <a:pt x="69737" y="5951"/>
                  </a:lnTo>
                  <a:lnTo>
                    <a:pt x="83727" y="26108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" name="SMARTInkShape-1210">
              <a:extLst>
                <a:ext uri="{FF2B5EF4-FFF2-40B4-BE49-F238E27FC236}">
                  <a16:creationId xmlns:a16="http://schemas.microsoft.com/office/drawing/2014/main" id="{656C3C1B-6E24-9ADE-8F00-943B305BE671}"/>
                </a:ext>
              </a:extLst>
            </p:cNvPr>
            <p:cNvSpPr/>
            <p:nvPr>
              <p:custDataLst>
                <p:tags r:id="rId23"/>
              </p:custDataLst>
            </p:nvPr>
          </p:nvSpPr>
          <p:spPr>
            <a:xfrm>
              <a:off x="1628775" y="5248275"/>
              <a:ext cx="9526" cy="1"/>
            </a:xfrm>
            <a:custGeom>
              <a:avLst/>
              <a:gdLst/>
              <a:ahLst/>
              <a:cxnLst/>
              <a:rect l="0" t="0" r="0" b="0"/>
              <a:pathLst>
                <a:path w="9526" h="1">
                  <a:moveTo>
                    <a:pt x="0" y="0"/>
                  </a:moveTo>
                  <a:lnTo>
                    <a:pt x="0" y="0"/>
                  </a:lnTo>
                  <a:lnTo>
                    <a:pt x="9525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56" name="SMARTInkShape-Group185">
            <a:extLst>
              <a:ext uri="{FF2B5EF4-FFF2-40B4-BE49-F238E27FC236}">
                <a16:creationId xmlns:a16="http://schemas.microsoft.com/office/drawing/2014/main" id="{CBB4008D-F9E4-16A9-74D7-410D61E27998}"/>
              </a:ext>
            </a:extLst>
          </p:cNvPr>
          <p:cNvGrpSpPr/>
          <p:nvPr/>
        </p:nvGrpSpPr>
        <p:grpSpPr>
          <a:xfrm>
            <a:off x="1895910" y="5086350"/>
            <a:ext cx="418666" cy="197247"/>
            <a:chOff x="1895910" y="5086350"/>
            <a:chExt cx="418666" cy="197247"/>
          </a:xfrm>
        </p:grpSpPr>
        <p:sp>
          <p:nvSpPr>
            <p:cNvPr id="52" name="SMARTInkShape-1211">
              <a:extLst>
                <a:ext uri="{FF2B5EF4-FFF2-40B4-BE49-F238E27FC236}">
                  <a16:creationId xmlns:a16="http://schemas.microsoft.com/office/drawing/2014/main" id="{43EB8B44-7FB3-8A64-C363-E9D20215EC9C}"/>
                </a:ext>
              </a:extLst>
            </p:cNvPr>
            <p:cNvSpPr/>
            <p:nvPr>
              <p:custDataLst>
                <p:tags r:id="rId15"/>
              </p:custDataLst>
            </p:nvPr>
          </p:nvSpPr>
          <p:spPr>
            <a:xfrm>
              <a:off x="1895910" y="5086350"/>
              <a:ext cx="94816" cy="197247"/>
            </a:xfrm>
            <a:custGeom>
              <a:avLst/>
              <a:gdLst/>
              <a:ahLst/>
              <a:cxnLst/>
              <a:rect l="0" t="0" r="0" b="0"/>
              <a:pathLst>
                <a:path w="94816" h="197247">
                  <a:moveTo>
                    <a:pt x="85290" y="142875"/>
                  </a:moveTo>
                  <a:lnTo>
                    <a:pt x="85290" y="142875"/>
                  </a:lnTo>
                  <a:lnTo>
                    <a:pt x="85290" y="128410"/>
                  </a:lnTo>
                  <a:lnTo>
                    <a:pt x="84232" y="126881"/>
                  </a:lnTo>
                  <a:lnTo>
                    <a:pt x="82468" y="125862"/>
                  </a:lnTo>
                  <a:lnTo>
                    <a:pt x="80233" y="125183"/>
                  </a:lnTo>
                  <a:lnTo>
                    <a:pt x="67985" y="117547"/>
                  </a:lnTo>
                  <a:lnTo>
                    <a:pt x="21932" y="114338"/>
                  </a:lnTo>
                  <a:lnTo>
                    <a:pt x="17267" y="117139"/>
                  </a:lnTo>
                  <a:lnTo>
                    <a:pt x="4512" y="128490"/>
                  </a:lnTo>
                  <a:lnTo>
                    <a:pt x="1764" y="134012"/>
                  </a:lnTo>
                  <a:lnTo>
                    <a:pt x="0" y="151237"/>
                  </a:lnTo>
                  <a:lnTo>
                    <a:pt x="9806" y="173929"/>
                  </a:lnTo>
                  <a:lnTo>
                    <a:pt x="21062" y="190647"/>
                  </a:lnTo>
                  <a:lnTo>
                    <a:pt x="27816" y="195857"/>
                  </a:lnTo>
                  <a:lnTo>
                    <a:pt x="31099" y="197246"/>
                  </a:lnTo>
                  <a:lnTo>
                    <a:pt x="40392" y="195968"/>
                  </a:lnTo>
                  <a:lnTo>
                    <a:pt x="50518" y="191872"/>
                  </a:lnTo>
                  <a:lnTo>
                    <a:pt x="58547" y="186523"/>
                  </a:lnTo>
                  <a:lnTo>
                    <a:pt x="69017" y="172506"/>
                  </a:lnTo>
                  <a:lnTo>
                    <a:pt x="75490" y="133598"/>
                  </a:lnTo>
                  <a:lnTo>
                    <a:pt x="83041" y="87969"/>
                  </a:lnTo>
                  <a:lnTo>
                    <a:pt x="84846" y="43012"/>
                  </a:lnTo>
                  <a:lnTo>
                    <a:pt x="85290" y="61"/>
                  </a:lnTo>
                  <a:lnTo>
                    <a:pt x="94815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3" name="SMARTInkShape-1212">
              <a:extLst>
                <a:ext uri="{FF2B5EF4-FFF2-40B4-BE49-F238E27FC236}">
                  <a16:creationId xmlns:a16="http://schemas.microsoft.com/office/drawing/2014/main" id="{407286A5-D932-4439-B39B-DAB3EB6055DB}"/>
                </a:ext>
              </a:extLst>
            </p:cNvPr>
            <p:cNvSpPr/>
            <p:nvPr>
              <p:custDataLst>
                <p:tags r:id="rId16"/>
              </p:custDataLst>
            </p:nvPr>
          </p:nvSpPr>
          <p:spPr>
            <a:xfrm>
              <a:off x="2019974" y="5172089"/>
              <a:ext cx="104102" cy="94399"/>
            </a:xfrm>
            <a:custGeom>
              <a:avLst/>
              <a:gdLst/>
              <a:ahLst/>
              <a:cxnLst/>
              <a:rect l="0" t="0" r="0" b="0"/>
              <a:pathLst>
                <a:path w="104102" h="94399">
                  <a:moveTo>
                    <a:pt x="18376" y="38086"/>
                  </a:moveTo>
                  <a:lnTo>
                    <a:pt x="18376" y="38086"/>
                  </a:lnTo>
                  <a:lnTo>
                    <a:pt x="26577" y="46287"/>
                  </a:lnTo>
                  <a:lnTo>
                    <a:pt x="32565" y="47219"/>
                  </a:lnTo>
                  <a:lnTo>
                    <a:pt x="38088" y="44614"/>
                  </a:lnTo>
                  <a:lnTo>
                    <a:pt x="41042" y="42438"/>
                  </a:lnTo>
                  <a:lnTo>
                    <a:pt x="64073" y="35837"/>
                  </a:lnTo>
                  <a:lnTo>
                    <a:pt x="67891" y="33412"/>
                  </a:lnTo>
                  <a:lnTo>
                    <a:pt x="72132" y="27896"/>
                  </a:lnTo>
                  <a:lnTo>
                    <a:pt x="75076" y="21915"/>
                  </a:lnTo>
                  <a:lnTo>
                    <a:pt x="79912" y="15729"/>
                  </a:lnTo>
                  <a:lnTo>
                    <a:pt x="80567" y="12598"/>
                  </a:lnTo>
                  <a:lnTo>
                    <a:pt x="79945" y="9452"/>
                  </a:lnTo>
                  <a:lnTo>
                    <a:pt x="75785" y="540"/>
                  </a:lnTo>
                  <a:lnTo>
                    <a:pt x="53142" y="0"/>
                  </a:lnTo>
                  <a:lnTo>
                    <a:pt x="46880" y="2814"/>
                  </a:lnTo>
                  <a:lnTo>
                    <a:pt x="40570" y="6534"/>
                  </a:lnTo>
                  <a:lnTo>
                    <a:pt x="34237" y="8188"/>
                  </a:lnTo>
                  <a:lnTo>
                    <a:pt x="19665" y="19232"/>
                  </a:lnTo>
                  <a:lnTo>
                    <a:pt x="6999" y="35911"/>
                  </a:lnTo>
                  <a:lnTo>
                    <a:pt x="1599" y="49200"/>
                  </a:lnTo>
                  <a:lnTo>
                    <a:pt x="0" y="59842"/>
                  </a:lnTo>
                  <a:lnTo>
                    <a:pt x="2448" y="66452"/>
                  </a:lnTo>
                  <a:lnTo>
                    <a:pt x="21734" y="88874"/>
                  </a:lnTo>
                  <a:lnTo>
                    <a:pt x="27982" y="92408"/>
                  </a:lnTo>
                  <a:lnTo>
                    <a:pt x="40272" y="94398"/>
                  </a:lnTo>
                  <a:lnTo>
                    <a:pt x="51391" y="93805"/>
                  </a:lnTo>
                  <a:lnTo>
                    <a:pt x="82043" y="81930"/>
                  </a:lnTo>
                  <a:lnTo>
                    <a:pt x="104101" y="66661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4" name="SMARTInkShape-1213">
              <a:extLst>
                <a:ext uri="{FF2B5EF4-FFF2-40B4-BE49-F238E27FC236}">
                  <a16:creationId xmlns:a16="http://schemas.microsoft.com/office/drawing/2014/main" id="{D4F257BF-ECAC-DA96-21EC-3A40FA240521}"/>
                </a:ext>
              </a:extLst>
            </p:cNvPr>
            <p:cNvSpPr/>
            <p:nvPr>
              <p:custDataLst>
                <p:tags r:id="rId17"/>
              </p:custDataLst>
            </p:nvPr>
          </p:nvSpPr>
          <p:spPr>
            <a:xfrm>
              <a:off x="2152650" y="5162550"/>
              <a:ext cx="104776" cy="84777"/>
            </a:xfrm>
            <a:custGeom>
              <a:avLst/>
              <a:gdLst/>
              <a:ahLst/>
              <a:cxnLst/>
              <a:rect l="0" t="0" r="0" b="0"/>
              <a:pathLst>
                <a:path w="104776" h="84777">
                  <a:moveTo>
                    <a:pt x="0" y="19050"/>
                  </a:moveTo>
                  <a:lnTo>
                    <a:pt x="0" y="19050"/>
                  </a:lnTo>
                  <a:lnTo>
                    <a:pt x="8201" y="19050"/>
                  </a:lnTo>
                  <a:lnTo>
                    <a:pt x="8642" y="17992"/>
                  </a:lnTo>
                  <a:lnTo>
                    <a:pt x="9263" y="13562"/>
                  </a:lnTo>
                  <a:lnTo>
                    <a:pt x="9409" y="15906"/>
                  </a:lnTo>
                  <a:lnTo>
                    <a:pt x="10506" y="15895"/>
                  </a:lnTo>
                  <a:lnTo>
                    <a:pt x="14547" y="13062"/>
                  </a:lnTo>
                  <a:lnTo>
                    <a:pt x="16048" y="12941"/>
                  </a:lnTo>
                  <a:lnTo>
                    <a:pt x="17049" y="13919"/>
                  </a:lnTo>
                  <a:lnTo>
                    <a:pt x="18654" y="18036"/>
                  </a:lnTo>
                  <a:lnTo>
                    <a:pt x="18933" y="23805"/>
                  </a:lnTo>
                  <a:lnTo>
                    <a:pt x="20030" y="25395"/>
                  </a:lnTo>
                  <a:lnTo>
                    <a:pt x="21820" y="26455"/>
                  </a:lnTo>
                  <a:lnTo>
                    <a:pt x="24071" y="27162"/>
                  </a:lnTo>
                  <a:lnTo>
                    <a:pt x="25573" y="28691"/>
                  </a:lnTo>
                  <a:lnTo>
                    <a:pt x="27241" y="33212"/>
                  </a:lnTo>
                  <a:lnTo>
                    <a:pt x="31382" y="69514"/>
                  </a:lnTo>
                  <a:lnTo>
                    <a:pt x="36773" y="82523"/>
                  </a:lnTo>
                  <a:lnTo>
                    <a:pt x="38274" y="83590"/>
                  </a:lnTo>
                  <a:lnTo>
                    <a:pt x="42763" y="84776"/>
                  </a:lnTo>
                  <a:lnTo>
                    <a:pt x="45442" y="84034"/>
                  </a:lnTo>
                  <a:lnTo>
                    <a:pt x="55327" y="76875"/>
                  </a:lnTo>
                  <a:lnTo>
                    <a:pt x="74272" y="56029"/>
                  </a:lnTo>
                  <a:lnTo>
                    <a:pt x="80635" y="43952"/>
                  </a:lnTo>
                  <a:lnTo>
                    <a:pt x="93727" y="3744"/>
                  </a:lnTo>
                  <a:lnTo>
                    <a:pt x="95293" y="2496"/>
                  </a:lnTo>
                  <a:lnTo>
                    <a:pt x="104775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5" name="SMARTInkShape-1214">
              <a:extLst>
                <a:ext uri="{FF2B5EF4-FFF2-40B4-BE49-F238E27FC236}">
                  <a16:creationId xmlns:a16="http://schemas.microsoft.com/office/drawing/2014/main" id="{C331D625-F6BE-1227-A645-0029C19D5136}"/>
                </a:ext>
              </a:extLst>
            </p:cNvPr>
            <p:cNvSpPr/>
            <p:nvPr>
              <p:custDataLst>
                <p:tags r:id="rId18"/>
              </p:custDataLst>
            </p:nvPr>
          </p:nvSpPr>
          <p:spPr>
            <a:xfrm>
              <a:off x="2286000" y="5248275"/>
              <a:ext cx="28576" cy="1"/>
            </a:xfrm>
            <a:custGeom>
              <a:avLst/>
              <a:gdLst/>
              <a:ahLst/>
              <a:cxnLst/>
              <a:rect l="0" t="0" r="0" b="0"/>
              <a:pathLst>
                <a:path w="28576" h="1">
                  <a:moveTo>
                    <a:pt x="0" y="0"/>
                  </a:moveTo>
                  <a:lnTo>
                    <a:pt x="0" y="0"/>
                  </a:lnTo>
                  <a:lnTo>
                    <a:pt x="28575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60" name="SMARTInkShape-Group186">
            <a:extLst>
              <a:ext uri="{FF2B5EF4-FFF2-40B4-BE49-F238E27FC236}">
                <a16:creationId xmlns:a16="http://schemas.microsoft.com/office/drawing/2014/main" id="{76EBA1EB-232B-2B8A-2C44-FB637456B449}"/>
              </a:ext>
            </a:extLst>
          </p:cNvPr>
          <p:cNvGrpSpPr/>
          <p:nvPr/>
        </p:nvGrpSpPr>
        <p:grpSpPr>
          <a:xfrm>
            <a:off x="2696524" y="5105414"/>
            <a:ext cx="275277" cy="228364"/>
            <a:chOff x="2696524" y="5105414"/>
            <a:chExt cx="275277" cy="228364"/>
          </a:xfrm>
        </p:grpSpPr>
        <p:sp>
          <p:nvSpPr>
            <p:cNvPr id="57" name="SMARTInkShape-1215">
              <a:extLst>
                <a:ext uri="{FF2B5EF4-FFF2-40B4-BE49-F238E27FC236}">
                  <a16:creationId xmlns:a16="http://schemas.microsoft.com/office/drawing/2014/main" id="{E22BD805-C3C6-4F2E-1978-9B9B57FEC350}"/>
                </a:ext>
              </a:extLst>
            </p:cNvPr>
            <p:cNvSpPr/>
            <p:nvPr>
              <p:custDataLst>
                <p:tags r:id="rId12"/>
              </p:custDataLst>
            </p:nvPr>
          </p:nvSpPr>
          <p:spPr>
            <a:xfrm>
              <a:off x="2800350" y="5210175"/>
              <a:ext cx="171451" cy="19051"/>
            </a:xfrm>
            <a:custGeom>
              <a:avLst/>
              <a:gdLst/>
              <a:ahLst/>
              <a:cxnLst/>
              <a:rect l="0" t="0" r="0" b="0"/>
              <a:pathLst>
                <a:path w="171451" h="19051">
                  <a:moveTo>
                    <a:pt x="0" y="19050"/>
                  </a:moveTo>
                  <a:lnTo>
                    <a:pt x="0" y="19050"/>
                  </a:lnTo>
                  <a:lnTo>
                    <a:pt x="5056" y="13994"/>
                  </a:lnTo>
                  <a:lnTo>
                    <a:pt x="23370" y="10849"/>
                  </a:lnTo>
                  <a:lnTo>
                    <a:pt x="68378" y="4585"/>
                  </a:lnTo>
                  <a:lnTo>
                    <a:pt x="114707" y="179"/>
                  </a:lnTo>
                  <a:lnTo>
                    <a:pt x="171450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8" name="SMARTInkShape-1216">
              <a:extLst>
                <a:ext uri="{FF2B5EF4-FFF2-40B4-BE49-F238E27FC236}">
                  <a16:creationId xmlns:a16="http://schemas.microsoft.com/office/drawing/2014/main" id="{5A361C61-B835-384C-DDCA-2179BD2C915E}"/>
                </a:ext>
              </a:extLst>
            </p:cNvPr>
            <p:cNvSpPr/>
            <p:nvPr>
              <p:custDataLst>
                <p:tags r:id="rId13"/>
              </p:custDataLst>
            </p:nvPr>
          </p:nvSpPr>
          <p:spPr>
            <a:xfrm>
              <a:off x="2838450" y="5105414"/>
              <a:ext cx="76191" cy="228364"/>
            </a:xfrm>
            <a:custGeom>
              <a:avLst/>
              <a:gdLst/>
              <a:ahLst/>
              <a:cxnLst/>
              <a:rect l="0" t="0" r="0" b="0"/>
              <a:pathLst>
                <a:path w="76191" h="228364">
                  <a:moveTo>
                    <a:pt x="66675" y="66661"/>
                  </a:moveTo>
                  <a:lnTo>
                    <a:pt x="66675" y="66661"/>
                  </a:lnTo>
                  <a:lnTo>
                    <a:pt x="74875" y="58460"/>
                  </a:lnTo>
                  <a:lnTo>
                    <a:pt x="76084" y="49052"/>
                  </a:lnTo>
                  <a:lnTo>
                    <a:pt x="76190" y="26279"/>
                  </a:lnTo>
                  <a:lnTo>
                    <a:pt x="73373" y="19433"/>
                  </a:lnTo>
                  <a:lnTo>
                    <a:pt x="69652" y="12863"/>
                  </a:lnTo>
                  <a:lnTo>
                    <a:pt x="66791" y="550"/>
                  </a:lnTo>
                  <a:lnTo>
                    <a:pt x="52489" y="0"/>
                  </a:lnTo>
                  <a:lnTo>
                    <a:pt x="46965" y="2815"/>
                  </a:lnTo>
                  <a:lnTo>
                    <a:pt x="39923" y="9710"/>
                  </a:lnTo>
                  <a:lnTo>
                    <a:pt x="29738" y="23358"/>
                  </a:lnTo>
                  <a:lnTo>
                    <a:pt x="23800" y="40007"/>
                  </a:lnTo>
                  <a:lnTo>
                    <a:pt x="12071" y="85964"/>
                  </a:lnTo>
                  <a:lnTo>
                    <a:pt x="2698" y="126684"/>
                  </a:lnTo>
                  <a:lnTo>
                    <a:pt x="356" y="166993"/>
                  </a:lnTo>
                  <a:lnTo>
                    <a:pt x="31" y="210844"/>
                  </a:lnTo>
                  <a:lnTo>
                    <a:pt x="0" y="228363"/>
                  </a:lnTo>
                  <a:lnTo>
                    <a:pt x="0" y="219061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9" name="SMARTInkShape-1217">
              <a:extLst>
                <a:ext uri="{FF2B5EF4-FFF2-40B4-BE49-F238E27FC236}">
                  <a16:creationId xmlns:a16="http://schemas.microsoft.com/office/drawing/2014/main" id="{F0843CC0-D04E-A018-F0D0-79477987AA1F}"/>
                </a:ext>
              </a:extLst>
            </p:cNvPr>
            <p:cNvSpPr/>
            <p:nvPr>
              <p:custDataLst>
                <p:tags r:id="rId14"/>
              </p:custDataLst>
            </p:nvPr>
          </p:nvSpPr>
          <p:spPr>
            <a:xfrm>
              <a:off x="2696524" y="5191669"/>
              <a:ext cx="74177" cy="91884"/>
            </a:xfrm>
            <a:custGeom>
              <a:avLst/>
              <a:gdLst/>
              <a:ahLst/>
              <a:cxnLst/>
              <a:rect l="0" t="0" r="0" b="0"/>
              <a:pathLst>
                <a:path w="74177" h="91884">
                  <a:moveTo>
                    <a:pt x="46676" y="37556"/>
                  </a:moveTo>
                  <a:lnTo>
                    <a:pt x="46676" y="37556"/>
                  </a:lnTo>
                  <a:lnTo>
                    <a:pt x="51732" y="37556"/>
                  </a:lnTo>
                  <a:lnTo>
                    <a:pt x="53222" y="36498"/>
                  </a:lnTo>
                  <a:lnTo>
                    <a:pt x="54215" y="34734"/>
                  </a:lnTo>
                  <a:lnTo>
                    <a:pt x="56085" y="28423"/>
                  </a:lnTo>
                  <a:lnTo>
                    <a:pt x="56166" y="23091"/>
                  </a:lnTo>
                  <a:lnTo>
                    <a:pt x="53363" y="17723"/>
                  </a:lnTo>
                  <a:lnTo>
                    <a:pt x="42940" y="5651"/>
                  </a:lnTo>
                  <a:lnTo>
                    <a:pt x="36902" y="2210"/>
                  </a:lnTo>
                  <a:lnTo>
                    <a:pt x="24402" y="0"/>
                  </a:lnTo>
                  <a:lnTo>
                    <a:pt x="15257" y="5342"/>
                  </a:lnTo>
                  <a:lnTo>
                    <a:pt x="9855" y="9730"/>
                  </a:lnTo>
                  <a:lnTo>
                    <a:pt x="3853" y="20250"/>
                  </a:lnTo>
                  <a:lnTo>
                    <a:pt x="0" y="44250"/>
                  </a:lnTo>
                  <a:lnTo>
                    <a:pt x="4388" y="68114"/>
                  </a:lnTo>
                  <a:lnTo>
                    <a:pt x="12359" y="80419"/>
                  </a:lnTo>
                  <a:lnTo>
                    <a:pt x="17448" y="85181"/>
                  </a:lnTo>
                  <a:lnTo>
                    <a:pt x="28747" y="90473"/>
                  </a:lnTo>
                  <a:lnTo>
                    <a:pt x="34723" y="91883"/>
                  </a:lnTo>
                  <a:lnTo>
                    <a:pt x="47008" y="90630"/>
                  </a:lnTo>
                  <a:lnTo>
                    <a:pt x="53247" y="88813"/>
                  </a:lnTo>
                  <a:lnTo>
                    <a:pt x="63002" y="81151"/>
                  </a:lnTo>
                  <a:lnTo>
                    <a:pt x="69807" y="70689"/>
                  </a:lnTo>
                  <a:lnTo>
                    <a:pt x="74176" y="46727"/>
                  </a:lnTo>
                  <a:lnTo>
                    <a:pt x="73715" y="35282"/>
                  </a:lnTo>
                  <a:lnTo>
                    <a:pt x="69982" y="26668"/>
                  </a:lnTo>
                  <a:lnTo>
                    <a:pt x="67505" y="23948"/>
                  </a:lnTo>
                  <a:lnTo>
                    <a:pt x="56201" y="18506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61" name="SMARTInkShape-1218">
            <a:extLst>
              <a:ext uri="{FF2B5EF4-FFF2-40B4-BE49-F238E27FC236}">
                <a16:creationId xmlns:a16="http://schemas.microsoft.com/office/drawing/2014/main" id="{B69AF410-FA8C-18C3-D6EF-491CE5A2ADF7}"/>
              </a:ext>
            </a:extLst>
          </p:cNvPr>
          <p:cNvSpPr/>
          <p:nvPr>
            <p:custDataLst>
              <p:tags r:id="rId3"/>
            </p:custDataLst>
          </p:nvPr>
        </p:nvSpPr>
        <p:spPr>
          <a:xfrm>
            <a:off x="3371850" y="5172585"/>
            <a:ext cx="152401" cy="141726"/>
          </a:xfrm>
          <a:custGeom>
            <a:avLst/>
            <a:gdLst/>
            <a:ahLst/>
            <a:cxnLst/>
            <a:rect l="0" t="0" r="0" b="0"/>
            <a:pathLst>
              <a:path w="152401" h="141726">
                <a:moveTo>
                  <a:pt x="0" y="28065"/>
                </a:moveTo>
                <a:lnTo>
                  <a:pt x="0" y="28065"/>
                </a:lnTo>
                <a:lnTo>
                  <a:pt x="0" y="18656"/>
                </a:lnTo>
                <a:lnTo>
                  <a:pt x="8662" y="10959"/>
                </a:lnTo>
                <a:lnTo>
                  <a:pt x="22793" y="3358"/>
                </a:lnTo>
                <a:lnTo>
                  <a:pt x="37585" y="254"/>
                </a:lnTo>
                <a:lnTo>
                  <a:pt x="40932" y="0"/>
                </a:lnTo>
                <a:lnTo>
                  <a:pt x="47473" y="2539"/>
                </a:lnTo>
                <a:lnTo>
                  <a:pt x="53907" y="6136"/>
                </a:lnTo>
                <a:lnTo>
                  <a:pt x="60294" y="7736"/>
                </a:lnTo>
                <a:lnTo>
                  <a:pt x="66661" y="14092"/>
                </a:lnTo>
                <a:lnTo>
                  <a:pt x="71961" y="23971"/>
                </a:lnTo>
                <a:lnTo>
                  <a:pt x="75642" y="48706"/>
                </a:lnTo>
                <a:lnTo>
                  <a:pt x="70307" y="58759"/>
                </a:lnTo>
                <a:lnTo>
                  <a:pt x="62997" y="69223"/>
                </a:lnTo>
                <a:lnTo>
                  <a:pt x="55483" y="84564"/>
                </a:lnTo>
                <a:lnTo>
                  <a:pt x="39065" y="102843"/>
                </a:lnTo>
                <a:lnTo>
                  <a:pt x="30414" y="108925"/>
                </a:lnTo>
                <a:lnTo>
                  <a:pt x="19595" y="115170"/>
                </a:lnTo>
                <a:lnTo>
                  <a:pt x="12943" y="119695"/>
                </a:lnTo>
                <a:lnTo>
                  <a:pt x="1913" y="122839"/>
                </a:lnTo>
                <a:lnTo>
                  <a:pt x="5623" y="113060"/>
                </a:lnTo>
                <a:lnTo>
                  <a:pt x="16258" y="105352"/>
                </a:lnTo>
                <a:lnTo>
                  <a:pt x="58036" y="80928"/>
                </a:lnTo>
                <a:lnTo>
                  <a:pt x="100228" y="51448"/>
                </a:lnTo>
                <a:lnTo>
                  <a:pt x="136038" y="24935"/>
                </a:lnTo>
                <a:lnTo>
                  <a:pt x="137259" y="22802"/>
                </a:lnTo>
                <a:lnTo>
                  <a:pt x="137014" y="21382"/>
                </a:lnTo>
                <a:lnTo>
                  <a:pt x="135792" y="20434"/>
                </a:lnTo>
                <a:lnTo>
                  <a:pt x="123960" y="19102"/>
                </a:lnTo>
                <a:lnTo>
                  <a:pt x="107049" y="23763"/>
                </a:lnTo>
                <a:lnTo>
                  <a:pt x="66626" y="49146"/>
                </a:lnTo>
                <a:lnTo>
                  <a:pt x="40498" y="76376"/>
                </a:lnTo>
                <a:lnTo>
                  <a:pt x="36523" y="82497"/>
                </a:lnTo>
                <a:lnTo>
                  <a:pt x="34930" y="97765"/>
                </a:lnTo>
                <a:lnTo>
                  <a:pt x="37749" y="113018"/>
                </a:lnTo>
                <a:lnTo>
                  <a:pt x="45287" y="127555"/>
                </a:lnTo>
                <a:lnTo>
                  <a:pt x="51172" y="135077"/>
                </a:lnTo>
                <a:lnTo>
                  <a:pt x="60138" y="139126"/>
                </a:lnTo>
                <a:lnTo>
                  <a:pt x="83140" y="141725"/>
                </a:lnTo>
                <a:lnTo>
                  <a:pt x="127034" y="133685"/>
                </a:lnTo>
                <a:lnTo>
                  <a:pt x="152400" y="132840"/>
                </a:lnTo>
              </a:path>
            </a:pathLst>
          </a:custGeom>
          <a:ln w="1905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9696" name="SMARTInkShape-Group188">
            <a:extLst>
              <a:ext uri="{FF2B5EF4-FFF2-40B4-BE49-F238E27FC236}">
                <a16:creationId xmlns:a16="http://schemas.microsoft.com/office/drawing/2014/main" id="{3CE8E88C-4ABF-8E08-84FD-286D9A2F7F8F}"/>
              </a:ext>
            </a:extLst>
          </p:cNvPr>
          <p:cNvGrpSpPr/>
          <p:nvPr/>
        </p:nvGrpSpPr>
        <p:grpSpPr>
          <a:xfrm>
            <a:off x="1314450" y="5448692"/>
            <a:ext cx="57151" cy="85334"/>
            <a:chOff x="1314450" y="5448692"/>
            <a:chExt cx="57151" cy="85334"/>
          </a:xfrm>
        </p:grpSpPr>
        <p:sp>
          <p:nvSpPr>
            <p:cNvPr id="62" name="SMARTInkShape-1219">
              <a:extLst>
                <a:ext uri="{FF2B5EF4-FFF2-40B4-BE49-F238E27FC236}">
                  <a16:creationId xmlns:a16="http://schemas.microsoft.com/office/drawing/2014/main" id="{CBFC0655-07D9-465B-D23B-97011EF3F211}"/>
                </a:ext>
              </a:extLst>
            </p:cNvPr>
            <p:cNvSpPr/>
            <p:nvPr>
              <p:custDataLst>
                <p:tags r:id="rId10"/>
              </p:custDataLst>
            </p:nvPr>
          </p:nvSpPr>
          <p:spPr>
            <a:xfrm>
              <a:off x="1314450" y="5448692"/>
              <a:ext cx="38101" cy="85334"/>
            </a:xfrm>
            <a:custGeom>
              <a:avLst/>
              <a:gdLst/>
              <a:ahLst/>
              <a:cxnLst/>
              <a:rect l="0" t="0" r="0" b="0"/>
              <a:pathLst>
                <a:path w="38101" h="85334">
                  <a:moveTo>
                    <a:pt x="38100" y="9133"/>
                  </a:moveTo>
                  <a:lnTo>
                    <a:pt x="38100" y="9133"/>
                  </a:lnTo>
                  <a:lnTo>
                    <a:pt x="38100" y="0"/>
                  </a:lnTo>
                  <a:lnTo>
                    <a:pt x="38100" y="9020"/>
                  </a:lnTo>
                  <a:lnTo>
                    <a:pt x="15710" y="53910"/>
                  </a:lnTo>
                  <a:lnTo>
                    <a:pt x="0" y="85333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3" name="SMARTInkShape-1220">
              <a:extLst>
                <a:ext uri="{FF2B5EF4-FFF2-40B4-BE49-F238E27FC236}">
                  <a16:creationId xmlns:a16="http://schemas.microsoft.com/office/drawing/2014/main" id="{FD3FDA7C-07CF-49AD-7CBB-B5BEABCAFBE7}"/>
                </a:ext>
              </a:extLst>
            </p:cNvPr>
            <p:cNvSpPr/>
            <p:nvPr>
              <p:custDataLst>
                <p:tags r:id="rId11"/>
              </p:custDataLst>
            </p:nvPr>
          </p:nvSpPr>
          <p:spPr>
            <a:xfrm>
              <a:off x="1333500" y="5476875"/>
              <a:ext cx="38101" cy="57151"/>
            </a:xfrm>
            <a:custGeom>
              <a:avLst/>
              <a:gdLst/>
              <a:ahLst/>
              <a:cxnLst/>
              <a:rect l="0" t="0" r="0" b="0"/>
              <a:pathLst>
                <a:path w="38101" h="57151">
                  <a:moveTo>
                    <a:pt x="38100" y="0"/>
                  </a:moveTo>
                  <a:lnTo>
                    <a:pt x="38100" y="0"/>
                  </a:lnTo>
                  <a:lnTo>
                    <a:pt x="29437" y="7604"/>
                  </a:lnTo>
                  <a:lnTo>
                    <a:pt x="15307" y="17306"/>
                  </a:lnTo>
                  <a:lnTo>
                    <a:pt x="5006" y="32056"/>
                  </a:lnTo>
                  <a:lnTo>
                    <a:pt x="1483" y="43599"/>
                  </a:lnTo>
                  <a:lnTo>
                    <a:pt x="0" y="5715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9700" name="SMARTInkShape-Group189">
            <a:extLst>
              <a:ext uri="{FF2B5EF4-FFF2-40B4-BE49-F238E27FC236}">
                <a16:creationId xmlns:a16="http://schemas.microsoft.com/office/drawing/2014/main" id="{E9624150-B892-7A21-7C45-AB6E6740AF49}"/>
              </a:ext>
            </a:extLst>
          </p:cNvPr>
          <p:cNvGrpSpPr/>
          <p:nvPr/>
        </p:nvGrpSpPr>
        <p:grpSpPr>
          <a:xfrm>
            <a:off x="2019300" y="5429250"/>
            <a:ext cx="76201" cy="66676"/>
            <a:chOff x="2019300" y="5429250"/>
            <a:chExt cx="76201" cy="66676"/>
          </a:xfrm>
        </p:grpSpPr>
        <p:sp>
          <p:nvSpPr>
            <p:cNvPr id="29697" name="SMARTInkShape-1221">
              <a:extLst>
                <a:ext uri="{FF2B5EF4-FFF2-40B4-BE49-F238E27FC236}">
                  <a16:creationId xmlns:a16="http://schemas.microsoft.com/office/drawing/2014/main" id="{9F624CE0-3E66-17F9-00AD-4CCD10ABB07A}"/>
                </a:ext>
              </a:extLst>
            </p:cNvPr>
            <p:cNvSpPr/>
            <p:nvPr>
              <p:custDataLst>
                <p:tags r:id="rId8"/>
              </p:custDataLst>
            </p:nvPr>
          </p:nvSpPr>
          <p:spPr>
            <a:xfrm>
              <a:off x="2019300" y="5429250"/>
              <a:ext cx="38101" cy="66676"/>
            </a:xfrm>
            <a:custGeom>
              <a:avLst/>
              <a:gdLst/>
              <a:ahLst/>
              <a:cxnLst/>
              <a:rect l="0" t="0" r="0" b="0"/>
              <a:pathLst>
                <a:path w="38101" h="66676">
                  <a:moveTo>
                    <a:pt x="38100" y="0"/>
                  </a:moveTo>
                  <a:lnTo>
                    <a:pt x="38100" y="0"/>
                  </a:lnTo>
                  <a:lnTo>
                    <a:pt x="38100" y="5056"/>
                  </a:lnTo>
                  <a:lnTo>
                    <a:pt x="35278" y="10361"/>
                  </a:lnTo>
                  <a:lnTo>
                    <a:pt x="5006" y="50146"/>
                  </a:lnTo>
                  <a:lnTo>
                    <a:pt x="0" y="66675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699" name="SMARTInkShape-1222">
              <a:extLst>
                <a:ext uri="{FF2B5EF4-FFF2-40B4-BE49-F238E27FC236}">
                  <a16:creationId xmlns:a16="http://schemas.microsoft.com/office/drawing/2014/main" id="{F19A769D-F855-F1B7-1983-6A6408DB5A86}"/>
                </a:ext>
              </a:extLst>
            </p:cNvPr>
            <p:cNvSpPr/>
            <p:nvPr>
              <p:custDataLst>
                <p:tags r:id="rId9"/>
              </p:custDataLst>
            </p:nvPr>
          </p:nvSpPr>
          <p:spPr>
            <a:xfrm>
              <a:off x="2057400" y="5438775"/>
              <a:ext cx="38101" cy="47626"/>
            </a:xfrm>
            <a:custGeom>
              <a:avLst/>
              <a:gdLst/>
              <a:ahLst/>
              <a:cxnLst/>
              <a:rect l="0" t="0" r="0" b="0"/>
              <a:pathLst>
                <a:path w="38101" h="47626">
                  <a:moveTo>
                    <a:pt x="38100" y="0"/>
                  </a:moveTo>
                  <a:lnTo>
                    <a:pt x="38100" y="0"/>
                  </a:lnTo>
                  <a:lnTo>
                    <a:pt x="38100" y="5056"/>
                  </a:lnTo>
                  <a:lnTo>
                    <a:pt x="35278" y="10361"/>
                  </a:lnTo>
                  <a:lnTo>
                    <a:pt x="29437" y="16247"/>
                  </a:lnTo>
                  <a:lnTo>
                    <a:pt x="15307" y="26569"/>
                  </a:lnTo>
                  <a:lnTo>
                    <a:pt x="0" y="47625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9703" name="SMARTInkShape-Group190">
            <a:extLst>
              <a:ext uri="{FF2B5EF4-FFF2-40B4-BE49-F238E27FC236}">
                <a16:creationId xmlns:a16="http://schemas.microsoft.com/office/drawing/2014/main" id="{94935CA6-488B-8762-9D0C-028B8660F9E5}"/>
              </a:ext>
            </a:extLst>
          </p:cNvPr>
          <p:cNvGrpSpPr/>
          <p:nvPr/>
        </p:nvGrpSpPr>
        <p:grpSpPr>
          <a:xfrm>
            <a:off x="2819400" y="5467350"/>
            <a:ext cx="65351" cy="95251"/>
            <a:chOff x="2819400" y="5467350"/>
            <a:chExt cx="65351" cy="95251"/>
          </a:xfrm>
        </p:grpSpPr>
        <p:sp>
          <p:nvSpPr>
            <p:cNvPr id="29701" name="SMARTInkShape-1223">
              <a:extLst>
                <a:ext uri="{FF2B5EF4-FFF2-40B4-BE49-F238E27FC236}">
                  <a16:creationId xmlns:a16="http://schemas.microsoft.com/office/drawing/2014/main" id="{ABD1FCCC-6121-E3E0-5AB7-F8BBB65AC41C}"/>
                </a:ext>
              </a:extLst>
            </p:cNvPr>
            <p:cNvSpPr/>
            <p:nvPr>
              <p:custDataLst>
                <p:tags r:id="rId6"/>
              </p:custDataLst>
            </p:nvPr>
          </p:nvSpPr>
          <p:spPr>
            <a:xfrm>
              <a:off x="2819400" y="5467350"/>
              <a:ext cx="47234" cy="57151"/>
            </a:xfrm>
            <a:custGeom>
              <a:avLst/>
              <a:gdLst/>
              <a:ahLst/>
              <a:cxnLst/>
              <a:rect l="0" t="0" r="0" b="0"/>
              <a:pathLst>
                <a:path w="47234" h="57151">
                  <a:moveTo>
                    <a:pt x="38100" y="0"/>
                  </a:moveTo>
                  <a:lnTo>
                    <a:pt x="38100" y="0"/>
                  </a:lnTo>
                  <a:lnTo>
                    <a:pt x="47233" y="0"/>
                  </a:lnTo>
                  <a:lnTo>
                    <a:pt x="42452" y="0"/>
                  </a:lnTo>
                  <a:lnTo>
                    <a:pt x="41001" y="2117"/>
                  </a:lnTo>
                  <a:lnTo>
                    <a:pt x="37902" y="14151"/>
                  </a:lnTo>
                  <a:lnTo>
                    <a:pt x="29692" y="25947"/>
                  </a:lnTo>
                  <a:lnTo>
                    <a:pt x="0" y="5715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702" name="SMARTInkShape-1224">
              <a:extLst>
                <a:ext uri="{FF2B5EF4-FFF2-40B4-BE49-F238E27FC236}">
                  <a16:creationId xmlns:a16="http://schemas.microsoft.com/office/drawing/2014/main" id="{6A73BD5A-4AC5-73FB-0752-E41E8D584A10}"/>
                </a:ext>
              </a:extLst>
            </p:cNvPr>
            <p:cNvSpPr/>
            <p:nvPr>
              <p:custDataLst>
                <p:tags r:id="rId7"/>
              </p:custDataLst>
            </p:nvPr>
          </p:nvSpPr>
          <p:spPr>
            <a:xfrm>
              <a:off x="2828925" y="5487724"/>
              <a:ext cx="55826" cy="74877"/>
            </a:xfrm>
            <a:custGeom>
              <a:avLst/>
              <a:gdLst/>
              <a:ahLst/>
              <a:cxnLst/>
              <a:rect l="0" t="0" r="0" b="0"/>
              <a:pathLst>
                <a:path w="55826" h="74877">
                  <a:moveTo>
                    <a:pt x="47625" y="8201"/>
                  </a:moveTo>
                  <a:lnTo>
                    <a:pt x="47625" y="8201"/>
                  </a:lnTo>
                  <a:lnTo>
                    <a:pt x="55825" y="0"/>
                  </a:lnTo>
                  <a:lnTo>
                    <a:pt x="49284" y="7601"/>
                  </a:lnTo>
                  <a:lnTo>
                    <a:pt x="20285" y="52875"/>
                  </a:lnTo>
                  <a:lnTo>
                    <a:pt x="0" y="74876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9704" name="SMARTInkShape-1225">
            <a:extLst>
              <a:ext uri="{FF2B5EF4-FFF2-40B4-BE49-F238E27FC236}">
                <a16:creationId xmlns:a16="http://schemas.microsoft.com/office/drawing/2014/main" id="{5CFB54A7-0CA1-6DB1-FDBA-9801F37D7BBA}"/>
              </a:ext>
            </a:extLst>
          </p:cNvPr>
          <p:cNvSpPr/>
          <p:nvPr>
            <p:custDataLst>
              <p:tags r:id="rId4"/>
            </p:custDataLst>
          </p:nvPr>
        </p:nvSpPr>
        <p:spPr>
          <a:xfrm>
            <a:off x="3448050" y="5467378"/>
            <a:ext cx="161698" cy="256393"/>
          </a:xfrm>
          <a:custGeom>
            <a:avLst/>
            <a:gdLst/>
            <a:ahLst/>
            <a:cxnLst/>
            <a:rect l="0" t="0" r="0" b="0"/>
            <a:pathLst>
              <a:path w="161698" h="256393">
                <a:moveTo>
                  <a:pt x="28575" y="9497"/>
                </a:moveTo>
                <a:lnTo>
                  <a:pt x="28575" y="9497"/>
                </a:lnTo>
                <a:lnTo>
                  <a:pt x="28575" y="4009"/>
                </a:lnTo>
                <a:lnTo>
                  <a:pt x="28575" y="6353"/>
                </a:lnTo>
                <a:lnTo>
                  <a:pt x="28575" y="0"/>
                </a:lnTo>
                <a:lnTo>
                  <a:pt x="28575" y="43846"/>
                </a:lnTo>
                <a:lnTo>
                  <a:pt x="31397" y="81820"/>
                </a:lnTo>
                <a:lnTo>
                  <a:pt x="41832" y="110331"/>
                </a:lnTo>
                <a:lnTo>
                  <a:pt x="45880" y="114820"/>
                </a:lnTo>
                <a:lnTo>
                  <a:pt x="56022" y="119807"/>
                </a:lnTo>
                <a:lnTo>
                  <a:pt x="73632" y="122615"/>
                </a:lnTo>
                <a:lnTo>
                  <a:pt x="83172" y="120450"/>
                </a:lnTo>
                <a:lnTo>
                  <a:pt x="97316" y="110458"/>
                </a:lnTo>
                <a:lnTo>
                  <a:pt x="107810" y="98820"/>
                </a:lnTo>
                <a:lnTo>
                  <a:pt x="132009" y="57907"/>
                </a:lnTo>
                <a:lnTo>
                  <a:pt x="133174" y="49164"/>
                </a:lnTo>
                <a:lnTo>
                  <a:pt x="142478" y="38505"/>
                </a:lnTo>
                <a:lnTo>
                  <a:pt x="156097" y="69681"/>
                </a:lnTo>
                <a:lnTo>
                  <a:pt x="160774" y="111892"/>
                </a:lnTo>
                <a:lnTo>
                  <a:pt x="161697" y="154724"/>
                </a:lnTo>
                <a:lnTo>
                  <a:pt x="160837" y="195484"/>
                </a:lnTo>
                <a:lnTo>
                  <a:pt x="153253" y="219474"/>
                </a:lnTo>
                <a:lnTo>
                  <a:pt x="131333" y="248554"/>
                </a:lnTo>
                <a:lnTo>
                  <a:pt x="121517" y="253327"/>
                </a:lnTo>
                <a:lnTo>
                  <a:pt x="108082" y="256392"/>
                </a:lnTo>
                <a:lnTo>
                  <a:pt x="103423" y="253989"/>
                </a:lnTo>
                <a:lnTo>
                  <a:pt x="95708" y="249394"/>
                </a:lnTo>
                <a:lnTo>
                  <a:pt x="66069" y="239793"/>
                </a:lnTo>
                <a:lnTo>
                  <a:pt x="51307" y="237373"/>
                </a:lnTo>
                <a:lnTo>
                  <a:pt x="38200" y="230626"/>
                </a:lnTo>
                <a:lnTo>
                  <a:pt x="0" y="219047"/>
                </a:lnTo>
              </a:path>
            </a:pathLst>
          </a:custGeom>
          <a:ln w="1905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705" name="SMARTInkShape-1226">
            <a:extLst>
              <a:ext uri="{FF2B5EF4-FFF2-40B4-BE49-F238E27FC236}">
                <a16:creationId xmlns:a16="http://schemas.microsoft.com/office/drawing/2014/main" id="{58C6720E-89FA-9248-BEDE-D740F98DA663}"/>
              </a:ext>
            </a:extLst>
          </p:cNvPr>
          <p:cNvSpPr/>
          <p:nvPr>
            <p:custDataLst>
              <p:tags r:id="rId5"/>
            </p:custDataLst>
          </p:nvPr>
        </p:nvSpPr>
        <p:spPr>
          <a:xfrm>
            <a:off x="3009900" y="3886200"/>
            <a:ext cx="752474" cy="27256"/>
          </a:xfrm>
          <a:custGeom>
            <a:avLst/>
            <a:gdLst/>
            <a:ahLst/>
            <a:cxnLst/>
            <a:rect l="0" t="0" r="0" b="0"/>
            <a:pathLst>
              <a:path w="752474" h="27256">
                <a:moveTo>
                  <a:pt x="0" y="0"/>
                </a:moveTo>
                <a:lnTo>
                  <a:pt x="0" y="0"/>
                </a:lnTo>
                <a:lnTo>
                  <a:pt x="5487" y="0"/>
                </a:lnTo>
                <a:lnTo>
                  <a:pt x="3144" y="0"/>
                </a:lnTo>
                <a:lnTo>
                  <a:pt x="19610" y="0"/>
                </a:lnTo>
                <a:lnTo>
                  <a:pt x="22599" y="1058"/>
                </a:lnTo>
                <a:lnTo>
                  <a:pt x="24591" y="2822"/>
                </a:lnTo>
                <a:lnTo>
                  <a:pt x="25919" y="5057"/>
                </a:lnTo>
                <a:lnTo>
                  <a:pt x="27863" y="6546"/>
                </a:lnTo>
                <a:lnTo>
                  <a:pt x="32845" y="8201"/>
                </a:lnTo>
                <a:lnTo>
                  <a:pt x="77890" y="9447"/>
                </a:lnTo>
                <a:lnTo>
                  <a:pt x="124048" y="9515"/>
                </a:lnTo>
                <a:lnTo>
                  <a:pt x="168515" y="10582"/>
                </a:lnTo>
                <a:lnTo>
                  <a:pt x="213632" y="17726"/>
                </a:lnTo>
                <a:lnTo>
                  <a:pt x="257713" y="18875"/>
                </a:lnTo>
                <a:lnTo>
                  <a:pt x="300437" y="19016"/>
                </a:lnTo>
                <a:lnTo>
                  <a:pt x="339595" y="19045"/>
                </a:lnTo>
                <a:lnTo>
                  <a:pt x="385661" y="19050"/>
                </a:lnTo>
                <a:lnTo>
                  <a:pt x="423421" y="20108"/>
                </a:lnTo>
                <a:lnTo>
                  <a:pt x="470508" y="27251"/>
                </a:lnTo>
                <a:lnTo>
                  <a:pt x="512119" y="27255"/>
                </a:lnTo>
                <a:lnTo>
                  <a:pt x="558212" y="19910"/>
                </a:lnTo>
                <a:lnTo>
                  <a:pt x="604618" y="19125"/>
                </a:lnTo>
                <a:lnTo>
                  <a:pt x="651303" y="19060"/>
                </a:lnTo>
                <a:lnTo>
                  <a:pt x="696966" y="19050"/>
                </a:lnTo>
                <a:lnTo>
                  <a:pt x="743733" y="19050"/>
                </a:lnTo>
                <a:lnTo>
                  <a:pt x="752473" y="19050"/>
                </a:lnTo>
                <a:lnTo>
                  <a:pt x="742950" y="19050"/>
                </a:lnTo>
              </a:path>
            </a:pathLst>
          </a:custGeom>
          <a:ln w="1905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rrelation Coefficient (cont.) </a:t>
            </a:r>
          </a:p>
        </p:txBody>
      </p:sp>
      <p:pic>
        <p:nvPicPr>
          <p:cNvPr id="8" name="Picture 7" descr="A screenshot of a cell phone&#10;&#10;Description automatically generated">
            <a:extLst>
              <a:ext uri="{FF2B5EF4-FFF2-40B4-BE49-F238E27FC236}">
                <a16:creationId xmlns:a16="http://schemas.microsoft.com/office/drawing/2014/main" id="{8D17FDEC-C1F6-4213-A84B-4618D6EC054E}"/>
              </a:ext>
            </a:extLst>
          </p:cNvPr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0" y="1371600"/>
            <a:ext cx="3413760" cy="2506980"/>
          </a:xfrm>
          <a:prstGeom prst="rect">
            <a:avLst/>
          </a:prstGeom>
        </p:spPr>
      </p:pic>
      <p:pic>
        <p:nvPicPr>
          <p:cNvPr id="12" name="Picture 11" descr="A close up of a device&#10;&#10;Description automatically generated">
            <a:extLst>
              <a:ext uri="{FF2B5EF4-FFF2-40B4-BE49-F238E27FC236}">
                <a16:creationId xmlns:a16="http://schemas.microsoft.com/office/drawing/2014/main" id="{3A33CFCA-D2C8-4C63-8E33-8E394C1B2DC3}"/>
              </a:ext>
            </a:extLst>
          </p:cNvPr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66360" y="3108960"/>
            <a:ext cx="3368040" cy="2377440"/>
          </a:xfrm>
          <a:prstGeom prst="rect">
            <a:avLst/>
          </a:prstGeom>
        </p:spPr>
      </p:pic>
      <p:sp>
        <p:nvSpPr>
          <p:cNvPr id="21" name="SMARTInkShape-1227">
            <a:extLst>
              <a:ext uri="{FF2B5EF4-FFF2-40B4-BE49-F238E27FC236}">
                <a16:creationId xmlns:a16="http://schemas.microsoft.com/office/drawing/2014/main" id="{DB9347AD-1878-AFC0-B6CF-6D8EBB802BD1}"/>
              </a:ext>
            </a:extLst>
          </p:cNvPr>
          <p:cNvSpPr/>
          <p:nvPr>
            <p:custDataLst>
              <p:tags r:id="rId1"/>
            </p:custDataLst>
          </p:nvPr>
        </p:nvSpPr>
        <p:spPr>
          <a:xfrm>
            <a:off x="5705486" y="3857625"/>
            <a:ext cx="218634" cy="228201"/>
          </a:xfrm>
          <a:custGeom>
            <a:avLst/>
            <a:gdLst/>
            <a:ahLst/>
            <a:cxnLst/>
            <a:rect l="0" t="0" r="0" b="0"/>
            <a:pathLst>
              <a:path w="218634" h="228201">
                <a:moveTo>
                  <a:pt x="171439" y="38100"/>
                </a:moveTo>
                <a:lnTo>
                  <a:pt x="171439" y="38100"/>
                </a:lnTo>
                <a:lnTo>
                  <a:pt x="163238" y="38100"/>
                </a:lnTo>
                <a:lnTo>
                  <a:pt x="162797" y="37042"/>
                </a:lnTo>
                <a:lnTo>
                  <a:pt x="162307" y="33043"/>
                </a:lnTo>
                <a:lnTo>
                  <a:pt x="161118" y="31554"/>
                </a:lnTo>
                <a:lnTo>
                  <a:pt x="153747" y="28968"/>
                </a:lnTo>
                <a:lnTo>
                  <a:pt x="152992" y="25927"/>
                </a:lnTo>
                <a:lnTo>
                  <a:pt x="152791" y="23635"/>
                </a:lnTo>
                <a:lnTo>
                  <a:pt x="151600" y="22106"/>
                </a:lnTo>
                <a:lnTo>
                  <a:pt x="147451" y="20408"/>
                </a:lnTo>
                <a:lnTo>
                  <a:pt x="145923" y="18897"/>
                </a:lnTo>
                <a:lnTo>
                  <a:pt x="143266" y="10969"/>
                </a:lnTo>
                <a:lnTo>
                  <a:pt x="140221" y="10166"/>
                </a:lnTo>
                <a:lnTo>
                  <a:pt x="137926" y="9953"/>
                </a:lnTo>
                <a:lnTo>
                  <a:pt x="136398" y="8752"/>
                </a:lnTo>
                <a:lnTo>
                  <a:pt x="134697" y="4595"/>
                </a:lnTo>
                <a:lnTo>
                  <a:pt x="133187" y="3063"/>
                </a:lnTo>
                <a:lnTo>
                  <a:pt x="128685" y="1362"/>
                </a:lnTo>
                <a:lnTo>
                  <a:pt x="91545" y="0"/>
                </a:lnTo>
                <a:lnTo>
                  <a:pt x="85483" y="2822"/>
                </a:lnTo>
                <a:lnTo>
                  <a:pt x="79262" y="6546"/>
                </a:lnTo>
                <a:lnTo>
                  <a:pt x="72969" y="8201"/>
                </a:lnTo>
                <a:lnTo>
                  <a:pt x="70867" y="9701"/>
                </a:lnTo>
                <a:lnTo>
                  <a:pt x="69466" y="11759"/>
                </a:lnTo>
                <a:lnTo>
                  <a:pt x="67218" y="17610"/>
                </a:lnTo>
                <a:lnTo>
                  <a:pt x="64089" y="18410"/>
                </a:lnTo>
                <a:lnTo>
                  <a:pt x="61772" y="18624"/>
                </a:lnTo>
                <a:lnTo>
                  <a:pt x="60228" y="19824"/>
                </a:lnTo>
                <a:lnTo>
                  <a:pt x="58511" y="23980"/>
                </a:lnTo>
                <a:lnTo>
                  <a:pt x="56995" y="25512"/>
                </a:lnTo>
                <a:lnTo>
                  <a:pt x="47519" y="29364"/>
                </a:lnTo>
                <a:lnTo>
                  <a:pt x="24028" y="52170"/>
                </a:lnTo>
                <a:lnTo>
                  <a:pt x="21256" y="57759"/>
                </a:lnTo>
                <a:lnTo>
                  <a:pt x="20517" y="60731"/>
                </a:lnTo>
                <a:lnTo>
                  <a:pt x="12785" y="74163"/>
                </a:lnTo>
                <a:lnTo>
                  <a:pt x="9425" y="89120"/>
                </a:lnTo>
                <a:lnTo>
                  <a:pt x="3255" y="101783"/>
                </a:lnTo>
                <a:lnTo>
                  <a:pt x="74" y="145962"/>
                </a:lnTo>
                <a:lnTo>
                  <a:pt x="0" y="159614"/>
                </a:lnTo>
                <a:lnTo>
                  <a:pt x="7596" y="175619"/>
                </a:lnTo>
                <a:lnTo>
                  <a:pt x="36845" y="208171"/>
                </a:lnTo>
                <a:lnTo>
                  <a:pt x="45650" y="214229"/>
                </a:lnTo>
                <a:lnTo>
                  <a:pt x="54869" y="218118"/>
                </a:lnTo>
                <a:lnTo>
                  <a:pt x="64295" y="219944"/>
                </a:lnTo>
                <a:lnTo>
                  <a:pt x="74311" y="225565"/>
                </a:lnTo>
                <a:lnTo>
                  <a:pt x="97121" y="228200"/>
                </a:lnTo>
                <a:lnTo>
                  <a:pt x="137848" y="218876"/>
                </a:lnTo>
                <a:lnTo>
                  <a:pt x="176858" y="193587"/>
                </a:lnTo>
                <a:lnTo>
                  <a:pt x="193541" y="177789"/>
                </a:lnTo>
                <a:lnTo>
                  <a:pt x="197138" y="171445"/>
                </a:lnTo>
                <a:lnTo>
                  <a:pt x="199794" y="165098"/>
                </a:lnTo>
                <a:lnTo>
                  <a:pt x="206181" y="155574"/>
                </a:lnTo>
                <a:lnTo>
                  <a:pt x="209603" y="146050"/>
                </a:lnTo>
                <a:lnTo>
                  <a:pt x="215790" y="136525"/>
                </a:lnTo>
                <a:lnTo>
                  <a:pt x="218095" y="127000"/>
                </a:lnTo>
                <a:lnTo>
                  <a:pt x="218633" y="120650"/>
                </a:lnTo>
                <a:lnTo>
                  <a:pt x="216050" y="114300"/>
                </a:lnTo>
                <a:lnTo>
                  <a:pt x="213880" y="111125"/>
                </a:lnTo>
                <a:lnTo>
                  <a:pt x="213491" y="107950"/>
                </a:lnTo>
                <a:lnTo>
                  <a:pt x="215882" y="101600"/>
                </a:lnTo>
                <a:lnTo>
                  <a:pt x="215884" y="98425"/>
                </a:lnTo>
                <a:lnTo>
                  <a:pt x="210003" y="83739"/>
                </a:lnTo>
                <a:lnTo>
                  <a:pt x="209848" y="81226"/>
                </a:lnTo>
                <a:lnTo>
                  <a:pt x="206854" y="75611"/>
                </a:lnTo>
                <a:lnTo>
                  <a:pt x="200414" y="67198"/>
                </a:lnTo>
                <a:lnTo>
                  <a:pt x="200049" y="58520"/>
                </a:lnTo>
                <a:lnTo>
                  <a:pt x="185466" y="42606"/>
                </a:lnTo>
                <a:lnTo>
                  <a:pt x="180144" y="40103"/>
                </a:lnTo>
                <a:lnTo>
                  <a:pt x="168101" y="38496"/>
                </a:lnTo>
                <a:lnTo>
                  <a:pt x="166039" y="37305"/>
                </a:lnTo>
                <a:lnTo>
                  <a:pt x="164664" y="35454"/>
                </a:lnTo>
                <a:lnTo>
                  <a:pt x="163747" y="33161"/>
                </a:lnTo>
                <a:lnTo>
                  <a:pt x="162077" y="31633"/>
                </a:lnTo>
                <a:lnTo>
                  <a:pt x="153874" y="28977"/>
                </a:lnTo>
                <a:lnTo>
                  <a:pt x="142864" y="28575"/>
                </a:lnTo>
              </a:path>
            </a:pathLst>
          </a:custGeom>
          <a:ln w="1905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SMARTInkShape-1228">
            <a:extLst>
              <a:ext uri="{FF2B5EF4-FFF2-40B4-BE49-F238E27FC236}">
                <a16:creationId xmlns:a16="http://schemas.microsoft.com/office/drawing/2014/main" id="{548072D5-488E-130D-B97F-6890BEFEDD0E}"/>
              </a:ext>
            </a:extLst>
          </p:cNvPr>
          <p:cNvSpPr/>
          <p:nvPr>
            <p:custDataLst>
              <p:tags r:id="rId2"/>
            </p:custDataLst>
          </p:nvPr>
        </p:nvSpPr>
        <p:spPr>
          <a:xfrm>
            <a:off x="6376286" y="4619625"/>
            <a:ext cx="234027" cy="200026"/>
          </a:xfrm>
          <a:custGeom>
            <a:avLst/>
            <a:gdLst/>
            <a:ahLst/>
            <a:cxnLst/>
            <a:rect l="0" t="0" r="0" b="0"/>
            <a:pathLst>
              <a:path w="234027" h="200026">
                <a:moveTo>
                  <a:pt x="148339" y="19050"/>
                </a:moveTo>
                <a:lnTo>
                  <a:pt x="148339" y="19050"/>
                </a:lnTo>
                <a:lnTo>
                  <a:pt x="148339" y="13993"/>
                </a:lnTo>
                <a:lnTo>
                  <a:pt x="147281" y="12504"/>
                </a:lnTo>
                <a:lnTo>
                  <a:pt x="145517" y="11511"/>
                </a:lnTo>
                <a:lnTo>
                  <a:pt x="140139" y="9917"/>
                </a:lnTo>
                <a:lnTo>
                  <a:pt x="129716" y="403"/>
                </a:lnTo>
                <a:lnTo>
                  <a:pt x="86324" y="0"/>
                </a:lnTo>
                <a:lnTo>
                  <a:pt x="81597" y="0"/>
                </a:lnTo>
                <a:lnTo>
                  <a:pt x="78444" y="1058"/>
                </a:lnTo>
                <a:lnTo>
                  <a:pt x="76342" y="2822"/>
                </a:lnTo>
                <a:lnTo>
                  <a:pt x="74940" y="5057"/>
                </a:lnTo>
                <a:lnTo>
                  <a:pt x="72948" y="6546"/>
                </a:lnTo>
                <a:lnTo>
                  <a:pt x="67913" y="8201"/>
                </a:lnTo>
                <a:lnTo>
                  <a:pt x="48562" y="9491"/>
                </a:lnTo>
                <a:lnTo>
                  <a:pt x="46896" y="10561"/>
                </a:lnTo>
                <a:lnTo>
                  <a:pt x="45786" y="12332"/>
                </a:lnTo>
                <a:lnTo>
                  <a:pt x="44003" y="17723"/>
                </a:lnTo>
                <a:lnTo>
                  <a:pt x="40937" y="18461"/>
                </a:lnTo>
                <a:lnTo>
                  <a:pt x="38638" y="18657"/>
                </a:lnTo>
                <a:lnTo>
                  <a:pt x="37104" y="19846"/>
                </a:lnTo>
                <a:lnTo>
                  <a:pt x="35402" y="23990"/>
                </a:lnTo>
                <a:lnTo>
                  <a:pt x="33889" y="25518"/>
                </a:lnTo>
                <a:lnTo>
                  <a:pt x="29387" y="27217"/>
                </a:lnTo>
                <a:lnTo>
                  <a:pt x="23857" y="33615"/>
                </a:lnTo>
                <a:lnTo>
                  <a:pt x="16741" y="44857"/>
                </a:lnTo>
                <a:lnTo>
                  <a:pt x="5734" y="85286"/>
                </a:lnTo>
                <a:lnTo>
                  <a:pt x="5584" y="90116"/>
                </a:lnTo>
                <a:lnTo>
                  <a:pt x="2695" y="95790"/>
                </a:lnTo>
                <a:lnTo>
                  <a:pt x="443" y="98785"/>
                </a:lnTo>
                <a:lnTo>
                  <a:pt x="0" y="101840"/>
                </a:lnTo>
                <a:lnTo>
                  <a:pt x="5382" y="139672"/>
                </a:lnTo>
                <a:lnTo>
                  <a:pt x="5462" y="156981"/>
                </a:lnTo>
                <a:lnTo>
                  <a:pt x="6520" y="158629"/>
                </a:lnTo>
                <a:lnTo>
                  <a:pt x="8284" y="159728"/>
                </a:lnTo>
                <a:lnTo>
                  <a:pt x="10520" y="160460"/>
                </a:lnTo>
                <a:lnTo>
                  <a:pt x="12009" y="162007"/>
                </a:lnTo>
                <a:lnTo>
                  <a:pt x="15785" y="171540"/>
                </a:lnTo>
                <a:lnTo>
                  <a:pt x="28212" y="184580"/>
                </a:lnTo>
                <a:lnTo>
                  <a:pt x="37094" y="187869"/>
                </a:lnTo>
                <a:lnTo>
                  <a:pt x="42426" y="188745"/>
                </a:lnTo>
                <a:lnTo>
                  <a:pt x="45981" y="190390"/>
                </a:lnTo>
                <a:lnTo>
                  <a:pt x="48350" y="192543"/>
                </a:lnTo>
                <a:lnTo>
                  <a:pt x="49930" y="195037"/>
                </a:lnTo>
                <a:lnTo>
                  <a:pt x="53099" y="196699"/>
                </a:lnTo>
                <a:lnTo>
                  <a:pt x="77793" y="199733"/>
                </a:lnTo>
                <a:lnTo>
                  <a:pt x="122234" y="200018"/>
                </a:lnTo>
                <a:lnTo>
                  <a:pt x="141478" y="200025"/>
                </a:lnTo>
                <a:lnTo>
                  <a:pt x="156419" y="194968"/>
                </a:lnTo>
                <a:lnTo>
                  <a:pt x="173886" y="184837"/>
                </a:lnTo>
                <a:lnTo>
                  <a:pt x="189540" y="181061"/>
                </a:lnTo>
                <a:lnTo>
                  <a:pt x="197695" y="176427"/>
                </a:lnTo>
                <a:lnTo>
                  <a:pt x="202025" y="170840"/>
                </a:lnTo>
                <a:lnTo>
                  <a:pt x="203179" y="167868"/>
                </a:lnTo>
                <a:lnTo>
                  <a:pt x="205008" y="165887"/>
                </a:lnTo>
                <a:lnTo>
                  <a:pt x="218544" y="157390"/>
                </a:lnTo>
                <a:lnTo>
                  <a:pt x="221875" y="151795"/>
                </a:lnTo>
                <a:lnTo>
                  <a:pt x="224413" y="145781"/>
                </a:lnTo>
                <a:lnTo>
                  <a:pt x="230735" y="136446"/>
                </a:lnTo>
                <a:lnTo>
                  <a:pt x="233077" y="126976"/>
                </a:lnTo>
                <a:lnTo>
                  <a:pt x="234026" y="101600"/>
                </a:lnTo>
                <a:lnTo>
                  <a:pt x="231225" y="95250"/>
                </a:lnTo>
                <a:lnTo>
                  <a:pt x="227510" y="88900"/>
                </a:lnTo>
                <a:lnTo>
                  <a:pt x="224930" y="78081"/>
                </a:lnTo>
                <a:lnTo>
                  <a:pt x="224654" y="71701"/>
                </a:lnTo>
                <a:lnTo>
                  <a:pt x="221768" y="66086"/>
                </a:lnTo>
                <a:lnTo>
                  <a:pt x="218016" y="60063"/>
                </a:lnTo>
                <a:lnTo>
                  <a:pt x="216348" y="53859"/>
                </a:lnTo>
                <a:lnTo>
                  <a:pt x="214845" y="51781"/>
                </a:lnTo>
                <a:lnTo>
                  <a:pt x="212785" y="50395"/>
                </a:lnTo>
                <a:lnTo>
                  <a:pt x="210353" y="49472"/>
                </a:lnTo>
                <a:lnTo>
                  <a:pt x="208731" y="47797"/>
                </a:lnTo>
                <a:lnTo>
                  <a:pt x="206930" y="43116"/>
                </a:lnTo>
                <a:lnTo>
                  <a:pt x="205391" y="41444"/>
                </a:lnTo>
                <a:lnTo>
                  <a:pt x="200860" y="39586"/>
                </a:lnTo>
                <a:lnTo>
                  <a:pt x="199227" y="38033"/>
                </a:lnTo>
                <a:lnTo>
                  <a:pt x="196091" y="29006"/>
                </a:lnTo>
                <a:lnTo>
                  <a:pt x="190945" y="28703"/>
                </a:lnTo>
                <a:lnTo>
                  <a:pt x="189443" y="27603"/>
                </a:lnTo>
                <a:lnTo>
                  <a:pt x="186834" y="20385"/>
                </a:lnTo>
                <a:lnTo>
                  <a:pt x="183793" y="19643"/>
                </a:lnTo>
                <a:lnTo>
                  <a:pt x="181501" y="19446"/>
                </a:lnTo>
                <a:lnTo>
                  <a:pt x="179971" y="18255"/>
                </a:lnTo>
                <a:lnTo>
                  <a:pt x="176949" y="9644"/>
                </a:lnTo>
                <a:lnTo>
                  <a:pt x="138814" y="9525"/>
                </a:lnTo>
              </a:path>
            </a:pathLst>
          </a:custGeom>
          <a:ln w="1905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5" name="SMARTInkShape-Group195">
            <a:extLst>
              <a:ext uri="{FF2B5EF4-FFF2-40B4-BE49-F238E27FC236}">
                <a16:creationId xmlns:a16="http://schemas.microsoft.com/office/drawing/2014/main" id="{EA7A3423-DE9B-DBBA-B45B-A4FEC79F3484}"/>
              </a:ext>
            </a:extLst>
          </p:cNvPr>
          <p:cNvGrpSpPr/>
          <p:nvPr/>
        </p:nvGrpSpPr>
        <p:grpSpPr>
          <a:xfrm>
            <a:off x="6076950" y="5219700"/>
            <a:ext cx="247651" cy="186068"/>
            <a:chOff x="6076950" y="5219700"/>
            <a:chExt cx="247651" cy="186068"/>
          </a:xfrm>
        </p:grpSpPr>
        <p:sp>
          <p:nvSpPr>
            <p:cNvPr id="23" name="SMARTInkShape-1229">
              <a:extLst>
                <a:ext uri="{FF2B5EF4-FFF2-40B4-BE49-F238E27FC236}">
                  <a16:creationId xmlns:a16="http://schemas.microsoft.com/office/drawing/2014/main" id="{2C431999-BCC5-F6E3-3802-6126B9E45062}"/>
                </a:ext>
              </a:extLst>
            </p:cNvPr>
            <p:cNvSpPr/>
            <p:nvPr>
              <p:custDataLst>
                <p:tags r:id="rId11"/>
              </p:custDataLst>
            </p:nvPr>
          </p:nvSpPr>
          <p:spPr>
            <a:xfrm>
              <a:off x="6076950" y="5219700"/>
              <a:ext cx="180976" cy="19051"/>
            </a:xfrm>
            <a:custGeom>
              <a:avLst/>
              <a:gdLst/>
              <a:ahLst/>
              <a:cxnLst/>
              <a:rect l="0" t="0" r="0" b="0"/>
              <a:pathLst>
                <a:path w="180976" h="19051">
                  <a:moveTo>
                    <a:pt x="0" y="19050"/>
                  </a:moveTo>
                  <a:lnTo>
                    <a:pt x="0" y="19050"/>
                  </a:lnTo>
                  <a:lnTo>
                    <a:pt x="28431" y="17992"/>
                  </a:lnTo>
                  <a:lnTo>
                    <a:pt x="72967" y="10849"/>
                  </a:lnTo>
                  <a:lnTo>
                    <a:pt x="113662" y="8729"/>
                  </a:lnTo>
                  <a:lnTo>
                    <a:pt x="160215" y="603"/>
                  </a:lnTo>
                  <a:lnTo>
                    <a:pt x="180975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" name="SMARTInkShape-1230">
              <a:extLst>
                <a:ext uri="{FF2B5EF4-FFF2-40B4-BE49-F238E27FC236}">
                  <a16:creationId xmlns:a16="http://schemas.microsoft.com/office/drawing/2014/main" id="{0ADB160C-92AB-7893-636C-B6D0F5404F1A}"/>
                </a:ext>
              </a:extLst>
            </p:cNvPr>
            <p:cNvSpPr/>
            <p:nvPr>
              <p:custDataLst>
                <p:tags r:id="rId12"/>
              </p:custDataLst>
            </p:nvPr>
          </p:nvSpPr>
          <p:spPr>
            <a:xfrm>
              <a:off x="6124575" y="5286422"/>
              <a:ext cx="200026" cy="119346"/>
            </a:xfrm>
            <a:custGeom>
              <a:avLst/>
              <a:gdLst/>
              <a:ahLst/>
              <a:cxnLst/>
              <a:rect l="0" t="0" r="0" b="0"/>
              <a:pathLst>
                <a:path w="200026" h="119346">
                  <a:moveTo>
                    <a:pt x="0" y="38053"/>
                  </a:moveTo>
                  <a:lnTo>
                    <a:pt x="0" y="38053"/>
                  </a:lnTo>
                  <a:lnTo>
                    <a:pt x="5056" y="32997"/>
                  </a:lnTo>
                  <a:lnTo>
                    <a:pt x="10361" y="30514"/>
                  </a:lnTo>
                  <a:lnTo>
                    <a:pt x="13257" y="29852"/>
                  </a:lnTo>
                  <a:lnTo>
                    <a:pt x="28648" y="21163"/>
                  </a:lnTo>
                  <a:lnTo>
                    <a:pt x="50804" y="19129"/>
                  </a:lnTo>
                  <a:lnTo>
                    <a:pt x="57152" y="21882"/>
                  </a:lnTo>
                  <a:lnTo>
                    <a:pt x="60327" y="24097"/>
                  </a:lnTo>
                  <a:lnTo>
                    <a:pt x="63853" y="29382"/>
                  </a:lnTo>
                  <a:lnTo>
                    <a:pt x="66479" y="35257"/>
                  </a:lnTo>
                  <a:lnTo>
                    <a:pt x="71174" y="41397"/>
                  </a:lnTo>
                  <a:lnTo>
                    <a:pt x="73966" y="50475"/>
                  </a:lnTo>
                  <a:lnTo>
                    <a:pt x="74711" y="55860"/>
                  </a:lnTo>
                  <a:lnTo>
                    <a:pt x="72716" y="64664"/>
                  </a:lnTo>
                  <a:lnTo>
                    <a:pt x="58808" y="88791"/>
                  </a:lnTo>
                  <a:lnTo>
                    <a:pt x="32592" y="109736"/>
                  </a:lnTo>
                  <a:lnTo>
                    <a:pt x="25775" y="112245"/>
                  </a:lnTo>
                  <a:lnTo>
                    <a:pt x="23533" y="113973"/>
                  </a:lnTo>
                  <a:lnTo>
                    <a:pt x="20379" y="119345"/>
                  </a:lnTo>
                  <a:lnTo>
                    <a:pt x="19936" y="118705"/>
                  </a:lnTo>
                  <a:lnTo>
                    <a:pt x="19641" y="117221"/>
                  </a:lnTo>
                  <a:lnTo>
                    <a:pt x="22135" y="112750"/>
                  </a:lnTo>
                  <a:lnTo>
                    <a:pt x="41193" y="87532"/>
                  </a:lnTo>
                  <a:lnTo>
                    <a:pt x="83533" y="51708"/>
                  </a:lnTo>
                  <a:lnTo>
                    <a:pt x="129316" y="22246"/>
                  </a:lnTo>
                  <a:lnTo>
                    <a:pt x="161867" y="0"/>
                  </a:lnTo>
                  <a:lnTo>
                    <a:pt x="153251" y="7566"/>
                  </a:lnTo>
                  <a:lnTo>
                    <a:pt x="110100" y="35969"/>
                  </a:lnTo>
                  <a:lnTo>
                    <a:pt x="97968" y="46299"/>
                  </a:lnTo>
                  <a:lnTo>
                    <a:pt x="91167" y="57946"/>
                  </a:lnTo>
                  <a:lnTo>
                    <a:pt x="86201" y="84916"/>
                  </a:lnTo>
                  <a:lnTo>
                    <a:pt x="86043" y="88346"/>
                  </a:lnTo>
                  <a:lnTo>
                    <a:pt x="86995" y="90631"/>
                  </a:lnTo>
                  <a:lnTo>
                    <a:pt x="88689" y="92156"/>
                  </a:lnTo>
                  <a:lnTo>
                    <a:pt x="93393" y="93849"/>
                  </a:lnTo>
                  <a:lnTo>
                    <a:pt x="136196" y="95186"/>
                  </a:lnTo>
                  <a:lnTo>
                    <a:pt x="157712" y="90142"/>
                  </a:lnTo>
                  <a:lnTo>
                    <a:pt x="200025" y="66628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8" name="SMARTInkShape-Group196">
            <a:extLst>
              <a:ext uri="{FF2B5EF4-FFF2-40B4-BE49-F238E27FC236}">
                <a16:creationId xmlns:a16="http://schemas.microsoft.com/office/drawing/2014/main" id="{580C30BB-2179-730D-D5AB-FA98816D4A97}"/>
              </a:ext>
            </a:extLst>
          </p:cNvPr>
          <p:cNvGrpSpPr/>
          <p:nvPr/>
        </p:nvGrpSpPr>
        <p:grpSpPr>
          <a:xfrm>
            <a:off x="4943475" y="4133850"/>
            <a:ext cx="180976" cy="247048"/>
            <a:chOff x="4943475" y="4133850"/>
            <a:chExt cx="180976" cy="247048"/>
          </a:xfrm>
        </p:grpSpPr>
        <p:sp>
          <p:nvSpPr>
            <p:cNvPr id="26" name="SMARTInkShape-1231">
              <a:extLst>
                <a:ext uri="{FF2B5EF4-FFF2-40B4-BE49-F238E27FC236}">
                  <a16:creationId xmlns:a16="http://schemas.microsoft.com/office/drawing/2014/main" id="{9987CDCD-2E3C-DEB2-2E55-3F18AACE3E58}"/>
                </a:ext>
              </a:extLst>
            </p:cNvPr>
            <p:cNvSpPr/>
            <p:nvPr>
              <p:custDataLst>
                <p:tags r:id="rId9"/>
              </p:custDataLst>
            </p:nvPr>
          </p:nvSpPr>
          <p:spPr>
            <a:xfrm>
              <a:off x="4943475" y="4133850"/>
              <a:ext cx="180976" cy="19051"/>
            </a:xfrm>
            <a:custGeom>
              <a:avLst/>
              <a:gdLst/>
              <a:ahLst/>
              <a:cxnLst/>
              <a:rect l="0" t="0" r="0" b="0"/>
              <a:pathLst>
                <a:path w="180976" h="19051">
                  <a:moveTo>
                    <a:pt x="0" y="19050"/>
                  </a:moveTo>
                  <a:lnTo>
                    <a:pt x="0" y="19050"/>
                  </a:lnTo>
                  <a:lnTo>
                    <a:pt x="40098" y="17992"/>
                  </a:lnTo>
                  <a:lnTo>
                    <a:pt x="79417" y="11511"/>
                  </a:lnTo>
                  <a:lnTo>
                    <a:pt x="109608" y="7291"/>
                  </a:lnTo>
                  <a:lnTo>
                    <a:pt x="143830" y="1440"/>
                  </a:lnTo>
                  <a:lnTo>
                    <a:pt x="180975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" name="SMARTInkShape-1232">
              <a:extLst>
                <a:ext uri="{FF2B5EF4-FFF2-40B4-BE49-F238E27FC236}">
                  <a16:creationId xmlns:a16="http://schemas.microsoft.com/office/drawing/2014/main" id="{6F1B8790-667E-F8B6-7043-0D4C27C4D3A2}"/>
                </a:ext>
              </a:extLst>
            </p:cNvPr>
            <p:cNvSpPr/>
            <p:nvPr>
              <p:custDataLst>
                <p:tags r:id="rId10"/>
              </p:custDataLst>
            </p:nvPr>
          </p:nvSpPr>
          <p:spPr>
            <a:xfrm>
              <a:off x="4962525" y="4229108"/>
              <a:ext cx="123424" cy="151790"/>
            </a:xfrm>
            <a:custGeom>
              <a:avLst/>
              <a:gdLst/>
              <a:ahLst/>
              <a:cxnLst/>
              <a:rect l="0" t="0" r="0" b="0"/>
              <a:pathLst>
                <a:path w="123424" h="151790">
                  <a:moveTo>
                    <a:pt x="28575" y="9517"/>
                  </a:moveTo>
                  <a:lnTo>
                    <a:pt x="28575" y="9517"/>
                  </a:lnTo>
                  <a:lnTo>
                    <a:pt x="28575" y="1316"/>
                  </a:lnTo>
                  <a:lnTo>
                    <a:pt x="28575" y="5741"/>
                  </a:lnTo>
                  <a:lnTo>
                    <a:pt x="28575" y="958"/>
                  </a:lnTo>
                  <a:lnTo>
                    <a:pt x="28575" y="9408"/>
                  </a:lnTo>
                  <a:lnTo>
                    <a:pt x="28575" y="1306"/>
                  </a:lnTo>
                  <a:lnTo>
                    <a:pt x="28575" y="9411"/>
                  </a:lnTo>
                  <a:lnTo>
                    <a:pt x="28575" y="1307"/>
                  </a:lnTo>
                  <a:lnTo>
                    <a:pt x="28575" y="9158"/>
                  </a:lnTo>
                  <a:lnTo>
                    <a:pt x="28575" y="3958"/>
                  </a:lnTo>
                  <a:lnTo>
                    <a:pt x="28575" y="6341"/>
                  </a:lnTo>
                  <a:lnTo>
                    <a:pt x="28575" y="0"/>
                  </a:lnTo>
                  <a:lnTo>
                    <a:pt x="28575" y="8194"/>
                  </a:lnTo>
                  <a:lnTo>
                    <a:pt x="28575" y="3768"/>
                  </a:lnTo>
                  <a:lnTo>
                    <a:pt x="28575" y="6285"/>
                  </a:lnTo>
                  <a:lnTo>
                    <a:pt x="28575" y="3385"/>
                  </a:lnTo>
                  <a:lnTo>
                    <a:pt x="28575" y="6171"/>
                  </a:lnTo>
                  <a:lnTo>
                    <a:pt x="28575" y="295"/>
                  </a:lnTo>
                  <a:lnTo>
                    <a:pt x="28575" y="5540"/>
                  </a:lnTo>
                  <a:lnTo>
                    <a:pt x="28575" y="3163"/>
                  </a:lnTo>
                  <a:lnTo>
                    <a:pt x="28575" y="8471"/>
                  </a:lnTo>
                  <a:lnTo>
                    <a:pt x="28575" y="1224"/>
                  </a:lnTo>
                  <a:lnTo>
                    <a:pt x="28575" y="14467"/>
                  </a:lnTo>
                  <a:lnTo>
                    <a:pt x="29633" y="15992"/>
                  </a:lnTo>
                  <a:lnTo>
                    <a:pt x="31397" y="17008"/>
                  </a:lnTo>
                  <a:lnTo>
                    <a:pt x="33631" y="17686"/>
                  </a:lnTo>
                  <a:lnTo>
                    <a:pt x="34063" y="18138"/>
                  </a:lnTo>
                  <a:lnTo>
                    <a:pt x="33291" y="18439"/>
                  </a:lnTo>
                  <a:lnTo>
                    <a:pt x="31719" y="18640"/>
                  </a:lnTo>
                  <a:lnTo>
                    <a:pt x="30671" y="19833"/>
                  </a:lnTo>
                  <a:lnTo>
                    <a:pt x="29506" y="23979"/>
                  </a:lnTo>
                  <a:lnTo>
                    <a:pt x="28599" y="59039"/>
                  </a:lnTo>
                  <a:lnTo>
                    <a:pt x="36779" y="87456"/>
                  </a:lnTo>
                  <a:lnTo>
                    <a:pt x="38277" y="90051"/>
                  </a:lnTo>
                  <a:lnTo>
                    <a:pt x="40334" y="91781"/>
                  </a:lnTo>
                  <a:lnTo>
                    <a:pt x="45443" y="93704"/>
                  </a:lnTo>
                  <a:lnTo>
                    <a:pt x="60456" y="95039"/>
                  </a:lnTo>
                  <a:lnTo>
                    <a:pt x="69555" y="89507"/>
                  </a:lnTo>
                  <a:lnTo>
                    <a:pt x="78539" y="81052"/>
                  </a:lnTo>
                  <a:lnTo>
                    <a:pt x="102076" y="38710"/>
                  </a:lnTo>
                  <a:lnTo>
                    <a:pt x="104538" y="26635"/>
                  </a:lnTo>
                  <a:lnTo>
                    <a:pt x="104775" y="19053"/>
                  </a:lnTo>
                  <a:lnTo>
                    <a:pt x="109831" y="24102"/>
                  </a:lnTo>
                  <a:lnTo>
                    <a:pt x="112314" y="29405"/>
                  </a:lnTo>
                  <a:lnTo>
                    <a:pt x="120769" y="75734"/>
                  </a:lnTo>
                  <a:lnTo>
                    <a:pt x="123423" y="102577"/>
                  </a:lnTo>
                  <a:lnTo>
                    <a:pt x="115588" y="134722"/>
                  </a:lnTo>
                  <a:lnTo>
                    <a:pt x="113043" y="138496"/>
                  </a:lnTo>
                  <a:lnTo>
                    <a:pt x="104568" y="145510"/>
                  </a:lnTo>
                  <a:lnTo>
                    <a:pt x="96569" y="149333"/>
                  </a:lnTo>
                  <a:lnTo>
                    <a:pt x="77755" y="151789"/>
                  </a:lnTo>
                  <a:lnTo>
                    <a:pt x="48166" y="151214"/>
                  </a:lnTo>
                  <a:lnTo>
                    <a:pt x="17342" y="142681"/>
                  </a:lnTo>
                  <a:lnTo>
                    <a:pt x="14736" y="140626"/>
                  </a:lnTo>
                  <a:lnTo>
                    <a:pt x="12999" y="138198"/>
                  </a:lnTo>
                  <a:lnTo>
                    <a:pt x="10782" y="136579"/>
                  </a:lnTo>
                  <a:lnTo>
                    <a:pt x="0" y="133342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9" name="SMARTInkShape-1233">
            <a:extLst>
              <a:ext uri="{FF2B5EF4-FFF2-40B4-BE49-F238E27FC236}">
                <a16:creationId xmlns:a16="http://schemas.microsoft.com/office/drawing/2014/main" id="{7EF94EB6-0094-8BAD-5B3B-8663DA127925}"/>
              </a:ext>
            </a:extLst>
          </p:cNvPr>
          <p:cNvSpPr/>
          <p:nvPr>
            <p:custDataLst>
              <p:tags r:id="rId3"/>
            </p:custDataLst>
          </p:nvPr>
        </p:nvSpPr>
        <p:spPr>
          <a:xfrm>
            <a:off x="1676517" y="2857500"/>
            <a:ext cx="199821" cy="199574"/>
          </a:xfrm>
          <a:custGeom>
            <a:avLst/>
            <a:gdLst/>
            <a:ahLst/>
            <a:cxnLst/>
            <a:rect l="0" t="0" r="0" b="0"/>
            <a:pathLst>
              <a:path w="199821" h="199574">
                <a:moveTo>
                  <a:pt x="104658" y="9525"/>
                </a:moveTo>
                <a:lnTo>
                  <a:pt x="104658" y="9525"/>
                </a:lnTo>
                <a:lnTo>
                  <a:pt x="95525" y="392"/>
                </a:lnTo>
                <a:lnTo>
                  <a:pt x="53454" y="0"/>
                </a:lnTo>
                <a:lnTo>
                  <a:pt x="47328" y="2822"/>
                </a:lnTo>
                <a:lnTo>
                  <a:pt x="33473" y="14189"/>
                </a:lnTo>
                <a:lnTo>
                  <a:pt x="30687" y="19711"/>
                </a:lnTo>
                <a:lnTo>
                  <a:pt x="29944" y="22666"/>
                </a:lnTo>
                <a:lnTo>
                  <a:pt x="28391" y="24636"/>
                </a:lnTo>
                <a:lnTo>
                  <a:pt x="23842" y="26824"/>
                </a:lnTo>
                <a:lnTo>
                  <a:pt x="22205" y="28466"/>
                </a:lnTo>
                <a:lnTo>
                  <a:pt x="11586" y="47805"/>
                </a:lnTo>
                <a:lnTo>
                  <a:pt x="8435" y="73032"/>
                </a:lnTo>
                <a:lnTo>
                  <a:pt x="1886" y="85727"/>
                </a:lnTo>
                <a:lnTo>
                  <a:pt x="0" y="113007"/>
                </a:lnTo>
                <a:lnTo>
                  <a:pt x="2757" y="121839"/>
                </a:lnTo>
                <a:lnTo>
                  <a:pt x="6452" y="129292"/>
                </a:lnTo>
                <a:lnTo>
                  <a:pt x="10207" y="149147"/>
                </a:lnTo>
                <a:lnTo>
                  <a:pt x="31788" y="182823"/>
                </a:lnTo>
                <a:lnTo>
                  <a:pt x="38052" y="187088"/>
                </a:lnTo>
                <a:lnTo>
                  <a:pt x="76614" y="198501"/>
                </a:lnTo>
                <a:lnTo>
                  <a:pt x="93056" y="199573"/>
                </a:lnTo>
                <a:lnTo>
                  <a:pt x="124121" y="192331"/>
                </a:lnTo>
                <a:lnTo>
                  <a:pt x="163682" y="174507"/>
                </a:lnTo>
                <a:lnTo>
                  <a:pt x="188500" y="153678"/>
                </a:lnTo>
                <a:lnTo>
                  <a:pt x="194838" y="144854"/>
                </a:lnTo>
                <a:lnTo>
                  <a:pt x="197654" y="135288"/>
                </a:lnTo>
                <a:lnTo>
                  <a:pt x="199820" y="87837"/>
                </a:lnTo>
                <a:lnTo>
                  <a:pt x="198832" y="69836"/>
                </a:lnTo>
                <a:lnTo>
                  <a:pt x="192299" y="54089"/>
                </a:lnTo>
                <a:lnTo>
                  <a:pt x="183431" y="38750"/>
                </a:lnTo>
                <a:lnTo>
                  <a:pt x="182574" y="35358"/>
                </a:lnTo>
                <a:lnTo>
                  <a:pt x="180943" y="33097"/>
                </a:lnTo>
                <a:lnTo>
                  <a:pt x="178798" y="31590"/>
                </a:lnTo>
                <a:lnTo>
                  <a:pt x="176310" y="30585"/>
                </a:lnTo>
                <a:lnTo>
                  <a:pt x="174651" y="28857"/>
                </a:lnTo>
                <a:lnTo>
                  <a:pt x="172808" y="24114"/>
                </a:lnTo>
                <a:lnTo>
                  <a:pt x="171258" y="22426"/>
                </a:lnTo>
                <a:lnTo>
                  <a:pt x="161719" y="18288"/>
                </a:lnTo>
                <a:lnTo>
                  <a:pt x="153735" y="10888"/>
                </a:lnTo>
                <a:lnTo>
                  <a:pt x="147657" y="9929"/>
                </a:lnTo>
                <a:lnTo>
                  <a:pt x="146024" y="8736"/>
                </a:lnTo>
                <a:lnTo>
                  <a:pt x="144936" y="6882"/>
                </a:lnTo>
                <a:lnTo>
                  <a:pt x="144210" y="4588"/>
                </a:lnTo>
                <a:lnTo>
                  <a:pt x="142668" y="3059"/>
                </a:lnTo>
                <a:lnTo>
                  <a:pt x="134685" y="402"/>
                </a:lnTo>
                <a:lnTo>
                  <a:pt x="101356" y="1"/>
                </a:lnTo>
                <a:lnTo>
                  <a:pt x="95076" y="2823"/>
                </a:lnTo>
                <a:lnTo>
                  <a:pt x="88758" y="6546"/>
                </a:lnTo>
                <a:lnTo>
                  <a:pt x="79250" y="9701"/>
                </a:lnTo>
                <a:lnTo>
                  <a:pt x="63382" y="22666"/>
                </a:lnTo>
                <a:lnTo>
                  <a:pt x="57033" y="47625"/>
                </a:lnTo>
              </a:path>
            </a:pathLst>
          </a:cu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SMARTInkShape-1234">
            <a:extLst>
              <a:ext uri="{FF2B5EF4-FFF2-40B4-BE49-F238E27FC236}">
                <a16:creationId xmlns:a16="http://schemas.microsoft.com/office/drawing/2014/main" id="{ADE36FE4-A281-1033-3D0D-8CFE0F60E6F5}"/>
              </a:ext>
            </a:extLst>
          </p:cNvPr>
          <p:cNvSpPr/>
          <p:nvPr>
            <p:custDataLst>
              <p:tags r:id="rId4"/>
            </p:custDataLst>
          </p:nvPr>
        </p:nvSpPr>
        <p:spPr>
          <a:xfrm>
            <a:off x="2352686" y="2038350"/>
            <a:ext cx="219058" cy="219037"/>
          </a:xfrm>
          <a:custGeom>
            <a:avLst/>
            <a:gdLst/>
            <a:ahLst/>
            <a:cxnLst/>
            <a:rect l="0" t="0" r="0" b="0"/>
            <a:pathLst>
              <a:path w="219058" h="219037">
                <a:moveTo>
                  <a:pt x="161914" y="19050"/>
                </a:moveTo>
                <a:lnTo>
                  <a:pt x="161914" y="19050"/>
                </a:lnTo>
                <a:lnTo>
                  <a:pt x="161914" y="10849"/>
                </a:lnTo>
                <a:lnTo>
                  <a:pt x="160856" y="10408"/>
                </a:lnTo>
                <a:lnTo>
                  <a:pt x="153713" y="9641"/>
                </a:lnTo>
                <a:lnTo>
                  <a:pt x="143290" y="395"/>
                </a:lnTo>
                <a:lnTo>
                  <a:pt x="98329" y="0"/>
                </a:lnTo>
                <a:lnTo>
                  <a:pt x="92026" y="0"/>
                </a:lnTo>
                <a:lnTo>
                  <a:pt x="85697" y="2822"/>
                </a:lnTo>
                <a:lnTo>
                  <a:pt x="66632" y="14189"/>
                </a:lnTo>
                <a:lnTo>
                  <a:pt x="49771" y="18623"/>
                </a:lnTo>
                <a:lnTo>
                  <a:pt x="40436" y="25512"/>
                </a:lnTo>
                <a:lnTo>
                  <a:pt x="34546" y="27213"/>
                </a:lnTo>
                <a:lnTo>
                  <a:pt x="32552" y="29784"/>
                </a:lnTo>
                <a:lnTo>
                  <a:pt x="28687" y="41398"/>
                </a:lnTo>
                <a:lnTo>
                  <a:pt x="26529" y="43474"/>
                </a:lnTo>
                <a:lnTo>
                  <a:pt x="24032" y="44858"/>
                </a:lnTo>
                <a:lnTo>
                  <a:pt x="22368" y="46838"/>
                </a:lnTo>
                <a:lnTo>
                  <a:pt x="16875" y="57622"/>
                </a:lnTo>
                <a:lnTo>
                  <a:pt x="12786" y="63710"/>
                </a:lnTo>
                <a:lnTo>
                  <a:pt x="9425" y="73087"/>
                </a:lnTo>
                <a:lnTo>
                  <a:pt x="3255" y="83627"/>
                </a:lnTo>
                <a:lnTo>
                  <a:pt x="46" y="126473"/>
                </a:lnTo>
                <a:lnTo>
                  <a:pt x="0" y="144692"/>
                </a:lnTo>
                <a:lnTo>
                  <a:pt x="9691" y="176837"/>
                </a:lnTo>
                <a:lnTo>
                  <a:pt x="22655" y="193548"/>
                </a:lnTo>
                <a:lnTo>
                  <a:pt x="56789" y="214046"/>
                </a:lnTo>
                <a:lnTo>
                  <a:pt x="78864" y="218081"/>
                </a:lnTo>
                <a:lnTo>
                  <a:pt x="121053" y="219036"/>
                </a:lnTo>
                <a:lnTo>
                  <a:pt x="139811" y="214007"/>
                </a:lnTo>
                <a:lnTo>
                  <a:pt x="182955" y="181490"/>
                </a:lnTo>
                <a:lnTo>
                  <a:pt x="188641" y="178143"/>
                </a:lnTo>
                <a:lnTo>
                  <a:pt x="192432" y="173795"/>
                </a:lnTo>
                <a:lnTo>
                  <a:pt x="216120" y="131900"/>
                </a:lnTo>
                <a:lnTo>
                  <a:pt x="218987" y="87456"/>
                </a:lnTo>
                <a:lnTo>
                  <a:pt x="219057" y="63931"/>
                </a:lnTo>
                <a:lnTo>
                  <a:pt x="216239" y="57341"/>
                </a:lnTo>
                <a:lnTo>
                  <a:pt x="193752" y="30790"/>
                </a:lnTo>
                <a:lnTo>
                  <a:pt x="190919" y="20805"/>
                </a:lnTo>
                <a:lnTo>
                  <a:pt x="189717" y="20220"/>
                </a:lnTo>
                <a:lnTo>
                  <a:pt x="182326" y="19204"/>
                </a:lnTo>
                <a:lnTo>
                  <a:pt x="181569" y="16296"/>
                </a:lnTo>
                <a:lnTo>
                  <a:pt x="181084" y="10862"/>
                </a:lnTo>
                <a:lnTo>
                  <a:pt x="178195" y="10119"/>
                </a:lnTo>
                <a:lnTo>
                  <a:pt x="171835" y="9560"/>
                </a:lnTo>
                <a:lnTo>
                  <a:pt x="171556" y="4479"/>
                </a:lnTo>
                <a:lnTo>
                  <a:pt x="170459" y="2986"/>
                </a:lnTo>
                <a:lnTo>
                  <a:pt x="166418" y="1327"/>
                </a:lnTo>
                <a:lnTo>
                  <a:pt x="163858" y="1943"/>
                </a:lnTo>
                <a:lnTo>
                  <a:pt x="152146" y="7714"/>
                </a:lnTo>
                <a:lnTo>
                  <a:pt x="135206" y="9419"/>
                </a:lnTo>
                <a:lnTo>
                  <a:pt x="126103" y="16050"/>
                </a:lnTo>
                <a:lnTo>
                  <a:pt x="116054" y="18655"/>
                </a:lnTo>
                <a:lnTo>
                  <a:pt x="106243" y="19015"/>
                </a:lnTo>
                <a:lnTo>
                  <a:pt x="95239" y="28575"/>
                </a:lnTo>
              </a:path>
            </a:pathLst>
          </a:cu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33" name="SMARTInkShape-Group199">
            <a:extLst>
              <a:ext uri="{FF2B5EF4-FFF2-40B4-BE49-F238E27FC236}">
                <a16:creationId xmlns:a16="http://schemas.microsoft.com/office/drawing/2014/main" id="{6FE20FE0-BE1C-FCC4-A53C-73F50D35A7A2}"/>
              </a:ext>
            </a:extLst>
          </p:cNvPr>
          <p:cNvGrpSpPr/>
          <p:nvPr/>
        </p:nvGrpSpPr>
        <p:grpSpPr>
          <a:xfrm>
            <a:off x="533400" y="2428875"/>
            <a:ext cx="200026" cy="256566"/>
            <a:chOff x="533400" y="2428875"/>
            <a:chExt cx="200026" cy="256566"/>
          </a:xfrm>
        </p:grpSpPr>
        <p:sp>
          <p:nvSpPr>
            <p:cNvPr id="31" name="SMARTInkShape-1235">
              <a:extLst>
                <a:ext uri="{FF2B5EF4-FFF2-40B4-BE49-F238E27FC236}">
                  <a16:creationId xmlns:a16="http://schemas.microsoft.com/office/drawing/2014/main" id="{238D5DB0-DB81-FD97-C0EC-FEB71B2439CD}"/>
                </a:ext>
              </a:extLst>
            </p:cNvPr>
            <p:cNvSpPr/>
            <p:nvPr>
              <p:custDataLst>
                <p:tags r:id="rId7"/>
              </p:custDataLst>
            </p:nvPr>
          </p:nvSpPr>
          <p:spPr>
            <a:xfrm>
              <a:off x="533400" y="2428875"/>
              <a:ext cx="200026" cy="28576"/>
            </a:xfrm>
            <a:custGeom>
              <a:avLst/>
              <a:gdLst/>
              <a:ahLst/>
              <a:cxnLst/>
              <a:rect l="0" t="0" r="0" b="0"/>
              <a:pathLst>
                <a:path w="200026" h="28576">
                  <a:moveTo>
                    <a:pt x="0" y="28575"/>
                  </a:moveTo>
                  <a:lnTo>
                    <a:pt x="0" y="28575"/>
                  </a:lnTo>
                  <a:lnTo>
                    <a:pt x="24909" y="27517"/>
                  </a:lnTo>
                  <a:lnTo>
                    <a:pt x="67447" y="20374"/>
                  </a:lnTo>
                  <a:lnTo>
                    <a:pt x="113780" y="10965"/>
                  </a:lnTo>
                  <a:lnTo>
                    <a:pt x="160160" y="3063"/>
                  </a:lnTo>
                  <a:lnTo>
                    <a:pt x="180452" y="35"/>
                  </a:lnTo>
                  <a:lnTo>
                    <a:pt x="200025" y="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" name="SMARTInkShape-1236">
              <a:extLst>
                <a:ext uri="{FF2B5EF4-FFF2-40B4-BE49-F238E27FC236}">
                  <a16:creationId xmlns:a16="http://schemas.microsoft.com/office/drawing/2014/main" id="{113FE961-0ED7-BFD3-BE0F-19F3707487F7}"/>
                </a:ext>
              </a:extLst>
            </p:cNvPr>
            <p:cNvSpPr/>
            <p:nvPr>
              <p:custDataLst>
                <p:tags r:id="rId8"/>
              </p:custDataLst>
            </p:nvPr>
          </p:nvSpPr>
          <p:spPr>
            <a:xfrm>
              <a:off x="613621" y="2524520"/>
              <a:ext cx="100721" cy="160921"/>
            </a:xfrm>
            <a:custGeom>
              <a:avLst/>
              <a:gdLst/>
              <a:ahLst/>
              <a:cxnLst/>
              <a:rect l="0" t="0" r="0" b="0"/>
              <a:pathLst>
                <a:path w="100721" h="160921">
                  <a:moveTo>
                    <a:pt x="5504" y="18655"/>
                  </a:moveTo>
                  <a:lnTo>
                    <a:pt x="5504" y="18655"/>
                  </a:lnTo>
                  <a:lnTo>
                    <a:pt x="448" y="18655"/>
                  </a:lnTo>
                  <a:lnTo>
                    <a:pt x="16" y="17597"/>
                  </a:lnTo>
                  <a:lnTo>
                    <a:pt x="2359" y="13599"/>
                  </a:lnTo>
                  <a:lnTo>
                    <a:pt x="3408" y="13167"/>
                  </a:lnTo>
                  <a:lnTo>
                    <a:pt x="4106" y="13938"/>
                  </a:lnTo>
                  <a:lnTo>
                    <a:pt x="5228" y="17723"/>
                  </a:lnTo>
                  <a:lnTo>
                    <a:pt x="5422" y="13323"/>
                  </a:lnTo>
                  <a:lnTo>
                    <a:pt x="4391" y="12983"/>
                  </a:lnTo>
                  <a:lnTo>
                    <a:pt x="423" y="15429"/>
                  </a:lnTo>
                  <a:lnTo>
                    <a:pt x="0" y="15446"/>
                  </a:lnTo>
                  <a:lnTo>
                    <a:pt x="5422" y="9221"/>
                  </a:lnTo>
                  <a:lnTo>
                    <a:pt x="5502" y="0"/>
                  </a:lnTo>
                  <a:lnTo>
                    <a:pt x="5504" y="45267"/>
                  </a:lnTo>
                  <a:lnTo>
                    <a:pt x="5504" y="59542"/>
                  </a:lnTo>
                  <a:lnTo>
                    <a:pt x="8326" y="66108"/>
                  </a:lnTo>
                  <a:lnTo>
                    <a:pt x="10560" y="69340"/>
                  </a:lnTo>
                  <a:lnTo>
                    <a:pt x="15865" y="72932"/>
                  </a:lnTo>
                  <a:lnTo>
                    <a:pt x="24802" y="74954"/>
                  </a:lnTo>
                  <a:lnTo>
                    <a:pt x="37303" y="75637"/>
                  </a:lnTo>
                  <a:lnTo>
                    <a:pt x="51850" y="70699"/>
                  </a:lnTo>
                  <a:lnTo>
                    <a:pt x="60674" y="62599"/>
                  </a:lnTo>
                  <a:lnTo>
                    <a:pt x="77210" y="41650"/>
                  </a:lnTo>
                  <a:lnTo>
                    <a:pt x="80372" y="31583"/>
                  </a:lnTo>
                  <a:lnTo>
                    <a:pt x="81112" y="25106"/>
                  </a:lnTo>
                  <a:lnTo>
                    <a:pt x="82368" y="22956"/>
                  </a:lnTo>
                  <a:lnTo>
                    <a:pt x="84263" y="21522"/>
                  </a:lnTo>
                  <a:lnTo>
                    <a:pt x="86585" y="20567"/>
                  </a:lnTo>
                  <a:lnTo>
                    <a:pt x="88133" y="18871"/>
                  </a:lnTo>
                  <a:lnTo>
                    <a:pt x="91193" y="9261"/>
                  </a:lnTo>
                  <a:lnTo>
                    <a:pt x="94051" y="50964"/>
                  </a:lnTo>
                  <a:lnTo>
                    <a:pt x="99871" y="94288"/>
                  </a:lnTo>
                  <a:lnTo>
                    <a:pt x="100702" y="139439"/>
                  </a:lnTo>
                  <a:lnTo>
                    <a:pt x="100720" y="143628"/>
                  </a:lnTo>
                  <a:lnTo>
                    <a:pt x="97916" y="151104"/>
                  </a:lnTo>
                  <a:lnTo>
                    <a:pt x="95687" y="154579"/>
                  </a:lnTo>
                  <a:lnTo>
                    <a:pt x="93143" y="156896"/>
                  </a:lnTo>
                  <a:lnTo>
                    <a:pt x="87493" y="159470"/>
                  </a:lnTo>
                  <a:lnTo>
                    <a:pt x="73306" y="160920"/>
                  </a:lnTo>
                  <a:lnTo>
                    <a:pt x="32013" y="149748"/>
                  </a:lnTo>
                  <a:lnTo>
                    <a:pt x="26352" y="147325"/>
                  </a:lnTo>
                  <a:lnTo>
                    <a:pt x="22577" y="146768"/>
                  </a:lnTo>
                  <a:lnTo>
                    <a:pt x="20061" y="147456"/>
                  </a:lnTo>
                  <a:lnTo>
                    <a:pt x="18384" y="148972"/>
                  </a:lnTo>
                  <a:lnTo>
                    <a:pt x="17265" y="148925"/>
                  </a:lnTo>
                  <a:lnTo>
                    <a:pt x="15029" y="14248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6" name="SMARTInkShape-Group200">
            <a:extLst>
              <a:ext uri="{FF2B5EF4-FFF2-40B4-BE49-F238E27FC236}">
                <a16:creationId xmlns:a16="http://schemas.microsoft.com/office/drawing/2014/main" id="{53B5B7BB-2457-2535-B414-5C5A9C4895C2}"/>
              </a:ext>
            </a:extLst>
          </p:cNvPr>
          <p:cNvGrpSpPr/>
          <p:nvPr/>
        </p:nvGrpSpPr>
        <p:grpSpPr>
          <a:xfrm>
            <a:off x="1876426" y="3590925"/>
            <a:ext cx="200025" cy="190451"/>
            <a:chOff x="1876426" y="3590925"/>
            <a:chExt cx="200025" cy="190451"/>
          </a:xfrm>
        </p:grpSpPr>
        <p:sp>
          <p:nvSpPr>
            <p:cNvPr id="34" name="SMARTInkShape-1237">
              <a:extLst>
                <a:ext uri="{FF2B5EF4-FFF2-40B4-BE49-F238E27FC236}">
                  <a16:creationId xmlns:a16="http://schemas.microsoft.com/office/drawing/2014/main" id="{1C3D2AD8-7631-2718-1BD4-E0B8B3FE29B5}"/>
                </a:ext>
              </a:extLst>
            </p:cNvPr>
            <p:cNvSpPr/>
            <p:nvPr>
              <p:custDataLst>
                <p:tags r:id="rId5"/>
              </p:custDataLst>
            </p:nvPr>
          </p:nvSpPr>
          <p:spPr>
            <a:xfrm>
              <a:off x="1895485" y="3676650"/>
              <a:ext cx="180966" cy="104726"/>
            </a:xfrm>
            <a:custGeom>
              <a:avLst/>
              <a:gdLst/>
              <a:ahLst/>
              <a:cxnLst/>
              <a:rect l="0" t="0" r="0" b="0"/>
              <a:pathLst>
                <a:path w="180966" h="104726">
                  <a:moveTo>
                    <a:pt x="9515" y="28575"/>
                  </a:moveTo>
                  <a:lnTo>
                    <a:pt x="9515" y="28575"/>
                  </a:lnTo>
                  <a:lnTo>
                    <a:pt x="382" y="28575"/>
                  </a:lnTo>
                  <a:lnTo>
                    <a:pt x="0" y="19443"/>
                  </a:lnTo>
                  <a:lnTo>
                    <a:pt x="9399" y="19053"/>
                  </a:lnTo>
                  <a:lnTo>
                    <a:pt x="9512" y="9918"/>
                  </a:lnTo>
                  <a:lnTo>
                    <a:pt x="18648" y="9535"/>
                  </a:lnTo>
                  <a:lnTo>
                    <a:pt x="28446" y="117"/>
                  </a:lnTo>
                  <a:lnTo>
                    <a:pt x="66272" y="0"/>
                  </a:lnTo>
                  <a:lnTo>
                    <a:pt x="71605" y="5057"/>
                  </a:lnTo>
                  <a:lnTo>
                    <a:pt x="74152" y="10361"/>
                  </a:lnTo>
                  <a:lnTo>
                    <a:pt x="75788" y="27446"/>
                  </a:lnTo>
                  <a:lnTo>
                    <a:pt x="73189" y="36187"/>
                  </a:lnTo>
                  <a:lnTo>
                    <a:pt x="60978" y="54781"/>
                  </a:lnTo>
                  <a:lnTo>
                    <a:pt x="55076" y="74164"/>
                  </a:lnTo>
                  <a:lnTo>
                    <a:pt x="34794" y="98306"/>
                  </a:lnTo>
                  <a:lnTo>
                    <a:pt x="28511" y="101900"/>
                  </a:lnTo>
                  <a:lnTo>
                    <a:pt x="19204" y="104725"/>
                  </a:lnTo>
                  <a:lnTo>
                    <a:pt x="53216" y="72718"/>
                  </a:lnTo>
                  <a:lnTo>
                    <a:pt x="97652" y="51052"/>
                  </a:lnTo>
                  <a:lnTo>
                    <a:pt x="125008" y="34958"/>
                  </a:lnTo>
                  <a:lnTo>
                    <a:pt x="140810" y="20934"/>
                  </a:lnTo>
                  <a:lnTo>
                    <a:pt x="144774" y="19888"/>
                  </a:lnTo>
                  <a:lnTo>
                    <a:pt x="152351" y="19054"/>
                  </a:lnTo>
                  <a:lnTo>
                    <a:pt x="147322" y="19052"/>
                  </a:lnTo>
                  <a:lnTo>
                    <a:pt x="142023" y="21873"/>
                  </a:lnTo>
                  <a:lnTo>
                    <a:pt x="106729" y="50521"/>
                  </a:lnTo>
                  <a:lnTo>
                    <a:pt x="88710" y="75618"/>
                  </a:lnTo>
                  <a:lnTo>
                    <a:pt x="86307" y="88785"/>
                  </a:lnTo>
                  <a:lnTo>
                    <a:pt x="88226" y="91998"/>
                  </a:lnTo>
                  <a:lnTo>
                    <a:pt x="96003" y="98391"/>
                  </a:lnTo>
                  <a:lnTo>
                    <a:pt x="103693" y="101938"/>
                  </a:lnTo>
                  <a:lnTo>
                    <a:pt x="107226" y="102883"/>
                  </a:lnTo>
                  <a:lnTo>
                    <a:pt x="148386" y="96408"/>
                  </a:lnTo>
                  <a:lnTo>
                    <a:pt x="168019" y="90536"/>
                  </a:lnTo>
                  <a:lnTo>
                    <a:pt x="172334" y="87874"/>
                  </a:lnTo>
                  <a:lnTo>
                    <a:pt x="180965" y="7620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" name="SMARTInkShape-1238">
              <a:extLst>
                <a:ext uri="{FF2B5EF4-FFF2-40B4-BE49-F238E27FC236}">
                  <a16:creationId xmlns:a16="http://schemas.microsoft.com/office/drawing/2014/main" id="{3CB941AD-21C9-086C-37B7-35A52F08CF53}"/>
                </a:ext>
              </a:extLst>
            </p:cNvPr>
            <p:cNvSpPr/>
            <p:nvPr>
              <p:custDataLst>
                <p:tags r:id="rId6"/>
              </p:custDataLst>
            </p:nvPr>
          </p:nvSpPr>
          <p:spPr>
            <a:xfrm>
              <a:off x="1876426" y="3590925"/>
              <a:ext cx="190500" cy="9526"/>
            </a:xfrm>
            <a:custGeom>
              <a:avLst/>
              <a:gdLst/>
              <a:ahLst/>
              <a:cxnLst/>
              <a:rect l="0" t="0" r="0" b="0"/>
              <a:pathLst>
                <a:path w="190500" h="9526">
                  <a:moveTo>
                    <a:pt x="9524" y="9525"/>
                  </a:moveTo>
                  <a:lnTo>
                    <a:pt x="9524" y="9525"/>
                  </a:lnTo>
                  <a:lnTo>
                    <a:pt x="0" y="9525"/>
                  </a:lnTo>
                  <a:lnTo>
                    <a:pt x="42193" y="8467"/>
                  </a:lnTo>
                  <a:lnTo>
                    <a:pt x="79830" y="1986"/>
                  </a:lnTo>
                  <a:lnTo>
                    <a:pt x="126027" y="262"/>
                  </a:lnTo>
                  <a:lnTo>
                    <a:pt x="161626" y="34"/>
                  </a:lnTo>
                  <a:lnTo>
                    <a:pt x="169906" y="2837"/>
                  </a:lnTo>
                  <a:lnTo>
                    <a:pt x="178788" y="8204"/>
                  </a:lnTo>
                  <a:lnTo>
                    <a:pt x="180575" y="7586"/>
                  </a:lnTo>
                  <a:lnTo>
                    <a:pt x="185383" y="4077"/>
                  </a:lnTo>
                  <a:lnTo>
                    <a:pt x="186030" y="2718"/>
                  </a:lnTo>
                  <a:lnTo>
                    <a:pt x="185403" y="1812"/>
                  </a:lnTo>
                  <a:lnTo>
                    <a:pt x="183926" y="1208"/>
                  </a:lnTo>
                  <a:lnTo>
                    <a:pt x="184001" y="805"/>
                  </a:lnTo>
                  <a:lnTo>
                    <a:pt x="190499" y="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419057470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rrelation Coefficient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8" name="Table 7">
                <a:extLst>
                  <a:ext uri="{FF2B5EF4-FFF2-40B4-BE49-F238E27FC236}">
                    <a16:creationId xmlns:a16="http://schemas.microsoft.com/office/drawing/2014/main" id="{CCC2AD43-4EA1-4A26-A398-DF2AE77D0D34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608896728"/>
                  </p:ext>
                </p:extLst>
              </p:nvPr>
            </p:nvGraphicFramePr>
            <p:xfrm>
              <a:off x="914400" y="1219200"/>
              <a:ext cx="7452065" cy="1644904"/>
            </p:xfrm>
            <a:graphic>
              <a:graphicData uri="http://schemas.openxmlformats.org/drawingml/2006/table">
                <a:tbl>
                  <a:tblPr firstRow="1" firstCol="1" bandRow="1">
                    <a:tableStyleId>{5C22544A-7EE6-4342-B048-85BDC9FD1C3A}</a:tableStyleId>
                  </a:tblPr>
                  <a:tblGrid>
                    <a:gridCol w="642892">
                      <a:extLst>
                        <a:ext uri="{9D8B030D-6E8A-4147-A177-3AD203B41FA5}">
                          <a16:colId xmlns:a16="http://schemas.microsoft.com/office/drawing/2014/main" val="4144510314"/>
                        </a:ext>
                      </a:extLst>
                    </a:gridCol>
                    <a:gridCol w="990600">
                      <a:extLst>
                        <a:ext uri="{9D8B030D-6E8A-4147-A177-3AD203B41FA5}">
                          <a16:colId xmlns:a16="http://schemas.microsoft.com/office/drawing/2014/main" val="3072793018"/>
                        </a:ext>
                      </a:extLst>
                    </a:gridCol>
                    <a:gridCol w="914400">
                      <a:extLst>
                        <a:ext uri="{9D8B030D-6E8A-4147-A177-3AD203B41FA5}">
                          <a16:colId xmlns:a16="http://schemas.microsoft.com/office/drawing/2014/main" val="3764529879"/>
                        </a:ext>
                      </a:extLst>
                    </a:gridCol>
                    <a:gridCol w="914400">
                      <a:extLst>
                        <a:ext uri="{9D8B030D-6E8A-4147-A177-3AD203B41FA5}">
                          <a16:colId xmlns:a16="http://schemas.microsoft.com/office/drawing/2014/main" val="890574213"/>
                        </a:ext>
                      </a:extLst>
                    </a:gridCol>
                    <a:gridCol w="914400">
                      <a:extLst>
                        <a:ext uri="{9D8B030D-6E8A-4147-A177-3AD203B41FA5}">
                          <a16:colId xmlns:a16="http://schemas.microsoft.com/office/drawing/2014/main" val="236585354"/>
                        </a:ext>
                      </a:extLst>
                    </a:gridCol>
                    <a:gridCol w="1524000">
                      <a:extLst>
                        <a:ext uri="{9D8B030D-6E8A-4147-A177-3AD203B41FA5}">
                          <a16:colId xmlns:a16="http://schemas.microsoft.com/office/drawing/2014/main" val="1959973392"/>
                        </a:ext>
                      </a:extLst>
                    </a:gridCol>
                    <a:gridCol w="1551373">
                      <a:extLst>
                        <a:ext uri="{9D8B030D-6E8A-4147-A177-3AD203B41FA5}">
                          <a16:colId xmlns:a16="http://schemas.microsoft.com/office/drawing/2014/main" val="2111422606"/>
                        </a:ext>
                      </a:extLst>
                    </a:gridCol>
                  </a:tblGrid>
                  <a:tr h="0"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100" dirty="0">
                              <a:effectLst/>
                            </a:rPr>
                            <a:t>Obs. No.</a:t>
                          </a:r>
                          <a:endParaRPr lang="en-US" sz="1100" dirty="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100" dirty="0">
                              <a:effectLst/>
                            </a:rPr>
                            <a:t>x (age )</a:t>
                          </a:r>
                          <a:endParaRPr lang="en-US" sz="1100" dirty="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100" dirty="0">
                              <a:effectLst/>
                            </a:rPr>
                            <a:t>y (time)</a:t>
                          </a:r>
                          <a:endParaRPr lang="en-US" sz="1100" dirty="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d>
                                  <m:dPr>
                                    <m:ctrlPr>
                                      <a:rPr lang="en-US" sz="1100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11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  <m:r>
                                      <a:rPr lang="en-US" sz="11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acc>
                                      <m:accPr>
                                        <m:chr m:val="̅"/>
                                        <m:ctrlPr>
                                          <a:rPr lang="en-US" sz="1100" i="1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en-US" sz="110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</m:acc>
                                  </m:e>
                                </m:d>
                              </m:oMath>
                            </m:oMathPara>
                          </a14:m>
                          <a:endParaRPr lang="en-US" sz="1100" dirty="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d>
                                  <m:dPr>
                                    <m:ctrlPr>
                                      <a:rPr lang="en-US" sz="1100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11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  <m:r>
                                      <a:rPr lang="en-US" sz="11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acc>
                                      <m:accPr>
                                        <m:chr m:val="̅"/>
                                        <m:ctrlPr>
                                          <a:rPr lang="en-US" sz="1100" i="1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en-US" sz="110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𝑦</m:t>
                                        </m:r>
                                      </m:e>
                                    </m:acc>
                                  </m:e>
                                </m:d>
                              </m:oMath>
                            </m:oMathPara>
                          </a14:m>
                          <a:endParaRPr lang="en-US" sz="1100" dirty="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sz="1100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ctrlPr>
                                          <a:rPr lang="en-US" sz="1100" i="1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sz="110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  <m:r>
                                          <a:rPr lang="en-US" sz="110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−</m:t>
                                        </m:r>
                                        <m:acc>
                                          <m:accPr>
                                            <m:chr m:val="̅"/>
                                            <m:ctrlPr>
                                              <a:rPr lang="en-US" sz="1100" i="1">
                                                <a:effectLst/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accPr>
                                          <m:e>
                                            <m:r>
                                              <a:rPr lang="en-US" sz="1100">
                                                <a:effectLst/>
                                                <a:latin typeface="Cambria Math" panose="02040503050406030204" pitchFamily="18" charset="0"/>
                                              </a:rPr>
                                              <m:t>𝑥</m:t>
                                            </m:r>
                                          </m:e>
                                        </m:acc>
                                      </m:e>
                                    </m:d>
                                  </m:e>
                                  <m:sup>
                                    <m:r>
                                      <a:rPr lang="en-US" sz="11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en-US" sz="11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sz="1100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ctrlPr>
                                          <a:rPr lang="en-US" sz="1100" i="1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sz="110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𝑦</m:t>
                                        </m:r>
                                        <m:r>
                                          <a:rPr lang="en-US" sz="110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−</m:t>
                                        </m:r>
                                        <m:acc>
                                          <m:accPr>
                                            <m:chr m:val="̅"/>
                                            <m:ctrlPr>
                                              <a:rPr lang="en-US" sz="1100" i="1">
                                                <a:effectLst/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accPr>
                                          <m:e>
                                            <m:r>
                                              <a:rPr lang="en-US" sz="1100">
                                                <a:effectLst/>
                                                <a:latin typeface="Cambria Math" panose="02040503050406030204" pitchFamily="18" charset="0"/>
                                              </a:rPr>
                                              <m:t>𝑦</m:t>
                                            </m:r>
                                          </m:e>
                                        </m:acc>
                                      </m:e>
                                    </m:d>
                                  </m:e>
                                  <m:sup>
                                    <m:r>
                                      <a:rPr lang="en-US" sz="11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en-US" sz="1100" dirty="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797713689"/>
                      </a:ext>
                    </a:extLst>
                  </a:tr>
                  <a:tr h="0"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100">
                              <a:effectLst/>
                            </a:rPr>
                            <a:t>1</a:t>
                          </a:r>
                          <a:endParaRPr lang="en-US" sz="11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100" dirty="0">
                              <a:effectLst/>
                            </a:rPr>
                            <a:t>23</a:t>
                          </a:r>
                          <a:endParaRPr lang="en-US" sz="1100" dirty="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b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100" dirty="0">
                              <a:effectLst/>
                              <a:latin typeface="Calibri" panose="020F0502020204030204" pitchFamily="34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8</a:t>
                          </a:r>
                        </a:p>
                      </a:txBody>
                      <a:tcPr marL="68580" marR="68580" marT="0" marB="0" anchor="b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1100" dirty="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11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11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1100" dirty="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1236638817"/>
                      </a:ext>
                    </a:extLst>
                  </a:tr>
                  <a:tr h="0"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100">
                              <a:effectLst/>
                            </a:rPr>
                            <a:t>2</a:t>
                          </a:r>
                          <a:endParaRPr lang="en-US" sz="11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100" dirty="0">
                              <a:effectLst/>
                            </a:rPr>
                            <a:t>27</a:t>
                          </a:r>
                          <a:endParaRPr lang="en-US" sz="1100" dirty="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b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100" dirty="0">
                              <a:effectLst/>
                            </a:rPr>
                            <a:t>10</a:t>
                          </a:r>
                          <a:endParaRPr lang="en-US" sz="1100" dirty="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b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1100" dirty="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1100" dirty="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1100" dirty="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1100" dirty="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3896136271"/>
                      </a:ext>
                    </a:extLst>
                  </a:tr>
                  <a:tr h="0"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100">
                              <a:effectLst/>
                            </a:rPr>
                            <a:t>3</a:t>
                          </a:r>
                          <a:endParaRPr lang="en-US" sz="11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100" dirty="0">
                              <a:effectLst/>
                              <a:latin typeface="Calibri" panose="020F0502020204030204" pitchFamily="34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48</a:t>
                          </a:r>
                        </a:p>
                      </a:txBody>
                      <a:tcPr marL="68580" marR="68580" marT="0" marB="0" anchor="b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100" dirty="0">
                              <a:effectLst/>
                              <a:latin typeface="Calibri" panose="020F0502020204030204" pitchFamily="34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2</a:t>
                          </a:r>
                        </a:p>
                      </a:txBody>
                      <a:tcPr marL="68580" marR="68580" marT="0" marB="0" anchor="b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1100" dirty="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1100" dirty="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11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1100" dirty="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464241289"/>
                      </a:ext>
                    </a:extLst>
                  </a:tr>
                  <a:tr h="0"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100">
                              <a:effectLst/>
                            </a:rPr>
                            <a:t>4</a:t>
                          </a:r>
                          <a:endParaRPr lang="en-US" sz="11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100" dirty="0">
                              <a:effectLst/>
                            </a:rPr>
                            <a:t>52</a:t>
                          </a:r>
                          <a:endParaRPr lang="en-US" sz="1100" dirty="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b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100" dirty="0">
                              <a:effectLst/>
                              <a:latin typeface="Calibri" panose="020F0502020204030204" pitchFamily="34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4</a:t>
                          </a:r>
                        </a:p>
                      </a:txBody>
                      <a:tcPr marL="68580" marR="68580" marT="0" marB="0" anchor="b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11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1100" dirty="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1100" dirty="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1100" dirty="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958827696"/>
                      </a:ext>
                    </a:extLst>
                  </a:tr>
                  <a:tr h="0"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100">
                              <a:effectLst/>
                            </a:rPr>
                            <a:t>5</a:t>
                          </a:r>
                          <a:endParaRPr lang="en-US" sz="11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100" dirty="0">
                              <a:effectLst/>
                            </a:rPr>
                            <a:t>60</a:t>
                          </a:r>
                          <a:endParaRPr lang="en-US" sz="1100" dirty="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b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100" dirty="0">
                              <a:effectLst/>
                              <a:latin typeface="Calibri" panose="020F0502020204030204" pitchFamily="34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6</a:t>
                          </a:r>
                        </a:p>
                      </a:txBody>
                      <a:tcPr marL="68580" marR="68580" marT="0" marB="0" anchor="b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11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11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1100" dirty="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1100" dirty="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3659483518"/>
                      </a:ext>
                    </a:extLst>
                  </a:tr>
                  <a:tr h="0"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100">
                              <a:effectLst/>
                            </a:rPr>
                            <a:t>Total:</a:t>
                          </a:r>
                          <a:endParaRPr lang="en-US" sz="11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nary>
                                  <m:naryPr>
                                    <m:chr m:val="∑"/>
                                    <m:grow m:val="on"/>
                                    <m:ctrlPr>
                                      <a:rPr lang="en-US" sz="1100" i="1" smtClean="0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naryPr>
                                  <m:sub>
                                    <m:r>
                                      <a:rPr lang="en-US" sz="11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  <m:r>
                                      <a:rPr lang="en-US" sz="11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=1</m:t>
                                    </m:r>
                                  </m:sub>
                                  <m:sup>
                                    <m:r>
                                      <a:rPr lang="en-US" sz="11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5</m:t>
                                    </m:r>
                                  </m:sup>
                                  <m:e>
                                    <m:sSub>
                                      <m:sSubPr>
                                        <m:ctrlPr>
                                          <a:rPr lang="en-US" sz="1100" i="1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10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US" sz="110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𝑖</m:t>
                                        </m:r>
                                      </m:sub>
                                    </m:sSub>
                                  </m:e>
                                </m:nary>
                              </m:oMath>
                            </m:oMathPara>
                          </a14:m>
                          <a:endParaRPr lang="en-US" sz="1100" dirty="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b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nary>
                                  <m:naryPr>
                                    <m:chr m:val="∑"/>
                                    <m:grow m:val="on"/>
                                    <m:ctrlPr>
                                      <a:rPr lang="en-US" sz="1100" i="1" smtClean="0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naryPr>
                                  <m:sub>
                                    <m:r>
                                      <a:rPr lang="en-US" sz="11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  <m:r>
                                      <a:rPr lang="en-US" sz="11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=1</m:t>
                                    </m:r>
                                  </m:sub>
                                  <m:sup>
                                    <m:r>
                                      <a:rPr lang="en-US" sz="11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5</m:t>
                                    </m:r>
                                  </m:sup>
                                  <m:e>
                                    <m:sSub>
                                      <m:sSubPr>
                                        <m:ctrlPr>
                                          <a:rPr lang="en-US" sz="1100" i="1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10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𝑦</m:t>
                                        </m:r>
                                      </m:e>
                                      <m:sub>
                                        <m:r>
                                          <a:rPr lang="en-US" sz="110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𝑖</m:t>
                                        </m:r>
                                      </m:sub>
                                    </m:sSub>
                                  </m:e>
                                </m:nary>
                              </m:oMath>
                            </m:oMathPara>
                          </a14:m>
                          <a:endParaRPr lang="en-US" sz="1100" dirty="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b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nary>
                                  <m:naryPr>
                                    <m:chr m:val="∑"/>
                                    <m:grow m:val="on"/>
                                    <m:ctrlPr>
                                      <a:rPr lang="en-US" sz="1100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naryPr>
                                  <m:sub>
                                    <m:r>
                                      <a:rPr lang="en-US" sz="11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  <m:r>
                                      <a:rPr lang="en-US" sz="11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=1</m:t>
                                    </m:r>
                                  </m:sub>
                                  <m:sup>
                                    <m:r>
                                      <a:rPr lang="en-US" sz="11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5</m:t>
                                    </m:r>
                                  </m:sup>
                                  <m:e>
                                    <m:r>
                                      <a:rPr lang="en-US" sz="11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(</m:t>
                                    </m:r>
                                    <m:sSub>
                                      <m:sSubPr>
                                        <m:ctrlPr>
                                          <a:rPr lang="en-US" sz="1100" i="1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10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US" sz="110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𝑖</m:t>
                                        </m:r>
                                      </m:sub>
                                    </m:sSub>
                                    <m:r>
                                      <a:rPr lang="en-US" sz="11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acc>
                                      <m:accPr>
                                        <m:chr m:val="̅"/>
                                        <m:ctrlPr>
                                          <a:rPr lang="en-US" sz="1100" i="1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en-US" sz="110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</m:acc>
                                    <m:r>
                                      <a:rPr lang="en-US" sz="11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)</m:t>
                                    </m:r>
                                  </m:e>
                                </m:nary>
                              </m:oMath>
                            </m:oMathPara>
                          </a14:m>
                          <a:endParaRPr lang="en-US" sz="1100" dirty="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nary>
                                  <m:naryPr>
                                    <m:chr m:val="∑"/>
                                    <m:grow m:val="on"/>
                                    <m:ctrlPr>
                                      <a:rPr lang="en-US" sz="1100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naryPr>
                                  <m:sub>
                                    <m:r>
                                      <a:rPr lang="en-US" sz="11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  <m:r>
                                      <a:rPr lang="en-US" sz="11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=1</m:t>
                                    </m:r>
                                  </m:sub>
                                  <m:sup>
                                    <m:r>
                                      <a:rPr lang="en-US" sz="11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5</m:t>
                                    </m:r>
                                  </m:sup>
                                  <m:e>
                                    <m:r>
                                      <a:rPr lang="en-US" sz="11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(</m:t>
                                    </m:r>
                                    <m:sSub>
                                      <m:sSubPr>
                                        <m:ctrlPr>
                                          <a:rPr lang="en-US" sz="1100" i="1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10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𝑦</m:t>
                                        </m:r>
                                      </m:e>
                                      <m:sub>
                                        <m:r>
                                          <a:rPr lang="en-US" sz="110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𝑖</m:t>
                                        </m:r>
                                      </m:sub>
                                    </m:sSub>
                                    <m:r>
                                      <a:rPr lang="en-US" sz="11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acc>
                                      <m:accPr>
                                        <m:chr m:val="̅"/>
                                        <m:ctrlPr>
                                          <a:rPr lang="en-US" sz="1100" i="1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en-US" sz="110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𝑦</m:t>
                                        </m:r>
                                      </m:e>
                                    </m:acc>
                                    <m:r>
                                      <a:rPr lang="en-US" sz="11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)</m:t>
                                    </m:r>
                                  </m:e>
                                </m:nary>
                              </m:oMath>
                            </m:oMathPara>
                          </a14:m>
                          <a:endParaRPr lang="en-US" sz="11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nary>
                                  <m:naryPr>
                                    <m:chr m:val="∑"/>
                                    <m:grow m:val="on"/>
                                    <m:ctrlPr>
                                      <a:rPr lang="en-US" sz="1100" i="1" smtClean="0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naryPr>
                                  <m:sub>
                                    <m:r>
                                      <a:rPr lang="en-US" sz="11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  <m:r>
                                      <a:rPr lang="en-US" sz="11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=1</m:t>
                                    </m:r>
                                  </m:sub>
                                  <m:sup>
                                    <m:r>
                                      <a:rPr lang="en-US" sz="11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5</m:t>
                                    </m:r>
                                  </m:sup>
                                  <m:e>
                                    <m:sSup>
                                      <m:sSupPr>
                                        <m:ctrlPr>
                                          <a:rPr lang="en-US" sz="1100" i="1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d>
                                          <m:dPr>
                                            <m:ctrlPr>
                                              <a:rPr lang="en-US" sz="1100" i="1">
                                                <a:effectLst/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dPr>
                                          <m:e>
                                            <m:sSub>
                                              <m:sSubPr>
                                                <m:ctrlPr>
                                                  <a:rPr lang="en-US" sz="1100" i="1">
                                                    <a:effectLst/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en-US" sz="1100">
                                                    <a:effectLst/>
                                                    <a:latin typeface="Cambria Math" panose="02040503050406030204" pitchFamily="18" charset="0"/>
                                                  </a:rPr>
                                                  <m:t>𝑥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sz="1100">
                                                    <a:effectLst/>
                                                    <a:latin typeface="Cambria Math" panose="02040503050406030204" pitchFamily="18" charset="0"/>
                                                  </a:rPr>
                                                  <m:t>𝑖</m:t>
                                                </m:r>
                                              </m:sub>
                                            </m:sSub>
                                            <m:r>
                                              <a:rPr lang="en-US" sz="1100">
                                                <a:effectLst/>
                                                <a:latin typeface="Cambria Math" panose="02040503050406030204" pitchFamily="18" charset="0"/>
                                              </a:rPr>
                                              <m:t>−</m:t>
                                            </m:r>
                                            <m:acc>
                                              <m:accPr>
                                                <m:chr m:val="̅"/>
                                                <m:ctrlPr>
                                                  <a:rPr lang="en-US" sz="1100" i="1">
                                                    <a:effectLst/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accPr>
                                              <m:e>
                                                <m:r>
                                                  <a:rPr lang="en-US" sz="1100">
                                                    <a:effectLst/>
                                                    <a:latin typeface="Cambria Math" panose="02040503050406030204" pitchFamily="18" charset="0"/>
                                                  </a:rPr>
                                                  <m:t>𝑥</m:t>
                                                </m:r>
                                              </m:e>
                                            </m:acc>
                                          </m:e>
                                        </m:d>
                                      </m:e>
                                      <m:sup>
                                        <m:r>
                                          <a:rPr lang="en-US" sz="110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</m:e>
                                </m:nary>
                              </m:oMath>
                            </m:oMathPara>
                          </a14:m>
                          <a:endParaRPr lang="en-US" sz="1100" dirty="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nary>
                                  <m:naryPr>
                                    <m:chr m:val="∑"/>
                                    <m:grow m:val="on"/>
                                    <m:ctrlPr>
                                      <a:rPr lang="en-US" sz="1100" i="1" smtClean="0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naryPr>
                                  <m:sub>
                                    <m:r>
                                      <a:rPr lang="en-US" sz="11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  <m:r>
                                      <a:rPr lang="en-US" sz="11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=1</m:t>
                                    </m:r>
                                  </m:sub>
                                  <m:sup>
                                    <m:r>
                                      <a:rPr lang="en-US" sz="11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5</m:t>
                                    </m:r>
                                  </m:sup>
                                  <m:e>
                                    <m:sSup>
                                      <m:sSupPr>
                                        <m:ctrlPr>
                                          <a:rPr lang="en-US" sz="1100" i="1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d>
                                          <m:dPr>
                                            <m:ctrlPr>
                                              <a:rPr lang="en-US" sz="1100" i="1">
                                                <a:effectLst/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dPr>
                                          <m:e>
                                            <m:sSub>
                                              <m:sSubPr>
                                                <m:ctrlPr>
                                                  <a:rPr lang="en-US" sz="1100" i="1">
                                                    <a:effectLst/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en-US" sz="1100">
                                                    <a:effectLst/>
                                                    <a:latin typeface="Cambria Math" panose="02040503050406030204" pitchFamily="18" charset="0"/>
                                                  </a:rPr>
                                                  <m:t>𝑦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sz="1100">
                                                    <a:effectLst/>
                                                    <a:latin typeface="Cambria Math" panose="02040503050406030204" pitchFamily="18" charset="0"/>
                                                  </a:rPr>
                                                  <m:t>𝑖</m:t>
                                                </m:r>
                                              </m:sub>
                                            </m:sSub>
                                            <m:r>
                                              <a:rPr lang="en-US" sz="1100">
                                                <a:effectLst/>
                                                <a:latin typeface="Cambria Math" panose="02040503050406030204" pitchFamily="18" charset="0"/>
                                              </a:rPr>
                                              <m:t>−</m:t>
                                            </m:r>
                                            <m:acc>
                                              <m:accPr>
                                                <m:chr m:val="̅"/>
                                                <m:ctrlPr>
                                                  <a:rPr lang="en-US" sz="1100" i="1">
                                                    <a:effectLst/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accPr>
                                              <m:e>
                                                <m:r>
                                                  <a:rPr lang="en-US" sz="1100">
                                                    <a:effectLst/>
                                                    <a:latin typeface="Cambria Math" panose="02040503050406030204" pitchFamily="18" charset="0"/>
                                                  </a:rPr>
                                                  <m:t>𝑦</m:t>
                                                </m:r>
                                              </m:e>
                                            </m:acc>
                                          </m:e>
                                        </m:d>
                                      </m:e>
                                      <m:sup>
                                        <m:r>
                                          <a:rPr lang="en-US" sz="110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</m:e>
                                </m:nary>
                              </m:oMath>
                            </m:oMathPara>
                          </a14:m>
                          <a:endParaRPr lang="en-US" sz="1100" dirty="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2552224517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8" name="Table 7">
                <a:extLst>
                  <a:ext uri="{FF2B5EF4-FFF2-40B4-BE49-F238E27FC236}">
                    <a16:creationId xmlns:a16="http://schemas.microsoft.com/office/drawing/2014/main" id="{CCC2AD43-4EA1-4A26-A398-DF2AE77D0D34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608896728"/>
                  </p:ext>
                </p:extLst>
              </p:nvPr>
            </p:nvGraphicFramePr>
            <p:xfrm>
              <a:off x="914400" y="1219200"/>
              <a:ext cx="7452065" cy="1644904"/>
            </p:xfrm>
            <a:graphic>
              <a:graphicData uri="http://schemas.openxmlformats.org/drawingml/2006/table">
                <a:tbl>
                  <a:tblPr firstRow="1" firstCol="1" bandRow="1">
                    <a:tableStyleId>{5C22544A-7EE6-4342-B048-85BDC9FD1C3A}</a:tableStyleId>
                  </a:tblPr>
                  <a:tblGrid>
                    <a:gridCol w="642892">
                      <a:extLst>
                        <a:ext uri="{9D8B030D-6E8A-4147-A177-3AD203B41FA5}">
                          <a16:colId xmlns:a16="http://schemas.microsoft.com/office/drawing/2014/main" val="4144510314"/>
                        </a:ext>
                      </a:extLst>
                    </a:gridCol>
                    <a:gridCol w="990600">
                      <a:extLst>
                        <a:ext uri="{9D8B030D-6E8A-4147-A177-3AD203B41FA5}">
                          <a16:colId xmlns:a16="http://schemas.microsoft.com/office/drawing/2014/main" val="3072793018"/>
                        </a:ext>
                      </a:extLst>
                    </a:gridCol>
                    <a:gridCol w="914400">
                      <a:extLst>
                        <a:ext uri="{9D8B030D-6E8A-4147-A177-3AD203B41FA5}">
                          <a16:colId xmlns:a16="http://schemas.microsoft.com/office/drawing/2014/main" val="3764529879"/>
                        </a:ext>
                      </a:extLst>
                    </a:gridCol>
                    <a:gridCol w="914400">
                      <a:extLst>
                        <a:ext uri="{9D8B030D-6E8A-4147-A177-3AD203B41FA5}">
                          <a16:colId xmlns:a16="http://schemas.microsoft.com/office/drawing/2014/main" val="890574213"/>
                        </a:ext>
                      </a:extLst>
                    </a:gridCol>
                    <a:gridCol w="914400">
                      <a:extLst>
                        <a:ext uri="{9D8B030D-6E8A-4147-A177-3AD203B41FA5}">
                          <a16:colId xmlns:a16="http://schemas.microsoft.com/office/drawing/2014/main" val="236585354"/>
                        </a:ext>
                      </a:extLst>
                    </a:gridCol>
                    <a:gridCol w="1524000">
                      <a:extLst>
                        <a:ext uri="{9D8B030D-6E8A-4147-A177-3AD203B41FA5}">
                          <a16:colId xmlns:a16="http://schemas.microsoft.com/office/drawing/2014/main" val="1959973392"/>
                        </a:ext>
                      </a:extLst>
                    </a:gridCol>
                    <a:gridCol w="1551373">
                      <a:extLst>
                        <a:ext uri="{9D8B030D-6E8A-4147-A177-3AD203B41FA5}">
                          <a16:colId xmlns:a16="http://schemas.microsoft.com/office/drawing/2014/main" val="2111422606"/>
                        </a:ext>
                      </a:extLst>
                    </a:gridCol>
                  </a:tblGrid>
                  <a:tr h="192786"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100" dirty="0">
                              <a:effectLst/>
                            </a:rPr>
                            <a:t>Obs. No.</a:t>
                          </a:r>
                          <a:endParaRPr lang="en-US" sz="1100" dirty="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100" dirty="0">
                              <a:effectLst/>
                            </a:rPr>
                            <a:t>x (age )</a:t>
                          </a:r>
                          <a:endParaRPr lang="en-US" sz="1100" dirty="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100" dirty="0">
                              <a:effectLst/>
                            </a:rPr>
                            <a:t>y (time)</a:t>
                          </a:r>
                          <a:endParaRPr lang="en-US" sz="1100" dirty="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>
                        <a:blipFill>
                          <a:blip r:embed="rId48"/>
                          <a:stretch>
                            <a:fillRect l="-280000" t="-15625" r="-439333" b="-75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>
                        <a:blipFill>
                          <a:blip r:embed="rId48"/>
                          <a:stretch>
                            <a:fillRect l="-380000" t="-15625" r="-339333" b="-75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>
                        <a:blipFill>
                          <a:blip r:embed="rId48"/>
                          <a:stretch>
                            <a:fillRect l="-288000" t="-15625" r="-103600" b="-75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>
                        <a:blipFill>
                          <a:blip r:embed="rId48"/>
                          <a:stretch>
                            <a:fillRect l="-380392" t="-15625" r="-1569" b="-75000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797713689"/>
                      </a:ext>
                    </a:extLst>
                  </a:tr>
                  <a:tr h="181483"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100">
                              <a:effectLst/>
                            </a:rPr>
                            <a:t>1</a:t>
                          </a:r>
                          <a:endParaRPr lang="en-US" sz="11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100" dirty="0">
                              <a:effectLst/>
                            </a:rPr>
                            <a:t>23</a:t>
                          </a:r>
                          <a:endParaRPr lang="en-US" sz="1100" dirty="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b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100" dirty="0">
                              <a:effectLst/>
                              <a:latin typeface="Calibri" panose="020F0502020204030204" pitchFamily="34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8</a:t>
                          </a:r>
                        </a:p>
                      </a:txBody>
                      <a:tcPr marL="68580" marR="68580" marT="0" marB="0" anchor="b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1100" dirty="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11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11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1100" dirty="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1236638817"/>
                      </a:ext>
                    </a:extLst>
                  </a:tr>
                  <a:tr h="181483"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100">
                              <a:effectLst/>
                            </a:rPr>
                            <a:t>2</a:t>
                          </a:r>
                          <a:endParaRPr lang="en-US" sz="11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100" dirty="0">
                              <a:effectLst/>
                            </a:rPr>
                            <a:t>27</a:t>
                          </a:r>
                          <a:endParaRPr lang="en-US" sz="1100" dirty="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b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100" dirty="0">
                              <a:effectLst/>
                            </a:rPr>
                            <a:t>10</a:t>
                          </a:r>
                          <a:endParaRPr lang="en-US" sz="1100" dirty="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b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1100" dirty="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1100" dirty="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1100" dirty="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1100" dirty="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3896136271"/>
                      </a:ext>
                    </a:extLst>
                  </a:tr>
                  <a:tr h="181483"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100">
                              <a:effectLst/>
                            </a:rPr>
                            <a:t>3</a:t>
                          </a:r>
                          <a:endParaRPr lang="en-US" sz="11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100" dirty="0">
                              <a:effectLst/>
                              <a:latin typeface="Calibri" panose="020F0502020204030204" pitchFamily="34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48</a:t>
                          </a:r>
                        </a:p>
                      </a:txBody>
                      <a:tcPr marL="68580" marR="68580" marT="0" marB="0" anchor="b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100" dirty="0">
                              <a:effectLst/>
                              <a:latin typeface="Calibri" panose="020F0502020204030204" pitchFamily="34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2</a:t>
                          </a:r>
                        </a:p>
                      </a:txBody>
                      <a:tcPr marL="68580" marR="68580" marT="0" marB="0" anchor="b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1100" dirty="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1100" dirty="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11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1100" dirty="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464241289"/>
                      </a:ext>
                    </a:extLst>
                  </a:tr>
                  <a:tr h="181483"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100">
                              <a:effectLst/>
                            </a:rPr>
                            <a:t>4</a:t>
                          </a:r>
                          <a:endParaRPr lang="en-US" sz="11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100" dirty="0">
                              <a:effectLst/>
                            </a:rPr>
                            <a:t>52</a:t>
                          </a:r>
                          <a:endParaRPr lang="en-US" sz="1100" dirty="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b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100" dirty="0">
                              <a:effectLst/>
                              <a:latin typeface="Calibri" panose="020F0502020204030204" pitchFamily="34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4</a:t>
                          </a:r>
                        </a:p>
                      </a:txBody>
                      <a:tcPr marL="68580" marR="68580" marT="0" marB="0" anchor="b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11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1100" dirty="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1100" dirty="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1100" dirty="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958827696"/>
                      </a:ext>
                    </a:extLst>
                  </a:tr>
                  <a:tr h="181483"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100">
                              <a:effectLst/>
                            </a:rPr>
                            <a:t>5</a:t>
                          </a:r>
                          <a:endParaRPr lang="en-US" sz="11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100" dirty="0">
                              <a:effectLst/>
                            </a:rPr>
                            <a:t>60</a:t>
                          </a:r>
                          <a:endParaRPr lang="en-US" sz="1100" dirty="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b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100" dirty="0">
                              <a:effectLst/>
                              <a:latin typeface="Calibri" panose="020F0502020204030204" pitchFamily="34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6</a:t>
                          </a:r>
                        </a:p>
                      </a:txBody>
                      <a:tcPr marL="68580" marR="68580" marT="0" marB="0" anchor="b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11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11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1100" dirty="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1100" dirty="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3659483518"/>
                      </a:ext>
                    </a:extLst>
                  </a:tr>
                  <a:tr h="544703"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100">
                              <a:effectLst/>
                            </a:rPr>
                            <a:t>Total:</a:t>
                          </a:r>
                          <a:endParaRPr lang="en-US" sz="11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 anchor="b">
                        <a:blipFill>
                          <a:blip r:embed="rId48"/>
                          <a:stretch>
                            <a:fillRect l="-66667" t="-208989" r="-591975" b="-224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 anchor="b">
                        <a:blipFill>
                          <a:blip r:embed="rId48"/>
                          <a:stretch>
                            <a:fillRect l="-180000" t="-208989" r="-539333" b="-224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>
                        <a:blipFill>
                          <a:blip r:embed="rId48"/>
                          <a:stretch>
                            <a:fillRect l="-280000" t="-208989" r="-439333" b="-224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>
                        <a:blipFill>
                          <a:blip r:embed="rId48"/>
                          <a:stretch>
                            <a:fillRect l="-380000" t="-208989" r="-339333" b="-224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>
                        <a:blipFill>
                          <a:blip r:embed="rId48"/>
                          <a:stretch>
                            <a:fillRect l="-288000" t="-208989" r="-103600" b="-224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>
                        <a:blipFill>
                          <a:blip r:embed="rId48"/>
                          <a:stretch>
                            <a:fillRect l="-380392" t="-208989" r="-1569" b="-2247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552224517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9" name="Table 8">
                <a:extLst>
                  <a:ext uri="{FF2B5EF4-FFF2-40B4-BE49-F238E27FC236}">
                    <a16:creationId xmlns:a16="http://schemas.microsoft.com/office/drawing/2014/main" id="{2652131A-D144-4AB2-B86A-3EB374576CE9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350742389"/>
                  </p:ext>
                </p:extLst>
              </p:nvPr>
            </p:nvGraphicFramePr>
            <p:xfrm>
              <a:off x="3962399" y="3352800"/>
              <a:ext cx="4495801" cy="2046098"/>
            </p:xfrm>
            <a:graphic>
              <a:graphicData uri="http://schemas.openxmlformats.org/drawingml/2006/table">
                <a:tbl>
                  <a:tblPr firstRow="1" firstCol="1" bandRow="1">
                    <a:tableStyleId>{5C22544A-7EE6-4342-B048-85BDC9FD1C3A}</a:tableStyleId>
                  </a:tblPr>
                  <a:tblGrid>
                    <a:gridCol w="208501">
                      <a:extLst>
                        <a:ext uri="{9D8B030D-6E8A-4147-A177-3AD203B41FA5}">
                          <a16:colId xmlns:a16="http://schemas.microsoft.com/office/drawing/2014/main" val="3996515928"/>
                        </a:ext>
                      </a:extLst>
                    </a:gridCol>
                    <a:gridCol w="1086899">
                      <a:extLst>
                        <a:ext uri="{9D8B030D-6E8A-4147-A177-3AD203B41FA5}">
                          <a16:colId xmlns:a16="http://schemas.microsoft.com/office/drawing/2014/main" val="1059426284"/>
                        </a:ext>
                      </a:extLst>
                    </a:gridCol>
                    <a:gridCol w="1143000">
                      <a:extLst>
                        <a:ext uri="{9D8B030D-6E8A-4147-A177-3AD203B41FA5}">
                          <a16:colId xmlns:a16="http://schemas.microsoft.com/office/drawing/2014/main" val="2773886645"/>
                        </a:ext>
                      </a:extLst>
                    </a:gridCol>
                    <a:gridCol w="2057401">
                      <a:extLst>
                        <a:ext uri="{9D8B030D-6E8A-4147-A177-3AD203B41FA5}">
                          <a16:colId xmlns:a16="http://schemas.microsoft.com/office/drawing/2014/main" val="3215629899"/>
                        </a:ext>
                      </a:extLst>
                    </a:gridCol>
                  </a:tblGrid>
                  <a:tr h="166180"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1100" dirty="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d>
                                  <m:dPr>
                                    <m:ctrlPr>
                                      <a:rPr lang="en-US" sz="1100" i="1" smtClean="0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f>
                                      <m:fPr>
                                        <m:ctrlPr>
                                          <a:rPr lang="en-US" sz="1100" i="1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sz="110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  <m:r>
                                          <a:rPr lang="en-US" sz="110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−</m:t>
                                        </m:r>
                                        <m:acc>
                                          <m:accPr>
                                            <m:chr m:val="̅"/>
                                            <m:ctrlPr>
                                              <a:rPr lang="en-US" sz="1100" i="1">
                                                <a:effectLst/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accPr>
                                          <m:e>
                                            <m:r>
                                              <a:rPr lang="en-US" sz="1100">
                                                <a:effectLst/>
                                                <a:latin typeface="Cambria Math" panose="02040503050406030204" pitchFamily="18" charset="0"/>
                                              </a:rPr>
                                              <m:t>𝑥</m:t>
                                            </m:r>
                                          </m:e>
                                        </m:acc>
                                      </m:num>
                                      <m:den>
                                        <m:sSub>
                                          <m:sSubPr>
                                            <m:ctrlPr>
                                              <a:rPr lang="en-US" sz="1100" i="1">
                                                <a:effectLst/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sz="1100">
                                                <a:effectLst/>
                                                <a:latin typeface="Cambria Math" panose="02040503050406030204" pitchFamily="18" charset="0"/>
                                              </a:rPr>
                                              <m:t>𝑠</m:t>
                                            </m:r>
                                          </m:e>
                                          <m:sub>
                                            <m:r>
                                              <a:rPr lang="en-US" sz="1100">
                                                <a:effectLst/>
                                                <a:latin typeface="Cambria Math" panose="02040503050406030204" pitchFamily="18" charset="0"/>
                                              </a:rPr>
                                              <m:t>𝑥</m:t>
                                            </m:r>
                                          </m:sub>
                                        </m:sSub>
                                      </m:den>
                                    </m:f>
                                  </m:e>
                                </m:d>
                              </m:oMath>
                            </m:oMathPara>
                          </a14:m>
                          <a:endParaRPr lang="en-US" sz="1100" dirty="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d>
                                  <m:dPr>
                                    <m:ctrlPr>
                                      <a:rPr lang="en-US" sz="1100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f>
                                      <m:fPr>
                                        <m:ctrlPr>
                                          <a:rPr lang="en-US" sz="1100" i="1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sz="110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𝑦</m:t>
                                        </m:r>
                                        <m:r>
                                          <a:rPr lang="en-US" sz="110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−</m:t>
                                        </m:r>
                                        <m:acc>
                                          <m:accPr>
                                            <m:chr m:val="̅"/>
                                            <m:ctrlPr>
                                              <a:rPr lang="en-US" sz="1100" i="1">
                                                <a:effectLst/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accPr>
                                          <m:e>
                                            <m:r>
                                              <a:rPr lang="en-US" sz="1100">
                                                <a:effectLst/>
                                                <a:latin typeface="Cambria Math" panose="02040503050406030204" pitchFamily="18" charset="0"/>
                                              </a:rPr>
                                              <m:t>𝑦</m:t>
                                            </m:r>
                                          </m:e>
                                        </m:acc>
                                      </m:num>
                                      <m:den>
                                        <m:sSub>
                                          <m:sSubPr>
                                            <m:ctrlPr>
                                              <a:rPr lang="en-US" sz="1100" i="1">
                                                <a:effectLst/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sz="1100">
                                                <a:effectLst/>
                                                <a:latin typeface="Cambria Math" panose="02040503050406030204" pitchFamily="18" charset="0"/>
                                              </a:rPr>
                                              <m:t>𝑠</m:t>
                                            </m:r>
                                          </m:e>
                                          <m:sub>
                                            <m:r>
                                              <a:rPr lang="en-US" sz="1100">
                                                <a:effectLst/>
                                                <a:latin typeface="Cambria Math" panose="02040503050406030204" pitchFamily="18" charset="0"/>
                                              </a:rPr>
                                              <m:t>𝑦</m:t>
                                            </m:r>
                                          </m:sub>
                                        </m:sSub>
                                      </m:den>
                                    </m:f>
                                  </m:e>
                                </m:d>
                              </m:oMath>
                            </m:oMathPara>
                          </a14:m>
                          <a:endParaRPr lang="en-US" sz="1100" dirty="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d>
                                  <m:dPr>
                                    <m:ctrlPr>
                                      <a:rPr lang="en-US" sz="1100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f>
                                      <m:fPr>
                                        <m:ctrlPr>
                                          <a:rPr lang="en-US" sz="1100" i="1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sz="110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  <m:r>
                                          <a:rPr lang="en-US" sz="110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−</m:t>
                                        </m:r>
                                        <m:acc>
                                          <m:accPr>
                                            <m:chr m:val="̅"/>
                                            <m:ctrlPr>
                                              <a:rPr lang="en-US" sz="1100" i="1">
                                                <a:effectLst/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accPr>
                                          <m:e>
                                            <m:r>
                                              <a:rPr lang="en-US" sz="1100">
                                                <a:effectLst/>
                                                <a:latin typeface="Cambria Math" panose="02040503050406030204" pitchFamily="18" charset="0"/>
                                              </a:rPr>
                                              <m:t>𝑥</m:t>
                                            </m:r>
                                          </m:e>
                                        </m:acc>
                                      </m:num>
                                      <m:den>
                                        <m:sSub>
                                          <m:sSubPr>
                                            <m:ctrlPr>
                                              <a:rPr lang="en-US" sz="1100" i="1">
                                                <a:effectLst/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sz="1100">
                                                <a:effectLst/>
                                                <a:latin typeface="Cambria Math" panose="02040503050406030204" pitchFamily="18" charset="0"/>
                                              </a:rPr>
                                              <m:t>𝑠</m:t>
                                            </m:r>
                                          </m:e>
                                          <m:sub>
                                            <m:r>
                                              <a:rPr lang="en-US" sz="1100">
                                                <a:effectLst/>
                                                <a:latin typeface="Cambria Math" panose="02040503050406030204" pitchFamily="18" charset="0"/>
                                              </a:rPr>
                                              <m:t>𝑥</m:t>
                                            </m:r>
                                          </m:sub>
                                        </m:sSub>
                                      </m:den>
                                    </m:f>
                                  </m:e>
                                </m:d>
                                <m:d>
                                  <m:dPr>
                                    <m:ctrlPr>
                                      <a:rPr lang="en-US" sz="1100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f>
                                      <m:fPr>
                                        <m:ctrlPr>
                                          <a:rPr lang="en-US" sz="1100" i="1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sz="110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𝑦</m:t>
                                        </m:r>
                                        <m:r>
                                          <a:rPr lang="en-US" sz="110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  <m:t>−</m:t>
                                        </m:r>
                                        <m:acc>
                                          <m:accPr>
                                            <m:chr m:val="̅"/>
                                            <m:ctrlPr>
                                              <a:rPr lang="en-US" sz="1100" i="1">
                                                <a:effectLst/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accPr>
                                          <m:e>
                                            <m:r>
                                              <a:rPr lang="en-US" sz="1100">
                                                <a:effectLst/>
                                                <a:latin typeface="Cambria Math" panose="02040503050406030204" pitchFamily="18" charset="0"/>
                                              </a:rPr>
                                              <m:t>𝑦</m:t>
                                            </m:r>
                                          </m:e>
                                        </m:acc>
                                      </m:num>
                                      <m:den>
                                        <m:sSub>
                                          <m:sSubPr>
                                            <m:ctrlPr>
                                              <a:rPr lang="en-US" sz="1100" i="1">
                                                <a:effectLst/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sz="1100">
                                                <a:effectLst/>
                                                <a:latin typeface="Cambria Math" panose="02040503050406030204" pitchFamily="18" charset="0"/>
                                              </a:rPr>
                                              <m:t>𝑠</m:t>
                                            </m:r>
                                          </m:e>
                                          <m:sub>
                                            <m:r>
                                              <a:rPr lang="en-US" sz="1100">
                                                <a:effectLst/>
                                                <a:latin typeface="Cambria Math" panose="02040503050406030204" pitchFamily="18" charset="0"/>
                                              </a:rPr>
                                              <m:t>𝑦</m:t>
                                            </m:r>
                                          </m:sub>
                                        </m:sSub>
                                      </m:den>
                                    </m:f>
                                  </m:e>
                                </m:d>
                              </m:oMath>
                            </m:oMathPara>
                          </a14:m>
                          <a:endParaRPr lang="en-US" sz="11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1826243303"/>
                      </a:ext>
                    </a:extLst>
                  </a:tr>
                  <a:tr h="0"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1100" b="0" dirty="0">
                            <a:solidFill>
                              <a:srgbClr val="1F497D"/>
                            </a:solidFill>
                            <a:effectLst/>
                            <a:latin typeface="Calibri" panose="020F0502020204030204" pitchFamily="34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1100" b="0" dirty="0">
                            <a:solidFill>
                              <a:srgbClr val="1F497D"/>
                            </a:solidFill>
                            <a:effectLst/>
                            <a:latin typeface="Calibri" panose="020F0502020204030204" pitchFamily="34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1100" dirty="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11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2537349729"/>
                      </a:ext>
                    </a:extLst>
                  </a:tr>
                  <a:tr h="0"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1100" b="0" dirty="0">
                            <a:solidFill>
                              <a:srgbClr val="1F497D"/>
                            </a:solidFill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1100" b="0" dirty="0">
                            <a:solidFill>
                              <a:srgbClr val="1F497D"/>
                            </a:solidFill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1100" dirty="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11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3893447212"/>
                      </a:ext>
                    </a:extLst>
                  </a:tr>
                  <a:tr h="0"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1100" b="0" dirty="0">
                            <a:solidFill>
                              <a:srgbClr val="1F497D"/>
                            </a:solidFill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1100" b="0" dirty="0">
                            <a:solidFill>
                              <a:srgbClr val="1F497D"/>
                            </a:solidFill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1100" dirty="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1100" dirty="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1484349935"/>
                      </a:ext>
                    </a:extLst>
                  </a:tr>
                  <a:tr h="0"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1100" b="0" dirty="0">
                            <a:solidFill>
                              <a:srgbClr val="1F497D"/>
                            </a:solidFill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1100" b="0" dirty="0">
                            <a:solidFill>
                              <a:srgbClr val="1F497D"/>
                            </a:solidFill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1100" dirty="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11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3659584211"/>
                      </a:ext>
                    </a:extLst>
                  </a:tr>
                  <a:tr h="0"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1100" b="0" dirty="0">
                            <a:solidFill>
                              <a:srgbClr val="1F497D"/>
                            </a:solidFill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1100" b="0" dirty="0">
                            <a:solidFill>
                              <a:srgbClr val="1F497D"/>
                            </a:solidFill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1100" dirty="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1100" dirty="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2298212438"/>
                      </a:ext>
                    </a:extLst>
                  </a:tr>
                  <a:tr h="0"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1100" b="0" dirty="0">
                            <a:solidFill>
                              <a:srgbClr val="1F497D"/>
                            </a:solidFill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nary>
                                  <m:naryPr>
                                    <m:chr m:val="∑"/>
                                    <m:grow m:val="on"/>
                                    <m:ctrlPr>
                                      <a:rPr lang="en-US" sz="1100" b="0" i="1" smtClean="0">
                                        <a:solidFill>
                                          <a:srgbClr val="1F497D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naryPr>
                                  <m:sub>
                                    <m:r>
                                      <m:rPr>
                                        <m:sty m:val="p"/>
                                      </m:rPr>
                                      <a:rPr lang="en-US" sz="1100" b="0" i="1">
                                        <a:solidFill>
                                          <a:srgbClr val="1F497D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i</m:t>
                                    </m:r>
                                    <m:r>
                                      <a:rPr lang="en-US" sz="1100" b="0">
                                        <a:solidFill>
                                          <a:srgbClr val="1F497D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=1</m:t>
                                    </m:r>
                                  </m:sub>
                                  <m:sup>
                                    <m:r>
                                      <a:rPr lang="en-US" sz="1100" b="0">
                                        <a:solidFill>
                                          <a:srgbClr val="1F497D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5</m:t>
                                    </m:r>
                                  </m:sup>
                                  <m:e>
                                    <m:d>
                                      <m:dPr>
                                        <m:ctrlPr>
                                          <a:rPr lang="en-US" sz="1100" b="0" i="1">
                                            <a:solidFill>
                                              <a:srgbClr val="1F497D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f>
                                          <m:fPr>
                                            <m:ctrlPr>
                                              <a:rPr lang="en-US" sz="1100" b="0" i="1">
                                                <a:solidFill>
                                                  <a:srgbClr val="1F497D"/>
                                                </a:solidFill>
                                                <a:effectLst/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fPr>
                                          <m:num>
                                            <m:sSub>
                                              <m:sSubPr>
                                                <m:ctrlPr>
                                                  <a:rPr lang="en-US" sz="1100" b="0" i="1">
                                                    <a:solidFill>
                                                      <a:srgbClr val="1F497D"/>
                                                    </a:solidFill>
                                                    <a:effectLst/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en-US" sz="1100" b="0" i="1">
                                                    <a:solidFill>
                                                      <a:srgbClr val="1F497D"/>
                                                    </a:solidFill>
                                                    <a:effectLst/>
                                                    <a:latin typeface="Cambria Math" panose="02040503050406030204" pitchFamily="18" charset="0"/>
                                                  </a:rPr>
                                                  <m:t>𝑥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sz="1100" b="0" i="1">
                                                    <a:solidFill>
                                                      <a:srgbClr val="1F497D"/>
                                                    </a:solidFill>
                                                    <a:effectLst/>
                                                    <a:latin typeface="Cambria Math" panose="02040503050406030204" pitchFamily="18" charset="0"/>
                                                  </a:rPr>
                                                  <m:t>𝑖</m:t>
                                                </m:r>
                                              </m:sub>
                                            </m:sSub>
                                            <m:r>
                                              <a:rPr lang="en-US" sz="1100" b="0">
                                                <a:solidFill>
                                                  <a:srgbClr val="1F497D"/>
                                                </a:solidFill>
                                                <a:effectLst/>
                                                <a:latin typeface="Cambria Math" panose="02040503050406030204" pitchFamily="18" charset="0"/>
                                              </a:rPr>
                                              <m:t>−</m:t>
                                            </m:r>
                                            <m:acc>
                                              <m:accPr>
                                                <m:chr m:val="̅"/>
                                                <m:ctrlPr>
                                                  <a:rPr lang="en-US" sz="1100" b="0" i="1">
                                                    <a:solidFill>
                                                      <a:srgbClr val="1F497D"/>
                                                    </a:solidFill>
                                                    <a:effectLst/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accPr>
                                              <m:e>
                                                <m:r>
                                                  <a:rPr lang="en-US" sz="1100" b="0" i="1">
                                                    <a:solidFill>
                                                      <a:srgbClr val="1F497D"/>
                                                    </a:solidFill>
                                                    <a:effectLst/>
                                                    <a:latin typeface="Cambria Math" panose="02040503050406030204" pitchFamily="18" charset="0"/>
                                                  </a:rPr>
                                                  <m:t>𝑥</m:t>
                                                </m:r>
                                              </m:e>
                                            </m:acc>
                                          </m:num>
                                          <m:den>
                                            <m:sSub>
                                              <m:sSubPr>
                                                <m:ctrlPr>
                                                  <a:rPr lang="en-US" sz="1100" b="0" i="1">
                                                    <a:solidFill>
                                                      <a:srgbClr val="1F497D"/>
                                                    </a:solidFill>
                                                    <a:effectLst/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en-US" sz="1100" b="0" i="1">
                                                    <a:solidFill>
                                                      <a:srgbClr val="1F497D"/>
                                                    </a:solidFill>
                                                    <a:effectLst/>
                                                    <a:latin typeface="Cambria Math" panose="02040503050406030204" pitchFamily="18" charset="0"/>
                                                  </a:rPr>
                                                  <m:t>𝑠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sz="1100" b="0" i="1">
                                                    <a:solidFill>
                                                      <a:srgbClr val="1F497D"/>
                                                    </a:solidFill>
                                                    <a:effectLst/>
                                                    <a:latin typeface="Cambria Math" panose="02040503050406030204" pitchFamily="18" charset="0"/>
                                                  </a:rPr>
                                                  <m:t>𝑥</m:t>
                                                </m:r>
                                              </m:sub>
                                            </m:sSub>
                                          </m:den>
                                        </m:f>
                                      </m:e>
                                    </m:d>
                                  </m:e>
                                </m:nary>
                              </m:oMath>
                            </m:oMathPara>
                          </a14:m>
                          <a:endParaRPr lang="en-US" sz="1100" dirty="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nary>
                                  <m:naryPr>
                                    <m:chr m:val="∑"/>
                                    <m:grow m:val="on"/>
                                    <m:ctrlPr>
                                      <a:rPr lang="en-US" sz="1100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naryPr>
                                  <m:sub>
                                    <m:r>
                                      <a:rPr lang="en-US" sz="11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  <m:r>
                                      <a:rPr lang="en-US" sz="11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=1</m:t>
                                    </m:r>
                                  </m:sub>
                                  <m:sup>
                                    <m:r>
                                      <a:rPr lang="en-US" sz="11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5</m:t>
                                    </m:r>
                                  </m:sup>
                                  <m:e>
                                    <m:d>
                                      <m:dPr>
                                        <m:ctrlPr>
                                          <a:rPr lang="en-US" sz="1100" i="1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f>
                                          <m:fPr>
                                            <m:ctrlPr>
                                              <a:rPr lang="en-US" sz="1100" i="1">
                                                <a:effectLst/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fPr>
                                          <m:num>
                                            <m:sSub>
                                              <m:sSubPr>
                                                <m:ctrlPr>
                                                  <a:rPr lang="en-US" sz="1100" i="1">
                                                    <a:effectLst/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en-US" sz="1100">
                                                    <a:effectLst/>
                                                    <a:latin typeface="Cambria Math" panose="02040503050406030204" pitchFamily="18" charset="0"/>
                                                  </a:rPr>
                                                  <m:t>𝑦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sz="1100">
                                                    <a:effectLst/>
                                                    <a:latin typeface="Cambria Math" panose="02040503050406030204" pitchFamily="18" charset="0"/>
                                                  </a:rPr>
                                                  <m:t>𝑖</m:t>
                                                </m:r>
                                              </m:sub>
                                            </m:sSub>
                                            <m:r>
                                              <a:rPr lang="en-US" sz="1100">
                                                <a:effectLst/>
                                                <a:latin typeface="Cambria Math" panose="02040503050406030204" pitchFamily="18" charset="0"/>
                                              </a:rPr>
                                              <m:t>−</m:t>
                                            </m:r>
                                            <m:acc>
                                              <m:accPr>
                                                <m:chr m:val="̅"/>
                                                <m:ctrlPr>
                                                  <a:rPr lang="en-US" sz="1100" i="1">
                                                    <a:effectLst/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accPr>
                                              <m:e>
                                                <m:r>
                                                  <a:rPr lang="en-US" sz="1100">
                                                    <a:effectLst/>
                                                    <a:latin typeface="Cambria Math" panose="02040503050406030204" pitchFamily="18" charset="0"/>
                                                  </a:rPr>
                                                  <m:t>𝑦</m:t>
                                                </m:r>
                                              </m:e>
                                            </m:acc>
                                          </m:num>
                                          <m:den>
                                            <m:sSub>
                                              <m:sSubPr>
                                                <m:ctrlPr>
                                                  <a:rPr lang="en-US" sz="1100" i="1">
                                                    <a:effectLst/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en-US" sz="1100">
                                                    <a:effectLst/>
                                                    <a:latin typeface="Cambria Math" panose="02040503050406030204" pitchFamily="18" charset="0"/>
                                                  </a:rPr>
                                                  <m:t>𝑠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sz="1100">
                                                    <a:effectLst/>
                                                    <a:latin typeface="Cambria Math" panose="02040503050406030204" pitchFamily="18" charset="0"/>
                                                  </a:rPr>
                                                  <m:t>𝑦</m:t>
                                                </m:r>
                                              </m:sub>
                                            </m:sSub>
                                          </m:den>
                                        </m:f>
                                      </m:e>
                                    </m:d>
                                  </m:e>
                                </m:nary>
                              </m:oMath>
                            </m:oMathPara>
                          </a14:m>
                          <a:endParaRPr lang="en-US" sz="1100" dirty="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nary>
                                  <m:naryPr>
                                    <m:chr m:val="∑"/>
                                    <m:grow m:val="on"/>
                                    <m:ctrlPr>
                                      <a:rPr lang="en-US" sz="1100" i="1" smtClean="0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naryPr>
                                  <m:sub>
                                    <m:r>
                                      <a:rPr lang="en-US" sz="11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  <m:r>
                                      <a:rPr lang="en-US" sz="11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=1</m:t>
                                    </m:r>
                                  </m:sub>
                                  <m:sup>
                                    <m:r>
                                      <a:rPr lang="en-US" sz="11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5</m:t>
                                    </m:r>
                                  </m:sup>
                                  <m:e>
                                    <m:d>
                                      <m:dPr>
                                        <m:ctrlPr>
                                          <a:rPr lang="en-US" sz="1100" i="1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f>
                                          <m:fPr>
                                            <m:ctrlPr>
                                              <a:rPr lang="en-US" sz="1100" i="1">
                                                <a:effectLst/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fPr>
                                          <m:num>
                                            <m:r>
                                              <a:rPr lang="en-US" sz="1100">
                                                <a:effectLst/>
                                                <a:latin typeface="Cambria Math" panose="02040503050406030204" pitchFamily="18" charset="0"/>
                                              </a:rPr>
                                              <m:t>𝑥</m:t>
                                            </m:r>
                                            <m:r>
                                              <a:rPr lang="en-US" sz="1100">
                                                <a:effectLst/>
                                                <a:latin typeface="Cambria Math" panose="02040503050406030204" pitchFamily="18" charset="0"/>
                                              </a:rPr>
                                              <m:t>−</m:t>
                                            </m:r>
                                            <m:acc>
                                              <m:accPr>
                                                <m:chr m:val="̅"/>
                                                <m:ctrlPr>
                                                  <a:rPr lang="en-US" sz="1100" i="1">
                                                    <a:effectLst/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accPr>
                                              <m:e>
                                                <m:r>
                                                  <a:rPr lang="en-US" sz="1100">
                                                    <a:effectLst/>
                                                    <a:latin typeface="Cambria Math" panose="02040503050406030204" pitchFamily="18" charset="0"/>
                                                  </a:rPr>
                                                  <m:t>𝑥</m:t>
                                                </m:r>
                                              </m:e>
                                            </m:acc>
                                          </m:num>
                                          <m:den>
                                            <m:sSub>
                                              <m:sSubPr>
                                                <m:ctrlPr>
                                                  <a:rPr lang="en-US" sz="1100" i="1">
                                                    <a:effectLst/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en-US" sz="1100">
                                                    <a:effectLst/>
                                                    <a:latin typeface="Cambria Math" panose="02040503050406030204" pitchFamily="18" charset="0"/>
                                                  </a:rPr>
                                                  <m:t>𝑠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sz="1100">
                                                    <a:effectLst/>
                                                    <a:latin typeface="Cambria Math" panose="02040503050406030204" pitchFamily="18" charset="0"/>
                                                  </a:rPr>
                                                  <m:t>𝑥</m:t>
                                                </m:r>
                                              </m:sub>
                                            </m:sSub>
                                          </m:den>
                                        </m:f>
                                      </m:e>
                                    </m:d>
                                    <m:d>
                                      <m:dPr>
                                        <m:ctrlPr>
                                          <a:rPr lang="en-US" sz="1100" i="1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f>
                                          <m:fPr>
                                            <m:ctrlPr>
                                              <a:rPr lang="en-US" sz="1100" i="1">
                                                <a:effectLst/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fPr>
                                          <m:num>
                                            <m:r>
                                              <a:rPr lang="en-US" sz="1100">
                                                <a:effectLst/>
                                                <a:latin typeface="Cambria Math" panose="02040503050406030204" pitchFamily="18" charset="0"/>
                                              </a:rPr>
                                              <m:t>𝑦</m:t>
                                            </m:r>
                                            <m:r>
                                              <a:rPr lang="en-US" sz="1100">
                                                <a:effectLst/>
                                                <a:latin typeface="Cambria Math" panose="02040503050406030204" pitchFamily="18" charset="0"/>
                                              </a:rPr>
                                              <m:t>−</m:t>
                                            </m:r>
                                            <m:acc>
                                              <m:accPr>
                                                <m:chr m:val="̅"/>
                                                <m:ctrlPr>
                                                  <a:rPr lang="en-US" sz="1100" i="1">
                                                    <a:effectLst/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accPr>
                                              <m:e>
                                                <m:r>
                                                  <a:rPr lang="en-US" sz="1100">
                                                    <a:effectLst/>
                                                    <a:latin typeface="Cambria Math" panose="02040503050406030204" pitchFamily="18" charset="0"/>
                                                  </a:rPr>
                                                  <m:t>𝑦</m:t>
                                                </m:r>
                                              </m:e>
                                            </m:acc>
                                          </m:num>
                                          <m:den>
                                            <m:sSub>
                                              <m:sSubPr>
                                                <m:ctrlPr>
                                                  <a:rPr lang="en-US" sz="1100" i="1">
                                                    <a:effectLst/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en-US" sz="1100">
                                                    <a:effectLst/>
                                                    <a:latin typeface="Cambria Math" panose="02040503050406030204" pitchFamily="18" charset="0"/>
                                                  </a:rPr>
                                                  <m:t>𝑠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sz="1100">
                                                    <a:effectLst/>
                                                    <a:latin typeface="Cambria Math" panose="02040503050406030204" pitchFamily="18" charset="0"/>
                                                  </a:rPr>
                                                  <m:t>𝑦</m:t>
                                                </m:r>
                                              </m:sub>
                                            </m:sSub>
                                          </m:den>
                                        </m:f>
                                      </m:e>
                                    </m:d>
                                  </m:e>
                                </m:nary>
                              </m:oMath>
                            </m:oMathPara>
                          </a14:m>
                          <a:endParaRPr lang="en-US" sz="1100" dirty="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4077998734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9" name="Table 8">
                <a:extLst>
                  <a:ext uri="{FF2B5EF4-FFF2-40B4-BE49-F238E27FC236}">
                    <a16:creationId xmlns:a16="http://schemas.microsoft.com/office/drawing/2014/main" id="{2652131A-D144-4AB2-B86A-3EB374576CE9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350742389"/>
                  </p:ext>
                </p:extLst>
              </p:nvPr>
            </p:nvGraphicFramePr>
            <p:xfrm>
              <a:off x="3962399" y="3352800"/>
              <a:ext cx="4495801" cy="2046098"/>
            </p:xfrm>
            <a:graphic>
              <a:graphicData uri="http://schemas.openxmlformats.org/drawingml/2006/table">
                <a:tbl>
                  <a:tblPr firstRow="1" firstCol="1" bandRow="1">
                    <a:tableStyleId>{5C22544A-7EE6-4342-B048-85BDC9FD1C3A}</a:tableStyleId>
                  </a:tblPr>
                  <a:tblGrid>
                    <a:gridCol w="208501">
                      <a:extLst>
                        <a:ext uri="{9D8B030D-6E8A-4147-A177-3AD203B41FA5}">
                          <a16:colId xmlns:a16="http://schemas.microsoft.com/office/drawing/2014/main" val="3996515928"/>
                        </a:ext>
                      </a:extLst>
                    </a:gridCol>
                    <a:gridCol w="1086899">
                      <a:extLst>
                        <a:ext uri="{9D8B030D-6E8A-4147-A177-3AD203B41FA5}">
                          <a16:colId xmlns:a16="http://schemas.microsoft.com/office/drawing/2014/main" val="1059426284"/>
                        </a:ext>
                      </a:extLst>
                    </a:gridCol>
                    <a:gridCol w="1143000">
                      <a:extLst>
                        <a:ext uri="{9D8B030D-6E8A-4147-A177-3AD203B41FA5}">
                          <a16:colId xmlns:a16="http://schemas.microsoft.com/office/drawing/2014/main" val="2773886645"/>
                        </a:ext>
                      </a:extLst>
                    </a:gridCol>
                    <a:gridCol w="2057401">
                      <a:extLst>
                        <a:ext uri="{9D8B030D-6E8A-4147-A177-3AD203B41FA5}">
                          <a16:colId xmlns:a16="http://schemas.microsoft.com/office/drawing/2014/main" val="3215629899"/>
                        </a:ext>
                      </a:extLst>
                    </a:gridCol>
                  </a:tblGrid>
                  <a:tr h="437071"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1100" dirty="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>
                        <a:blipFill>
                          <a:blip r:embed="rId49"/>
                          <a:stretch>
                            <a:fillRect l="-19553" t="-2778" r="-296089" b="-36944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>
                        <a:blipFill>
                          <a:blip r:embed="rId49"/>
                          <a:stretch>
                            <a:fillRect l="-113830" t="-2778" r="-181915" b="-36944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>
                        <a:blipFill>
                          <a:blip r:embed="rId49"/>
                          <a:stretch>
                            <a:fillRect l="-118935" t="-2778" r="-1183" b="-369444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826243303"/>
                      </a:ext>
                    </a:extLst>
                  </a:tr>
                  <a:tr h="181483"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1100" b="0" dirty="0">
                            <a:solidFill>
                              <a:srgbClr val="1F497D"/>
                            </a:solidFill>
                            <a:effectLst/>
                            <a:latin typeface="Calibri" panose="020F0502020204030204" pitchFamily="34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1100" b="0" dirty="0">
                            <a:solidFill>
                              <a:srgbClr val="1F497D"/>
                            </a:solidFill>
                            <a:effectLst/>
                            <a:latin typeface="Calibri" panose="020F0502020204030204" pitchFamily="34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1100" dirty="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11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2537349729"/>
                      </a:ext>
                    </a:extLst>
                  </a:tr>
                  <a:tr h="181483"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1100" b="0" dirty="0">
                            <a:solidFill>
                              <a:srgbClr val="1F497D"/>
                            </a:solidFill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1100" b="0" dirty="0">
                            <a:solidFill>
                              <a:srgbClr val="1F497D"/>
                            </a:solidFill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1100" dirty="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11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3893447212"/>
                      </a:ext>
                    </a:extLst>
                  </a:tr>
                  <a:tr h="181483"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1100" b="0" dirty="0">
                            <a:solidFill>
                              <a:srgbClr val="1F497D"/>
                            </a:solidFill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1100" b="0" dirty="0">
                            <a:solidFill>
                              <a:srgbClr val="1F497D"/>
                            </a:solidFill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1100" dirty="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1100" dirty="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1484349935"/>
                      </a:ext>
                    </a:extLst>
                  </a:tr>
                  <a:tr h="181483"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1100" b="0" dirty="0">
                            <a:solidFill>
                              <a:srgbClr val="1F497D"/>
                            </a:solidFill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1100" b="0" dirty="0">
                            <a:solidFill>
                              <a:srgbClr val="1F497D"/>
                            </a:solidFill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1100" dirty="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110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3659584211"/>
                      </a:ext>
                    </a:extLst>
                  </a:tr>
                  <a:tr h="181483"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1100" b="0" dirty="0">
                            <a:solidFill>
                              <a:srgbClr val="1F497D"/>
                            </a:solidFill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1100" b="0" dirty="0">
                            <a:solidFill>
                              <a:srgbClr val="1F497D"/>
                            </a:solidFill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1100" dirty="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1100" dirty="0"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extLst>
                      <a:ext uri="{0D108BD9-81ED-4DB2-BD59-A6C34878D82A}">
                        <a16:rowId xmlns:a16="http://schemas.microsoft.com/office/drawing/2014/main" val="2298212438"/>
                      </a:ext>
                    </a:extLst>
                  </a:tr>
                  <a:tr h="701612"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1100" b="0" dirty="0">
                            <a:solidFill>
                              <a:srgbClr val="1F497D"/>
                            </a:solidFill>
                            <a:effectLst/>
                            <a:latin typeface="Calibri" panose="020F0502020204030204" pitchFamily="34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>
                        <a:blipFill>
                          <a:blip r:embed="rId49"/>
                          <a:stretch>
                            <a:fillRect l="-19553" t="-193913" r="-296089" b="-173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>
                        <a:blipFill>
                          <a:blip r:embed="rId49"/>
                          <a:stretch>
                            <a:fillRect l="-113830" t="-193913" r="-181915" b="-173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>
                        <a:blipFill>
                          <a:blip r:embed="rId49"/>
                          <a:stretch>
                            <a:fillRect l="-118935" t="-193913" r="-1183" b="-1739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4077998734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14" name="TextBox 13">
            <a:extLst>
              <a:ext uri="{FF2B5EF4-FFF2-40B4-BE49-F238E27FC236}">
                <a16:creationId xmlns:a16="http://schemas.microsoft.com/office/drawing/2014/main" id="{4D9B16DF-AA99-45E7-A819-CFF91C197D3F}"/>
              </a:ext>
            </a:extLst>
          </p:cNvPr>
          <p:cNvSpPr txBox="1"/>
          <p:nvPr/>
        </p:nvSpPr>
        <p:spPr>
          <a:xfrm>
            <a:off x="115778" y="3429000"/>
            <a:ext cx="3846621" cy="175432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/>
              <a:t>The data contains information on time taken to run 1 mile by 5 individuals (in minutes). x denotes age and y denotes time.</a:t>
            </a:r>
          </a:p>
          <a:p>
            <a:endParaRPr lang="en-US" dirty="0"/>
          </a:p>
          <a:p>
            <a:r>
              <a:rPr lang="en-US" i="1" dirty="0"/>
              <a:t>r</a:t>
            </a:r>
            <a:r>
              <a:rPr lang="en-US" dirty="0"/>
              <a:t> = </a:t>
            </a:r>
          </a:p>
        </p:txBody>
      </p:sp>
      <p:grpSp>
        <p:nvGrpSpPr>
          <p:cNvPr id="115" name="SMARTInkShape-Group201">
            <a:extLst>
              <a:ext uri="{FF2B5EF4-FFF2-40B4-BE49-F238E27FC236}">
                <a16:creationId xmlns:a16="http://schemas.microsoft.com/office/drawing/2014/main" id="{44EE3494-B72D-E08F-BD25-5BDCA8586FCF}"/>
              </a:ext>
            </a:extLst>
          </p:cNvPr>
          <p:cNvGrpSpPr/>
          <p:nvPr/>
        </p:nvGrpSpPr>
        <p:grpSpPr>
          <a:xfrm>
            <a:off x="629245" y="4819650"/>
            <a:ext cx="835028" cy="218912"/>
            <a:chOff x="629245" y="4819650"/>
            <a:chExt cx="835028" cy="218912"/>
          </a:xfrm>
        </p:grpSpPr>
        <p:sp>
          <p:nvSpPr>
            <p:cNvPr id="110" name="SMARTInkShape-1239">
              <a:extLst>
                <a:ext uri="{FF2B5EF4-FFF2-40B4-BE49-F238E27FC236}">
                  <a16:creationId xmlns:a16="http://schemas.microsoft.com/office/drawing/2014/main" id="{B423D8C0-1663-1E52-0256-23E85C7BE12B}"/>
                </a:ext>
              </a:extLst>
            </p:cNvPr>
            <p:cNvSpPr/>
            <p:nvPr>
              <p:custDataLst>
                <p:tags r:id="rId42"/>
              </p:custDataLst>
            </p:nvPr>
          </p:nvSpPr>
          <p:spPr>
            <a:xfrm>
              <a:off x="857250" y="5010150"/>
              <a:ext cx="1" cy="9526"/>
            </a:xfrm>
            <a:custGeom>
              <a:avLst/>
              <a:gdLst/>
              <a:ahLst/>
              <a:cxnLst/>
              <a:rect l="0" t="0" r="0" b="0"/>
              <a:pathLst>
                <a:path w="1" h="9526">
                  <a:moveTo>
                    <a:pt x="0" y="9525"/>
                  </a:moveTo>
                  <a:lnTo>
                    <a:pt x="0" y="9525"/>
                  </a:lnTo>
                  <a:lnTo>
                    <a:pt x="0" y="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1" name="SMARTInkShape-1240">
              <a:extLst>
                <a:ext uri="{FF2B5EF4-FFF2-40B4-BE49-F238E27FC236}">
                  <a16:creationId xmlns:a16="http://schemas.microsoft.com/office/drawing/2014/main" id="{48766468-4772-D9C7-F10A-F5B2D7A2FD4E}"/>
                </a:ext>
              </a:extLst>
            </p:cNvPr>
            <p:cNvSpPr/>
            <p:nvPr>
              <p:custDataLst>
                <p:tags r:id="rId43"/>
              </p:custDataLst>
            </p:nvPr>
          </p:nvSpPr>
          <p:spPr>
            <a:xfrm>
              <a:off x="629245" y="4896257"/>
              <a:ext cx="156919" cy="142305"/>
            </a:xfrm>
            <a:custGeom>
              <a:avLst/>
              <a:gdLst/>
              <a:ahLst/>
              <a:cxnLst/>
              <a:rect l="0" t="0" r="0" b="0"/>
              <a:pathLst>
                <a:path w="156919" h="142305">
                  <a:moveTo>
                    <a:pt x="75605" y="28168"/>
                  </a:moveTo>
                  <a:lnTo>
                    <a:pt x="75605" y="28168"/>
                  </a:lnTo>
                  <a:lnTo>
                    <a:pt x="75605" y="19967"/>
                  </a:lnTo>
                  <a:lnTo>
                    <a:pt x="76663" y="19526"/>
                  </a:lnTo>
                  <a:lnTo>
                    <a:pt x="83806" y="18759"/>
                  </a:lnTo>
                  <a:lnTo>
                    <a:pt x="84542" y="15873"/>
                  </a:lnTo>
                  <a:lnTo>
                    <a:pt x="85129" y="9128"/>
                  </a:lnTo>
                  <a:lnTo>
                    <a:pt x="80073" y="9121"/>
                  </a:lnTo>
                  <a:lnTo>
                    <a:pt x="74769" y="11941"/>
                  </a:lnTo>
                  <a:lnTo>
                    <a:pt x="29651" y="45974"/>
                  </a:lnTo>
                  <a:lnTo>
                    <a:pt x="6180" y="77255"/>
                  </a:lnTo>
                  <a:lnTo>
                    <a:pt x="2416" y="87380"/>
                  </a:lnTo>
                  <a:lnTo>
                    <a:pt x="0" y="101012"/>
                  </a:lnTo>
                  <a:lnTo>
                    <a:pt x="2491" y="105699"/>
                  </a:lnTo>
                  <a:lnTo>
                    <a:pt x="6069" y="111309"/>
                  </a:lnTo>
                  <a:lnTo>
                    <a:pt x="9140" y="120418"/>
                  </a:lnTo>
                  <a:lnTo>
                    <a:pt x="13610" y="126672"/>
                  </a:lnTo>
                  <a:lnTo>
                    <a:pt x="27132" y="136141"/>
                  </a:lnTo>
                  <a:lnTo>
                    <a:pt x="44545" y="140594"/>
                  </a:lnTo>
                  <a:lnTo>
                    <a:pt x="82016" y="142304"/>
                  </a:lnTo>
                  <a:lnTo>
                    <a:pt x="101023" y="137362"/>
                  </a:lnTo>
                  <a:lnTo>
                    <a:pt x="118804" y="126212"/>
                  </a:lnTo>
                  <a:lnTo>
                    <a:pt x="129209" y="115897"/>
                  </a:lnTo>
                  <a:lnTo>
                    <a:pt x="147539" y="88307"/>
                  </a:lnTo>
                  <a:lnTo>
                    <a:pt x="156918" y="54332"/>
                  </a:lnTo>
                  <a:lnTo>
                    <a:pt x="152687" y="35037"/>
                  </a:lnTo>
                  <a:lnTo>
                    <a:pt x="146553" y="28399"/>
                  </a:lnTo>
                  <a:lnTo>
                    <a:pt x="123605" y="11960"/>
                  </a:lnTo>
                  <a:lnTo>
                    <a:pt x="110994" y="9960"/>
                  </a:lnTo>
                  <a:lnTo>
                    <a:pt x="99800" y="8434"/>
                  </a:lnTo>
                  <a:lnTo>
                    <a:pt x="68472" y="0"/>
                  </a:lnTo>
                  <a:lnTo>
                    <a:pt x="67675" y="923"/>
                  </a:lnTo>
                  <a:lnTo>
                    <a:pt x="66080" y="9118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2" name="SMARTInkShape-1241">
              <a:extLst>
                <a:ext uri="{FF2B5EF4-FFF2-40B4-BE49-F238E27FC236}">
                  <a16:creationId xmlns:a16="http://schemas.microsoft.com/office/drawing/2014/main" id="{8FD00184-7DC3-1E56-0551-2E9506CBEAAF}"/>
                </a:ext>
              </a:extLst>
            </p:cNvPr>
            <p:cNvSpPr/>
            <p:nvPr>
              <p:custDataLst>
                <p:tags r:id="rId44"/>
              </p:custDataLst>
            </p:nvPr>
          </p:nvSpPr>
          <p:spPr>
            <a:xfrm>
              <a:off x="1143000" y="4848225"/>
              <a:ext cx="93343" cy="161191"/>
            </a:xfrm>
            <a:custGeom>
              <a:avLst/>
              <a:gdLst/>
              <a:ahLst/>
              <a:cxnLst/>
              <a:rect l="0" t="0" r="0" b="0"/>
              <a:pathLst>
                <a:path w="93343" h="161191">
                  <a:moveTo>
                    <a:pt x="76200" y="0"/>
                  </a:moveTo>
                  <a:lnTo>
                    <a:pt x="76200" y="0"/>
                  </a:lnTo>
                  <a:lnTo>
                    <a:pt x="85608" y="0"/>
                  </a:lnTo>
                  <a:lnTo>
                    <a:pt x="80634" y="0"/>
                  </a:lnTo>
                  <a:lnTo>
                    <a:pt x="79156" y="1058"/>
                  </a:lnTo>
                  <a:lnTo>
                    <a:pt x="71140" y="13183"/>
                  </a:lnTo>
                  <a:lnTo>
                    <a:pt x="44711" y="45988"/>
                  </a:lnTo>
                  <a:lnTo>
                    <a:pt x="28609" y="86765"/>
                  </a:lnTo>
                  <a:lnTo>
                    <a:pt x="20938" y="118974"/>
                  </a:lnTo>
                  <a:lnTo>
                    <a:pt x="22711" y="132605"/>
                  </a:lnTo>
                  <a:lnTo>
                    <a:pt x="24666" y="139203"/>
                  </a:lnTo>
                  <a:lnTo>
                    <a:pt x="32482" y="149357"/>
                  </a:lnTo>
                  <a:lnTo>
                    <a:pt x="44634" y="159443"/>
                  </a:lnTo>
                  <a:lnTo>
                    <a:pt x="56852" y="161190"/>
                  </a:lnTo>
                  <a:lnTo>
                    <a:pt x="65131" y="158776"/>
                  </a:lnTo>
                  <a:lnTo>
                    <a:pt x="68821" y="156651"/>
                  </a:lnTo>
                  <a:lnTo>
                    <a:pt x="88810" y="131314"/>
                  </a:lnTo>
                  <a:lnTo>
                    <a:pt x="92388" y="124332"/>
                  </a:lnTo>
                  <a:lnTo>
                    <a:pt x="93342" y="120988"/>
                  </a:lnTo>
                  <a:lnTo>
                    <a:pt x="91579" y="111628"/>
                  </a:lnTo>
                  <a:lnTo>
                    <a:pt x="89628" y="106169"/>
                  </a:lnTo>
                  <a:lnTo>
                    <a:pt x="81815" y="97280"/>
                  </a:lnTo>
                  <a:lnTo>
                    <a:pt x="71287" y="90861"/>
                  </a:lnTo>
                  <a:lnTo>
                    <a:pt x="46103" y="86401"/>
                  </a:lnTo>
                  <a:lnTo>
                    <a:pt x="25302" y="90982"/>
                  </a:lnTo>
                  <a:lnTo>
                    <a:pt x="13715" y="98997"/>
                  </a:lnTo>
                  <a:lnTo>
                    <a:pt x="0" y="11430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3" name="SMARTInkShape-1242">
              <a:extLst>
                <a:ext uri="{FF2B5EF4-FFF2-40B4-BE49-F238E27FC236}">
                  <a16:creationId xmlns:a16="http://schemas.microsoft.com/office/drawing/2014/main" id="{87254A22-CF66-61B2-5D45-CA37B314029D}"/>
                </a:ext>
              </a:extLst>
            </p:cNvPr>
            <p:cNvSpPr/>
            <p:nvPr>
              <p:custDataLst>
                <p:tags r:id="rId45"/>
              </p:custDataLst>
            </p:nvPr>
          </p:nvSpPr>
          <p:spPr>
            <a:xfrm>
              <a:off x="1335498" y="4819650"/>
              <a:ext cx="128775" cy="188349"/>
            </a:xfrm>
            <a:custGeom>
              <a:avLst/>
              <a:gdLst/>
              <a:ahLst/>
              <a:cxnLst/>
              <a:rect l="0" t="0" r="0" b="0"/>
              <a:pathLst>
                <a:path w="128775" h="188349">
                  <a:moveTo>
                    <a:pt x="74202" y="9525"/>
                  </a:moveTo>
                  <a:lnTo>
                    <a:pt x="74202" y="9525"/>
                  </a:lnTo>
                  <a:lnTo>
                    <a:pt x="74202" y="4468"/>
                  </a:lnTo>
                  <a:lnTo>
                    <a:pt x="73144" y="2979"/>
                  </a:lnTo>
                  <a:lnTo>
                    <a:pt x="71380" y="1986"/>
                  </a:lnTo>
                  <a:lnTo>
                    <a:pt x="60945" y="392"/>
                  </a:lnTo>
                  <a:lnTo>
                    <a:pt x="51812" y="117"/>
                  </a:lnTo>
                  <a:lnTo>
                    <a:pt x="45554" y="2874"/>
                  </a:lnTo>
                  <a:lnTo>
                    <a:pt x="23196" y="17312"/>
                  </a:lnTo>
                  <a:lnTo>
                    <a:pt x="4743" y="45057"/>
                  </a:lnTo>
                  <a:lnTo>
                    <a:pt x="0" y="58624"/>
                  </a:lnTo>
                  <a:lnTo>
                    <a:pt x="392" y="62365"/>
                  </a:lnTo>
                  <a:lnTo>
                    <a:pt x="3650" y="69346"/>
                  </a:lnTo>
                  <a:lnTo>
                    <a:pt x="23589" y="91999"/>
                  </a:lnTo>
                  <a:lnTo>
                    <a:pt x="28071" y="93806"/>
                  </a:lnTo>
                  <a:lnTo>
                    <a:pt x="39367" y="97644"/>
                  </a:lnTo>
                  <a:lnTo>
                    <a:pt x="50253" y="103722"/>
                  </a:lnTo>
                  <a:lnTo>
                    <a:pt x="94602" y="136173"/>
                  </a:lnTo>
                  <a:lnTo>
                    <a:pt x="99144" y="145543"/>
                  </a:lnTo>
                  <a:lnTo>
                    <a:pt x="102564" y="177368"/>
                  </a:lnTo>
                  <a:lnTo>
                    <a:pt x="99860" y="182194"/>
                  </a:lnTo>
                  <a:lnTo>
                    <a:pt x="97658" y="184962"/>
                  </a:lnTo>
                  <a:lnTo>
                    <a:pt x="86743" y="188039"/>
                  </a:lnTo>
                  <a:lnTo>
                    <a:pt x="72368" y="188348"/>
                  </a:lnTo>
                  <a:lnTo>
                    <a:pt x="39453" y="177098"/>
                  </a:lnTo>
                  <a:lnTo>
                    <a:pt x="25336" y="168066"/>
                  </a:lnTo>
                  <a:lnTo>
                    <a:pt x="14450" y="153632"/>
                  </a:lnTo>
                  <a:lnTo>
                    <a:pt x="9578" y="141007"/>
                  </a:lnTo>
                  <a:lnTo>
                    <a:pt x="9953" y="137396"/>
                  </a:lnTo>
                  <a:lnTo>
                    <a:pt x="13191" y="130561"/>
                  </a:lnTo>
                  <a:lnTo>
                    <a:pt x="30440" y="112064"/>
                  </a:lnTo>
                  <a:lnTo>
                    <a:pt x="75729" y="84479"/>
                  </a:lnTo>
                  <a:lnTo>
                    <a:pt x="107547" y="60079"/>
                  </a:lnTo>
                  <a:lnTo>
                    <a:pt x="122653" y="41202"/>
                  </a:lnTo>
                  <a:lnTo>
                    <a:pt x="128774" y="27260"/>
                  </a:lnTo>
                  <a:lnTo>
                    <a:pt x="127384" y="17055"/>
                  </a:lnTo>
                  <a:lnTo>
                    <a:pt x="125532" y="11370"/>
                  </a:lnTo>
                  <a:lnTo>
                    <a:pt x="122180" y="7580"/>
                  </a:lnTo>
                  <a:lnTo>
                    <a:pt x="112812" y="3369"/>
                  </a:lnTo>
                  <a:lnTo>
                    <a:pt x="83727" y="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4" name="SMARTInkShape-1243">
              <a:extLst>
                <a:ext uri="{FF2B5EF4-FFF2-40B4-BE49-F238E27FC236}">
                  <a16:creationId xmlns:a16="http://schemas.microsoft.com/office/drawing/2014/main" id="{F5434EDE-4BC6-872B-DE75-F8F964AE82E8}"/>
                </a:ext>
              </a:extLst>
            </p:cNvPr>
            <p:cNvSpPr/>
            <p:nvPr>
              <p:custDataLst>
                <p:tags r:id="rId46"/>
              </p:custDataLst>
            </p:nvPr>
          </p:nvSpPr>
          <p:spPr>
            <a:xfrm>
              <a:off x="943448" y="4867311"/>
              <a:ext cx="94778" cy="169207"/>
            </a:xfrm>
            <a:custGeom>
              <a:avLst/>
              <a:gdLst/>
              <a:ahLst/>
              <a:cxnLst/>
              <a:rect l="0" t="0" r="0" b="0"/>
              <a:pathLst>
                <a:path w="94778" h="169207">
                  <a:moveTo>
                    <a:pt x="75727" y="66639"/>
                  </a:moveTo>
                  <a:lnTo>
                    <a:pt x="75727" y="66639"/>
                  </a:lnTo>
                  <a:lnTo>
                    <a:pt x="75727" y="53382"/>
                  </a:lnTo>
                  <a:lnTo>
                    <a:pt x="76785" y="51451"/>
                  </a:lnTo>
                  <a:lnTo>
                    <a:pt x="78549" y="50164"/>
                  </a:lnTo>
                  <a:lnTo>
                    <a:pt x="80784" y="49305"/>
                  </a:lnTo>
                  <a:lnTo>
                    <a:pt x="82273" y="47675"/>
                  </a:lnTo>
                  <a:lnTo>
                    <a:pt x="84860" y="39539"/>
                  </a:lnTo>
                  <a:lnTo>
                    <a:pt x="85242" y="20769"/>
                  </a:lnTo>
                  <a:lnTo>
                    <a:pt x="84187" y="20184"/>
                  </a:lnTo>
                  <a:lnTo>
                    <a:pt x="80192" y="19534"/>
                  </a:lnTo>
                  <a:lnTo>
                    <a:pt x="78704" y="18302"/>
                  </a:lnTo>
                  <a:lnTo>
                    <a:pt x="77050" y="14112"/>
                  </a:lnTo>
                  <a:lnTo>
                    <a:pt x="75551" y="12570"/>
                  </a:lnTo>
                  <a:lnTo>
                    <a:pt x="71062" y="10858"/>
                  </a:lnTo>
                  <a:lnTo>
                    <a:pt x="62586" y="9895"/>
                  </a:lnTo>
                  <a:lnTo>
                    <a:pt x="60616" y="8701"/>
                  </a:lnTo>
                  <a:lnTo>
                    <a:pt x="59303" y="6847"/>
                  </a:lnTo>
                  <a:lnTo>
                    <a:pt x="58428" y="4553"/>
                  </a:lnTo>
                  <a:lnTo>
                    <a:pt x="56786" y="3023"/>
                  </a:lnTo>
                  <a:lnTo>
                    <a:pt x="52139" y="1324"/>
                  </a:lnTo>
                  <a:lnTo>
                    <a:pt x="33093" y="0"/>
                  </a:lnTo>
                  <a:lnTo>
                    <a:pt x="19468" y="10086"/>
                  </a:lnTo>
                  <a:lnTo>
                    <a:pt x="13681" y="17869"/>
                  </a:lnTo>
                  <a:lnTo>
                    <a:pt x="7602" y="28199"/>
                  </a:lnTo>
                  <a:lnTo>
                    <a:pt x="4910" y="31488"/>
                  </a:lnTo>
                  <a:lnTo>
                    <a:pt x="1122" y="51285"/>
                  </a:lnTo>
                  <a:lnTo>
                    <a:pt x="0" y="67146"/>
                  </a:lnTo>
                  <a:lnTo>
                    <a:pt x="2559" y="74978"/>
                  </a:lnTo>
                  <a:lnTo>
                    <a:pt x="17140" y="93704"/>
                  </a:lnTo>
                  <a:lnTo>
                    <a:pt x="28264" y="89709"/>
                  </a:lnTo>
                  <a:lnTo>
                    <a:pt x="59872" y="68619"/>
                  </a:lnTo>
                  <a:lnTo>
                    <a:pt x="90462" y="31973"/>
                  </a:lnTo>
                  <a:lnTo>
                    <a:pt x="94208" y="20930"/>
                  </a:lnTo>
                  <a:lnTo>
                    <a:pt x="94727" y="10982"/>
                  </a:lnTo>
                  <a:lnTo>
                    <a:pt x="94776" y="53376"/>
                  </a:lnTo>
                  <a:lnTo>
                    <a:pt x="87238" y="95976"/>
                  </a:lnTo>
                  <a:lnTo>
                    <a:pt x="85513" y="140822"/>
                  </a:lnTo>
                  <a:lnTo>
                    <a:pt x="85287" y="163962"/>
                  </a:lnTo>
                  <a:lnTo>
                    <a:pt x="86333" y="166446"/>
                  </a:lnTo>
                  <a:lnTo>
                    <a:pt x="88090" y="168102"/>
                  </a:lnTo>
                  <a:lnTo>
                    <a:pt x="90319" y="169206"/>
                  </a:lnTo>
                  <a:lnTo>
                    <a:pt x="91805" y="168884"/>
                  </a:lnTo>
                  <a:lnTo>
                    <a:pt x="92795" y="167611"/>
                  </a:lnTo>
                  <a:lnTo>
                    <a:pt x="94777" y="161889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21" name="SMARTInkShape-Group202">
            <a:extLst>
              <a:ext uri="{FF2B5EF4-FFF2-40B4-BE49-F238E27FC236}">
                <a16:creationId xmlns:a16="http://schemas.microsoft.com/office/drawing/2014/main" id="{2A13634C-AA9A-7F02-CD34-3C3BA40B1A48}"/>
              </a:ext>
            </a:extLst>
          </p:cNvPr>
          <p:cNvGrpSpPr/>
          <p:nvPr/>
        </p:nvGrpSpPr>
        <p:grpSpPr>
          <a:xfrm>
            <a:off x="364947" y="5334010"/>
            <a:ext cx="642596" cy="342891"/>
            <a:chOff x="364947" y="5334010"/>
            <a:chExt cx="642596" cy="342891"/>
          </a:xfrm>
        </p:grpSpPr>
        <p:sp>
          <p:nvSpPr>
            <p:cNvPr id="116" name="SMARTInkShape-1244">
              <a:extLst>
                <a:ext uri="{FF2B5EF4-FFF2-40B4-BE49-F238E27FC236}">
                  <a16:creationId xmlns:a16="http://schemas.microsoft.com/office/drawing/2014/main" id="{CB9BB8E7-0DA8-8DF0-E89D-252CE7809BA0}"/>
                </a:ext>
              </a:extLst>
            </p:cNvPr>
            <p:cNvSpPr/>
            <p:nvPr>
              <p:custDataLst>
                <p:tags r:id="rId37"/>
              </p:custDataLst>
            </p:nvPr>
          </p:nvSpPr>
          <p:spPr>
            <a:xfrm>
              <a:off x="524072" y="5429380"/>
              <a:ext cx="114104" cy="165712"/>
            </a:xfrm>
            <a:custGeom>
              <a:avLst/>
              <a:gdLst/>
              <a:ahLst/>
              <a:cxnLst/>
              <a:rect l="0" t="0" r="0" b="0"/>
              <a:pathLst>
                <a:path w="114104" h="165712">
                  <a:moveTo>
                    <a:pt x="37903" y="37970"/>
                  </a:moveTo>
                  <a:lnTo>
                    <a:pt x="37903" y="37970"/>
                  </a:lnTo>
                  <a:lnTo>
                    <a:pt x="47036" y="37970"/>
                  </a:lnTo>
                  <a:lnTo>
                    <a:pt x="47312" y="43026"/>
                  </a:lnTo>
                  <a:lnTo>
                    <a:pt x="22532" y="89427"/>
                  </a:lnTo>
                  <a:lnTo>
                    <a:pt x="7372" y="134595"/>
                  </a:lnTo>
                  <a:lnTo>
                    <a:pt x="1298" y="153835"/>
                  </a:lnTo>
                  <a:lnTo>
                    <a:pt x="98" y="165711"/>
                  </a:lnTo>
                  <a:lnTo>
                    <a:pt x="0" y="165463"/>
                  </a:lnTo>
                  <a:lnTo>
                    <a:pt x="887" y="146011"/>
                  </a:lnTo>
                  <a:lnTo>
                    <a:pt x="16280" y="98412"/>
                  </a:lnTo>
                  <a:lnTo>
                    <a:pt x="23401" y="78014"/>
                  </a:lnTo>
                  <a:lnTo>
                    <a:pt x="50639" y="36251"/>
                  </a:lnTo>
                  <a:lnTo>
                    <a:pt x="56969" y="31915"/>
                  </a:lnTo>
                  <a:lnTo>
                    <a:pt x="60139" y="30758"/>
                  </a:lnTo>
                  <a:lnTo>
                    <a:pt x="62252" y="28929"/>
                  </a:lnTo>
                  <a:lnTo>
                    <a:pt x="70978" y="15390"/>
                  </a:lnTo>
                  <a:lnTo>
                    <a:pt x="76592" y="12060"/>
                  </a:lnTo>
                  <a:lnTo>
                    <a:pt x="82615" y="9521"/>
                  </a:lnTo>
                  <a:lnTo>
                    <a:pt x="94506" y="308"/>
                  </a:lnTo>
                  <a:lnTo>
                    <a:pt x="99947" y="0"/>
                  </a:lnTo>
                  <a:lnTo>
                    <a:pt x="101491" y="2073"/>
                  </a:lnTo>
                  <a:lnTo>
                    <a:pt x="111936" y="41293"/>
                  </a:lnTo>
                  <a:lnTo>
                    <a:pt x="113818" y="86033"/>
                  </a:lnTo>
                  <a:lnTo>
                    <a:pt x="114066" y="128221"/>
                  </a:lnTo>
                  <a:lnTo>
                    <a:pt x="114103" y="161693"/>
                  </a:lnTo>
                  <a:lnTo>
                    <a:pt x="107557" y="146566"/>
                  </a:lnTo>
                  <a:lnTo>
                    <a:pt x="99914" y="117012"/>
                  </a:lnTo>
                  <a:lnTo>
                    <a:pt x="79078" y="89328"/>
                  </a:lnTo>
                  <a:lnTo>
                    <a:pt x="66801" y="81645"/>
                  </a:lnTo>
                  <a:lnTo>
                    <a:pt x="54815" y="77721"/>
                  </a:lnTo>
                  <a:lnTo>
                    <a:pt x="39504" y="76559"/>
                  </a:lnTo>
                  <a:lnTo>
                    <a:pt x="30501" y="79110"/>
                  </a:lnTo>
                  <a:lnTo>
                    <a:pt x="22971" y="82713"/>
                  </a:lnTo>
                  <a:lnTo>
                    <a:pt x="9328" y="85595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7" name="SMARTInkShape-1245">
              <a:extLst>
                <a:ext uri="{FF2B5EF4-FFF2-40B4-BE49-F238E27FC236}">
                  <a16:creationId xmlns:a16="http://schemas.microsoft.com/office/drawing/2014/main" id="{A080130C-AFBA-442C-F108-4A8D03C4B3C0}"/>
                </a:ext>
              </a:extLst>
            </p:cNvPr>
            <p:cNvSpPr/>
            <p:nvPr>
              <p:custDataLst>
                <p:tags r:id="rId38"/>
              </p:custDataLst>
            </p:nvPr>
          </p:nvSpPr>
          <p:spPr>
            <a:xfrm>
              <a:off x="685800" y="5410316"/>
              <a:ext cx="28576" cy="180860"/>
            </a:xfrm>
            <a:custGeom>
              <a:avLst/>
              <a:gdLst/>
              <a:ahLst/>
              <a:cxnLst/>
              <a:rect l="0" t="0" r="0" b="0"/>
              <a:pathLst>
                <a:path w="28576" h="180860">
                  <a:moveTo>
                    <a:pt x="0" y="9409"/>
                  </a:moveTo>
                  <a:lnTo>
                    <a:pt x="0" y="9409"/>
                  </a:lnTo>
                  <a:lnTo>
                    <a:pt x="9409" y="0"/>
                  </a:lnTo>
                  <a:lnTo>
                    <a:pt x="9491" y="4975"/>
                  </a:lnTo>
                  <a:lnTo>
                    <a:pt x="10560" y="6453"/>
                  </a:lnTo>
                  <a:lnTo>
                    <a:pt x="14571" y="8096"/>
                  </a:lnTo>
                  <a:lnTo>
                    <a:pt x="16064" y="9592"/>
                  </a:lnTo>
                  <a:lnTo>
                    <a:pt x="17723" y="14077"/>
                  </a:lnTo>
                  <a:lnTo>
                    <a:pt x="19846" y="25579"/>
                  </a:lnTo>
                  <a:lnTo>
                    <a:pt x="23990" y="31765"/>
                  </a:lnTo>
                  <a:lnTo>
                    <a:pt x="27216" y="51310"/>
                  </a:lnTo>
                  <a:lnTo>
                    <a:pt x="28396" y="92813"/>
                  </a:lnTo>
                  <a:lnTo>
                    <a:pt x="28568" y="137201"/>
                  </a:lnTo>
                  <a:lnTo>
                    <a:pt x="28575" y="180859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8" name="SMARTInkShape-1246">
              <a:extLst>
                <a:ext uri="{FF2B5EF4-FFF2-40B4-BE49-F238E27FC236}">
                  <a16:creationId xmlns:a16="http://schemas.microsoft.com/office/drawing/2014/main" id="{0EFD0191-7275-A9B9-8213-3B8B3863782B}"/>
                </a:ext>
              </a:extLst>
            </p:cNvPr>
            <p:cNvSpPr/>
            <p:nvPr>
              <p:custDataLst>
                <p:tags r:id="rId39"/>
              </p:custDataLst>
            </p:nvPr>
          </p:nvSpPr>
          <p:spPr>
            <a:xfrm>
              <a:off x="762000" y="5457825"/>
              <a:ext cx="127700" cy="123826"/>
            </a:xfrm>
            <a:custGeom>
              <a:avLst/>
              <a:gdLst/>
              <a:ahLst/>
              <a:cxnLst/>
              <a:rect l="0" t="0" r="0" b="0"/>
              <a:pathLst>
                <a:path w="127700" h="123826">
                  <a:moveTo>
                    <a:pt x="95250" y="0"/>
                  </a:moveTo>
                  <a:lnTo>
                    <a:pt x="95250" y="0"/>
                  </a:lnTo>
                  <a:lnTo>
                    <a:pt x="85529" y="1058"/>
                  </a:lnTo>
                  <a:lnTo>
                    <a:pt x="71879" y="5056"/>
                  </a:lnTo>
                  <a:lnTo>
                    <a:pt x="60874" y="13183"/>
                  </a:lnTo>
                  <a:lnTo>
                    <a:pt x="53514" y="22794"/>
                  </a:lnTo>
                  <a:lnTo>
                    <a:pt x="49370" y="34153"/>
                  </a:lnTo>
                  <a:lnTo>
                    <a:pt x="47855" y="45642"/>
                  </a:lnTo>
                  <a:lnTo>
                    <a:pt x="52749" y="52094"/>
                  </a:lnTo>
                  <a:lnTo>
                    <a:pt x="65959" y="60708"/>
                  </a:lnTo>
                  <a:lnTo>
                    <a:pt x="111574" y="76803"/>
                  </a:lnTo>
                  <a:lnTo>
                    <a:pt x="126461" y="89019"/>
                  </a:lnTo>
                  <a:lnTo>
                    <a:pt x="127699" y="92154"/>
                  </a:lnTo>
                  <a:lnTo>
                    <a:pt x="127466" y="95304"/>
                  </a:lnTo>
                  <a:lnTo>
                    <a:pt x="126252" y="98460"/>
                  </a:lnTo>
                  <a:lnTo>
                    <a:pt x="119259" y="104792"/>
                  </a:lnTo>
                  <a:lnTo>
                    <a:pt x="97523" y="117478"/>
                  </a:lnTo>
                  <a:lnTo>
                    <a:pt x="79108" y="121944"/>
                  </a:lnTo>
                  <a:lnTo>
                    <a:pt x="37229" y="123577"/>
                  </a:lnTo>
                  <a:lnTo>
                    <a:pt x="0" y="123825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9" name="SMARTInkShape-1247">
              <a:extLst>
                <a:ext uri="{FF2B5EF4-FFF2-40B4-BE49-F238E27FC236}">
                  <a16:creationId xmlns:a16="http://schemas.microsoft.com/office/drawing/2014/main" id="{66830296-A1C4-A8F1-54F5-132787ED754F}"/>
                </a:ext>
              </a:extLst>
            </p:cNvPr>
            <p:cNvSpPr/>
            <p:nvPr>
              <p:custDataLst>
                <p:tags r:id="rId40"/>
              </p:custDataLst>
            </p:nvPr>
          </p:nvSpPr>
          <p:spPr>
            <a:xfrm>
              <a:off x="945362" y="5459631"/>
              <a:ext cx="62181" cy="92702"/>
            </a:xfrm>
            <a:custGeom>
              <a:avLst/>
              <a:gdLst/>
              <a:ahLst/>
              <a:cxnLst/>
              <a:rect l="0" t="0" r="0" b="0"/>
              <a:pathLst>
                <a:path w="62181" h="92702">
                  <a:moveTo>
                    <a:pt x="45238" y="36294"/>
                  </a:moveTo>
                  <a:lnTo>
                    <a:pt x="45238" y="36294"/>
                  </a:lnTo>
                  <a:lnTo>
                    <a:pt x="50295" y="36294"/>
                  </a:lnTo>
                  <a:lnTo>
                    <a:pt x="51784" y="35236"/>
                  </a:lnTo>
                  <a:lnTo>
                    <a:pt x="52777" y="33472"/>
                  </a:lnTo>
                  <a:lnTo>
                    <a:pt x="54647" y="27161"/>
                  </a:lnTo>
                  <a:lnTo>
                    <a:pt x="54728" y="21829"/>
                  </a:lnTo>
                  <a:lnTo>
                    <a:pt x="51925" y="16461"/>
                  </a:lnTo>
                  <a:lnTo>
                    <a:pt x="49696" y="13546"/>
                  </a:lnTo>
                  <a:lnTo>
                    <a:pt x="44397" y="10308"/>
                  </a:lnTo>
                  <a:lnTo>
                    <a:pt x="41502" y="9445"/>
                  </a:lnTo>
                  <a:lnTo>
                    <a:pt x="32642" y="11308"/>
                  </a:lnTo>
                  <a:lnTo>
                    <a:pt x="18575" y="18306"/>
                  </a:lnTo>
                  <a:lnTo>
                    <a:pt x="4341" y="30154"/>
                  </a:lnTo>
                  <a:lnTo>
                    <a:pt x="603" y="42032"/>
                  </a:lnTo>
                  <a:lnTo>
                    <a:pt x="0" y="56837"/>
                  </a:lnTo>
                  <a:lnTo>
                    <a:pt x="5611" y="76012"/>
                  </a:lnTo>
                  <a:lnTo>
                    <a:pt x="11045" y="84991"/>
                  </a:lnTo>
                  <a:lnTo>
                    <a:pt x="16093" y="87809"/>
                  </a:lnTo>
                  <a:lnTo>
                    <a:pt x="45829" y="92701"/>
                  </a:lnTo>
                  <a:lnTo>
                    <a:pt x="49865" y="89774"/>
                  </a:lnTo>
                  <a:lnTo>
                    <a:pt x="57172" y="78054"/>
                  </a:lnTo>
                  <a:lnTo>
                    <a:pt x="62180" y="53606"/>
                  </a:lnTo>
                  <a:lnTo>
                    <a:pt x="55902" y="13211"/>
                  </a:lnTo>
                  <a:lnTo>
                    <a:pt x="50044" y="4290"/>
                  </a:lnTo>
                  <a:lnTo>
                    <a:pt x="41729" y="903"/>
                  </a:lnTo>
                  <a:lnTo>
                    <a:pt x="36549" y="0"/>
                  </a:lnTo>
                  <a:lnTo>
                    <a:pt x="7138" y="7719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0" name="SMARTInkShape-1248">
              <a:extLst>
                <a:ext uri="{FF2B5EF4-FFF2-40B4-BE49-F238E27FC236}">
                  <a16:creationId xmlns:a16="http://schemas.microsoft.com/office/drawing/2014/main" id="{3A696A2C-1E58-C82E-B660-9B446AB7D99C}"/>
                </a:ext>
              </a:extLst>
            </p:cNvPr>
            <p:cNvSpPr/>
            <p:nvPr>
              <p:custDataLst>
                <p:tags r:id="rId41"/>
              </p:custDataLst>
            </p:nvPr>
          </p:nvSpPr>
          <p:spPr>
            <a:xfrm>
              <a:off x="364947" y="5334010"/>
              <a:ext cx="101779" cy="342891"/>
            </a:xfrm>
            <a:custGeom>
              <a:avLst/>
              <a:gdLst/>
              <a:ahLst/>
              <a:cxnLst/>
              <a:rect l="0" t="0" r="0" b="0"/>
              <a:pathLst>
                <a:path w="101779" h="342891">
                  <a:moveTo>
                    <a:pt x="92253" y="9515"/>
                  </a:moveTo>
                  <a:lnTo>
                    <a:pt x="92253" y="9515"/>
                  </a:lnTo>
                  <a:lnTo>
                    <a:pt x="97309" y="9515"/>
                  </a:lnTo>
                  <a:lnTo>
                    <a:pt x="98799" y="8457"/>
                  </a:lnTo>
                  <a:lnTo>
                    <a:pt x="99792" y="6693"/>
                  </a:lnTo>
                  <a:lnTo>
                    <a:pt x="101775" y="0"/>
                  </a:lnTo>
                  <a:lnTo>
                    <a:pt x="101778" y="8192"/>
                  </a:lnTo>
                  <a:lnTo>
                    <a:pt x="100719" y="8633"/>
                  </a:lnTo>
                  <a:lnTo>
                    <a:pt x="96721" y="9123"/>
                  </a:lnTo>
                  <a:lnTo>
                    <a:pt x="95232" y="10312"/>
                  </a:lnTo>
                  <a:lnTo>
                    <a:pt x="93577" y="14455"/>
                  </a:lnTo>
                  <a:lnTo>
                    <a:pt x="92077" y="15984"/>
                  </a:lnTo>
                  <a:lnTo>
                    <a:pt x="87589" y="17682"/>
                  </a:lnTo>
                  <a:lnTo>
                    <a:pt x="85968" y="19192"/>
                  </a:lnTo>
                  <a:lnTo>
                    <a:pt x="57923" y="62869"/>
                  </a:lnTo>
                  <a:lnTo>
                    <a:pt x="37272" y="101814"/>
                  </a:lnTo>
                  <a:lnTo>
                    <a:pt x="22223" y="139285"/>
                  </a:lnTo>
                  <a:lnTo>
                    <a:pt x="10590" y="176612"/>
                  </a:lnTo>
                  <a:lnTo>
                    <a:pt x="0" y="221027"/>
                  </a:lnTo>
                  <a:lnTo>
                    <a:pt x="713" y="254924"/>
                  </a:lnTo>
                  <a:lnTo>
                    <a:pt x="5379" y="294823"/>
                  </a:lnTo>
                  <a:lnTo>
                    <a:pt x="14628" y="337207"/>
                  </a:lnTo>
                  <a:lnTo>
                    <a:pt x="16161" y="339101"/>
                  </a:lnTo>
                  <a:lnTo>
                    <a:pt x="25578" y="34289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25" name="SMARTInkShape-Group203">
            <a:extLst>
              <a:ext uri="{FF2B5EF4-FFF2-40B4-BE49-F238E27FC236}">
                <a16:creationId xmlns:a16="http://schemas.microsoft.com/office/drawing/2014/main" id="{D92C1585-54DA-8011-BF7C-A277BF103C54}"/>
              </a:ext>
            </a:extLst>
          </p:cNvPr>
          <p:cNvGrpSpPr/>
          <p:nvPr/>
        </p:nvGrpSpPr>
        <p:grpSpPr>
          <a:xfrm>
            <a:off x="1285875" y="5458378"/>
            <a:ext cx="447676" cy="142323"/>
            <a:chOff x="1285875" y="5458378"/>
            <a:chExt cx="447676" cy="142323"/>
          </a:xfrm>
        </p:grpSpPr>
        <p:sp>
          <p:nvSpPr>
            <p:cNvPr id="122" name="SMARTInkShape-1249">
              <a:extLst>
                <a:ext uri="{FF2B5EF4-FFF2-40B4-BE49-F238E27FC236}">
                  <a16:creationId xmlns:a16="http://schemas.microsoft.com/office/drawing/2014/main" id="{D8491C31-B8A7-881D-BD67-07B87AB0E844}"/>
                </a:ext>
              </a:extLst>
            </p:cNvPr>
            <p:cNvSpPr/>
            <p:nvPr>
              <p:custDataLst>
                <p:tags r:id="rId34"/>
              </p:custDataLst>
            </p:nvPr>
          </p:nvSpPr>
          <p:spPr>
            <a:xfrm>
              <a:off x="1583470" y="5458378"/>
              <a:ext cx="150081" cy="116659"/>
            </a:xfrm>
            <a:custGeom>
              <a:avLst/>
              <a:gdLst/>
              <a:ahLst/>
              <a:cxnLst/>
              <a:rect l="0" t="0" r="0" b="0"/>
              <a:pathLst>
                <a:path w="150081" h="116659">
                  <a:moveTo>
                    <a:pt x="16730" y="37547"/>
                  </a:moveTo>
                  <a:lnTo>
                    <a:pt x="16730" y="37547"/>
                  </a:lnTo>
                  <a:lnTo>
                    <a:pt x="16730" y="42603"/>
                  </a:lnTo>
                  <a:lnTo>
                    <a:pt x="17788" y="44092"/>
                  </a:lnTo>
                  <a:lnTo>
                    <a:pt x="19552" y="45086"/>
                  </a:lnTo>
                  <a:lnTo>
                    <a:pt x="29987" y="46680"/>
                  </a:lnTo>
                  <a:lnTo>
                    <a:pt x="73422" y="38407"/>
                  </a:lnTo>
                  <a:lnTo>
                    <a:pt x="88796" y="36743"/>
                  </a:lnTo>
                  <a:lnTo>
                    <a:pt x="105228" y="30018"/>
                  </a:lnTo>
                  <a:lnTo>
                    <a:pt x="113565" y="24323"/>
                  </a:lnTo>
                  <a:lnTo>
                    <a:pt x="117976" y="18264"/>
                  </a:lnTo>
                  <a:lnTo>
                    <a:pt x="119153" y="15167"/>
                  </a:lnTo>
                  <a:lnTo>
                    <a:pt x="118878" y="12044"/>
                  </a:lnTo>
                  <a:lnTo>
                    <a:pt x="115752" y="5752"/>
                  </a:lnTo>
                  <a:lnTo>
                    <a:pt x="105190" y="2249"/>
                  </a:lnTo>
                  <a:lnTo>
                    <a:pt x="82652" y="0"/>
                  </a:lnTo>
                  <a:lnTo>
                    <a:pt x="66366" y="4667"/>
                  </a:lnTo>
                  <a:lnTo>
                    <a:pt x="38449" y="18766"/>
                  </a:lnTo>
                  <a:lnTo>
                    <a:pt x="18551" y="36306"/>
                  </a:lnTo>
                  <a:lnTo>
                    <a:pt x="5510" y="59052"/>
                  </a:lnTo>
                  <a:lnTo>
                    <a:pt x="0" y="80842"/>
                  </a:lnTo>
                  <a:lnTo>
                    <a:pt x="1533" y="94184"/>
                  </a:lnTo>
                  <a:lnTo>
                    <a:pt x="3424" y="100705"/>
                  </a:lnTo>
                  <a:lnTo>
                    <a:pt x="7859" y="106111"/>
                  </a:lnTo>
                  <a:lnTo>
                    <a:pt x="21254" y="114939"/>
                  </a:lnTo>
                  <a:lnTo>
                    <a:pt x="28213" y="116658"/>
                  </a:lnTo>
                  <a:lnTo>
                    <a:pt x="75027" y="113083"/>
                  </a:lnTo>
                  <a:lnTo>
                    <a:pt x="121656" y="100542"/>
                  </a:lnTo>
                  <a:lnTo>
                    <a:pt x="150080" y="94697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3" name="SMARTInkShape-1250">
              <a:extLst>
                <a:ext uri="{FF2B5EF4-FFF2-40B4-BE49-F238E27FC236}">
                  <a16:creationId xmlns:a16="http://schemas.microsoft.com/office/drawing/2014/main" id="{72A1E233-7D3F-CEF4-0F97-7B44B0543BD2}"/>
                </a:ext>
              </a:extLst>
            </p:cNvPr>
            <p:cNvSpPr/>
            <p:nvPr>
              <p:custDataLst>
                <p:tags r:id="rId35"/>
              </p:custDataLst>
            </p:nvPr>
          </p:nvSpPr>
          <p:spPr>
            <a:xfrm>
              <a:off x="1447800" y="5462848"/>
              <a:ext cx="114301" cy="116259"/>
            </a:xfrm>
            <a:custGeom>
              <a:avLst/>
              <a:gdLst/>
              <a:ahLst/>
              <a:cxnLst/>
              <a:rect l="0" t="0" r="0" b="0"/>
              <a:pathLst>
                <a:path w="114301" h="116259">
                  <a:moveTo>
                    <a:pt x="0" y="61652"/>
                  </a:moveTo>
                  <a:lnTo>
                    <a:pt x="0" y="61652"/>
                  </a:lnTo>
                  <a:lnTo>
                    <a:pt x="26848" y="61652"/>
                  </a:lnTo>
                  <a:lnTo>
                    <a:pt x="36897" y="55107"/>
                  </a:lnTo>
                  <a:lnTo>
                    <a:pt x="51267" y="51951"/>
                  </a:lnTo>
                  <a:lnTo>
                    <a:pt x="64437" y="44043"/>
                  </a:lnTo>
                  <a:lnTo>
                    <a:pt x="89007" y="20249"/>
                  </a:lnTo>
                  <a:lnTo>
                    <a:pt x="92475" y="13970"/>
                  </a:lnTo>
                  <a:lnTo>
                    <a:pt x="93400" y="10814"/>
                  </a:lnTo>
                  <a:lnTo>
                    <a:pt x="92958" y="8710"/>
                  </a:lnTo>
                  <a:lnTo>
                    <a:pt x="91606" y="7307"/>
                  </a:lnTo>
                  <a:lnTo>
                    <a:pt x="76774" y="0"/>
                  </a:lnTo>
                  <a:lnTo>
                    <a:pt x="65519" y="31"/>
                  </a:lnTo>
                  <a:lnTo>
                    <a:pt x="41047" y="8675"/>
                  </a:lnTo>
                  <a:lnTo>
                    <a:pt x="22157" y="22555"/>
                  </a:lnTo>
                  <a:lnTo>
                    <a:pt x="15139" y="31222"/>
                  </a:lnTo>
                  <a:lnTo>
                    <a:pt x="3718" y="57370"/>
                  </a:lnTo>
                  <a:lnTo>
                    <a:pt x="490" y="95386"/>
                  </a:lnTo>
                  <a:lnTo>
                    <a:pt x="2443" y="101075"/>
                  </a:lnTo>
                  <a:lnTo>
                    <a:pt x="10258" y="110218"/>
                  </a:lnTo>
                  <a:lnTo>
                    <a:pt x="20787" y="114987"/>
                  </a:lnTo>
                  <a:lnTo>
                    <a:pt x="26558" y="116258"/>
                  </a:lnTo>
                  <a:lnTo>
                    <a:pt x="54906" y="112992"/>
                  </a:lnTo>
                  <a:lnTo>
                    <a:pt x="92690" y="95860"/>
                  </a:lnTo>
                  <a:lnTo>
                    <a:pt x="114300" y="80702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4" name="SMARTInkShape-1251">
              <a:extLst>
                <a:ext uri="{FF2B5EF4-FFF2-40B4-BE49-F238E27FC236}">
                  <a16:creationId xmlns:a16="http://schemas.microsoft.com/office/drawing/2014/main" id="{6AF5B2A7-7084-71F8-6D1B-74C3737F05A1}"/>
                </a:ext>
              </a:extLst>
            </p:cNvPr>
            <p:cNvSpPr/>
            <p:nvPr>
              <p:custDataLst>
                <p:tags r:id="rId36"/>
              </p:custDataLst>
            </p:nvPr>
          </p:nvSpPr>
          <p:spPr>
            <a:xfrm>
              <a:off x="1285875" y="5478199"/>
              <a:ext cx="120509" cy="122502"/>
            </a:xfrm>
            <a:custGeom>
              <a:avLst/>
              <a:gdLst/>
              <a:ahLst/>
              <a:cxnLst/>
              <a:rect l="0" t="0" r="0" b="0"/>
              <a:pathLst>
                <a:path w="120509" h="122502">
                  <a:moveTo>
                    <a:pt x="104775" y="8201"/>
                  </a:moveTo>
                  <a:lnTo>
                    <a:pt x="104775" y="8201"/>
                  </a:lnTo>
                  <a:lnTo>
                    <a:pt x="112976" y="8201"/>
                  </a:lnTo>
                  <a:lnTo>
                    <a:pt x="113417" y="7143"/>
                  </a:lnTo>
                  <a:lnTo>
                    <a:pt x="113907" y="3145"/>
                  </a:lnTo>
                  <a:lnTo>
                    <a:pt x="111922" y="1656"/>
                  </a:lnTo>
                  <a:lnTo>
                    <a:pt x="104071" y="0"/>
                  </a:lnTo>
                  <a:lnTo>
                    <a:pt x="64453" y="6993"/>
                  </a:lnTo>
                  <a:lnTo>
                    <a:pt x="57785" y="9513"/>
                  </a:lnTo>
                  <a:lnTo>
                    <a:pt x="35845" y="29553"/>
                  </a:lnTo>
                  <a:lnTo>
                    <a:pt x="34480" y="33019"/>
                  </a:lnTo>
                  <a:lnTo>
                    <a:pt x="34628" y="36387"/>
                  </a:lnTo>
                  <a:lnTo>
                    <a:pt x="37615" y="42954"/>
                  </a:lnTo>
                  <a:lnTo>
                    <a:pt x="42471" y="49399"/>
                  </a:lnTo>
                  <a:lnTo>
                    <a:pt x="87401" y="70638"/>
                  </a:lnTo>
                  <a:lnTo>
                    <a:pt x="112391" y="79374"/>
                  </a:lnTo>
                  <a:lnTo>
                    <a:pt x="116202" y="82108"/>
                  </a:lnTo>
                  <a:lnTo>
                    <a:pt x="120437" y="87968"/>
                  </a:lnTo>
                  <a:lnTo>
                    <a:pt x="120508" y="89954"/>
                  </a:lnTo>
                  <a:lnTo>
                    <a:pt x="119497" y="91277"/>
                  </a:lnTo>
                  <a:lnTo>
                    <a:pt x="77976" y="107029"/>
                  </a:lnTo>
                  <a:lnTo>
                    <a:pt x="32463" y="117510"/>
                  </a:lnTo>
                  <a:lnTo>
                    <a:pt x="10455" y="121844"/>
                  </a:lnTo>
                  <a:lnTo>
                    <a:pt x="0" y="122501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34" name="SMARTInkShape-Group204">
            <a:extLst>
              <a:ext uri="{FF2B5EF4-FFF2-40B4-BE49-F238E27FC236}">
                <a16:creationId xmlns:a16="http://schemas.microsoft.com/office/drawing/2014/main" id="{D003D12F-54AA-E6B7-0C55-ED50A9E09573}"/>
              </a:ext>
            </a:extLst>
          </p:cNvPr>
          <p:cNvGrpSpPr/>
          <p:nvPr/>
        </p:nvGrpSpPr>
        <p:grpSpPr>
          <a:xfrm>
            <a:off x="2028825" y="5324475"/>
            <a:ext cx="647701" cy="236149"/>
            <a:chOff x="2028825" y="5324475"/>
            <a:chExt cx="647701" cy="236149"/>
          </a:xfrm>
        </p:grpSpPr>
        <p:sp>
          <p:nvSpPr>
            <p:cNvPr id="126" name="SMARTInkShape-1252">
              <a:extLst>
                <a:ext uri="{FF2B5EF4-FFF2-40B4-BE49-F238E27FC236}">
                  <a16:creationId xmlns:a16="http://schemas.microsoft.com/office/drawing/2014/main" id="{5721362C-6FC9-6619-68B9-FFB19FD3C2DE}"/>
                </a:ext>
              </a:extLst>
            </p:cNvPr>
            <p:cNvSpPr/>
            <p:nvPr>
              <p:custDataLst>
                <p:tags r:id="rId26"/>
              </p:custDataLst>
            </p:nvPr>
          </p:nvSpPr>
          <p:spPr>
            <a:xfrm>
              <a:off x="2028870" y="5377382"/>
              <a:ext cx="114256" cy="183242"/>
            </a:xfrm>
            <a:custGeom>
              <a:avLst/>
              <a:gdLst/>
              <a:ahLst/>
              <a:cxnLst/>
              <a:rect l="0" t="0" r="0" b="0"/>
              <a:pathLst>
                <a:path w="114256" h="183242">
                  <a:moveTo>
                    <a:pt x="9480" y="42343"/>
                  </a:moveTo>
                  <a:lnTo>
                    <a:pt x="9480" y="42343"/>
                  </a:lnTo>
                  <a:lnTo>
                    <a:pt x="9480" y="29086"/>
                  </a:lnTo>
                  <a:lnTo>
                    <a:pt x="12302" y="23045"/>
                  </a:lnTo>
                  <a:lnTo>
                    <a:pt x="16026" y="16833"/>
                  </a:lnTo>
                  <a:lnTo>
                    <a:pt x="18416" y="4221"/>
                  </a:lnTo>
                  <a:lnTo>
                    <a:pt x="18743" y="0"/>
                  </a:lnTo>
                  <a:lnTo>
                    <a:pt x="18927" y="3574"/>
                  </a:lnTo>
                  <a:lnTo>
                    <a:pt x="19000" y="46984"/>
                  </a:lnTo>
                  <a:lnTo>
                    <a:pt x="17946" y="92304"/>
                  </a:lnTo>
                  <a:lnTo>
                    <a:pt x="5748" y="137900"/>
                  </a:lnTo>
                  <a:lnTo>
                    <a:pt x="294" y="171794"/>
                  </a:lnTo>
                  <a:lnTo>
                    <a:pt x="0" y="183241"/>
                  </a:lnTo>
                  <a:lnTo>
                    <a:pt x="41375" y="173382"/>
                  </a:lnTo>
                  <a:lnTo>
                    <a:pt x="70209" y="166590"/>
                  </a:lnTo>
                  <a:lnTo>
                    <a:pt x="114255" y="166168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7" name="SMARTInkShape-1253">
              <a:extLst>
                <a:ext uri="{FF2B5EF4-FFF2-40B4-BE49-F238E27FC236}">
                  <a16:creationId xmlns:a16="http://schemas.microsoft.com/office/drawing/2014/main" id="{D02B418C-AD05-15AB-92DF-EAA3A44DFE78}"/>
                </a:ext>
              </a:extLst>
            </p:cNvPr>
            <p:cNvSpPr/>
            <p:nvPr>
              <p:custDataLst>
                <p:tags r:id="rId27"/>
              </p:custDataLst>
            </p:nvPr>
          </p:nvSpPr>
          <p:spPr>
            <a:xfrm>
              <a:off x="2028825" y="5334000"/>
              <a:ext cx="133351" cy="47626"/>
            </a:xfrm>
            <a:custGeom>
              <a:avLst/>
              <a:gdLst/>
              <a:ahLst/>
              <a:cxnLst/>
              <a:rect l="0" t="0" r="0" b="0"/>
              <a:pathLst>
                <a:path w="133351" h="47626">
                  <a:moveTo>
                    <a:pt x="0" y="47625"/>
                  </a:moveTo>
                  <a:lnTo>
                    <a:pt x="0" y="47625"/>
                  </a:lnTo>
                  <a:lnTo>
                    <a:pt x="0" y="39424"/>
                  </a:lnTo>
                  <a:lnTo>
                    <a:pt x="16267" y="30757"/>
                  </a:lnTo>
                  <a:lnTo>
                    <a:pt x="60721" y="12613"/>
                  </a:lnTo>
                  <a:lnTo>
                    <a:pt x="93133" y="2805"/>
                  </a:lnTo>
                  <a:lnTo>
                    <a:pt x="133350" y="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8" name="SMARTInkShape-1254">
              <a:extLst>
                <a:ext uri="{FF2B5EF4-FFF2-40B4-BE49-F238E27FC236}">
                  <a16:creationId xmlns:a16="http://schemas.microsoft.com/office/drawing/2014/main" id="{014F6A18-FF35-94CB-4807-841F2E89D35F}"/>
                </a:ext>
              </a:extLst>
            </p:cNvPr>
            <p:cNvSpPr/>
            <p:nvPr>
              <p:custDataLst>
                <p:tags r:id="rId28"/>
              </p:custDataLst>
            </p:nvPr>
          </p:nvSpPr>
          <p:spPr>
            <a:xfrm>
              <a:off x="2057400" y="5410200"/>
              <a:ext cx="142876" cy="28576"/>
            </a:xfrm>
            <a:custGeom>
              <a:avLst/>
              <a:gdLst/>
              <a:ahLst/>
              <a:cxnLst/>
              <a:rect l="0" t="0" r="0" b="0"/>
              <a:pathLst>
                <a:path w="142876" h="28576">
                  <a:moveTo>
                    <a:pt x="0" y="28575"/>
                  </a:moveTo>
                  <a:lnTo>
                    <a:pt x="0" y="28575"/>
                  </a:lnTo>
                  <a:lnTo>
                    <a:pt x="22390" y="28575"/>
                  </a:lnTo>
                  <a:lnTo>
                    <a:pt x="28648" y="25753"/>
                  </a:lnTo>
                  <a:lnTo>
                    <a:pt x="34958" y="22030"/>
                  </a:lnTo>
                  <a:lnTo>
                    <a:pt x="47631" y="19638"/>
                  </a:lnTo>
                  <a:lnTo>
                    <a:pt x="84576" y="16279"/>
                  </a:lnTo>
                  <a:lnTo>
                    <a:pt x="107257" y="11526"/>
                  </a:lnTo>
                  <a:lnTo>
                    <a:pt x="122811" y="9356"/>
                  </a:lnTo>
                  <a:lnTo>
                    <a:pt x="142875" y="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9" name="SMARTInkShape-1255">
              <a:extLst>
                <a:ext uri="{FF2B5EF4-FFF2-40B4-BE49-F238E27FC236}">
                  <a16:creationId xmlns:a16="http://schemas.microsoft.com/office/drawing/2014/main" id="{EDFFC0E3-D6B1-983A-DEE3-B5C6AB1CC7D4}"/>
                </a:ext>
              </a:extLst>
            </p:cNvPr>
            <p:cNvSpPr/>
            <p:nvPr>
              <p:custDataLst>
                <p:tags r:id="rId29"/>
              </p:custDataLst>
            </p:nvPr>
          </p:nvSpPr>
          <p:spPr>
            <a:xfrm>
              <a:off x="2200275" y="5410200"/>
              <a:ext cx="104776" cy="104776"/>
            </a:xfrm>
            <a:custGeom>
              <a:avLst/>
              <a:gdLst/>
              <a:ahLst/>
              <a:cxnLst/>
              <a:rect l="0" t="0" r="0" b="0"/>
              <a:pathLst>
                <a:path w="104776" h="104776">
                  <a:moveTo>
                    <a:pt x="0" y="0"/>
                  </a:moveTo>
                  <a:lnTo>
                    <a:pt x="0" y="0"/>
                  </a:lnTo>
                  <a:lnTo>
                    <a:pt x="0" y="5056"/>
                  </a:lnTo>
                  <a:lnTo>
                    <a:pt x="2117" y="6545"/>
                  </a:lnTo>
                  <a:lnTo>
                    <a:pt x="15208" y="10759"/>
                  </a:lnTo>
                  <a:lnTo>
                    <a:pt x="57297" y="48070"/>
                  </a:lnTo>
                  <a:lnTo>
                    <a:pt x="96552" y="95245"/>
                  </a:lnTo>
                  <a:lnTo>
                    <a:pt x="104775" y="104775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0" name="SMARTInkShape-1256">
              <a:extLst>
                <a:ext uri="{FF2B5EF4-FFF2-40B4-BE49-F238E27FC236}">
                  <a16:creationId xmlns:a16="http://schemas.microsoft.com/office/drawing/2014/main" id="{F264F602-54DE-3E7B-E1F1-113C6604A60A}"/>
                </a:ext>
              </a:extLst>
            </p:cNvPr>
            <p:cNvSpPr/>
            <p:nvPr>
              <p:custDataLst>
                <p:tags r:id="rId30"/>
              </p:custDataLst>
            </p:nvPr>
          </p:nvSpPr>
          <p:spPr>
            <a:xfrm>
              <a:off x="2209800" y="5430574"/>
              <a:ext cx="142484" cy="103452"/>
            </a:xfrm>
            <a:custGeom>
              <a:avLst/>
              <a:gdLst/>
              <a:ahLst/>
              <a:cxnLst/>
              <a:rect l="0" t="0" r="0" b="0"/>
              <a:pathLst>
                <a:path w="142484" h="103452">
                  <a:moveTo>
                    <a:pt x="133350" y="8201"/>
                  </a:moveTo>
                  <a:lnTo>
                    <a:pt x="133350" y="8201"/>
                  </a:lnTo>
                  <a:lnTo>
                    <a:pt x="138406" y="8201"/>
                  </a:lnTo>
                  <a:lnTo>
                    <a:pt x="139896" y="7143"/>
                  </a:lnTo>
                  <a:lnTo>
                    <a:pt x="140889" y="5379"/>
                  </a:lnTo>
                  <a:lnTo>
                    <a:pt x="142483" y="0"/>
                  </a:lnTo>
                  <a:lnTo>
                    <a:pt x="132646" y="4125"/>
                  </a:lnTo>
                  <a:lnTo>
                    <a:pt x="90790" y="33910"/>
                  </a:lnTo>
                  <a:lnTo>
                    <a:pt x="47037" y="62635"/>
                  </a:lnTo>
                  <a:lnTo>
                    <a:pt x="0" y="103451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1" name="SMARTInkShape-1257">
              <a:extLst>
                <a:ext uri="{FF2B5EF4-FFF2-40B4-BE49-F238E27FC236}">
                  <a16:creationId xmlns:a16="http://schemas.microsoft.com/office/drawing/2014/main" id="{B3C92375-881F-7F53-7FFF-5C5CF376478B}"/>
                </a:ext>
              </a:extLst>
            </p:cNvPr>
            <p:cNvSpPr/>
            <p:nvPr>
              <p:custDataLst>
                <p:tags r:id="rId31"/>
              </p:custDataLst>
            </p:nvPr>
          </p:nvSpPr>
          <p:spPr>
            <a:xfrm>
              <a:off x="2396644" y="5410200"/>
              <a:ext cx="79857" cy="102616"/>
            </a:xfrm>
            <a:custGeom>
              <a:avLst/>
              <a:gdLst/>
              <a:ahLst/>
              <a:cxnLst/>
              <a:rect l="0" t="0" r="0" b="0"/>
              <a:pathLst>
                <a:path w="79857" h="102616">
                  <a:moveTo>
                    <a:pt x="70331" y="0"/>
                  </a:moveTo>
                  <a:lnTo>
                    <a:pt x="70331" y="0"/>
                  </a:lnTo>
                  <a:lnTo>
                    <a:pt x="57074" y="0"/>
                  </a:lnTo>
                  <a:lnTo>
                    <a:pt x="42885" y="10113"/>
                  </a:lnTo>
                  <a:lnTo>
                    <a:pt x="15734" y="38595"/>
                  </a:lnTo>
                  <a:lnTo>
                    <a:pt x="985" y="68655"/>
                  </a:lnTo>
                  <a:lnTo>
                    <a:pt x="0" y="80961"/>
                  </a:lnTo>
                  <a:lnTo>
                    <a:pt x="3089" y="89957"/>
                  </a:lnTo>
                  <a:lnTo>
                    <a:pt x="7990" y="97484"/>
                  </a:lnTo>
                  <a:lnTo>
                    <a:pt x="11837" y="99914"/>
                  </a:lnTo>
                  <a:lnTo>
                    <a:pt x="21756" y="102615"/>
                  </a:lnTo>
                  <a:lnTo>
                    <a:pt x="26306" y="102276"/>
                  </a:lnTo>
                  <a:lnTo>
                    <a:pt x="55469" y="93890"/>
                  </a:lnTo>
                  <a:lnTo>
                    <a:pt x="79856" y="7620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2" name="SMARTInkShape-1258">
              <a:extLst>
                <a:ext uri="{FF2B5EF4-FFF2-40B4-BE49-F238E27FC236}">
                  <a16:creationId xmlns:a16="http://schemas.microsoft.com/office/drawing/2014/main" id="{EB7D7F4C-6E2C-C16B-181F-F6C6B5E0E46D}"/>
                </a:ext>
              </a:extLst>
            </p:cNvPr>
            <p:cNvSpPr/>
            <p:nvPr>
              <p:custDataLst>
                <p:tags r:id="rId32"/>
              </p:custDataLst>
            </p:nvPr>
          </p:nvSpPr>
          <p:spPr>
            <a:xfrm>
              <a:off x="2497238" y="5405963"/>
              <a:ext cx="122138" cy="89276"/>
            </a:xfrm>
            <a:custGeom>
              <a:avLst/>
              <a:gdLst/>
              <a:ahLst/>
              <a:cxnLst/>
              <a:rect l="0" t="0" r="0" b="0"/>
              <a:pathLst>
                <a:path w="122138" h="89276">
                  <a:moveTo>
                    <a:pt x="17362" y="32812"/>
                  </a:moveTo>
                  <a:lnTo>
                    <a:pt x="17362" y="32812"/>
                  </a:lnTo>
                  <a:lnTo>
                    <a:pt x="25563" y="41013"/>
                  </a:lnTo>
                  <a:lnTo>
                    <a:pt x="34230" y="43133"/>
                  </a:lnTo>
                  <a:lnTo>
                    <a:pt x="43056" y="48806"/>
                  </a:lnTo>
                  <a:lnTo>
                    <a:pt x="53432" y="50955"/>
                  </a:lnTo>
                  <a:lnTo>
                    <a:pt x="69442" y="50535"/>
                  </a:lnTo>
                  <a:lnTo>
                    <a:pt x="86533" y="44178"/>
                  </a:lnTo>
                  <a:lnTo>
                    <a:pt x="115637" y="20060"/>
                  </a:lnTo>
                  <a:lnTo>
                    <a:pt x="116745" y="16902"/>
                  </a:lnTo>
                  <a:lnTo>
                    <a:pt x="116426" y="13739"/>
                  </a:lnTo>
                  <a:lnTo>
                    <a:pt x="115154" y="10571"/>
                  </a:lnTo>
                  <a:lnTo>
                    <a:pt x="108098" y="4230"/>
                  </a:lnTo>
                  <a:lnTo>
                    <a:pt x="103252" y="1057"/>
                  </a:lnTo>
                  <a:lnTo>
                    <a:pt x="97906" y="0"/>
                  </a:lnTo>
                  <a:lnTo>
                    <a:pt x="86320" y="1649"/>
                  </a:lnTo>
                  <a:lnTo>
                    <a:pt x="52522" y="17081"/>
                  </a:lnTo>
                  <a:lnTo>
                    <a:pt x="21838" y="39817"/>
                  </a:lnTo>
                  <a:lnTo>
                    <a:pt x="14060" y="49332"/>
                  </a:lnTo>
                  <a:lnTo>
                    <a:pt x="844" y="78229"/>
                  </a:lnTo>
                  <a:lnTo>
                    <a:pt x="0" y="82140"/>
                  </a:lnTo>
                  <a:lnTo>
                    <a:pt x="1554" y="84748"/>
                  </a:lnTo>
                  <a:lnTo>
                    <a:pt x="4707" y="86485"/>
                  </a:lnTo>
                  <a:lnTo>
                    <a:pt x="24975" y="89275"/>
                  </a:lnTo>
                  <a:lnTo>
                    <a:pt x="50420" y="88768"/>
                  </a:lnTo>
                  <a:lnTo>
                    <a:pt x="87745" y="79574"/>
                  </a:lnTo>
                  <a:lnTo>
                    <a:pt x="122137" y="70912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3" name="SMARTInkShape-1259">
              <a:extLst>
                <a:ext uri="{FF2B5EF4-FFF2-40B4-BE49-F238E27FC236}">
                  <a16:creationId xmlns:a16="http://schemas.microsoft.com/office/drawing/2014/main" id="{CCB24E4E-6FB3-58A5-9490-35DD6EB41DDA}"/>
                </a:ext>
              </a:extLst>
            </p:cNvPr>
            <p:cNvSpPr/>
            <p:nvPr>
              <p:custDataLst>
                <p:tags r:id="rId33"/>
              </p:custDataLst>
            </p:nvPr>
          </p:nvSpPr>
          <p:spPr>
            <a:xfrm>
              <a:off x="2667015" y="5324475"/>
              <a:ext cx="9511" cy="200026"/>
            </a:xfrm>
            <a:custGeom>
              <a:avLst/>
              <a:gdLst/>
              <a:ahLst/>
              <a:cxnLst/>
              <a:rect l="0" t="0" r="0" b="0"/>
              <a:pathLst>
                <a:path w="9511" h="200026">
                  <a:moveTo>
                    <a:pt x="9510" y="0"/>
                  </a:moveTo>
                  <a:lnTo>
                    <a:pt x="9510" y="0"/>
                  </a:lnTo>
                  <a:lnTo>
                    <a:pt x="6688" y="42842"/>
                  </a:lnTo>
                  <a:lnTo>
                    <a:pt x="1309" y="89838"/>
                  </a:lnTo>
                  <a:lnTo>
                    <a:pt x="160" y="131801"/>
                  </a:lnTo>
                  <a:lnTo>
                    <a:pt x="0" y="174136"/>
                  </a:lnTo>
                  <a:lnTo>
                    <a:pt x="1050" y="188519"/>
                  </a:lnTo>
                  <a:lnTo>
                    <a:pt x="2812" y="192355"/>
                  </a:lnTo>
                  <a:lnTo>
                    <a:pt x="9510" y="200025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42" name="SMARTInkShape-Group205">
            <a:extLst>
              <a:ext uri="{FF2B5EF4-FFF2-40B4-BE49-F238E27FC236}">
                <a16:creationId xmlns:a16="http://schemas.microsoft.com/office/drawing/2014/main" id="{F83A000F-F76C-A515-DDFD-2F42C6E30438}"/>
              </a:ext>
            </a:extLst>
          </p:cNvPr>
          <p:cNvGrpSpPr/>
          <p:nvPr/>
        </p:nvGrpSpPr>
        <p:grpSpPr>
          <a:xfrm>
            <a:off x="2914650" y="5181600"/>
            <a:ext cx="627154" cy="428626"/>
            <a:chOff x="2914650" y="5181600"/>
            <a:chExt cx="627154" cy="428626"/>
          </a:xfrm>
        </p:grpSpPr>
        <p:sp>
          <p:nvSpPr>
            <p:cNvPr id="135" name="SMARTInkShape-1260">
              <a:extLst>
                <a:ext uri="{FF2B5EF4-FFF2-40B4-BE49-F238E27FC236}">
                  <a16:creationId xmlns:a16="http://schemas.microsoft.com/office/drawing/2014/main" id="{92628BFE-1633-1BE1-61BD-94829BD4FFDF}"/>
                </a:ext>
              </a:extLst>
            </p:cNvPr>
            <p:cNvSpPr/>
            <p:nvPr>
              <p:custDataLst>
                <p:tags r:id="rId19"/>
              </p:custDataLst>
            </p:nvPr>
          </p:nvSpPr>
          <p:spPr>
            <a:xfrm>
              <a:off x="2924777" y="5305982"/>
              <a:ext cx="170839" cy="269684"/>
            </a:xfrm>
            <a:custGeom>
              <a:avLst/>
              <a:gdLst/>
              <a:ahLst/>
              <a:cxnLst/>
              <a:rect l="0" t="0" r="0" b="0"/>
              <a:pathLst>
                <a:path w="170839" h="269684">
                  <a:moveTo>
                    <a:pt x="161323" y="56593"/>
                  </a:moveTo>
                  <a:lnTo>
                    <a:pt x="161323" y="56593"/>
                  </a:lnTo>
                  <a:lnTo>
                    <a:pt x="169523" y="48392"/>
                  </a:lnTo>
                  <a:lnTo>
                    <a:pt x="170456" y="42404"/>
                  </a:lnTo>
                  <a:lnTo>
                    <a:pt x="170838" y="15279"/>
                  </a:lnTo>
                  <a:lnTo>
                    <a:pt x="168021" y="8951"/>
                  </a:lnTo>
                  <a:lnTo>
                    <a:pt x="165788" y="5782"/>
                  </a:lnTo>
                  <a:lnTo>
                    <a:pt x="160485" y="2260"/>
                  </a:lnTo>
                  <a:lnTo>
                    <a:pt x="148458" y="0"/>
                  </a:lnTo>
                  <a:lnTo>
                    <a:pt x="142200" y="2513"/>
                  </a:lnTo>
                  <a:lnTo>
                    <a:pt x="139049" y="4663"/>
                  </a:lnTo>
                  <a:lnTo>
                    <a:pt x="101730" y="48362"/>
                  </a:lnTo>
                  <a:lnTo>
                    <a:pt x="80799" y="78878"/>
                  </a:lnTo>
                  <a:lnTo>
                    <a:pt x="63165" y="118637"/>
                  </a:lnTo>
                  <a:lnTo>
                    <a:pt x="42646" y="160415"/>
                  </a:lnTo>
                  <a:lnTo>
                    <a:pt x="21033" y="203787"/>
                  </a:lnTo>
                  <a:lnTo>
                    <a:pt x="2447" y="251353"/>
                  </a:lnTo>
                  <a:lnTo>
                    <a:pt x="0" y="268278"/>
                  </a:lnTo>
                  <a:lnTo>
                    <a:pt x="858" y="269683"/>
                  </a:lnTo>
                  <a:lnTo>
                    <a:pt x="8923" y="266143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6" name="SMARTInkShape-1261">
              <a:extLst>
                <a:ext uri="{FF2B5EF4-FFF2-40B4-BE49-F238E27FC236}">
                  <a16:creationId xmlns:a16="http://schemas.microsoft.com/office/drawing/2014/main" id="{6D683FB3-AABD-8F91-45CA-1522D04000C2}"/>
                </a:ext>
              </a:extLst>
            </p:cNvPr>
            <p:cNvSpPr/>
            <p:nvPr>
              <p:custDataLst>
                <p:tags r:id="rId20"/>
              </p:custDataLst>
            </p:nvPr>
          </p:nvSpPr>
          <p:spPr>
            <a:xfrm>
              <a:off x="2914650" y="5448300"/>
              <a:ext cx="161926" cy="1"/>
            </a:xfrm>
            <a:custGeom>
              <a:avLst/>
              <a:gdLst/>
              <a:ahLst/>
              <a:cxnLst/>
              <a:rect l="0" t="0" r="0" b="0"/>
              <a:pathLst>
                <a:path w="161926" h="1">
                  <a:moveTo>
                    <a:pt x="0" y="0"/>
                  </a:moveTo>
                  <a:lnTo>
                    <a:pt x="0" y="0"/>
                  </a:lnTo>
                  <a:lnTo>
                    <a:pt x="47559" y="0"/>
                  </a:lnTo>
                  <a:lnTo>
                    <a:pt x="90768" y="0"/>
                  </a:lnTo>
                  <a:lnTo>
                    <a:pt x="131407" y="0"/>
                  </a:lnTo>
                  <a:lnTo>
                    <a:pt x="161925" y="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7" name="SMARTInkShape-1262">
              <a:extLst>
                <a:ext uri="{FF2B5EF4-FFF2-40B4-BE49-F238E27FC236}">
                  <a16:creationId xmlns:a16="http://schemas.microsoft.com/office/drawing/2014/main" id="{8D546330-2995-C044-56A4-0FCA6860186F}"/>
                </a:ext>
              </a:extLst>
            </p:cNvPr>
            <p:cNvSpPr/>
            <p:nvPr>
              <p:custDataLst>
                <p:tags r:id="rId21"/>
              </p:custDataLst>
            </p:nvPr>
          </p:nvSpPr>
          <p:spPr>
            <a:xfrm>
              <a:off x="3095625" y="5429250"/>
              <a:ext cx="38101" cy="95251"/>
            </a:xfrm>
            <a:custGeom>
              <a:avLst/>
              <a:gdLst/>
              <a:ahLst/>
              <a:cxnLst/>
              <a:rect l="0" t="0" r="0" b="0"/>
              <a:pathLst>
                <a:path w="38101" h="95251">
                  <a:moveTo>
                    <a:pt x="38100" y="0"/>
                  </a:moveTo>
                  <a:lnTo>
                    <a:pt x="38100" y="0"/>
                  </a:lnTo>
                  <a:lnTo>
                    <a:pt x="38100" y="8201"/>
                  </a:lnTo>
                  <a:lnTo>
                    <a:pt x="25008" y="31018"/>
                  </a:lnTo>
                  <a:lnTo>
                    <a:pt x="0" y="9525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8" name="SMARTInkShape-1263">
              <a:extLst>
                <a:ext uri="{FF2B5EF4-FFF2-40B4-BE49-F238E27FC236}">
                  <a16:creationId xmlns:a16="http://schemas.microsoft.com/office/drawing/2014/main" id="{7E7FB268-E03A-3E49-EC37-DC6B35903933}"/>
                </a:ext>
              </a:extLst>
            </p:cNvPr>
            <p:cNvSpPr/>
            <p:nvPr>
              <p:custDataLst>
                <p:tags r:id="rId22"/>
              </p:custDataLst>
            </p:nvPr>
          </p:nvSpPr>
          <p:spPr>
            <a:xfrm>
              <a:off x="3152775" y="5372100"/>
              <a:ext cx="9526" cy="9526"/>
            </a:xfrm>
            <a:custGeom>
              <a:avLst/>
              <a:gdLst/>
              <a:ahLst/>
              <a:cxnLst/>
              <a:rect l="0" t="0" r="0" b="0"/>
              <a:pathLst>
                <a:path w="9526" h="9526">
                  <a:moveTo>
                    <a:pt x="0" y="9525"/>
                  </a:moveTo>
                  <a:lnTo>
                    <a:pt x="0" y="9525"/>
                  </a:lnTo>
                  <a:lnTo>
                    <a:pt x="0" y="1324"/>
                  </a:lnTo>
                  <a:lnTo>
                    <a:pt x="1058" y="883"/>
                  </a:lnTo>
                  <a:lnTo>
                    <a:pt x="9525" y="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9" name="SMARTInkShape-1264">
              <a:extLst>
                <a:ext uri="{FF2B5EF4-FFF2-40B4-BE49-F238E27FC236}">
                  <a16:creationId xmlns:a16="http://schemas.microsoft.com/office/drawing/2014/main" id="{429A8E40-17C3-E1D3-DB2C-E0817DECCEF3}"/>
                </a:ext>
              </a:extLst>
            </p:cNvPr>
            <p:cNvSpPr/>
            <p:nvPr>
              <p:custDataLst>
                <p:tags r:id="rId23"/>
              </p:custDataLst>
            </p:nvPr>
          </p:nvSpPr>
          <p:spPr>
            <a:xfrm>
              <a:off x="3200400" y="5286375"/>
              <a:ext cx="66283" cy="257176"/>
            </a:xfrm>
            <a:custGeom>
              <a:avLst/>
              <a:gdLst/>
              <a:ahLst/>
              <a:cxnLst/>
              <a:rect l="0" t="0" r="0" b="0"/>
              <a:pathLst>
                <a:path w="66283" h="257176">
                  <a:moveTo>
                    <a:pt x="57150" y="0"/>
                  </a:moveTo>
                  <a:lnTo>
                    <a:pt x="57150" y="0"/>
                  </a:lnTo>
                  <a:lnTo>
                    <a:pt x="65351" y="0"/>
                  </a:lnTo>
                  <a:lnTo>
                    <a:pt x="65792" y="1058"/>
                  </a:lnTo>
                  <a:lnTo>
                    <a:pt x="66282" y="5056"/>
                  </a:lnTo>
                  <a:lnTo>
                    <a:pt x="53383" y="43848"/>
                  </a:lnTo>
                  <a:lnTo>
                    <a:pt x="44274" y="78490"/>
                  </a:lnTo>
                  <a:lnTo>
                    <a:pt x="34873" y="122270"/>
                  </a:lnTo>
                  <a:lnTo>
                    <a:pt x="25384" y="163700"/>
                  </a:lnTo>
                  <a:lnTo>
                    <a:pt x="12346" y="210515"/>
                  </a:lnTo>
                  <a:lnTo>
                    <a:pt x="7538" y="235589"/>
                  </a:lnTo>
                  <a:lnTo>
                    <a:pt x="0" y="257175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0" name="SMARTInkShape-1265">
              <a:extLst>
                <a:ext uri="{FF2B5EF4-FFF2-40B4-BE49-F238E27FC236}">
                  <a16:creationId xmlns:a16="http://schemas.microsoft.com/office/drawing/2014/main" id="{B24447FD-A3E3-B853-63BE-907CE1DAFB40}"/>
                </a:ext>
              </a:extLst>
            </p:cNvPr>
            <p:cNvSpPr/>
            <p:nvPr>
              <p:custDataLst>
                <p:tags r:id="rId24"/>
              </p:custDataLst>
            </p:nvPr>
          </p:nvSpPr>
          <p:spPr>
            <a:xfrm>
              <a:off x="3277767" y="5412436"/>
              <a:ext cx="122659" cy="110357"/>
            </a:xfrm>
            <a:custGeom>
              <a:avLst/>
              <a:gdLst/>
              <a:ahLst/>
              <a:cxnLst/>
              <a:rect l="0" t="0" r="0" b="0"/>
              <a:pathLst>
                <a:path w="122659" h="110357">
                  <a:moveTo>
                    <a:pt x="8358" y="35864"/>
                  </a:moveTo>
                  <a:lnTo>
                    <a:pt x="8358" y="35864"/>
                  </a:lnTo>
                  <a:lnTo>
                    <a:pt x="13414" y="40920"/>
                  </a:lnTo>
                  <a:lnTo>
                    <a:pt x="21541" y="43403"/>
                  </a:lnTo>
                  <a:lnTo>
                    <a:pt x="67604" y="45273"/>
                  </a:lnTo>
                  <a:lnTo>
                    <a:pt x="79845" y="42515"/>
                  </a:lnTo>
                  <a:lnTo>
                    <a:pt x="92687" y="37835"/>
                  </a:lnTo>
                  <a:lnTo>
                    <a:pt x="106017" y="33627"/>
                  </a:lnTo>
                  <a:lnTo>
                    <a:pt x="111564" y="31196"/>
                  </a:lnTo>
                  <a:lnTo>
                    <a:pt x="115261" y="27460"/>
                  </a:lnTo>
                  <a:lnTo>
                    <a:pt x="119370" y="17665"/>
                  </a:lnTo>
                  <a:lnTo>
                    <a:pt x="121684" y="5307"/>
                  </a:lnTo>
                  <a:lnTo>
                    <a:pt x="119892" y="2793"/>
                  </a:lnTo>
                  <a:lnTo>
                    <a:pt x="112256" y="0"/>
                  </a:lnTo>
                  <a:lnTo>
                    <a:pt x="85944" y="3483"/>
                  </a:lnTo>
                  <a:lnTo>
                    <a:pt x="56394" y="16274"/>
                  </a:lnTo>
                  <a:lnTo>
                    <a:pt x="32586" y="33469"/>
                  </a:lnTo>
                  <a:lnTo>
                    <a:pt x="7696" y="63731"/>
                  </a:lnTo>
                  <a:lnTo>
                    <a:pt x="1459" y="78223"/>
                  </a:lnTo>
                  <a:lnTo>
                    <a:pt x="0" y="85735"/>
                  </a:lnTo>
                  <a:lnTo>
                    <a:pt x="4235" y="100970"/>
                  </a:lnTo>
                  <a:lnTo>
                    <a:pt x="8784" y="104669"/>
                  </a:lnTo>
                  <a:lnTo>
                    <a:pt x="29298" y="109873"/>
                  </a:lnTo>
                  <a:lnTo>
                    <a:pt x="50311" y="110356"/>
                  </a:lnTo>
                  <a:lnTo>
                    <a:pt x="94590" y="98721"/>
                  </a:lnTo>
                  <a:lnTo>
                    <a:pt x="122658" y="93014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1" name="SMARTInkShape-1266">
              <a:extLst>
                <a:ext uri="{FF2B5EF4-FFF2-40B4-BE49-F238E27FC236}">
                  <a16:creationId xmlns:a16="http://schemas.microsoft.com/office/drawing/2014/main" id="{4AC03447-AD26-F35B-DFAB-5C23A102755A}"/>
                </a:ext>
              </a:extLst>
            </p:cNvPr>
            <p:cNvSpPr/>
            <p:nvPr>
              <p:custDataLst>
                <p:tags r:id="rId25"/>
              </p:custDataLst>
            </p:nvPr>
          </p:nvSpPr>
          <p:spPr>
            <a:xfrm>
              <a:off x="3321536" y="5181600"/>
              <a:ext cx="220268" cy="428626"/>
            </a:xfrm>
            <a:custGeom>
              <a:avLst/>
              <a:gdLst/>
              <a:ahLst/>
              <a:cxnLst/>
              <a:rect l="0" t="0" r="0" b="0"/>
              <a:pathLst>
                <a:path w="220268" h="428626">
                  <a:moveTo>
                    <a:pt x="107464" y="0"/>
                  </a:moveTo>
                  <a:lnTo>
                    <a:pt x="107464" y="0"/>
                  </a:lnTo>
                  <a:lnTo>
                    <a:pt x="117577" y="0"/>
                  </a:lnTo>
                  <a:lnTo>
                    <a:pt x="139035" y="10113"/>
                  </a:lnTo>
                  <a:lnTo>
                    <a:pt x="165502" y="36628"/>
                  </a:lnTo>
                  <a:lnTo>
                    <a:pt x="187680" y="75910"/>
                  </a:lnTo>
                  <a:lnTo>
                    <a:pt x="202253" y="117065"/>
                  </a:lnTo>
                  <a:lnTo>
                    <a:pt x="209280" y="153220"/>
                  </a:lnTo>
                  <a:lnTo>
                    <a:pt x="214185" y="193565"/>
                  </a:lnTo>
                  <a:lnTo>
                    <a:pt x="218395" y="225729"/>
                  </a:lnTo>
                  <a:lnTo>
                    <a:pt x="220267" y="264718"/>
                  </a:lnTo>
                  <a:lnTo>
                    <a:pt x="215455" y="298275"/>
                  </a:lnTo>
                  <a:lnTo>
                    <a:pt x="200844" y="335322"/>
                  </a:lnTo>
                  <a:lnTo>
                    <a:pt x="176945" y="366804"/>
                  </a:lnTo>
                  <a:lnTo>
                    <a:pt x="132203" y="392346"/>
                  </a:lnTo>
                  <a:lnTo>
                    <a:pt x="87700" y="412153"/>
                  </a:lnTo>
                  <a:lnTo>
                    <a:pt x="48234" y="421007"/>
                  </a:lnTo>
                  <a:lnTo>
                    <a:pt x="6165" y="427956"/>
                  </a:lnTo>
                  <a:lnTo>
                    <a:pt x="0" y="428329"/>
                  </a:lnTo>
                  <a:lnTo>
                    <a:pt x="2689" y="428625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61" name="SMARTInkShape-Group206">
            <a:extLst>
              <a:ext uri="{FF2B5EF4-FFF2-40B4-BE49-F238E27FC236}">
                <a16:creationId xmlns:a16="http://schemas.microsoft.com/office/drawing/2014/main" id="{BE8CA746-C60F-9878-6F2F-6F79E94D6D1C}"/>
              </a:ext>
            </a:extLst>
          </p:cNvPr>
          <p:cNvGrpSpPr/>
          <p:nvPr/>
        </p:nvGrpSpPr>
        <p:grpSpPr>
          <a:xfrm>
            <a:off x="6678350" y="428625"/>
            <a:ext cx="2327798" cy="504638"/>
            <a:chOff x="6678350" y="428625"/>
            <a:chExt cx="2327798" cy="504638"/>
          </a:xfrm>
        </p:grpSpPr>
        <p:sp>
          <p:nvSpPr>
            <p:cNvPr id="143" name="SMARTInkShape-1267">
              <a:extLst>
                <a:ext uri="{FF2B5EF4-FFF2-40B4-BE49-F238E27FC236}">
                  <a16:creationId xmlns:a16="http://schemas.microsoft.com/office/drawing/2014/main" id="{8CF10218-6DF3-3771-BBCB-A0CCA6176ABF}"/>
                </a:ext>
              </a:extLst>
            </p:cNvPr>
            <p:cNvSpPr/>
            <p:nvPr>
              <p:custDataLst>
                <p:tags r:id="rId1"/>
              </p:custDataLst>
            </p:nvPr>
          </p:nvSpPr>
          <p:spPr>
            <a:xfrm>
              <a:off x="6705887" y="533400"/>
              <a:ext cx="142264" cy="38101"/>
            </a:xfrm>
            <a:custGeom>
              <a:avLst/>
              <a:gdLst/>
              <a:ahLst/>
              <a:cxnLst/>
              <a:rect l="0" t="0" r="0" b="0"/>
              <a:pathLst>
                <a:path w="142264" h="38101">
                  <a:moveTo>
                    <a:pt x="28288" y="0"/>
                  </a:moveTo>
                  <a:lnTo>
                    <a:pt x="28288" y="0"/>
                  </a:lnTo>
                  <a:lnTo>
                    <a:pt x="23232" y="0"/>
                  </a:lnTo>
                  <a:lnTo>
                    <a:pt x="17927" y="2822"/>
                  </a:lnTo>
                  <a:lnTo>
                    <a:pt x="14159" y="5488"/>
                  </a:lnTo>
                  <a:lnTo>
                    <a:pt x="16010" y="3145"/>
                  </a:lnTo>
                  <a:lnTo>
                    <a:pt x="15870" y="3155"/>
                  </a:lnTo>
                  <a:lnTo>
                    <a:pt x="10321" y="8477"/>
                  </a:lnTo>
                  <a:lnTo>
                    <a:pt x="1132" y="9433"/>
                  </a:lnTo>
                  <a:lnTo>
                    <a:pt x="5481" y="9507"/>
                  </a:lnTo>
                  <a:lnTo>
                    <a:pt x="0" y="9524"/>
                  </a:lnTo>
                  <a:lnTo>
                    <a:pt x="36651" y="9525"/>
                  </a:lnTo>
                  <a:lnTo>
                    <a:pt x="45410" y="12347"/>
                  </a:lnTo>
                  <a:lnTo>
                    <a:pt x="52831" y="16071"/>
                  </a:lnTo>
                  <a:lnTo>
                    <a:pt x="69450" y="18658"/>
                  </a:lnTo>
                  <a:lnTo>
                    <a:pt x="99067" y="19040"/>
                  </a:lnTo>
                  <a:lnTo>
                    <a:pt x="104901" y="21868"/>
                  </a:lnTo>
                  <a:lnTo>
                    <a:pt x="111022" y="25594"/>
                  </a:lnTo>
                  <a:lnTo>
                    <a:pt x="123574" y="27986"/>
                  </a:lnTo>
                  <a:lnTo>
                    <a:pt x="137301" y="28497"/>
                  </a:lnTo>
                  <a:lnTo>
                    <a:pt x="135653" y="28541"/>
                  </a:lnTo>
                  <a:lnTo>
                    <a:pt x="142263" y="28574"/>
                  </a:lnTo>
                  <a:lnTo>
                    <a:pt x="133063" y="38100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4" name="SMARTInkShape-1268">
              <a:extLst>
                <a:ext uri="{FF2B5EF4-FFF2-40B4-BE49-F238E27FC236}">
                  <a16:creationId xmlns:a16="http://schemas.microsoft.com/office/drawing/2014/main" id="{49C07F73-0FE0-2620-DB21-FFE90363D4B1}"/>
                </a:ext>
              </a:extLst>
            </p:cNvPr>
            <p:cNvSpPr/>
            <p:nvPr>
              <p:custDataLst>
                <p:tags r:id="rId2"/>
              </p:custDataLst>
            </p:nvPr>
          </p:nvSpPr>
          <p:spPr>
            <a:xfrm>
              <a:off x="6678350" y="619125"/>
              <a:ext cx="179651" cy="28460"/>
            </a:xfrm>
            <a:custGeom>
              <a:avLst/>
              <a:gdLst/>
              <a:ahLst/>
              <a:cxnLst/>
              <a:rect l="0" t="0" r="0" b="0"/>
              <a:pathLst>
                <a:path w="179651" h="28460">
                  <a:moveTo>
                    <a:pt x="8200" y="19050"/>
                  </a:moveTo>
                  <a:lnTo>
                    <a:pt x="8200" y="19050"/>
                  </a:lnTo>
                  <a:lnTo>
                    <a:pt x="0" y="27251"/>
                  </a:lnTo>
                  <a:lnTo>
                    <a:pt x="38564" y="28459"/>
                  </a:lnTo>
                  <a:lnTo>
                    <a:pt x="81813" y="21021"/>
                  </a:lnTo>
                  <a:lnTo>
                    <a:pt x="122355" y="12764"/>
                  </a:lnTo>
                  <a:lnTo>
                    <a:pt x="167913" y="9809"/>
                  </a:lnTo>
                  <a:lnTo>
                    <a:pt x="179192" y="9536"/>
                  </a:lnTo>
                  <a:lnTo>
                    <a:pt x="179650" y="0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5" name="SMARTInkShape-1269">
              <a:extLst>
                <a:ext uri="{FF2B5EF4-FFF2-40B4-BE49-F238E27FC236}">
                  <a16:creationId xmlns:a16="http://schemas.microsoft.com/office/drawing/2014/main" id="{74FAF980-92AE-30DE-8FFB-482F3DAE9DD0}"/>
                </a:ext>
              </a:extLst>
            </p:cNvPr>
            <p:cNvSpPr/>
            <p:nvPr>
              <p:custDataLst>
                <p:tags r:id="rId3"/>
              </p:custDataLst>
            </p:nvPr>
          </p:nvSpPr>
          <p:spPr>
            <a:xfrm>
              <a:off x="7032558" y="533427"/>
              <a:ext cx="196918" cy="149672"/>
            </a:xfrm>
            <a:custGeom>
              <a:avLst/>
              <a:gdLst/>
              <a:ahLst/>
              <a:cxnLst/>
              <a:rect l="0" t="0" r="0" b="0"/>
              <a:pathLst>
                <a:path w="196918" h="149672">
                  <a:moveTo>
                    <a:pt x="139767" y="9498"/>
                  </a:moveTo>
                  <a:lnTo>
                    <a:pt x="139767" y="9498"/>
                  </a:lnTo>
                  <a:lnTo>
                    <a:pt x="139767" y="4010"/>
                  </a:lnTo>
                  <a:lnTo>
                    <a:pt x="139767" y="6353"/>
                  </a:lnTo>
                  <a:lnTo>
                    <a:pt x="139767" y="3510"/>
                  </a:lnTo>
                  <a:lnTo>
                    <a:pt x="140825" y="2331"/>
                  </a:lnTo>
                  <a:lnTo>
                    <a:pt x="144823" y="1021"/>
                  </a:lnTo>
                  <a:lnTo>
                    <a:pt x="145255" y="672"/>
                  </a:lnTo>
                  <a:lnTo>
                    <a:pt x="140043" y="0"/>
                  </a:lnTo>
                  <a:lnTo>
                    <a:pt x="123554" y="1037"/>
                  </a:lnTo>
                  <a:lnTo>
                    <a:pt x="99685" y="8637"/>
                  </a:lnTo>
                  <a:lnTo>
                    <a:pt x="58838" y="30564"/>
                  </a:lnTo>
                  <a:lnTo>
                    <a:pt x="27708" y="57286"/>
                  </a:lnTo>
                  <a:lnTo>
                    <a:pt x="3883" y="96130"/>
                  </a:lnTo>
                  <a:lnTo>
                    <a:pt x="0" y="110090"/>
                  </a:lnTo>
                  <a:lnTo>
                    <a:pt x="1080" y="116776"/>
                  </a:lnTo>
                  <a:lnTo>
                    <a:pt x="11656" y="135241"/>
                  </a:lnTo>
                  <a:lnTo>
                    <a:pt x="18624" y="144053"/>
                  </a:lnTo>
                  <a:lnTo>
                    <a:pt x="30892" y="148675"/>
                  </a:lnTo>
                  <a:lnTo>
                    <a:pt x="47986" y="149671"/>
                  </a:lnTo>
                  <a:lnTo>
                    <a:pt x="82469" y="145340"/>
                  </a:lnTo>
                  <a:lnTo>
                    <a:pt x="122554" y="142528"/>
                  </a:lnTo>
                  <a:lnTo>
                    <a:pt x="196917" y="123798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6" name="SMARTInkShape-1270">
              <a:extLst>
                <a:ext uri="{FF2B5EF4-FFF2-40B4-BE49-F238E27FC236}">
                  <a16:creationId xmlns:a16="http://schemas.microsoft.com/office/drawing/2014/main" id="{AF3E0255-DC41-0DC2-E859-171CE96C6093}"/>
                </a:ext>
              </a:extLst>
            </p:cNvPr>
            <p:cNvSpPr/>
            <p:nvPr>
              <p:custDataLst>
                <p:tags r:id="rId4"/>
              </p:custDataLst>
            </p:nvPr>
          </p:nvSpPr>
          <p:spPr>
            <a:xfrm>
              <a:off x="7250826" y="571930"/>
              <a:ext cx="101786" cy="129320"/>
            </a:xfrm>
            <a:custGeom>
              <a:avLst/>
              <a:gdLst/>
              <a:ahLst/>
              <a:cxnLst/>
              <a:rect l="0" t="0" r="0" b="0"/>
              <a:pathLst>
                <a:path w="101786" h="129320">
                  <a:moveTo>
                    <a:pt x="64374" y="28145"/>
                  </a:moveTo>
                  <a:lnTo>
                    <a:pt x="64374" y="28145"/>
                  </a:lnTo>
                  <a:lnTo>
                    <a:pt x="80775" y="19944"/>
                  </a:lnTo>
                  <a:lnTo>
                    <a:pt x="80600" y="18444"/>
                  </a:lnTo>
                  <a:lnTo>
                    <a:pt x="77582" y="13956"/>
                  </a:lnTo>
                  <a:lnTo>
                    <a:pt x="77413" y="12336"/>
                  </a:lnTo>
                  <a:lnTo>
                    <a:pt x="78358" y="11255"/>
                  </a:lnTo>
                  <a:lnTo>
                    <a:pt x="80047" y="10535"/>
                  </a:lnTo>
                  <a:lnTo>
                    <a:pt x="80115" y="8997"/>
                  </a:lnTo>
                  <a:lnTo>
                    <a:pt x="77367" y="4465"/>
                  </a:lnTo>
                  <a:lnTo>
                    <a:pt x="69796" y="1746"/>
                  </a:lnTo>
                  <a:lnTo>
                    <a:pt x="57802" y="0"/>
                  </a:lnTo>
                  <a:lnTo>
                    <a:pt x="45611" y="4754"/>
                  </a:lnTo>
                  <a:lnTo>
                    <a:pt x="37338" y="12810"/>
                  </a:lnTo>
                  <a:lnTo>
                    <a:pt x="5463" y="53762"/>
                  </a:lnTo>
                  <a:lnTo>
                    <a:pt x="0" y="82772"/>
                  </a:lnTo>
                  <a:lnTo>
                    <a:pt x="1544" y="97579"/>
                  </a:lnTo>
                  <a:lnTo>
                    <a:pt x="11158" y="120765"/>
                  </a:lnTo>
                  <a:lnTo>
                    <a:pt x="16196" y="124817"/>
                  </a:lnTo>
                  <a:lnTo>
                    <a:pt x="30262" y="129319"/>
                  </a:lnTo>
                  <a:lnTo>
                    <a:pt x="44274" y="128497"/>
                  </a:lnTo>
                  <a:lnTo>
                    <a:pt x="56499" y="124604"/>
                  </a:lnTo>
                  <a:lnTo>
                    <a:pt x="70389" y="115404"/>
                  </a:lnTo>
                  <a:lnTo>
                    <a:pt x="94616" y="92892"/>
                  </a:lnTo>
                  <a:lnTo>
                    <a:pt x="98982" y="80205"/>
                  </a:lnTo>
                  <a:lnTo>
                    <a:pt x="101785" y="46189"/>
                  </a:lnTo>
                  <a:lnTo>
                    <a:pt x="98840" y="39116"/>
                  </a:lnTo>
                  <a:lnTo>
                    <a:pt x="87101" y="28435"/>
                  </a:lnTo>
                  <a:lnTo>
                    <a:pt x="55810" y="14013"/>
                  </a:lnTo>
                  <a:lnTo>
                    <a:pt x="45398" y="11281"/>
                  </a:lnTo>
                  <a:lnTo>
                    <a:pt x="34422" y="12889"/>
                  </a:lnTo>
                  <a:lnTo>
                    <a:pt x="7224" y="18620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7" name="SMARTInkShape-1271">
              <a:extLst>
                <a:ext uri="{FF2B5EF4-FFF2-40B4-BE49-F238E27FC236}">
                  <a16:creationId xmlns:a16="http://schemas.microsoft.com/office/drawing/2014/main" id="{3B74E9A8-84A6-FB3C-3C6B-4A83B38B304F}"/>
                </a:ext>
              </a:extLst>
            </p:cNvPr>
            <p:cNvSpPr/>
            <p:nvPr>
              <p:custDataLst>
                <p:tags r:id="rId5"/>
              </p:custDataLst>
            </p:nvPr>
          </p:nvSpPr>
          <p:spPr>
            <a:xfrm>
              <a:off x="7400925" y="566012"/>
              <a:ext cx="34064" cy="167414"/>
            </a:xfrm>
            <a:custGeom>
              <a:avLst/>
              <a:gdLst/>
              <a:ahLst/>
              <a:cxnLst/>
              <a:rect l="0" t="0" r="0" b="0"/>
              <a:pathLst>
                <a:path w="34064" h="167414">
                  <a:moveTo>
                    <a:pt x="28575" y="5488"/>
                  </a:moveTo>
                  <a:lnTo>
                    <a:pt x="28575" y="5488"/>
                  </a:lnTo>
                  <a:lnTo>
                    <a:pt x="33631" y="5488"/>
                  </a:lnTo>
                  <a:lnTo>
                    <a:pt x="34063" y="4430"/>
                  </a:lnTo>
                  <a:lnTo>
                    <a:pt x="31720" y="432"/>
                  </a:lnTo>
                  <a:lnTo>
                    <a:pt x="29613" y="0"/>
                  </a:lnTo>
                  <a:lnTo>
                    <a:pt x="24450" y="2343"/>
                  </a:lnTo>
                  <a:lnTo>
                    <a:pt x="23709" y="4450"/>
                  </a:lnTo>
                  <a:lnTo>
                    <a:pt x="24272" y="6913"/>
                  </a:lnTo>
                  <a:lnTo>
                    <a:pt x="25706" y="9613"/>
                  </a:lnTo>
                  <a:lnTo>
                    <a:pt x="27725" y="23526"/>
                  </a:lnTo>
                  <a:lnTo>
                    <a:pt x="18824" y="70153"/>
                  </a:lnTo>
                  <a:lnTo>
                    <a:pt x="8853" y="103908"/>
                  </a:lnTo>
                  <a:lnTo>
                    <a:pt x="3935" y="115905"/>
                  </a:lnTo>
                  <a:lnTo>
                    <a:pt x="1749" y="131821"/>
                  </a:lnTo>
                  <a:lnTo>
                    <a:pt x="0" y="167413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8" name="SMARTInkShape-1272">
              <a:extLst>
                <a:ext uri="{FF2B5EF4-FFF2-40B4-BE49-F238E27FC236}">
                  <a16:creationId xmlns:a16="http://schemas.microsoft.com/office/drawing/2014/main" id="{A2A07AD7-A23D-9941-BCE4-5A9C29970AFB}"/>
                </a:ext>
              </a:extLst>
            </p:cNvPr>
            <p:cNvSpPr/>
            <p:nvPr>
              <p:custDataLst>
                <p:tags r:id="rId6"/>
              </p:custDataLst>
            </p:nvPr>
          </p:nvSpPr>
          <p:spPr>
            <a:xfrm>
              <a:off x="7414036" y="552460"/>
              <a:ext cx="139290" cy="171441"/>
            </a:xfrm>
            <a:custGeom>
              <a:avLst/>
              <a:gdLst/>
              <a:ahLst/>
              <a:cxnLst/>
              <a:rect l="0" t="0" r="0" b="0"/>
              <a:pathLst>
                <a:path w="139290" h="171441">
                  <a:moveTo>
                    <a:pt x="24989" y="28565"/>
                  </a:moveTo>
                  <a:lnTo>
                    <a:pt x="24989" y="28565"/>
                  </a:lnTo>
                  <a:lnTo>
                    <a:pt x="24989" y="23077"/>
                  </a:lnTo>
                  <a:lnTo>
                    <a:pt x="24989" y="25420"/>
                  </a:lnTo>
                  <a:lnTo>
                    <a:pt x="24989" y="22577"/>
                  </a:lnTo>
                  <a:lnTo>
                    <a:pt x="26047" y="21398"/>
                  </a:lnTo>
                  <a:lnTo>
                    <a:pt x="30045" y="20088"/>
                  </a:lnTo>
                  <a:lnTo>
                    <a:pt x="30477" y="19739"/>
                  </a:lnTo>
                  <a:lnTo>
                    <a:pt x="28134" y="19350"/>
                  </a:lnTo>
                  <a:lnTo>
                    <a:pt x="28144" y="18189"/>
                  </a:lnTo>
                  <a:lnTo>
                    <a:pt x="34422" y="9634"/>
                  </a:lnTo>
                  <a:lnTo>
                    <a:pt x="39544" y="4494"/>
                  </a:lnTo>
                  <a:lnTo>
                    <a:pt x="44864" y="1992"/>
                  </a:lnTo>
                  <a:lnTo>
                    <a:pt x="91082" y="5"/>
                  </a:lnTo>
                  <a:lnTo>
                    <a:pt x="94451" y="0"/>
                  </a:lnTo>
                  <a:lnTo>
                    <a:pt x="97755" y="2114"/>
                  </a:lnTo>
                  <a:lnTo>
                    <a:pt x="104249" y="10106"/>
                  </a:lnTo>
                  <a:lnTo>
                    <a:pt x="105345" y="15201"/>
                  </a:lnTo>
                  <a:lnTo>
                    <a:pt x="103742" y="26506"/>
                  </a:lnTo>
                  <a:lnTo>
                    <a:pt x="91832" y="44771"/>
                  </a:lnTo>
                  <a:lnTo>
                    <a:pt x="55154" y="73411"/>
                  </a:lnTo>
                  <a:lnTo>
                    <a:pt x="22023" y="90641"/>
                  </a:lnTo>
                  <a:lnTo>
                    <a:pt x="205" y="94634"/>
                  </a:lnTo>
                  <a:lnTo>
                    <a:pt x="0" y="94836"/>
                  </a:lnTo>
                  <a:lnTo>
                    <a:pt x="2594" y="95061"/>
                  </a:lnTo>
                  <a:lnTo>
                    <a:pt x="3708" y="96179"/>
                  </a:lnTo>
                  <a:lnTo>
                    <a:pt x="4948" y="100243"/>
                  </a:lnTo>
                  <a:lnTo>
                    <a:pt x="11143" y="105578"/>
                  </a:lnTo>
                  <a:lnTo>
                    <a:pt x="23069" y="111476"/>
                  </a:lnTo>
                  <a:lnTo>
                    <a:pt x="42480" y="117625"/>
                  </a:lnTo>
                  <a:lnTo>
                    <a:pt x="50407" y="122864"/>
                  </a:lnTo>
                  <a:lnTo>
                    <a:pt x="79594" y="152931"/>
                  </a:lnTo>
                  <a:lnTo>
                    <a:pt x="94765" y="157922"/>
                  </a:lnTo>
                  <a:lnTo>
                    <a:pt x="139289" y="171440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9" name="SMARTInkShape-1273">
              <a:extLst>
                <a:ext uri="{FF2B5EF4-FFF2-40B4-BE49-F238E27FC236}">
                  <a16:creationId xmlns:a16="http://schemas.microsoft.com/office/drawing/2014/main" id="{D86D294D-D3E8-07A0-B602-1BBAB4268027}"/>
                </a:ext>
              </a:extLst>
            </p:cNvPr>
            <p:cNvSpPr/>
            <p:nvPr>
              <p:custDataLst>
                <p:tags r:id="rId7"/>
              </p:custDataLst>
            </p:nvPr>
          </p:nvSpPr>
          <p:spPr>
            <a:xfrm>
              <a:off x="7598879" y="619125"/>
              <a:ext cx="11597" cy="123826"/>
            </a:xfrm>
            <a:custGeom>
              <a:avLst/>
              <a:gdLst/>
              <a:ahLst/>
              <a:cxnLst/>
              <a:rect l="0" t="0" r="0" b="0"/>
              <a:pathLst>
                <a:path w="11597" h="123826">
                  <a:moveTo>
                    <a:pt x="11596" y="0"/>
                  </a:moveTo>
                  <a:lnTo>
                    <a:pt x="11596" y="0"/>
                  </a:lnTo>
                  <a:lnTo>
                    <a:pt x="10538" y="24909"/>
                  </a:lnTo>
                  <a:lnTo>
                    <a:pt x="6108" y="50419"/>
                  </a:lnTo>
                  <a:lnTo>
                    <a:pt x="7383" y="82202"/>
                  </a:lnTo>
                  <a:lnTo>
                    <a:pt x="551" y="98623"/>
                  </a:lnTo>
                  <a:lnTo>
                    <a:pt x="0" y="104907"/>
                  </a:lnTo>
                  <a:lnTo>
                    <a:pt x="11596" y="123825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0" name="SMARTInkShape-1274">
              <a:extLst>
                <a:ext uri="{FF2B5EF4-FFF2-40B4-BE49-F238E27FC236}">
                  <a16:creationId xmlns:a16="http://schemas.microsoft.com/office/drawing/2014/main" id="{A7EFB319-7506-BE0F-6B8F-112D1ED1C555}"/>
                </a:ext>
              </a:extLst>
            </p:cNvPr>
            <p:cNvSpPr/>
            <p:nvPr>
              <p:custDataLst>
                <p:tags r:id="rId8"/>
              </p:custDataLst>
            </p:nvPr>
          </p:nvSpPr>
          <p:spPr>
            <a:xfrm>
              <a:off x="7579730" y="561979"/>
              <a:ext cx="164096" cy="171447"/>
            </a:xfrm>
            <a:custGeom>
              <a:avLst/>
              <a:gdLst/>
              <a:ahLst/>
              <a:cxnLst/>
              <a:rect l="0" t="0" r="0" b="0"/>
              <a:pathLst>
                <a:path w="164096" h="171447">
                  <a:moveTo>
                    <a:pt x="21220" y="57146"/>
                  </a:moveTo>
                  <a:lnTo>
                    <a:pt x="21220" y="57146"/>
                  </a:lnTo>
                  <a:lnTo>
                    <a:pt x="16164" y="52089"/>
                  </a:lnTo>
                  <a:lnTo>
                    <a:pt x="15732" y="49542"/>
                  </a:lnTo>
                  <a:lnTo>
                    <a:pt x="16503" y="46785"/>
                  </a:lnTo>
                  <a:lnTo>
                    <a:pt x="28345" y="28498"/>
                  </a:lnTo>
                  <a:lnTo>
                    <a:pt x="29145" y="25347"/>
                  </a:lnTo>
                  <a:lnTo>
                    <a:pt x="30736" y="23247"/>
                  </a:lnTo>
                  <a:lnTo>
                    <a:pt x="66608" y="1761"/>
                  </a:lnTo>
                  <a:lnTo>
                    <a:pt x="73239" y="519"/>
                  </a:lnTo>
                  <a:lnTo>
                    <a:pt x="118940" y="10"/>
                  </a:lnTo>
                  <a:lnTo>
                    <a:pt x="130608" y="0"/>
                  </a:lnTo>
                  <a:lnTo>
                    <a:pt x="130129" y="1057"/>
                  </a:lnTo>
                  <a:lnTo>
                    <a:pt x="113631" y="13254"/>
                  </a:lnTo>
                  <a:lnTo>
                    <a:pt x="115636" y="15185"/>
                  </a:lnTo>
                  <a:lnTo>
                    <a:pt x="134450" y="18960"/>
                  </a:lnTo>
                  <a:lnTo>
                    <a:pt x="137982" y="21106"/>
                  </a:lnTo>
                  <a:lnTo>
                    <a:pt x="140336" y="23594"/>
                  </a:lnTo>
                  <a:lnTo>
                    <a:pt x="138731" y="26311"/>
                  </a:lnTo>
                  <a:lnTo>
                    <a:pt x="92265" y="61599"/>
                  </a:lnTo>
                  <a:lnTo>
                    <a:pt x="58302" y="83151"/>
                  </a:lnTo>
                  <a:lnTo>
                    <a:pt x="21282" y="99141"/>
                  </a:lnTo>
                  <a:lnTo>
                    <a:pt x="18086" y="98901"/>
                  </a:lnTo>
                  <a:lnTo>
                    <a:pt x="15956" y="97683"/>
                  </a:lnTo>
                  <a:lnTo>
                    <a:pt x="7944" y="99151"/>
                  </a:lnTo>
                  <a:lnTo>
                    <a:pt x="503" y="102273"/>
                  </a:lnTo>
                  <a:lnTo>
                    <a:pt x="0" y="103106"/>
                  </a:lnTo>
                  <a:lnTo>
                    <a:pt x="724" y="103661"/>
                  </a:lnTo>
                  <a:lnTo>
                    <a:pt x="9488" y="105610"/>
                  </a:lnTo>
                  <a:lnTo>
                    <a:pt x="15300" y="109730"/>
                  </a:lnTo>
                  <a:lnTo>
                    <a:pt x="60473" y="124008"/>
                  </a:lnTo>
                  <a:lnTo>
                    <a:pt x="88984" y="133618"/>
                  </a:lnTo>
                  <a:lnTo>
                    <a:pt x="114484" y="154562"/>
                  </a:lnTo>
                  <a:lnTo>
                    <a:pt x="149588" y="169476"/>
                  </a:lnTo>
                  <a:lnTo>
                    <a:pt x="164095" y="171446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1" name="SMARTInkShape-1275">
              <a:extLst>
                <a:ext uri="{FF2B5EF4-FFF2-40B4-BE49-F238E27FC236}">
                  <a16:creationId xmlns:a16="http://schemas.microsoft.com/office/drawing/2014/main" id="{704C1ACA-421F-2F1A-6E0F-6B8F752B22AC}"/>
                </a:ext>
              </a:extLst>
            </p:cNvPr>
            <p:cNvSpPr/>
            <p:nvPr>
              <p:custDataLst>
                <p:tags r:id="rId9"/>
              </p:custDataLst>
            </p:nvPr>
          </p:nvSpPr>
          <p:spPr>
            <a:xfrm>
              <a:off x="7829550" y="600075"/>
              <a:ext cx="9526" cy="133351"/>
            </a:xfrm>
            <a:custGeom>
              <a:avLst/>
              <a:gdLst/>
              <a:ahLst/>
              <a:cxnLst/>
              <a:rect l="0" t="0" r="0" b="0"/>
              <a:pathLst>
                <a:path w="9526" h="133351">
                  <a:moveTo>
                    <a:pt x="0" y="0"/>
                  </a:moveTo>
                  <a:lnTo>
                    <a:pt x="0" y="0"/>
                  </a:lnTo>
                  <a:lnTo>
                    <a:pt x="5056" y="5056"/>
                  </a:lnTo>
                  <a:lnTo>
                    <a:pt x="5488" y="8663"/>
                  </a:lnTo>
                  <a:lnTo>
                    <a:pt x="415" y="50768"/>
                  </a:lnTo>
                  <a:lnTo>
                    <a:pt x="82" y="91402"/>
                  </a:lnTo>
                  <a:lnTo>
                    <a:pt x="8" y="125547"/>
                  </a:lnTo>
                  <a:lnTo>
                    <a:pt x="1064" y="128148"/>
                  </a:lnTo>
                  <a:lnTo>
                    <a:pt x="9525" y="133350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2" name="SMARTInkShape-1276">
              <a:extLst>
                <a:ext uri="{FF2B5EF4-FFF2-40B4-BE49-F238E27FC236}">
                  <a16:creationId xmlns:a16="http://schemas.microsoft.com/office/drawing/2014/main" id="{5972324E-3AEF-2937-C7FD-5C8272E77D35}"/>
                </a:ext>
              </a:extLst>
            </p:cNvPr>
            <p:cNvSpPr/>
            <p:nvPr>
              <p:custDataLst>
                <p:tags r:id="rId10"/>
              </p:custDataLst>
            </p:nvPr>
          </p:nvSpPr>
          <p:spPr>
            <a:xfrm>
              <a:off x="7800975" y="561975"/>
              <a:ext cx="123826" cy="28576"/>
            </a:xfrm>
            <a:custGeom>
              <a:avLst/>
              <a:gdLst/>
              <a:ahLst/>
              <a:cxnLst/>
              <a:rect l="0" t="0" r="0" b="0"/>
              <a:pathLst>
                <a:path w="123826" h="28576">
                  <a:moveTo>
                    <a:pt x="0" y="28575"/>
                  </a:moveTo>
                  <a:lnTo>
                    <a:pt x="0" y="28575"/>
                  </a:lnTo>
                  <a:lnTo>
                    <a:pt x="31056" y="12099"/>
                  </a:lnTo>
                  <a:lnTo>
                    <a:pt x="74432" y="2212"/>
                  </a:lnTo>
                  <a:lnTo>
                    <a:pt x="123825" y="0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3" name="SMARTInkShape-1277">
              <a:extLst>
                <a:ext uri="{FF2B5EF4-FFF2-40B4-BE49-F238E27FC236}">
                  <a16:creationId xmlns:a16="http://schemas.microsoft.com/office/drawing/2014/main" id="{1C9AC56D-3D56-1D75-0A62-C4C71D314340}"/>
                </a:ext>
              </a:extLst>
            </p:cNvPr>
            <p:cNvSpPr/>
            <p:nvPr>
              <p:custDataLst>
                <p:tags r:id="rId11"/>
              </p:custDataLst>
            </p:nvPr>
          </p:nvSpPr>
          <p:spPr>
            <a:xfrm>
              <a:off x="7829550" y="647700"/>
              <a:ext cx="123826" cy="9526"/>
            </a:xfrm>
            <a:custGeom>
              <a:avLst/>
              <a:gdLst/>
              <a:ahLst/>
              <a:cxnLst/>
              <a:rect l="0" t="0" r="0" b="0"/>
              <a:pathLst>
                <a:path w="123826" h="9526">
                  <a:moveTo>
                    <a:pt x="0" y="0"/>
                  </a:moveTo>
                  <a:lnTo>
                    <a:pt x="0" y="0"/>
                  </a:lnTo>
                  <a:lnTo>
                    <a:pt x="0" y="5057"/>
                  </a:lnTo>
                  <a:lnTo>
                    <a:pt x="1058" y="6546"/>
                  </a:lnTo>
                  <a:lnTo>
                    <a:pt x="2822" y="7539"/>
                  </a:lnTo>
                  <a:lnTo>
                    <a:pt x="13184" y="8937"/>
                  </a:lnTo>
                  <a:lnTo>
                    <a:pt x="23850" y="8205"/>
                  </a:lnTo>
                  <a:lnTo>
                    <a:pt x="35648" y="4352"/>
                  </a:lnTo>
                  <a:lnTo>
                    <a:pt x="50768" y="4757"/>
                  </a:lnTo>
                  <a:lnTo>
                    <a:pt x="67014" y="6347"/>
                  </a:lnTo>
                  <a:lnTo>
                    <a:pt x="87001" y="3409"/>
                  </a:lnTo>
                  <a:lnTo>
                    <a:pt x="123825" y="9525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4" name="SMARTInkShape-1278">
              <a:extLst>
                <a:ext uri="{FF2B5EF4-FFF2-40B4-BE49-F238E27FC236}">
                  <a16:creationId xmlns:a16="http://schemas.microsoft.com/office/drawing/2014/main" id="{8D514499-6740-FC7F-0040-91E8F15A79F5}"/>
                </a:ext>
              </a:extLst>
            </p:cNvPr>
            <p:cNvSpPr/>
            <p:nvPr>
              <p:custDataLst>
                <p:tags r:id="rId12"/>
              </p:custDataLst>
            </p:nvPr>
          </p:nvSpPr>
          <p:spPr>
            <a:xfrm>
              <a:off x="7821349" y="771525"/>
              <a:ext cx="132027" cy="1"/>
            </a:xfrm>
            <a:custGeom>
              <a:avLst/>
              <a:gdLst/>
              <a:ahLst/>
              <a:cxnLst/>
              <a:rect l="0" t="0" r="0" b="0"/>
              <a:pathLst>
                <a:path w="132027" h="1">
                  <a:moveTo>
                    <a:pt x="8201" y="0"/>
                  </a:moveTo>
                  <a:lnTo>
                    <a:pt x="8201" y="0"/>
                  </a:lnTo>
                  <a:lnTo>
                    <a:pt x="0" y="0"/>
                  </a:lnTo>
                  <a:lnTo>
                    <a:pt x="39414" y="0"/>
                  </a:lnTo>
                  <a:lnTo>
                    <a:pt x="84748" y="0"/>
                  </a:lnTo>
                  <a:lnTo>
                    <a:pt x="132026" y="0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5" name="SMARTInkShape-1279">
              <a:extLst>
                <a:ext uri="{FF2B5EF4-FFF2-40B4-BE49-F238E27FC236}">
                  <a16:creationId xmlns:a16="http://schemas.microsoft.com/office/drawing/2014/main" id="{D7F3836D-ABFE-09A1-A604-56DF1B47B463}"/>
                </a:ext>
              </a:extLst>
            </p:cNvPr>
            <p:cNvSpPr/>
            <p:nvPr>
              <p:custDataLst>
                <p:tags r:id="rId13"/>
              </p:custDataLst>
            </p:nvPr>
          </p:nvSpPr>
          <p:spPr>
            <a:xfrm>
              <a:off x="8001000" y="542959"/>
              <a:ext cx="161926" cy="190467"/>
            </a:xfrm>
            <a:custGeom>
              <a:avLst/>
              <a:gdLst/>
              <a:ahLst/>
              <a:cxnLst/>
              <a:rect l="0" t="0" r="0" b="0"/>
              <a:pathLst>
                <a:path w="161926" h="190467">
                  <a:moveTo>
                    <a:pt x="0" y="9491"/>
                  </a:moveTo>
                  <a:lnTo>
                    <a:pt x="0" y="9491"/>
                  </a:lnTo>
                  <a:lnTo>
                    <a:pt x="5056" y="9491"/>
                  </a:lnTo>
                  <a:lnTo>
                    <a:pt x="6547" y="8433"/>
                  </a:lnTo>
                  <a:lnTo>
                    <a:pt x="7540" y="6669"/>
                  </a:lnTo>
                  <a:lnTo>
                    <a:pt x="9515" y="0"/>
                  </a:lnTo>
                  <a:lnTo>
                    <a:pt x="14578" y="5033"/>
                  </a:lnTo>
                  <a:lnTo>
                    <a:pt x="17063" y="13154"/>
                  </a:lnTo>
                  <a:lnTo>
                    <a:pt x="18876" y="58274"/>
                  </a:lnTo>
                  <a:lnTo>
                    <a:pt x="17969" y="99406"/>
                  </a:lnTo>
                  <a:lnTo>
                    <a:pt x="10847" y="146398"/>
                  </a:lnTo>
                  <a:lnTo>
                    <a:pt x="7290" y="157827"/>
                  </a:lnTo>
                  <a:lnTo>
                    <a:pt x="2160" y="170212"/>
                  </a:lnTo>
                  <a:lnTo>
                    <a:pt x="0" y="190465"/>
                  </a:lnTo>
                  <a:lnTo>
                    <a:pt x="40097" y="190466"/>
                  </a:lnTo>
                  <a:lnTo>
                    <a:pt x="80931" y="190466"/>
                  </a:lnTo>
                  <a:lnTo>
                    <a:pt x="107630" y="189408"/>
                  </a:lnTo>
                  <a:lnTo>
                    <a:pt x="125847" y="184978"/>
                  </a:lnTo>
                  <a:lnTo>
                    <a:pt x="161925" y="190466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6" name="SMARTInkShape-1280">
              <a:extLst>
                <a:ext uri="{FF2B5EF4-FFF2-40B4-BE49-F238E27FC236}">
                  <a16:creationId xmlns:a16="http://schemas.microsoft.com/office/drawing/2014/main" id="{DE4ACF3F-8613-310B-A22B-D9BE56EEDB1E}"/>
                </a:ext>
              </a:extLst>
            </p:cNvPr>
            <p:cNvSpPr/>
            <p:nvPr>
              <p:custDataLst>
                <p:tags r:id="rId14"/>
              </p:custDataLst>
            </p:nvPr>
          </p:nvSpPr>
          <p:spPr>
            <a:xfrm>
              <a:off x="8269770" y="428625"/>
              <a:ext cx="147682" cy="394945"/>
            </a:xfrm>
            <a:custGeom>
              <a:avLst/>
              <a:gdLst/>
              <a:ahLst/>
              <a:cxnLst/>
              <a:rect l="0" t="0" r="0" b="0"/>
              <a:pathLst>
                <a:path w="147682" h="394945">
                  <a:moveTo>
                    <a:pt x="131280" y="0"/>
                  </a:moveTo>
                  <a:lnTo>
                    <a:pt x="131280" y="0"/>
                  </a:lnTo>
                  <a:lnTo>
                    <a:pt x="131280" y="5056"/>
                  </a:lnTo>
                  <a:lnTo>
                    <a:pt x="133396" y="5488"/>
                  </a:lnTo>
                  <a:lnTo>
                    <a:pt x="144371" y="3155"/>
                  </a:lnTo>
                  <a:lnTo>
                    <a:pt x="146357" y="4220"/>
                  </a:lnTo>
                  <a:lnTo>
                    <a:pt x="147681" y="5988"/>
                  </a:lnTo>
                  <a:lnTo>
                    <a:pt x="147506" y="6109"/>
                  </a:lnTo>
                  <a:lnTo>
                    <a:pt x="144488" y="3421"/>
                  </a:lnTo>
                  <a:lnTo>
                    <a:pt x="143261" y="3339"/>
                  </a:lnTo>
                  <a:lnTo>
                    <a:pt x="142442" y="4342"/>
                  </a:lnTo>
                  <a:lnTo>
                    <a:pt x="140900" y="9222"/>
                  </a:lnTo>
                  <a:lnTo>
                    <a:pt x="135777" y="9435"/>
                  </a:lnTo>
                  <a:lnTo>
                    <a:pt x="97993" y="37584"/>
                  </a:lnTo>
                  <a:lnTo>
                    <a:pt x="66497" y="75784"/>
                  </a:lnTo>
                  <a:lnTo>
                    <a:pt x="39579" y="114218"/>
                  </a:lnTo>
                  <a:lnTo>
                    <a:pt x="15209" y="158020"/>
                  </a:lnTo>
                  <a:lnTo>
                    <a:pt x="8432" y="184531"/>
                  </a:lnTo>
                  <a:lnTo>
                    <a:pt x="4921" y="222951"/>
                  </a:lnTo>
                  <a:lnTo>
                    <a:pt x="0" y="265026"/>
                  </a:lnTo>
                  <a:lnTo>
                    <a:pt x="1366" y="304304"/>
                  </a:lnTo>
                  <a:lnTo>
                    <a:pt x="11308" y="350446"/>
                  </a:lnTo>
                  <a:lnTo>
                    <a:pt x="16375" y="358514"/>
                  </a:lnTo>
                  <a:lnTo>
                    <a:pt x="30468" y="370301"/>
                  </a:lnTo>
                  <a:lnTo>
                    <a:pt x="66406" y="387978"/>
                  </a:lnTo>
                  <a:lnTo>
                    <a:pt x="70698" y="393979"/>
                  </a:lnTo>
                  <a:lnTo>
                    <a:pt x="73958" y="394944"/>
                  </a:lnTo>
                  <a:lnTo>
                    <a:pt x="96701" y="391052"/>
                  </a:lnTo>
                  <a:lnTo>
                    <a:pt x="96585" y="390877"/>
                  </a:lnTo>
                  <a:lnTo>
                    <a:pt x="93180" y="390525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7" name="SMARTInkShape-1281">
              <a:extLst>
                <a:ext uri="{FF2B5EF4-FFF2-40B4-BE49-F238E27FC236}">
                  <a16:creationId xmlns:a16="http://schemas.microsoft.com/office/drawing/2014/main" id="{85FE5AA3-037C-C71D-B5AD-D578F8EF0289}"/>
                </a:ext>
              </a:extLst>
            </p:cNvPr>
            <p:cNvSpPr/>
            <p:nvPr>
              <p:custDataLst>
                <p:tags r:id="rId15"/>
              </p:custDataLst>
            </p:nvPr>
          </p:nvSpPr>
          <p:spPr>
            <a:xfrm>
              <a:off x="8440132" y="585401"/>
              <a:ext cx="170469" cy="147977"/>
            </a:xfrm>
            <a:custGeom>
              <a:avLst/>
              <a:gdLst/>
              <a:ahLst/>
              <a:cxnLst/>
              <a:rect l="0" t="0" r="0" b="0"/>
              <a:pathLst>
                <a:path w="170469" h="147977">
                  <a:moveTo>
                    <a:pt x="8543" y="24199"/>
                  </a:moveTo>
                  <a:lnTo>
                    <a:pt x="8543" y="24199"/>
                  </a:lnTo>
                  <a:lnTo>
                    <a:pt x="3055" y="24199"/>
                  </a:lnTo>
                  <a:lnTo>
                    <a:pt x="7612" y="24199"/>
                  </a:lnTo>
                  <a:lnTo>
                    <a:pt x="26775" y="10941"/>
                  </a:lnTo>
                  <a:lnTo>
                    <a:pt x="46117" y="3090"/>
                  </a:lnTo>
                  <a:lnTo>
                    <a:pt x="49468" y="601"/>
                  </a:lnTo>
                  <a:lnTo>
                    <a:pt x="51701" y="0"/>
                  </a:lnTo>
                  <a:lnTo>
                    <a:pt x="53191" y="658"/>
                  </a:lnTo>
                  <a:lnTo>
                    <a:pt x="54183" y="2155"/>
                  </a:lnTo>
                  <a:lnTo>
                    <a:pt x="55903" y="3153"/>
                  </a:lnTo>
                  <a:lnTo>
                    <a:pt x="60637" y="4262"/>
                  </a:lnTo>
                  <a:lnTo>
                    <a:pt x="62321" y="5616"/>
                  </a:lnTo>
                  <a:lnTo>
                    <a:pt x="64195" y="9943"/>
                  </a:lnTo>
                  <a:lnTo>
                    <a:pt x="59908" y="27890"/>
                  </a:lnTo>
                  <a:lnTo>
                    <a:pt x="62451" y="41403"/>
                  </a:lnTo>
                  <a:lnTo>
                    <a:pt x="57442" y="62458"/>
                  </a:lnTo>
                  <a:lnTo>
                    <a:pt x="48196" y="77398"/>
                  </a:lnTo>
                  <a:lnTo>
                    <a:pt x="15801" y="116767"/>
                  </a:lnTo>
                  <a:lnTo>
                    <a:pt x="0" y="128260"/>
                  </a:lnTo>
                  <a:lnTo>
                    <a:pt x="9422" y="123706"/>
                  </a:lnTo>
                  <a:lnTo>
                    <a:pt x="17049" y="115696"/>
                  </a:lnTo>
                  <a:lnTo>
                    <a:pt x="45290" y="82980"/>
                  </a:lnTo>
                  <a:lnTo>
                    <a:pt x="76832" y="66423"/>
                  </a:lnTo>
                  <a:lnTo>
                    <a:pt x="124087" y="43305"/>
                  </a:lnTo>
                  <a:lnTo>
                    <a:pt x="140607" y="34986"/>
                  </a:lnTo>
                  <a:lnTo>
                    <a:pt x="149786" y="33890"/>
                  </a:lnTo>
                  <a:lnTo>
                    <a:pt x="128054" y="33728"/>
                  </a:lnTo>
                  <a:lnTo>
                    <a:pt x="91714" y="59671"/>
                  </a:lnTo>
                  <a:lnTo>
                    <a:pt x="83255" y="70303"/>
                  </a:lnTo>
                  <a:lnTo>
                    <a:pt x="78790" y="82084"/>
                  </a:lnTo>
                  <a:lnTo>
                    <a:pt x="77599" y="88189"/>
                  </a:lnTo>
                  <a:lnTo>
                    <a:pt x="63656" y="111079"/>
                  </a:lnTo>
                  <a:lnTo>
                    <a:pt x="63277" y="113869"/>
                  </a:lnTo>
                  <a:lnTo>
                    <a:pt x="64083" y="115729"/>
                  </a:lnTo>
                  <a:lnTo>
                    <a:pt x="63561" y="118027"/>
                  </a:lnTo>
                  <a:lnTo>
                    <a:pt x="60159" y="123403"/>
                  </a:lnTo>
                  <a:lnTo>
                    <a:pt x="62004" y="126318"/>
                  </a:lnTo>
                  <a:lnTo>
                    <a:pt x="75535" y="135478"/>
                  </a:lnTo>
                  <a:lnTo>
                    <a:pt x="76488" y="138602"/>
                  </a:lnTo>
                  <a:lnTo>
                    <a:pt x="76064" y="141742"/>
                  </a:lnTo>
                  <a:lnTo>
                    <a:pt x="76840" y="143836"/>
                  </a:lnTo>
                  <a:lnTo>
                    <a:pt x="78417" y="145232"/>
                  </a:lnTo>
                  <a:lnTo>
                    <a:pt x="80525" y="146163"/>
                  </a:lnTo>
                  <a:lnTo>
                    <a:pt x="124357" y="147976"/>
                  </a:lnTo>
                  <a:lnTo>
                    <a:pt x="170468" y="138499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8" name="SMARTInkShape-1282">
              <a:extLst>
                <a:ext uri="{FF2B5EF4-FFF2-40B4-BE49-F238E27FC236}">
                  <a16:creationId xmlns:a16="http://schemas.microsoft.com/office/drawing/2014/main" id="{4E6C73D6-F1E4-1F75-077F-B666D42706AF}"/>
                </a:ext>
              </a:extLst>
            </p:cNvPr>
            <p:cNvSpPr/>
            <p:nvPr>
              <p:custDataLst>
                <p:tags r:id="rId16"/>
              </p:custDataLst>
            </p:nvPr>
          </p:nvSpPr>
          <p:spPr>
            <a:xfrm>
              <a:off x="8639175" y="747010"/>
              <a:ext cx="83939" cy="138816"/>
            </a:xfrm>
            <a:custGeom>
              <a:avLst/>
              <a:gdLst/>
              <a:ahLst/>
              <a:cxnLst/>
              <a:rect l="0" t="0" r="0" b="0"/>
              <a:pathLst>
                <a:path w="83939" h="138816">
                  <a:moveTo>
                    <a:pt x="47625" y="5465"/>
                  </a:moveTo>
                  <a:lnTo>
                    <a:pt x="47625" y="5465"/>
                  </a:lnTo>
                  <a:lnTo>
                    <a:pt x="53113" y="5465"/>
                  </a:lnTo>
                  <a:lnTo>
                    <a:pt x="50770" y="5465"/>
                  </a:lnTo>
                  <a:lnTo>
                    <a:pt x="56102" y="5465"/>
                  </a:lnTo>
                  <a:lnTo>
                    <a:pt x="51783" y="5465"/>
                  </a:lnTo>
                  <a:lnTo>
                    <a:pt x="58971" y="5465"/>
                  </a:lnTo>
                  <a:lnTo>
                    <a:pt x="59422" y="6523"/>
                  </a:lnTo>
                  <a:lnTo>
                    <a:pt x="53119" y="12011"/>
                  </a:lnTo>
                  <a:lnTo>
                    <a:pt x="53404" y="13004"/>
                  </a:lnTo>
                  <a:lnTo>
                    <a:pt x="54653" y="13666"/>
                  </a:lnTo>
                  <a:lnTo>
                    <a:pt x="53370" y="14107"/>
                  </a:lnTo>
                  <a:lnTo>
                    <a:pt x="35473" y="14874"/>
                  </a:lnTo>
                  <a:lnTo>
                    <a:pt x="34231" y="13854"/>
                  </a:lnTo>
                  <a:lnTo>
                    <a:pt x="34463" y="12116"/>
                  </a:lnTo>
                  <a:lnTo>
                    <a:pt x="37887" y="5854"/>
                  </a:lnTo>
                  <a:lnTo>
                    <a:pt x="43094" y="5580"/>
                  </a:lnTo>
                  <a:lnTo>
                    <a:pt x="48433" y="2694"/>
                  </a:lnTo>
                  <a:lnTo>
                    <a:pt x="52218" y="0"/>
                  </a:lnTo>
                  <a:lnTo>
                    <a:pt x="50371" y="2331"/>
                  </a:lnTo>
                  <a:lnTo>
                    <a:pt x="50515" y="3375"/>
                  </a:lnTo>
                  <a:lnTo>
                    <a:pt x="51668" y="4072"/>
                  </a:lnTo>
                  <a:lnTo>
                    <a:pt x="56067" y="5190"/>
                  </a:lnTo>
                  <a:lnTo>
                    <a:pt x="56669" y="8165"/>
                  </a:lnTo>
                  <a:lnTo>
                    <a:pt x="56830" y="10440"/>
                  </a:lnTo>
                  <a:lnTo>
                    <a:pt x="54185" y="15790"/>
                  </a:lnTo>
                  <a:lnTo>
                    <a:pt x="51999" y="18698"/>
                  </a:lnTo>
                  <a:lnTo>
                    <a:pt x="51599" y="20637"/>
                  </a:lnTo>
                  <a:lnTo>
                    <a:pt x="52391" y="21930"/>
                  </a:lnTo>
                  <a:lnTo>
                    <a:pt x="53978" y="22792"/>
                  </a:lnTo>
                  <a:lnTo>
                    <a:pt x="55035" y="22308"/>
                  </a:lnTo>
                  <a:lnTo>
                    <a:pt x="55740" y="20927"/>
                  </a:lnTo>
                  <a:lnTo>
                    <a:pt x="56211" y="18948"/>
                  </a:lnTo>
                  <a:lnTo>
                    <a:pt x="55466" y="17629"/>
                  </a:lnTo>
                  <a:lnTo>
                    <a:pt x="53910" y="16749"/>
                  </a:lnTo>
                  <a:lnTo>
                    <a:pt x="43811" y="15337"/>
                  </a:lnTo>
                  <a:lnTo>
                    <a:pt x="42965" y="14163"/>
                  </a:lnTo>
                  <a:lnTo>
                    <a:pt x="43460" y="12322"/>
                  </a:lnTo>
                  <a:lnTo>
                    <a:pt x="44849" y="10036"/>
                  </a:lnTo>
                  <a:lnTo>
                    <a:pt x="44716" y="8513"/>
                  </a:lnTo>
                  <a:lnTo>
                    <a:pt x="43569" y="7497"/>
                  </a:lnTo>
                  <a:lnTo>
                    <a:pt x="41746" y="6820"/>
                  </a:lnTo>
                  <a:lnTo>
                    <a:pt x="41589" y="6368"/>
                  </a:lnTo>
                  <a:lnTo>
                    <a:pt x="60518" y="1"/>
                  </a:lnTo>
                  <a:lnTo>
                    <a:pt x="62572" y="764"/>
                  </a:lnTo>
                  <a:lnTo>
                    <a:pt x="68281" y="9717"/>
                  </a:lnTo>
                  <a:lnTo>
                    <a:pt x="81704" y="31229"/>
                  </a:lnTo>
                  <a:lnTo>
                    <a:pt x="83938" y="41963"/>
                  </a:lnTo>
                  <a:lnTo>
                    <a:pt x="79286" y="56611"/>
                  </a:lnTo>
                  <a:lnTo>
                    <a:pt x="73338" y="70530"/>
                  </a:lnTo>
                  <a:lnTo>
                    <a:pt x="73234" y="74242"/>
                  </a:lnTo>
                  <a:lnTo>
                    <a:pt x="80671" y="90312"/>
                  </a:lnTo>
                  <a:lnTo>
                    <a:pt x="80238" y="95896"/>
                  </a:lnTo>
                  <a:lnTo>
                    <a:pt x="74114" y="107745"/>
                  </a:lnTo>
                  <a:lnTo>
                    <a:pt x="58766" y="121260"/>
                  </a:lnTo>
                  <a:lnTo>
                    <a:pt x="14178" y="137282"/>
                  </a:lnTo>
                  <a:lnTo>
                    <a:pt x="0" y="138815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9" name="SMARTInkShape-1283">
              <a:extLst>
                <a:ext uri="{FF2B5EF4-FFF2-40B4-BE49-F238E27FC236}">
                  <a16:creationId xmlns:a16="http://schemas.microsoft.com/office/drawing/2014/main" id="{7F9816D3-DB34-8298-0C22-74A446090EAC}"/>
                </a:ext>
              </a:extLst>
            </p:cNvPr>
            <p:cNvSpPr/>
            <p:nvPr>
              <p:custDataLst>
                <p:tags r:id="rId17"/>
              </p:custDataLst>
            </p:nvPr>
          </p:nvSpPr>
          <p:spPr>
            <a:xfrm>
              <a:off x="8734425" y="638179"/>
              <a:ext cx="131983" cy="205482"/>
            </a:xfrm>
            <a:custGeom>
              <a:avLst/>
              <a:gdLst/>
              <a:ahLst/>
              <a:cxnLst/>
              <a:rect l="0" t="0" r="0" b="0"/>
              <a:pathLst>
                <a:path w="131983" h="205482">
                  <a:moveTo>
                    <a:pt x="0" y="19046"/>
                  </a:moveTo>
                  <a:lnTo>
                    <a:pt x="0" y="19046"/>
                  </a:lnTo>
                  <a:lnTo>
                    <a:pt x="8202" y="19046"/>
                  </a:lnTo>
                  <a:lnTo>
                    <a:pt x="4076" y="19046"/>
                  </a:lnTo>
                  <a:lnTo>
                    <a:pt x="3776" y="17988"/>
                  </a:lnTo>
                  <a:lnTo>
                    <a:pt x="9498" y="9555"/>
                  </a:lnTo>
                  <a:lnTo>
                    <a:pt x="15007" y="9528"/>
                  </a:lnTo>
                  <a:lnTo>
                    <a:pt x="10456" y="9522"/>
                  </a:lnTo>
                  <a:lnTo>
                    <a:pt x="15197" y="9521"/>
                  </a:lnTo>
                  <a:lnTo>
                    <a:pt x="12735" y="9521"/>
                  </a:lnTo>
                  <a:lnTo>
                    <a:pt x="18009" y="9521"/>
                  </a:lnTo>
                  <a:lnTo>
                    <a:pt x="10757" y="9521"/>
                  </a:lnTo>
                  <a:lnTo>
                    <a:pt x="10073" y="12343"/>
                  </a:lnTo>
                  <a:lnTo>
                    <a:pt x="9634" y="27835"/>
                  </a:lnTo>
                  <a:lnTo>
                    <a:pt x="12394" y="36358"/>
                  </a:lnTo>
                  <a:lnTo>
                    <a:pt x="14613" y="40112"/>
                  </a:lnTo>
                  <a:lnTo>
                    <a:pt x="15034" y="43673"/>
                  </a:lnTo>
                  <a:lnTo>
                    <a:pt x="12678" y="50453"/>
                  </a:lnTo>
                  <a:lnTo>
                    <a:pt x="12685" y="52684"/>
                  </a:lnTo>
                  <a:lnTo>
                    <a:pt x="13749" y="54171"/>
                  </a:lnTo>
                  <a:lnTo>
                    <a:pt x="15516" y="55163"/>
                  </a:lnTo>
                  <a:lnTo>
                    <a:pt x="15636" y="56882"/>
                  </a:lnTo>
                  <a:lnTo>
                    <a:pt x="12947" y="61615"/>
                  </a:lnTo>
                  <a:lnTo>
                    <a:pt x="12864" y="64359"/>
                  </a:lnTo>
                  <a:lnTo>
                    <a:pt x="18026" y="79485"/>
                  </a:lnTo>
                  <a:lnTo>
                    <a:pt x="20483" y="81563"/>
                  </a:lnTo>
                  <a:lnTo>
                    <a:pt x="35362" y="85174"/>
                  </a:lnTo>
                  <a:lnTo>
                    <a:pt x="55081" y="80125"/>
                  </a:lnTo>
                  <a:lnTo>
                    <a:pt x="54712" y="80932"/>
                  </a:lnTo>
                  <a:lnTo>
                    <a:pt x="52350" y="82528"/>
                  </a:lnTo>
                  <a:lnTo>
                    <a:pt x="53948" y="82534"/>
                  </a:lnTo>
                  <a:lnTo>
                    <a:pt x="64194" y="79719"/>
                  </a:lnTo>
                  <a:lnTo>
                    <a:pt x="73686" y="72117"/>
                  </a:lnTo>
                  <a:lnTo>
                    <a:pt x="96173" y="46026"/>
                  </a:lnTo>
                  <a:lnTo>
                    <a:pt x="96924" y="43382"/>
                  </a:lnTo>
                  <a:lnTo>
                    <a:pt x="96364" y="41620"/>
                  </a:lnTo>
                  <a:lnTo>
                    <a:pt x="107504" y="19154"/>
                  </a:lnTo>
                  <a:lnTo>
                    <a:pt x="107652" y="15943"/>
                  </a:lnTo>
                  <a:lnTo>
                    <a:pt x="106693" y="13802"/>
                  </a:lnTo>
                  <a:lnTo>
                    <a:pt x="107112" y="11317"/>
                  </a:lnTo>
                  <a:lnTo>
                    <a:pt x="110400" y="5733"/>
                  </a:lnTo>
                  <a:lnTo>
                    <a:pt x="110642" y="3821"/>
                  </a:lnTo>
                  <a:lnTo>
                    <a:pt x="109744" y="2546"/>
                  </a:lnTo>
                  <a:lnTo>
                    <a:pt x="105757" y="500"/>
                  </a:lnTo>
                  <a:lnTo>
                    <a:pt x="110456" y="95"/>
                  </a:lnTo>
                  <a:lnTo>
                    <a:pt x="105058" y="0"/>
                  </a:lnTo>
                  <a:lnTo>
                    <a:pt x="119980" y="40094"/>
                  </a:lnTo>
                  <a:lnTo>
                    <a:pt x="123065" y="79413"/>
                  </a:lnTo>
                  <a:lnTo>
                    <a:pt x="124544" y="99851"/>
                  </a:lnTo>
                  <a:lnTo>
                    <a:pt x="131982" y="135625"/>
                  </a:lnTo>
                  <a:lnTo>
                    <a:pt x="127889" y="162596"/>
                  </a:lnTo>
                  <a:lnTo>
                    <a:pt x="115981" y="187559"/>
                  </a:lnTo>
                  <a:lnTo>
                    <a:pt x="109741" y="194682"/>
                  </a:lnTo>
                  <a:lnTo>
                    <a:pt x="104160" y="197648"/>
                  </a:lnTo>
                  <a:lnTo>
                    <a:pt x="86897" y="199552"/>
                  </a:lnTo>
                  <a:lnTo>
                    <a:pt x="64163" y="200987"/>
                  </a:lnTo>
                  <a:lnTo>
                    <a:pt x="55680" y="205036"/>
                  </a:lnTo>
                  <a:lnTo>
                    <a:pt x="51938" y="205481"/>
                  </a:lnTo>
                  <a:lnTo>
                    <a:pt x="44955" y="203153"/>
                  </a:lnTo>
                  <a:lnTo>
                    <a:pt x="43728" y="201051"/>
                  </a:lnTo>
                  <a:lnTo>
                    <a:pt x="47625" y="190496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0" name="SMARTInkShape-1284">
              <a:extLst>
                <a:ext uri="{FF2B5EF4-FFF2-40B4-BE49-F238E27FC236}">
                  <a16:creationId xmlns:a16="http://schemas.microsoft.com/office/drawing/2014/main" id="{6CA5CB81-5C62-0977-92B4-42B0AB3F0338}"/>
                </a:ext>
              </a:extLst>
            </p:cNvPr>
            <p:cNvSpPr/>
            <p:nvPr>
              <p:custDataLst>
                <p:tags r:id="rId18"/>
              </p:custDataLst>
            </p:nvPr>
          </p:nvSpPr>
          <p:spPr>
            <a:xfrm>
              <a:off x="8858781" y="443070"/>
              <a:ext cx="147367" cy="490193"/>
            </a:xfrm>
            <a:custGeom>
              <a:avLst/>
              <a:gdLst/>
              <a:ahLst/>
              <a:cxnLst/>
              <a:rect l="0" t="0" r="0" b="0"/>
              <a:pathLst>
                <a:path w="147367" h="490193">
                  <a:moveTo>
                    <a:pt x="66144" y="14130"/>
                  </a:moveTo>
                  <a:lnTo>
                    <a:pt x="66144" y="14130"/>
                  </a:lnTo>
                  <a:lnTo>
                    <a:pt x="74807" y="6526"/>
                  </a:lnTo>
                  <a:lnTo>
                    <a:pt x="85761" y="0"/>
                  </a:lnTo>
                  <a:lnTo>
                    <a:pt x="81566" y="1853"/>
                  </a:lnTo>
                  <a:lnTo>
                    <a:pt x="83834" y="3829"/>
                  </a:lnTo>
                  <a:lnTo>
                    <a:pt x="97642" y="8846"/>
                  </a:lnTo>
                  <a:lnTo>
                    <a:pt x="101960" y="14841"/>
                  </a:lnTo>
                  <a:lnTo>
                    <a:pt x="104152" y="56583"/>
                  </a:lnTo>
                  <a:lnTo>
                    <a:pt x="112671" y="73215"/>
                  </a:lnTo>
                  <a:lnTo>
                    <a:pt x="119385" y="82095"/>
                  </a:lnTo>
                  <a:lnTo>
                    <a:pt x="126848" y="103250"/>
                  </a:lnTo>
                  <a:lnTo>
                    <a:pt x="129108" y="126764"/>
                  </a:lnTo>
                  <a:lnTo>
                    <a:pt x="127603" y="163802"/>
                  </a:lnTo>
                  <a:lnTo>
                    <a:pt x="137036" y="201588"/>
                  </a:lnTo>
                  <a:lnTo>
                    <a:pt x="141830" y="238536"/>
                  </a:lnTo>
                  <a:lnTo>
                    <a:pt x="147366" y="273237"/>
                  </a:lnTo>
                  <a:lnTo>
                    <a:pt x="145281" y="304972"/>
                  </a:lnTo>
                  <a:lnTo>
                    <a:pt x="143649" y="337421"/>
                  </a:lnTo>
                  <a:lnTo>
                    <a:pt x="140808" y="367365"/>
                  </a:lnTo>
                  <a:lnTo>
                    <a:pt x="126249" y="403131"/>
                  </a:lnTo>
                  <a:lnTo>
                    <a:pt x="101240" y="437952"/>
                  </a:lnTo>
                  <a:lnTo>
                    <a:pt x="61043" y="466932"/>
                  </a:lnTo>
                  <a:lnTo>
                    <a:pt x="14339" y="488241"/>
                  </a:lnTo>
                  <a:lnTo>
                    <a:pt x="1263" y="490192"/>
                  </a:lnTo>
                  <a:lnTo>
                    <a:pt x="666" y="489196"/>
                  </a:lnTo>
                  <a:lnTo>
                    <a:pt x="0" y="485268"/>
                  </a:lnTo>
                  <a:lnTo>
                    <a:pt x="8994" y="471330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44312328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perties of the Correlation Coefficient</a:t>
            </a:r>
          </a:p>
        </p:txBody>
      </p:sp>
      <p:grpSp>
        <p:nvGrpSpPr>
          <p:cNvPr id="1667" name="SMARTInkShape-Group207">
            <a:extLst>
              <a:ext uri="{FF2B5EF4-FFF2-40B4-BE49-F238E27FC236}">
                <a16:creationId xmlns:a16="http://schemas.microsoft.com/office/drawing/2014/main" id="{B04568E0-09C6-A1B7-86E8-EB00A3A0BD11}"/>
              </a:ext>
            </a:extLst>
          </p:cNvPr>
          <p:cNvGrpSpPr/>
          <p:nvPr/>
        </p:nvGrpSpPr>
        <p:grpSpPr>
          <a:xfrm>
            <a:off x="3409950" y="6505968"/>
            <a:ext cx="742830" cy="188967"/>
            <a:chOff x="3409950" y="6505968"/>
            <a:chExt cx="742830" cy="188967"/>
          </a:xfrm>
        </p:grpSpPr>
        <p:sp>
          <p:nvSpPr>
            <p:cNvPr id="1662" name="SMARTInkShape-1285">
              <a:extLst>
                <a:ext uri="{FF2B5EF4-FFF2-40B4-BE49-F238E27FC236}">
                  <a16:creationId xmlns:a16="http://schemas.microsoft.com/office/drawing/2014/main" id="{37F3FA44-ACE4-331F-436B-FBDF0245405C}"/>
                </a:ext>
              </a:extLst>
            </p:cNvPr>
            <p:cNvSpPr/>
            <p:nvPr>
              <p:custDataLst>
                <p:tags r:id="rId485"/>
              </p:custDataLst>
            </p:nvPr>
          </p:nvSpPr>
          <p:spPr>
            <a:xfrm>
              <a:off x="3409950" y="6557315"/>
              <a:ext cx="209551" cy="137620"/>
            </a:xfrm>
            <a:custGeom>
              <a:avLst/>
              <a:gdLst/>
              <a:ahLst/>
              <a:cxnLst/>
              <a:rect l="0" t="0" r="0" b="0"/>
              <a:pathLst>
                <a:path w="209551" h="137620">
                  <a:moveTo>
                    <a:pt x="0" y="14935"/>
                  </a:moveTo>
                  <a:lnTo>
                    <a:pt x="0" y="14935"/>
                  </a:lnTo>
                  <a:lnTo>
                    <a:pt x="9132" y="5803"/>
                  </a:lnTo>
                  <a:lnTo>
                    <a:pt x="9447" y="0"/>
                  </a:lnTo>
                  <a:lnTo>
                    <a:pt x="9524" y="40592"/>
                  </a:lnTo>
                  <a:lnTo>
                    <a:pt x="12347" y="68398"/>
                  </a:lnTo>
                  <a:lnTo>
                    <a:pt x="19886" y="87220"/>
                  </a:lnTo>
                  <a:lnTo>
                    <a:pt x="36268" y="108074"/>
                  </a:lnTo>
                  <a:lnTo>
                    <a:pt x="37937" y="107719"/>
                  </a:lnTo>
                  <a:lnTo>
                    <a:pt x="51196" y="96742"/>
                  </a:lnTo>
                  <a:lnTo>
                    <a:pt x="72856" y="65101"/>
                  </a:lnTo>
                  <a:lnTo>
                    <a:pt x="75760" y="54833"/>
                  </a:lnTo>
                  <a:lnTo>
                    <a:pt x="76965" y="54234"/>
                  </a:lnTo>
                  <a:lnTo>
                    <a:pt x="84362" y="53194"/>
                  </a:lnTo>
                  <a:lnTo>
                    <a:pt x="90378" y="63196"/>
                  </a:lnTo>
                  <a:lnTo>
                    <a:pt x="99878" y="106021"/>
                  </a:lnTo>
                  <a:lnTo>
                    <a:pt x="113437" y="125766"/>
                  </a:lnTo>
                  <a:lnTo>
                    <a:pt x="124853" y="132985"/>
                  </a:lnTo>
                  <a:lnTo>
                    <a:pt x="144371" y="137619"/>
                  </a:lnTo>
                  <a:lnTo>
                    <a:pt x="151654" y="135431"/>
                  </a:lnTo>
                  <a:lnTo>
                    <a:pt x="155078" y="133365"/>
                  </a:lnTo>
                  <a:lnTo>
                    <a:pt x="164953" y="120346"/>
                  </a:lnTo>
                  <a:lnTo>
                    <a:pt x="184137" y="76361"/>
                  </a:lnTo>
                  <a:lnTo>
                    <a:pt x="196847" y="52194"/>
                  </a:lnTo>
                  <a:lnTo>
                    <a:pt x="209550" y="43510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63" name="SMARTInkShape-1286">
              <a:extLst>
                <a:ext uri="{FF2B5EF4-FFF2-40B4-BE49-F238E27FC236}">
                  <a16:creationId xmlns:a16="http://schemas.microsoft.com/office/drawing/2014/main" id="{C8BAC689-EA0F-8B49-A204-9E069900DB1B}"/>
                </a:ext>
              </a:extLst>
            </p:cNvPr>
            <p:cNvSpPr/>
            <p:nvPr>
              <p:custDataLst>
                <p:tags r:id="rId486"/>
              </p:custDataLst>
            </p:nvPr>
          </p:nvSpPr>
          <p:spPr>
            <a:xfrm>
              <a:off x="4048306" y="6572366"/>
              <a:ext cx="104474" cy="104660"/>
            </a:xfrm>
            <a:custGeom>
              <a:avLst/>
              <a:gdLst/>
              <a:ahLst/>
              <a:cxnLst/>
              <a:rect l="0" t="0" r="0" b="0"/>
              <a:pathLst>
                <a:path w="104474" h="104660">
                  <a:moveTo>
                    <a:pt x="66494" y="9409"/>
                  </a:moveTo>
                  <a:lnTo>
                    <a:pt x="66494" y="9409"/>
                  </a:lnTo>
                  <a:lnTo>
                    <a:pt x="94445" y="9409"/>
                  </a:lnTo>
                  <a:lnTo>
                    <a:pt x="104473" y="0"/>
                  </a:lnTo>
                  <a:lnTo>
                    <a:pt x="99501" y="4974"/>
                  </a:lnTo>
                  <a:lnTo>
                    <a:pt x="52541" y="22277"/>
                  </a:lnTo>
                  <a:lnTo>
                    <a:pt x="10256" y="31039"/>
                  </a:lnTo>
                  <a:lnTo>
                    <a:pt x="6777" y="33355"/>
                  </a:lnTo>
                  <a:lnTo>
                    <a:pt x="2911" y="38748"/>
                  </a:lnTo>
                  <a:lnTo>
                    <a:pt x="226" y="47414"/>
                  </a:lnTo>
                  <a:lnTo>
                    <a:pt x="0" y="52052"/>
                  </a:lnTo>
                  <a:lnTo>
                    <a:pt x="4929" y="65671"/>
                  </a:lnTo>
                  <a:lnTo>
                    <a:pt x="13026" y="74279"/>
                  </a:lnTo>
                  <a:lnTo>
                    <a:pt x="33974" y="90663"/>
                  </a:lnTo>
                  <a:lnTo>
                    <a:pt x="47292" y="97073"/>
                  </a:lnTo>
                  <a:lnTo>
                    <a:pt x="53727" y="101287"/>
                  </a:lnTo>
                  <a:lnTo>
                    <a:pt x="66494" y="104659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64" name="SMARTInkShape-1287">
              <a:extLst>
                <a:ext uri="{FF2B5EF4-FFF2-40B4-BE49-F238E27FC236}">
                  <a16:creationId xmlns:a16="http://schemas.microsoft.com/office/drawing/2014/main" id="{61D99B6B-A37F-6B08-325D-D84F3C2F1684}"/>
                </a:ext>
              </a:extLst>
            </p:cNvPr>
            <p:cNvSpPr/>
            <p:nvPr>
              <p:custDataLst>
                <p:tags r:id="rId487"/>
              </p:custDataLst>
            </p:nvPr>
          </p:nvSpPr>
          <p:spPr>
            <a:xfrm>
              <a:off x="4019550" y="6505968"/>
              <a:ext cx="14190" cy="161533"/>
            </a:xfrm>
            <a:custGeom>
              <a:avLst/>
              <a:gdLst/>
              <a:ahLst/>
              <a:cxnLst/>
              <a:rect l="0" t="0" r="0" b="0"/>
              <a:pathLst>
                <a:path w="14190" h="161533">
                  <a:moveTo>
                    <a:pt x="0" y="9132"/>
                  </a:moveTo>
                  <a:lnTo>
                    <a:pt x="0" y="9132"/>
                  </a:lnTo>
                  <a:lnTo>
                    <a:pt x="0" y="4076"/>
                  </a:lnTo>
                  <a:lnTo>
                    <a:pt x="1058" y="2587"/>
                  </a:lnTo>
                  <a:lnTo>
                    <a:pt x="2822" y="1594"/>
                  </a:lnTo>
                  <a:lnTo>
                    <a:pt x="8201" y="0"/>
                  </a:lnTo>
                  <a:lnTo>
                    <a:pt x="14189" y="4780"/>
                  </a:lnTo>
                  <a:lnTo>
                    <a:pt x="14067" y="18487"/>
                  </a:lnTo>
                  <a:lnTo>
                    <a:pt x="10422" y="61780"/>
                  </a:lnTo>
                  <a:lnTo>
                    <a:pt x="3156" y="104551"/>
                  </a:lnTo>
                  <a:lnTo>
                    <a:pt x="416" y="149978"/>
                  </a:lnTo>
                  <a:lnTo>
                    <a:pt x="0" y="161532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65" name="SMARTInkShape-1288">
              <a:extLst>
                <a:ext uri="{FF2B5EF4-FFF2-40B4-BE49-F238E27FC236}">
                  <a16:creationId xmlns:a16="http://schemas.microsoft.com/office/drawing/2014/main" id="{F31313DE-EE44-2239-348F-3ABCF003FFA2}"/>
                </a:ext>
              </a:extLst>
            </p:cNvPr>
            <p:cNvSpPr/>
            <p:nvPr>
              <p:custDataLst>
                <p:tags r:id="rId488"/>
              </p:custDataLst>
            </p:nvPr>
          </p:nvSpPr>
          <p:spPr>
            <a:xfrm>
              <a:off x="3812113" y="6583608"/>
              <a:ext cx="169338" cy="93216"/>
            </a:xfrm>
            <a:custGeom>
              <a:avLst/>
              <a:gdLst/>
              <a:ahLst/>
              <a:cxnLst/>
              <a:rect l="0" t="0" r="0" b="0"/>
              <a:pathLst>
                <a:path w="169338" h="93216">
                  <a:moveTo>
                    <a:pt x="55037" y="36267"/>
                  </a:moveTo>
                  <a:lnTo>
                    <a:pt x="55037" y="36267"/>
                  </a:lnTo>
                  <a:lnTo>
                    <a:pt x="63238" y="28067"/>
                  </a:lnTo>
                  <a:lnTo>
                    <a:pt x="72646" y="26858"/>
                  </a:lnTo>
                  <a:lnTo>
                    <a:pt x="73127" y="25761"/>
                  </a:lnTo>
                  <a:lnTo>
                    <a:pt x="73660" y="21720"/>
                  </a:lnTo>
                  <a:lnTo>
                    <a:pt x="71075" y="16396"/>
                  </a:lnTo>
                  <a:lnTo>
                    <a:pt x="60792" y="4354"/>
                  </a:lnTo>
                  <a:lnTo>
                    <a:pt x="54772" y="916"/>
                  </a:lnTo>
                  <a:lnTo>
                    <a:pt x="51686" y="0"/>
                  </a:lnTo>
                  <a:lnTo>
                    <a:pt x="32172" y="3767"/>
                  </a:lnTo>
                  <a:lnTo>
                    <a:pt x="20886" y="11592"/>
                  </a:lnTo>
                  <a:lnTo>
                    <a:pt x="5017" y="33862"/>
                  </a:lnTo>
                  <a:lnTo>
                    <a:pt x="0" y="62483"/>
                  </a:lnTo>
                  <a:lnTo>
                    <a:pt x="1648" y="77199"/>
                  </a:lnTo>
                  <a:lnTo>
                    <a:pt x="3569" y="82604"/>
                  </a:lnTo>
                  <a:lnTo>
                    <a:pt x="5909" y="86209"/>
                  </a:lnTo>
                  <a:lnTo>
                    <a:pt x="11330" y="90213"/>
                  </a:lnTo>
                  <a:lnTo>
                    <a:pt x="20332" y="92467"/>
                  </a:lnTo>
                  <a:lnTo>
                    <a:pt x="23434" y="90668"/>
                  </a:lnTo>
                  <a:lnTo>
                    <a:pt x="38838" y="75392"/>
                  </a:lnTo>
                  <a:lnTo>
                    <a:pt x="48896" y="67415"/>
                  </a:lnTo>
                  <a:lnTo>
                    <a:pt x="67347" y="38945"/>
                  </a:lnTo>
                  <a:lnTo>
                    <a:pt x="73496" y="19612"/>
                  </a:lnTo>
                  <a:lnTo>
                    <a:pt x="68855" y="28040"/>
                  </a:lnTo>
                  <a:lnTo>
                    <a:pt x="68483" y="32899"/>
                  </a:lnTo>
                  <a:lnTo>
                    <a:pt x="76488" y="67002"/>
                  </a:lnTo>
                  <a:lnTo>
                    <a:pt x="78863" y="72632"/>
                  </a:lnTo>
                  <a:lnTo>
                    <a:pt x="87146" y="81710"/>
                  </a:lnTo>
                  <a:lnTo>
                    <a:pt x="96825" y="88213"/>
                  </a:lnTo>
                  <a:lnTo>
                    <a:pt x="104654" y="91105"/>
                  </a:lnTo>
                  <a:lnTo>
                    <a:pt x="138041" y="93215"/>
                  </a:lnTo>
                  <a:lnTo>
                    <a:pt x="169337" y="74367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66" name="SMARTInkShape-1289">
              <a:extLst>
                <a:ext uri="{FF2B5EF4-FFF2-40B4-BE49-F238E27FC236}">
                  <a16:creationId xmlns:a16="http://schemas.microsoft.com/office/drawing/2014/main" id="{963B03E6-ABF5-0EBF-4D67-FE8EEDC3265D}"/>
                </a:ext>
              </a:extLst>
            </p:cNvPr>
            <p:cNvSpPr/>
            <p:nvPr>
              <p:custDataLst>
                <p:tags r:id="rId489"/>
              </p:custDataLst>
            </p:nvPr>
          </p:nvSpPr>
          <p:spPr>
            <a:xfrm>
              <a:off x="3657365" y="6593167"/>
              <a:ext cx="102588" cy="93384"/>
            </a:xfrm>
            <a:custGeom>
              <a:avLst/>
              <a:gdLst/>
              <a:ahLst/>
              <a:cxnLst/>
              <a:rect l="0" t="0" r="0" b="0"/>
              <a:pathLst>
                <a:path w="102588" h="93384">
                  <a:moveTo>
                    <a:pt x="19285" y="26708"/>
                  </a:moveTo>
                  <a:lnTo>
                    <a:pt x="19285" y="26708"/>
                  </a:lnTo>
                  <a:lnTo>
                    <a:pt x="24341" y="31764"/>
                  </a:lnTo>
                  <a:lnTo>
                    <a:pt x="29646" y="34246"/>
                  </a:lnTo>
                  <a:lnTo>
                    <a:pt x="76704" y="36181"/>
                  </a:lnTo>
                  <a:lnTo>
                    <a:pt x="88196" y="35152"/>
                  </a:lnTo>
                  <a:lnTo>
                    <a:pt x="96831" y="31166"/>
                  </a:lnTo>
                  <a:lnTo>
                    <a:pt x="99557" y="28622"/>
                  </a:lnTo>
                  <a:lnTo>
                    <a:pt x="102587" y="22973"/>
                  </a:lnTo>
                  <a:lnTo>
                    <a:pt x="102336" y="19984"/>
                  </a:lnTo>
                  <a:lnTo>
                    <a:pt x="99236" y="13842"/>
                  </a:lnTo>
                  <a:lnTo>
                    <a:pt x="91540" y="4434"/>
                  </a:lnTo>
                  <a:lnTo>
                    <a:pt x="82795" y="934"/>
                  </a:lnTo>
                  <a:lnTo>
                    <a:pt x="77500" y="0"/>
                  </a:lnTo>
                  <a:lnTo>
                    <a:pt x="38180" y="6498"/>
                  </a:lnTo>
                  <a:lnTo>
                    <a:pt x="27331" y="15609"/>
                  </a:lnTo>
                  <a:lnTo>
                    <a:pt x="3117" y="42271"/>
                  </a:lnTo>
                  <a:lnTo>
                    <a:pt x="40" y="49784"/>
                  </a:lnTo>
                  <a:lnTo>
                    <a:pt x="0" y="83800"/>
                  </a:lnTo>
                  <a:lnTo>
                    <a:pt x="1137" y="86994"/>
                  </a:lnTo>
                  <a:lnTo>
                    <a:pt x="2953" y="89124"/>
                  </a:lnTo>
                  <a:lnTo>
                    <a:pt x="5222" y="90544"/>
                  </a:lnTo>
                  <a:lnTo>
                    <a:pt x="47860" y="93383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672" name="SMARTInkShape-Group208">
            <a:extLst>
              <a:ext uri="{FF2B5EF4-FFF2-40B4-BE49-F238E27FC236}">
                <a16:creationId xmlns:a16="http://schemas.microsoft.com/office/drawing/2014/main" id="{4DB5F307-0205-47B1-BAF8-3FA548E4856F}"/>
              </a:ext>
            </a:extLst>
          </p:cNvPr>
          <p:cNvGrpSpPr/>
          <p:nvPr/>
        </p:nvGrpSpPr>
        <p:grpSpPr>
          <a:xfrm>
            <a:off x="2672544" y="6517258"/>
            <a:ext cx="461182" cy="128484"/>
            <a:chOff x="2672544" y="6517258"/>
            <a:chExt cx="461182" cy="128484"/>
          </a:xfrm>
        </p:grpSpPr>
        <p:sp>
          <p:nvSpPr>
            <p:cNvPr id="1668" name="SMARTInkShape-1290">
              <a:extLst>
                <a:ext uri="{FF2B5EF4-FFF2-40B4-BE49-F238E27FC236}">
                  <a16:creationId xmlns:a16="http://schemas.microsoft.com/office/drawing/2014/main" id="{DC6ECB95-E7CA-A4AC-90C2-FA3B5A6A4159}"/>
                </a:ext>
              </a:extLst>
            </p:cNvPr>
            <p:cNvSpPr/>
            <p:nvPr>
              <p:custDataLst>
                <p:tags r:id="rId481"/>
              </p:custDataLst>
            </p:nvPr>
          </p:nvSpPr>
          <p:spPr>
            <a:xfrm>
              <a:off x="2672544" y="6517258"/>
              <a:ext cx="101600" cy="102045"/>
            </a:xfrm>
            <a:custGeom>
              <a:avLst/>
              <a:gdLst/>
              <a:ahLst/>
              <a:cxnLst/>
              <a:rect l="0" t="0" r="0" b="0"/>
              <a:pathLst>
                <a:path w="101600" h="102045">
                  <a:moveTo>
                    <a:pt x="42081" y="45467"/>
                  </a:moveTo>
                  <a:lnTo>
                    <a:pt x="42081" y="45467"/>
                  </a:lnTo>
                  <a:lnTo>
                    <a:pt x="42081" y="37267"/>
                  </a:lnTo>
                  <a:lnTo>
                    <a:pt x="43139" y="36825"/>
                  </a:lnTo>
                  <a:lnTo>
                    <a:pt x="47137" y="36335"/>
                  </a:lnTo>
                  <a:lnTo>
                    <a:pt x="48627" y="35146"/>
                  </a:lnTo>
                  <a:lnTo>
                    <a:pt x="50282" y="31002"/>
                  </a:lnTo>
                  <a:lnTo>
                    <a:pt x="51782" y="29473"/>
                  </a:lnTo>
                  <a:lnTo>
                    <a:pt x="59691" y="26819"/>
                  </a:lnTo>
                  <a:lnTo>
                    <a:pt x="60491" y="23774"/>
                  </a:lnTo>
                  <a:lnTo>
                    <a:pt x="61005" y="18251"/>
                  </a:lnTo>
                  <a:lnTo>
                    <a:pt x="59988" y="17798"/>
                  </a:lnTo>
                  <a:lnTo>
                    <a:pt x="52919" y="17011"/>
                  </a:lnTo>
                  <a:lnTo>
                    <a:pt x="52190" y="14122"/>
                  </a:lnTo>
                  <a:lnTo>
                    <a:pt x="51995" y="11870"/>
                  </a:lnTo>
                  <a:lnTo>
                    <a:pt x="50807" y="10369"/>
                  </a:lnTo>
                  <a:lnTo>
                    <a:pt x="46665" y="8701"/>
                  </a:lnTo>
                  <a:lnTo>
                    <a:pt x="44079" y="9315"/>
                  </a:lnTo>
                  <a:lnTo>
                    <a:pt x="24169" y="20742"/>
                  </a:lnTo>
                  <a:lnTo>
                    <a:pt x="15423" y="32362"/>
                  </a:lnTo>
                  <a:lnTo>
                    <a:pt x="1185" y="60635"/>
                  </a:lnTo>
                  <a:lnTo>
                    <a:pt x="0" y="66163"/>
                  </a:lnTo>
                  <a:lnTo>
                    <a:pt x="269" y="70906"/>
                  </a:lnTo>
                  <a:lnTo>
                    <a:pt x="3390" y="78998"/>
                  </a:lnTo>
                  <a:lnTo>
                    <a:pt x="17021" y="96083"/>
                  </a:lnTo>
                  <a:lnTo>
                    <a:pt x="26004" y="99713"/>
                  </a:lnTo>
                  <a:lnTo>
                    <a:pt x="49018" y="102044"/>
                  </a:lnTo>
                  <a:lnTo>
                    <a:pt x="58569" y="99540"/>
                  </a:lnTo>
                  <a:lnTo>
                    <a:pt x="89761" y="85279"/>
                  </a:lnTo>
                  <a:lnTo>
                    <a:pt x="99608" y="75155"/>
                  </a:lnTo>
                  <a:lnTo>
                    <a:pt x="101599" y="69493"/>
                  </a:lnTo>
                  <a:lnTo>
                    <a:pt x="100989" y="57556"/>
                  </a:lnTo>
                  <a:lnTo>
                    <a:pt x="89639" y="33880"/>
                  </a:lnTo>
                  <a:lnTo>
                    <a:pt x="78740" y="21620"/>
                  </a:lnTo>
                  <a:lnTo>
                    <a:pt x="54497" y="5126"/>
                  </a:lnTo>
                  <a:lnTo>
                    <a:pt x="35647" y="0"/>
                  </a:lnTo>
                  <a:lnTo>
                    <a:pt x="13506" y="7367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69" name="SMARTInkShape-1291">
              <a:extLst>
                <a:ext uri="{FF2B5EF4-FFF2-40B4-BE49-F238E27FC236}">
                  <a16:creationId xmlns:a16="http://schemas.microsoft.com/office/drawing/2014/main" id="{C22B18E2-06E2-70B1-684F-F3B89B7ACE5E}"/>
                </a:ext>
              </a:extLst>
            </p:cNvPr>
            <p:cNvSpPr/>
            <p:nvPr>
              <p:custDataLst>
                <p:tags r:id="rId482"/>
              </p:custDataLst>
            </p:nvPr>
          </p:nvSpPr>
          <p:spPr>
            <a:xfrm>
              <a:off x="2801674" y="6591300"/>
              <a:ext cx="8202" cy="19051"/>
            </a:xfrm>
            <a:custGeom>
              <a:avLst/>
              <a:gdLst/>
              <a:ahLst/>
              <a:cxnLst/>
              <a:rect l="0" t="0" r="0" b="0"/>
              <a:pathLst>
                <a:path w="8202" h="19051">
                  <a:moveTo>
                    <a:pt x="8201" y="19050"/>
                  </a:moveTo>
                  <a:lnTo>
                    <a:pt x="8201" y="19050"/>
                  </a:lnTo>
                  <a:lnTo>
                    <a:pt x="3145" y="19050"/>
                  </a:lnTo>
                  <a:lnTo>
                    <a:pt x="1655" y="17992"/>
                  </a:lnTo>
                  <a:lnTo>
                    <a:pt x="662" y="16228"/>
                  </a:lnTo>
                  <a:lnTo>
                    <a:pt x="0" y="13994"/>
                  </a:lnTo>
                  <a:lnTo>
                    <a:pt x="617" y="11446"/>
                  </a:lnTo>
                  <a:lnTo>
                    <a:pt x="8201" y="0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70" name="SMARTInkShape-1292">
              <a:extLst>
                <a:ext uri="{FF2B5EF4-FFF2-40B4-BE49-F238E27FC236}">
                  <a16:creationId xmlns:a16="http://schemas.microsoft.com/office/drawing/2014/main" id="{9CC51B06-22AF-A719-09AF-2E884C2DCE42}"/>
                </a:ext>
              </a:extLst>
            </p:cNvPr>
            <p:cNvSpPr/>
            <p:nvPr>
              <p:custDataLst>
                <p:tags r:id="rId483"/>
              </p:custDataLst>
            </p:nvPr>
          </p:nvSpPr>
          <p:spPr>
            <a:xfrm>
              <a:off x="2867025" y="6553200"/>
              <a:ext cx="200026" cy="92542"/>
            </a:xfrm>
            <a:custGeom>
              <a:avLst/>
              <a:gdLst/>
              <a:ahLst/>
              <a:cxnLst/>
              <a:rect l="0" t="0" r="0" b="0"/>
              <a:pathLst>
                <a:path w="200026" h="92542">
                  <a:moveTo>
                    <a:pt x="0" y="19050"/>
                  </a:moveTo>
                  <a:lnTo>
                    <a:pt x="0" y="19050"/>
                  </a:lnTo>
                  <a:lnTo>
                    <a:pt x="0" y="508"/>
                  </a:lnTo>
                  <a:lnTo>
                    <a:pt x="5056" y="5208"/>
                  </a:lnTo>
                  <a:lnTo>
                    <a:pt x="7538" y="10428"/>
                  </a:lnTo>
                  <a:lnTo>
                    <a:pt x="8200" y="13302"/>
                  </a:lnTo>
                  <a:lnTo>
                    <a:pt x="36937" y="59605"/>
                  </a:lnTo>
                  <a:lnTo>
                    <a:pt x="49515" y="76339"/>
                  </a:lnTo>
                  <a:lnTo>
                    <a:pt x="56579" y="81554"/>
                  </a:lnTo>
                  <a:lnTo>
                    <a:pt x="59944" y="82945"/>
                  </a:lnTo>
                  <a:lnTo>
                    <a:pt x="63246" y="82813"/>
                  </a:lnTo>
                  <a:lnTo>
                    <a:pt x="69737" y="79846"/>
                  </a:lnTo>
                  <a:lnTo>
                    <a:pt x="71891" y="77571"/>
                  </a:lnTo>
                  <a:lnTo>
                    <a:pt x="82368" y="59108"/>
                  </a:lnTo>
                  <a:lnTo>
                    <a:pt x="90650" y="20730"/>
                  </a:lnTo>
                  <a:lnTo>
                    <a:pt x="93242" y="16995"/>
                  </a:lnTo>
                  <a:lnTo>
                    <a:pt x="100887" y="10679"/>
                  </a:lnTo>
                  <a:lnTo>
                    <a:pt x="104263" y="1615"/>
                  </a:lnTo>
                  <a:lnTo>
                    <a:pt x="105492" y="2135"/>
                  </a:lnTo>
                  <a:lnTo>
                    <a:pt x="109680" y="5535"/>
                  </a:lnTo>
                  <a:lnTo>
                    <a:pt x="136570" y="49145"/>
                  </a:lnTo>
                  <a:lnTo>
                    <a:pt x="150293" y="76265"/>
                  </a:lnTo>
                  <a:lnTo>
                    <a:pt x="160636" y="86107"/>
                  </a:lnTo>
                  <a:lnTo>
                    <a:pt x="169466" y="91186"/>
                  </a:lnTo>
                  <a:lnTo>
                    <a:pt x="173302" y="92541"/>
                  </a:lnTo>
                  <a:lnTo>
                    <a:pt x="176918" y="92386"/>
                  </a:lnTo>
                  <a:lnTo>
                    <a:pt x="183758" y="89391"/>
                  </a:lnTo>
                  <a:lnTo>
                    <a:pt x="186005" y="87110"/>
                  </a:lnTo>
                  <a:lnTo>
                    <a:pt x="196652" y="68635"/>
                  </a:lnTo>
                  <a:lnTo>
                    <a:pt x="199828" y="23601"/>
                  </a:lnTo>
                  <a:lnTo>
                    <a:pt x="200025" y="0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71" name="SMARTInkShape-1293">
              <a:extLst>
                <a:ext uri="{FF2B5EF4-FFF2-40B4-BE49-F238E27FC236}">
                  <a16:creationId xmlns:a16="http://schemas.microsoft.com/office/drawing/2014/main" id="{39ED50BE-9976-CE43-C5B5-F873882AD8BA}"/>
                </a:ext>
              </a:extLst>
            </p:cNvPr>
            <p:cNvSpPr/>
            <p:nvPr>
              <p:custDataLst>
                <p:tags r:id="rId484"/>
              </p:custDataLst>
            </p:nvPr>
          </p:nvSpPr>
          <p:spPr>
            <a:xfrm>
              <a:off x="3124200" y="6629400"/>
              <a:ext cx="9526" cy="9526"/>
            </a:xfrm>
            <a:custGeom>
              <a:avLst/>
              <a:gdLst/>
              <a:ahLst/>
              <a:cxnLst/>
              <a:rect l="0" t="0" r="0" b="0"/>
              <a:pathLst>
                <a:path w="9526" h="9526">
                  <a:moveTo>
                    <a:pt x="0" y="0"/>
                  </a:moveTo>
                  <a:lnTo>
                    <a:pt x="0" y="0"/>
                  </a:lnTo>
                  <a:lnTo>
                    <a:pt x="9525" y="9525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705" name="SMARTInkShape-Group209">
            <a:extLst>
              <a:ext uri="{FF2B5EF4-FFF2-40B4-BE49-F238E27FC236}">
                <a16:creationId xmlns:a16="http://schemas.microsoft.com/office/drawing/2014/main" id="{D9D4D4D9-6079-0E51-5AFF-21CAD92C0152}"/>
              </a:ext>
            </a:extLst>
          </p:cNvPr>
          <p:cNvGrpSpPr/>
          <p:nvPr/>
        </p:nvGrpSpPr>
        <p:grpSpPr>
          <a:xfrm>
            <a:off x="3641185" y="6010275"/>
            <a:ext cx="2317024" cy="742951"/>
            <a:chOff x="3641185" y="6010275"/>
            <a:chExt cx="2317024" cy="742951"/>
          </a:xfrm>
        </p:grpSpPr>
        <p:sp>
          <p:nvSpPr>
            <p:cNvPr id="1673" name="SMARTInkShape-1294">
              <a:extLst>
                <a:ext uri="{FF2B5EF4-FFF2-40B4-BE49-F238E27FC236}">
                  <a16:creationId xmlns:a16="http://schemas.microsoft.com/office/drawing/2014/main" id="{E13310C0-13C0-C155-34A5-7898D1D67934}"/>
                </a:ext>
              </a:extLst>
            </p:cNvPr>
            <p:cNvSpPr/>
            <p:nvPr>
              <p:custDataLst>
                <p:tags r:id="rId449"/>
              </p:custDataLst>
            </p:nvPr>
          </p:nvSpPr>
          <p:spPr>
            <a:xfrm>
              <a:off x="5102297" y="6096034"/>
              <a:ext cx="126929" cy="85692"/>
            </a:xfrm>
            <a:custGeom>
              <a:avLst/>
              <a:gdLst/>
              <a:ahLst/>
              <a:cxnLst/>
              <a:rect l="0" t="0" r="0" b="0"/>
              <a:pathLst>
                <a:path w="126929" h="85692">
                  <a:moveTo>
                    <a:pt x="60253" y="9491"/>
                  </a:moveTo>
                  <a:lnTo>
                    <a:pt x="60253" y="9491"/>
                  </a:lnTo>
                  <a:lnTo>
                    <a:pt x="76655" y="9491"/>
                  </a:lnTo>
                  <a:lnTo>
                    <a:pt x="88366" y="359"/>
                  </a:lnTo>
                  <a:lnTo>
                    <a:pt x="75530" y="0"/>
                  </a:lnTo>
                  <a:lnTo>
                    <a:pt x="61369" y="5034"/>
                  </a:lnTo>
                  <a:lnTo>
                    <a:pt x="44167" y="17273"/>
                  </a:lnTo>
                  <a:lnTo>
                    <a:pt x="10214" y="45683"/>
                  </a:lnTo>
                  <a:lnTo>
                    <a:pt x="1678" y="60501"/>
                  </a:lnTo>
                  <a:lnTo>
                    <a:pt x="35" y="65722"/>
                  </a:lnTo>
                  <a:lnTo>
                    <a:pt x="0" y="69204"/>
                  </a:lnTo>
                  <a:lnTo>
                    <a:pt x="2782" y="74130"/>
                  </a:lnTo>
                  <a:lnTo>
                    <a:pt x="7546" y="79848"/>
                  </a:lnTo>
                  <a:lnTo>
                    <a:pt x="18837" y="83094"/>
                  </a:lnTo>
                  <a:lnTo>
                    <a:pt x="63205" y="85646"/>
                  </a:lnTo>
                  <a:lnTo>
                    <a:pt x="108888" y="85690"/>
                  </a:lnTo>
                  <a:lnTo>
                    <a:pt x="126928" y="85691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74" name="SMARTInkShape-1295">
              <a:extLst>
                <a:ext uri="{FF2B5EF4-FFF2-40B4-BE49-F238E27FC236}">
                  <a16:creationId xmlns:a16="http://schemas.microsoft.com/office/drawing/2014/main" id="{638B24A0-4D24-B111-54AB-0FF03F666CEC}"/>
                </a:ext>
              </a:extLst>
            </p:cNvPr>
            <p:cNvSpPr/>
            <p:nvPr>
              <p:custDataLst>
                <p:tags r:id="rId450"/>
              </p:custDataLst>
            </p:nvPr>
          </p:nvSpPr>
          <p:spPr>
            <a:xfrm>
              <a:off x="5295900" y="6076950"/>
              <a:ext cx="19046" cy="114301"/>
            </a:xfrm>
            <a:custGeom>
              <a:avLst/>
              <a:gdLst/>
              <a:ahLst/>
              <a:cxnLst/>
              <a:rect l="0" t="0" r="0" b="0"/>
              <a:pathLst>
                <a:path w="19046" h="114301">
                  <a:moveTo>
                    <a:pt x="9525" y="0"/>
                  </a:moveTo>
                  <a:lnTo>
                    <a:pt x="9525" y="0"/>
                  </a:lnTo>
                  <a:lnTo>
                    <a:pt x="17726" y="8201"/>
                  </a:lnTo>
                  <a:lnTo>
                    <a:pt x="18657" y="14189"/>
                  </a:lnTo>
                  <a:lnTo>
                    <a:pt x="19045" y="60826"/>
                  </a:lnTo>
                  <a:lnTo>
                    <a:pt x="17990" y="76775"/>
                  </a:lnTo>
                  <a:lnTo>
                    <a:pt x="11445" y="96597"/>
                  </a:lnTo>
                  <a:lnTo>
                    <a:pt x="0" y="114300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75" name="SMARTInkShape-1296">
              <a:extLst>
                <a:ext uri="{FF2B5EF4-FFF2-40B4-BE49-F238E27FC236}">
                  <a16:creationId xmlns:a16="http://schemas.microsoft.com/office/drawing/2014/main" id="{C4424C96-8033-8529-9414-19BB88C291DF}"/>
                </a:ext>
              </a:extLst>
            </p:cNvPr>
            <p:cNvSpPr/>
            <p:nvPr>
              <p:custDataLst>
                <p:tags r:id="rId451"/>
              </p:custDataLst>
            </p:nvPr>
          </p:nvSpPr>
          <p:spPr>
            <a:xfrm>
              <a:off x="5328512" y="6053294"/>
              <a:ext cx="5489" cy="14132"/>
            </a:xfrm>
            <a:custGeom>
              <a:avLst/>
              <a:gdLst/>
              <a:ahLst/>
              <a:cxnLst/>
              <a:rect l="0" t="0" r="0" b="0"/>
              <a:pathLst>
                <a:path w="5489" h="14132">
                  <a:moveTo>
                    <a:pt x="5488" y="14131"/>
                  </a:moveTo>
                  <a:lnTo>
                    <a:pt x="5488" y="14131"/>
                  </a:lnTo>
                  <a:lnTo>
                    <a:pt x="432" y="9075"/>
                  </a:lnTo>
                  <a:lnTo>
                    <a:pt x="0" y="6527"/>
                  </a:lnTo>
                  <a:lnTo>
                    <a:pt x="772" y="3770"/>
                  </a:lnTo>
                  <a:lnTo>
                    <a:pt x="2344" y="874"/>
                  </a:lnTo>
                  <a:lnTo>
                    <a:pt x="3392" y="0"/>
                  </a:lnTo>
                  <a:lnTo>
                    <a:pt x="5488" y="4606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76" name="SMARTInkShape-1297">
              <a:extLst>
                <a:ext uri="{FF2B5EF4-FFF2-40B4-BE49-F238E27FC236}">
                  <a16:creationId xmlns:a16="http://schemas.microsoft.com/office/drawing/2014/main" id="{968E2356-0AB0-79F7-4E12-3D348DFAA539}"/>
                </a:ext>
              </a:extLst>
            </p:cNvPr>
            <p:cNvSpPr/>
            <p:nvPr>
              <p:custDataLst>
                <p:tags r:id="rId452"/>
              </p:custDataLst>
            </p:nvPr>
          </p:nvSpPr>
          <p:spPr>
            <a:xfrm>
              <a:off x="5384343" y="6097451"/>
              <a:ext cx="159208" cy="112132"/>
            </a:xfrm>
            <a:custGeom>
              <a:avLst/>
              <a:gdLst/>
              <a:ahLst/>
              <a:cxnLst/>
              <a:rect l="0" t="0" r="0" b="0"/>
              <a:pathLst>
                <a:path w="159208" h="112132">
                  <a:moveTo>
                    <a:pt x="54432" y="27124"/>
                  </a:moveTo>
                  <a:lnTo>
                    <a:pt x="54432" y="27124"/>
                  </a:lnTo>
                  <a:lnTo>
                    <a:pt x="54432" y="18923"/>
                  </a:lnTo>
                  <a:lnTo>
                    <a:pt x="62633" y="9514"/>
                  </a:lnTo>
                  <a:lnTo>
                    <a:pt x="63564" y="3444"/>
                  </a:lnTo>
                  <a:lnTo>
                    <a:pt x="62637" y="1812"/>
                  </a:lnTo>
                  <a:lnTo>
                    <a:pt x="60960" y="724"/>
                  </a:lnTo>
                  <a:lnTo>
                    <a:pt x="58784" y="0"/>
                  </a:lnTo>
                  <a:lnTo>
                    <a:pt x="14610" y="33224"/>
                  </a:lnTo>
                  <a:lnTo>
                    <a:pt x="5689" y="44299"/>
                  </a:lnTo>
                  <a:lnTo>
                    <a:pt x="1018" y="59099"/>
                  </a:lnTo>
                  <a:lnTo>
                    <a:pt x="0" y="74144"/>
                  </a:lnTo>
                  <a:lnTo>
                    <a:pt x="3077" y="84358"/>
                  </a:lnTo>
                  <a:lnTo>
                    <a:pt x="5379" y="87505"/>
                  </a:lnTo>
                  <a:lnTo>
                    <a:pt x="10758" y="91001"/>
                  </a:lnTo>
                  <a:lnTo>
                    <a:pt x="19499" y="89734"/>
                  </a:lnTo>
                  <a:lnTo>
                    <a:pt x="29381" y="85643"/>
                  </a:lnTo>
                  <a:lnTo>
                    <a:pt x="75811" y="48721"/>
                  </a:lnTo>
                  <a:lnTo>
                    <a:pt x="85100" y="39192"/>
                  </a:lnTo>
                  <a:lnTo>
                    <a:pt x="87578" y="35169"/>
                  </a:lnTo>
                  <a:lnTo>
                    <a:pt x="93153" y="30699"/>
                  </a:lnTo>
                  <a:lnTo>
                    <a:pt x="96121" y="29507"/>
                  </a:lnTo>
                  <a:lnTo>
                    <a:pt x="97041" y="28713"/>
                  </a:lnTo>
                  <a:lnTo>
                    <a:pt x="96596" y="28183"/>
                  </a:lnTo>
                  <a:lnTo>
                    <a:pt x="95241" y="27831"/>
                  </a:lnTo>
                  <a:lnTo>
                    <a:pt x="94338" y="29711"/>
                  </a:lnTo>
                  <a:lnTo>
                    <a:pt x="84402" y="71922"/>
                  </a:lnTo>
                  <a:lnTo>
                    <a:pt x="88476" y="90727"/>
                  </a:lnTo>
                  <a:lnTo>
                    <a:pt x="96386" y="104648"/>
                  </a:lnTo>
                  <a:lnTo>
                    <a:pt x="100393" y="107382"/>
                  </a:lnTo>
                  <a:lnTo>
                    <a:pt x="116146" y="111229"/>
                  </a:lnTo>
                  <a:lnTo>
                    <a:pt x="128074" y="112131"/>
                  </a:lnTo>
                  <a:lnTo>
                    <a:pt x="159207" y="93799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77" name="SMARTInkShape-1298">
              <a:extLst>
                <a:ext uri="{FF2B5EF4-FFF2-40B4-BE49-F238E27FC236}">
                  <a16:creationId xmlns:a16="http://schemas.microsoft.com/office/drawing/2014/main" id="{B18A7D1A-1464-2215-F611-96F0E7271296}"/>
                </a:ext>
              </a:extLst>
            </p:cNvPr>
            <p:cNvSpPr/>
            <p:nvPr>
              <p:custDataLst>
                <p:tags r:id="rId453"/>
              </p:custDataLst>
            </p:nvPr>
          </p:nvSpPr>
          <p:spPr>
            <a:xfrm>
              <a:off x="5554917" y="6010275"/>
              <a:ext cx="64834" cy="189515"/>
            </a:xfrm>
            <a:custGeom>
              <a:avLst/>
              <a:gdLst/>
              <a:ahLst/>
              <a:cxnLst/>
              <a:rect l="0" t="0" r="0" b="0"/>
              <a:pathLst>
                <a:path w="64834" h="189515">
                  <a:moveTo>
                    <a:pt x="36258" y="0"/>
                  </a:moveTo>
                  <a:lnTo>
                    <a:pt x="36258" y="0"/>
                  </a:lnTo>
                  <a:lnTo>
                    <a:pt x="36258" y="5056"/>
                  </a:lnTo>
                  <a:lnTo>
                    <a:pt x="28057" y="45760"/>
                  </a:lnTo>
                  <a:lnTo>
                    <a:pt x="16546" y="92182"/>
                  </a:lnTo>
                  <a:lnTo>
                    <a:pt x="2305" y="138630"/>
                  </a:lnTo>
                  <a:lnTo>
                    <a:pt x="0" y="150866"/>
                  </a:lnTo>
                  <a:lnTo>
                    <a:pt x="1799" y="159832"/>
                  </a:lnTo>
                  <a:lnTo>
                    <a:pt x="5068" y="168403"/>
                  </a:lnTo>
                  <a:lnTo>
                    <a:pt x="7967" y="183012"/>
                  </a:lnTo>
                  <a:lnTo>
                    <a:pt x="9989" y="185508"/>
                  </a:lnTo>
                  <a:lnTo>
                    <a:pt x="15058" y="188282"/>
                  </a:lnTo>
                  <a:lnTo>
                    <a:pt x="20839" y="189514"/>
                  </a:lnTo>
                  <a:lnTo>
                    <a:pt x="40157" y="185151"/>
                  </a:lnTo>
                  <a:lnTo>
                    <a:pt x="64833" y="161925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78" name="SMARTInkShape-1299">
              <a:extLst>
                <a:ext uri="{FF2B5EF4-FFF2-40B4-BE49-F238E27FC236}">
                  <a16:creationId xmlns:a16="http://schemas.microsoft.com/office/drawing/2014/main" id="{3683C519-3E11-1FA6-64BE-2960630C684A}"/>
                </a:ext>
              </a:extLst>
            </p:cNvPr>
            <p:cNvSpPr/>
            <p:nvPr>
              <p:custDataLst>
                <p:tags r:id="rId454"/>
              </p:custDataLst>
            </p:nvPr>
          </p:nvSpPr>
          <p:spPr>
            <a:xfrm>
              <a:off x="5572125" y="6116490"/>
              <a:ext cx="74170" cy="55711"/>
            </a:xfrm>
            <a:custGeom>
              <a:avLst/>
              <a:gdLst/>
              <a:ahLst/>
              <a:cxnLst/>
              <a:rect l="0" t="0" r="0" b="0"/>
              <a:pathLst>
                <a:path w="74170" h="55711">
                  <a:moveTo>
                    <a:pt x="0" y="17610"/>
                  </a:moveTo>
                  <a:lnTo>
                    <a:pt x="0" y="17610"/>
                  </a:lnTo>
                  <a:lnTo>
                    <a:pt x="5056" y="17610"/>
                  </a:lnTo>
                  <a:lnTo>
                    <a:pt x="10361" y="14788"/>
                  </a:lnTo>
                  <a:lnTo>
                    <a:pt x="13257" y="12554"/>
                  </a:lnTo>
                  <a:lnTo>
                    <a:pt x="22120" y="10071"/>
                  </a:lnTo>
                  <a:lnTo>
                    <a:pt x="39010" y="5851"/>
                  </a:lnTo>
                  <a:lnTo>
                    <a:pt x="58623" y="0"/>
                  </a:lnTo>
                  <a:lnTo>
                    <a:pt x="62365" y="578"/>
                  </a:lnTo>
                  <a:lnTo>
                    <a:pt x="69346" y="4043"/>
                  </a:lnTo>
                  <a:lnTo>
                    <a:pt x="71631" y="6449"/>
                  </a:lnTo>
                  <a:lnTo>
                    <a:pt x="74169" y="11944"/>
                  </a:lnTo>
                  <a:lnTo>
                    <a:pt x="73787" y="14890"/>
                  </a:lnTo>
                  <a:lnTo>
                    <a:pt x="68394" y="27225"/>
                  </a:lnTo>
                  <a:lnTo>
                    <a:pt x="66675" y="55710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79" name="SMARTInkShape-1300">
              <a:extLst>
                <a:ext uri="{FF2B5EF4-FFF2-40B4-BE49-F238E27FC236}">
                  <a16:creationId xmlns:a16="http://schemas.microsoft.com/office/drawing/2014/main" id="{24431772-9E6E-EDF5-9BB9-4682C685CD1A}"/>
                </a:ext>
              </a:extLst>
            </p:cNvPr>
            <p:cNvSpPr/>
            <p:nvPr>
              <p:custDataLst>
                <p:tags r:id="rId455"/>
              </p:custDataLst>
            </p:nvPr>
          </p:nvSpPr>
          <p:spPr>
            <a:xfrm>
              <a:off x="5657850" y="6076950"/>
              <a:ext cx="19051" cy="9526"/>
            </a:xfrm>
            <a:custGeom>
              <a:avLst/>
              <a:gdLst/>
              <a:ahLst/>
              <a:cxnLst/>
              <a:rect l="0" t="0" r="0" b="0"/>
              <a:pathLst>
                <a:path w="19051" h="9526">
                  <a:moveTo>
                    <a:pt x="0" y="9525"/>
                  </a:moveTo>
                  <a:lnTo>
                    <a:pt x="0" y="9525"/>
                  </a:lnTo>
                  <a:lnTo>
                    <a:pt x="8201" y="1324"/>
                  </a:lnTo>
                  <a:lnTo>
                    <a:pt x="19050" y="0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80" name="SMARTInkShape-1301">
              <a:extLst>
                <a:ext uri="{FF2B5EF4-FFF2-40B4-BE49-F238E27FC236}">
                  <a16:creationId xmlns:a16="http://schemas.microsoft.com/office/drawing/2014/main" id="{9AA7F3E2-4339-22C4-22D5-67826236BBF8}"/>
                </a:ext>
              </a:extLst>
            </p:cNvPr>
            <p:cNvSpPr/>
            <p:nvPr>
              <p:custDataLst>
                <p:tags r:id="rId456"/>
              </p:custDataLst>
            </p:nvPr>
          </p:nvSpPr>
          <p:spPr>
            <a:xfrm>
              <a:off x="5688347" y="6116410"/>
              <a:ext cx="159859" cy="103416"/>
            </a:xfrm>
            <a:custGeom>
              <a:avLst/>
              <a:gdLst/>
              <a:ahLst/>
              <a:cxnLst/>
              <a:rect l="0" t="0" r="0" b="0"/>
              <a:pathLst>
                <a:path w="159859" h="103416">
                  <a:moveTo>
                    <a:pt x="45703" y="17690"/>
                  </a:moveTo>
                  <a:lnTo>
                    <a:pt x="45703" y="17690"/>
                  </a:lnTo>
                  <a:lnTo>
                    <a:pt x="45703" y="22746"/>
                  </a:lnTo>
                  <a:lnTo>
                    <a:pt x="46761" y="23178"/>
                  </a:lnTo>
                  <a:lnTo>
                    <a:pt x="53904" y="18621"/>
                  </a:lnTo>
                  <a:lnTo>
                    <a:pt x="64326" y="8582"/>
                  </a:lnTo>
                  <a:lnTo>
                    <a:pt x="64626" y="3232"/>
                  </a:lnTo>
                  <a:lnTo>
                    <a:pt x="62552" y="1701"/>
                  </a:lnTo>
                  <a:lnTo>
                    <a:pt x="54603" y="0"/>
                  </a:lnTo>
                  <a:lnTo>
                    <a:pt x="38226" y="4100"/>
                  </a:lnTo>
                  <a:lnTo>
                    <a:pt x="28975" y="12002"/>
                  </a:lnTo>
                  <a:lnTo>
                    <a:pt x="14412" y="34323"/>
                  </a:lnTo>
                  <a:lnTo>
                    <a:pt x="961" y="70131"/>
                  </a:lnTo>
                  <a:lnTo>
                    <a:pt x="0" y="74876"/>
                  </a:lnTo>
                  <a:lnTo>
                    <a:pt x="418" y="79097"/>
                  </a:lnTo>
                  <a:lnTo>
                    <a:pt x="3704" y="86610"/>
                  </a:lnTo>
                  <a:lnTo>
                    <a:pt x="6062" y="87978"/>
                  </a:lnTo>
                  <a:lnTo>
                    <a:pt x="8692" y="87833"/>
                  </a:lnTo>
                  <a:lnTo>
                    <a:pt x="14438" y="84848"/>
                  </a:lnTo>
                  <a:lnTo>
                    <a:pt x="20518" y="79993"/>
                  </a:lnTo>
                  <a:lnTo>
                    <a:pt x="57545" y="33610"/>
                  </a:lnTo>
                  <a:lnTo>
                    <a:pt x="63675" y="22877"/>
                  </a:lnTo>
                  <a:lnTo>
                    <a:pt x="73802" y="17893"/>
                  </a:lnTo>
                  <a:lnTo>
                    <a:pt x="79194" y="22806"/>
                  </a:lnTo>
                  <a:lnTo>
                    <a:pt x="79672" y="26393"/>
                  </a:lnTo>
                  <a:lnTo>
                    <a:pt x="74460" y="70554"/>
                  </a:lnTo>
                  <a:lnTo>
                    <a:pt x="74332" y="78745"/>
                  </a:lnTo>
                  <a:lnTo>
                    <a:pt x="74302" y="77281"/>
                  </a:lnTo>
                  <a:lnTo>
                    <a:pt x="79933" y="75925"/>
                  </a:lnTo>
                  <a:lnTo>
                    <a:pt x="84398" y="75564"/>
                  </a:lnTo>
                  <a:lnTo>
                    <a:pt x="95004" y="69517"/>
                  </a:lnTo>
                  <a:lnTo>
                    <a:pt x="142077" y="41138"/>
                  </a:lnTo>
                  <a:lnTo>
                    <a:pt x="149047" y="38043"/>
                  </a:lnTo>
                  <a:lnTo>
                    <a:pt x="154427" y="37319"/>
                  </a:lnTo>
                  <a:lnTo>
                    <a:pt x="156287" y="38184"/>
                  </a:lnTo>
                  <a:lnTo>
                    <a:pt x="157524" y="39819"/>
                  </a:lnTo>
                  <a:lnTo>
                    <a:pt x="158901" y="44459"/>
                  </a:lnTo>
                  <a:lnTo>
                    <a:pt x="159858" y="64202"/>
                  </a:lnTo>
                  <a:lnTo>
                    <a:pt x="157116" y="72934"/>
                  </a:lnTo>
                  <a:lnTo>
                    <a:pt x="153428" y="80343"/>
                  </a:lnTo>
                  <a:lnTo>
                    <a:pt x="150478" y="103415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81" name="SMARTInkShape-1302">
              <a:extLst>
                <a:ext uri="{FF2B5EF4-FFF2-40B4-BE49-F238E27FC236}">
                  <a16:creationId xmlns:a16="http://schemas.microsoft.com/office/drawing/2014/main" id="{A787D43F-35A7-06E5-F500-5ABB52D7FE67}"/>
                </a:ext>
              </a:extLst>
            </p:cNvPr>
            <p:cNvSpPr/>
            <p:nvPr>
              <p:custDataLst>
                <p:tags r:id="rId457"/>
              </p:custDataLst>
            </p:nvPr>
          </p:nvSpPr>
          <p:spPr>
            <a:xfrm>
              <a:off x="3641185" y="6267566"/>
              <a:ext cx="111271" cy="235853"/>
            </a:xfrm>
            <a:custGeom>
              <a:avLst/>
              <a:gdLst/>
              <a:ahLst/>
              <a:cxnLst/>
              <a:rect l="0" t="0" r="0" b="0"/>
              <a:pathLst>
                <a:path w="111271" h="235853">
                  <a:moveTo>
                    <a:pt x="64040" y="18934"/>
                  </a:moveTo>
                  <a:lnTo>
                    <a:pt x="64040" y="18934"/>
                  </a:lnTo>
                  <a:lnTo>
                    <a:pt x="72241" y="18934"/>
                  </a:lnTo>
                  <a:lnTo>
                    <a:pt x="72682" y="17876"/>
                  </a:lnTo>
                  <a:lnTo>
                    <a:pt x="73449" y="10733"/>
                  </a:lnTo>
                  <a:lnTo>
                    <a:pt x="76336" y="9997"/>
                  </a:lnTo>
                  <a:lnTo>
                    <a:pt x="102012" y="9409"/>
                  </a:lnTo>
                  <a:lnTo>
                    <a:pt x="111270" y="277"/>
                  </a:lnTo>
                  <a:lnTo>
                    <a:pt x="101435" y="0"/>
                  </a:lnTo>
                  <a:lnTo>
                    <a:pt x="80059" y="4974"/>
                  </a:lnTo>
                  <a:lnTo>
                    <a:pt x="40710" y="26725"/>
                  </a:lnTo>
                  <a:lnTo>
                    <a:pt x="30388" y="36155"/>
                  </a:lnTo>
                  <a:lnTo>
                    <a:pt x="13735" y="60373"/>
                  </a:lnTo>
                  <a:lnTo>
                    <a:pt x="2686" y="93889"/>
                  </a:lnTo>
                  <a:lnTo>
                    <a:pt x="0" y="130631"/>
                  </a:lnTo>
                  <a:lnTo>
                    <a:pt x="5216" y="172505"/>
                  </a:lnTo>
                  <a:lnTo>
                    <a:pt x="11616" y="202022"/>
                  </a:lnTo>
                  <a:lnTo>
                    <a:pt x="19926" y="214253"/>
                  </a:lnTo>
                  <a:lnTo>
                    <a:pt x="42509" y="230730"/>
                  </a:lnTo>
                  <a:lnTo>
                    <a:pt x="56015" y="235852"/>
                  </a:lnTo>
                  <a:lnTo>
                    <a:pt x="59748" y="235512"/>
                  </a:lnTo>
                  <a:lnTo>
                    <a:pt x="66719" y="232313"/>
                  </a:lnTo>
                  <a:lnTo>
                    <a:pt x="69001" y="229978"/>
                  </a:lnTo>
                  <a:lnTo>
                    <a:pt x="73565" y="218959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82" name="SMARTInkShape-1303">
              <a:extLst>
                <a:ext uri="{FF2B5EF4-FFF2-40B4-BE49-F238E27FC236}">
                  <a16:creationId xmlns:a16="http://schemas.microsoft.com/office/drawing/2014/main" id="{8B957C7F-E684-E449-726F-C6814BB7BE55}"/>
                </a:ext>
              </a:extLst>
            </p:cNvPr>
            <p:cNvSpPr/>
            <p:nvPr>
              <p:custDataLst>
                <p:tags r:id="rId458"/>
              </p:custDataLst>
            </p:nvPr>
          </p:nvSpPr>
          <p:spPr>
            <a:xfrm>
              <a:off x="3762375" y="6344158"/>
              <a:ext cx="118490" cy="142200"/>
            </a:xfrm>
            <a:custGeom>
              <a:avLst/>
              <a:gdLst/>
              <a:ahLst/>
              <a:cxnLst/>
              <a:rect l="0" t="0" r="0" b="0"/>
              <a:pathLst>
                <a:path w="118490" h="142200">
                  <a:moveTo>
                    <a:pt x="85725" y="18542"/>
                  </a:moveTo>
                  <a:lnTo>
                    <a:pt x="85725" y="18542"/>
                  </a:lnTo>
                  <a:lnTo>
                    <a:pt x="95838" y="13486"/>
                  </a:lnTo>
                  <a:lnTo>
                    <a:pt x="98817" y="10938"/>
                  </a:lnTo>
                  <a:lnTo>
                    <a:pt x="103990" y="1209"/>
                  </a:lnTo>
                  <a:lnTo>
                    <a:pt x="98782" y="255"/>
                  </a:lnTo>
                  <a:lnTo>
                    <a:pt x="94429" y="0"/>
                  </a:lnTo>
                  <a:lnTo>
                    <a:pt x="59974" y="7738"/>
                  </a:lnTo>
                  <a:lnTo>
                    <a:pt x="54799" y="10281"/>
                  </a:lnTo>
                  <a:lnTo>
                    <a:pt x="40508" y="25306"/>
                  </a:lnTo>
                  <a:lnTo>
                    <a:pt x="41993" y="32485"/>
                  </a:lnTo>
                  <a:lnTo>
                    <a:pt x="48778" y="45603"/>
                  </a:lnTo>
                  <a:lnTo>
                    <a:pt x="51569" y="49283"/>
                  </a:lnTo>
                  <a:lnTo>
                    <a:pt x="97660" y="78841"/>
                  </a:lnTo>
                  <a:lnTo>
                    <a:pt x="110974" y="92620"/>
                  </a:lnTo>
                  <a:lnTo>
                    <a:pt x="117408" y="102971"/>
                  </a:lnTo>
                  <a:lnTo>
                    <a:pt x="118489" y="107636"/>
                  </a:lnTo>
                  <a:lnTo>
                    <a:pt x="118151" y="111805"/>
                  </a:lnTo>
                  <a:lnTo>
                    <a:pt x="116867" y="115643"/>
                  </a:lnTo>
                  <a:lnTo>
                    <a:pt x="109796" y="122729"/>
                  </a:lnTo>
                  <a:lnTo>
                    <a:pt x="91093" y="132667"/>
                  </a:lnTo>
                  <a:lnTo>
                    <a:pt x="66442" y="140451"/>
                  </a:lnTo>
                  <a:lnTo>
                    <a:pt x="26394" y="142199"/>
                  </a:lnTo>
                  <a:lnTo>
                    <a:pt x="0" y="132842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83" name="SMARTInkShape-1304">
              <a:extLst>
                <a:ext uri="{FF2B5EF4-FFF2-40B4-BE49-F238E27FC236}">
                  <a16:creationId xmlns:a16="http://schemas.microsoft.com/office/drawing/2014/main" id="{DC852A1E-225B-50BA-9CC5-01E022F76AFE}"/>
                </a:ext>
              </a:extLst>
            </p:cNvPr>
            <p:cNvSpPr/>
            <p:nvPr>
              <p:custDataLst>
                <p:tags r:id="rId459"/>
              </p:custDataLst>
            </p:nvPr>
          </p:nvSpPr>
          <p:spPr>
            <a:xfrm>
              <a:off x="3915320" y="6297742"/>
              <a:ext cx="94706" cy="168543"/>
            </a:xfrm>
            <a:custGeom>
              <a:avLst/>
              <a:gdLst/>
              <a:ahLst/>
              <a:cxnLst/>
              <a:rect l="0" t="0" r="0" b="0"/>
              <a:pathLst>
                <a:path w="94706" h="168543">
                  <a:moveTo>
                    <a:pt x="8980" y="17333"/>
                  </a:moveTo>
                  <a:lnTo>
                    <a:pt x="8980" y="17333"/>
                  </a:lnTo>
                  <a:lnTo>
                    <a:pt x="25227" y="2145"/>
                  </a:lnTo>
                  <a:lnTo>
                    <a:pt x="31370" y="0"/>
                  </a:lnTo>
                  <a:lnTo>
                    <a:pt x="33432" y="486"/>
                  </a:lnTo>
                  <a:lnTo>
                    <a:pt x="34806" y="1868"/>
                  </a:lnTo>
                  <a:lnTo>
                    <a:pt x="35723" y="3849"/>
                  </a:lnTo>
                  <a:lnTo>
                    <a:pt x="29774" y="41192"/>
                  </a:lnTo>
                  <a:lnTo>
                    <a:pt x="25725" y="70263"/>
                  </a:lnTo>
                  <a:lnTo>
                    <a:pt x="14875" y="109163"/>
                  </a:lnTo>
                  <a:lnTo>
                    <a:pt x="1296" y="156175"/>
                  </a:lnTo>
                  <a:lnTo>
                    <a:pt x="0" y="165716"/>
                  </a:lnTo>
                  <a:lnTo>
                    <a:pt x="877" y="167055"/>
                  </a:lnTo>
                  <a:lnTo>
                    <a:pt x="2520" y="167947"/>
                  </a:lnTo>
                  <a:lnTo>
                    <a:pt x="4673" y="168542"/>
                  </a:lnTo>
                  <a:lnTo>
                    <a:pt x="47408" y="157928"/>
                  </a:lnTo>
                  <a:lnTo>
                    <a:pt x="83302" y="144033"/>
                  </a:lnTo>
                  <a:lnTo>
                    <a:pt x="94705" y="131633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84" name="SMARTInkShape-1305">
              <a:extLst>
                <a:ext uri="{FF2B5EF4-FFF2-40B4-BE49-F238E27FC236}">
                  <a16:creationId xmlns:a16="http://schemas.microsoft.com/office/drawing/2014/main" id="{2650E20B-EABC-A575-4B4A-2387D1605844}"/>
                </a:ext>
              </a:extLst>
            </p:cNvPr>
            <p:cNvSpPr/>
            <p:nvPr>
              <p:custDataLst>
                <p:tags r:id="rId460"/>
              </p:custDataLst>
            </p:nvPr>
          </p:nvSpPr>
          <p:spPr>
            <a:xfrm>
              <a:off x="3924300" y="6372225"/>
              <a:ext cx="123826" cy="9526"/>
            </a:xfrm>
            <a:custGeom>
              <a:avLst/>
              <a:gdLst/>
              <a:ahLst/>
              <a:cxnLst/>
              <a:rect l="0" t="0" r="0" b="0"/>
              <a:pathLst>
                <a:path w="123826" h="9526">
                  <a:moveTo>
                    <a:pt x="0" y="9525"/>
                  </a:moveTo>
                  <a:lnTo>
                    <a:pt x="0" y="9525"/>
                  </a:lnTo>
                  <a:lnTo>
                    <a:pt x="5056" y="9525"/>
                  </a:lnTo>
                  <a:lnTo>
                    <a:pt x="10361" y="6703"/>
                  </a:lnTo>
                  <a:lnTo>
                    <a:pt x="13257" y="4469"/>
                  </a:lnTo>
                  <a:lnTo>
                    <a:pt x="38602" y="883"/>
                  </a:lnTo>
                  <a:lnTo>
                    <a:pt x="83564" y="7"/>
                  </a:lnTo>
                  <a:lnTo>
                    <a:pt x="123825" y="0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85" name="SMARTInkShape-1306">
              <a:extLst>
                <a:ext uri="{FF2B5EF4-FFF2-40B4-BE49-F238E27FC236}">
                  <a16:creationId xmlns:a16="http://schemas.microsoft.com/office/drawing/2014/main" id="{22B2E197-A017-17A3-FA1F-B84C16530528}"/>
                </a:ext>
              </a:extLst>
            </p:cNvPr>
            <p:cNvSpPr/>
            <p:nvPr>
              <p:custDataLst>
                <p:tags r:id="rId461"/>
              </p:custDataLst>
            </p:nvPr>
          </p:nvSpPr>
          <p:spPr>
            <a:xfrm>
              <a:off x="4029075" y="6362816"/>
              <a:ext cx="161926" cy="92312"/>
            </a:xfrm>
            <a:custGeom>
              <a:avLst/>
              <a:gdLst/>
              <a:ahLst/>
              <a:cxnLst/>
              <a:rect l="0" t="0" r="0" b="0"/>
              <a:pathLst>
                <a:path w="161926" h="92312">
                  <a:moveTo>
                    <a:pt x="0" y="9409"/>
                  </a:moveTo>
                  <a:lnTo>
                    <a:pt x="0" y="9409"/>
                  </a:lnTo>
                  <a:lnTo>
                    <a:pt x="10113" y="9409"/>
                  </a:lnTo>
                  <a:lnTo>
                    <a:pt x="17900" y="6587"/>
                  </a:lnTo>
                  <a:lnTo>
                    <a:pt x="21459" y="4353"/>
                  </a:lnTo>
                  <a:lnTo>
                    <a:pt x="36579" y="1208"/>
                  </a:lnTo>
                  <a:lnTo>
                    <a:pt x="63057" y="0"/>
                  </a:lnTo>
                  <a:lnTo>
                    <a:pt x="75716" y="10031"/>
                  </a:lnTo>
                  <a:lnTo>
                    <a:pt x="81276" y="20622"/>
                  </a:lnTo>
                  <a:lnTo>
                    <a:pt x="85139" y="51965"/>
                  </a:lnTo>
                  <a:lnTo>
                    <a:pt x="85465" y="68539"/>
                  </a:lnTo>
                  <a:lnTo>
                    <a:pt x="83434" y="75288"/>
                  </a:lnTo>
                  <a:lnTo>
                    <a:pt x="75535" y="85608"/>
                  </a:lnTo>
                  <a:lnTo>
                    <a:pt x="67790" y="90900"/>
                  </a:lnTo>
                  <a:lnTo>
                    <a:pt x="64243" y="92311"/>
                  </a:lnTo>
                  <a:lnTo>
                    <a:pt x="60821" y="92193"/>
                  </a:lnTo>
                  <a:lnTo>
                    <a:pt x="54196" y="89241"/>
                  </a:lnTo>
                  <a:lnTo>
                    <a:pt x="44515" y="81629"/>
                  </a:lnTo>
                  <a:lnTo>
                    <a:pt x="43435" y="77664"/>
                  </a:lnTo>
                  <a:lnTo>
                    <a:pt x="45058" y="67615"/>
                  </a:lnTo>
                  <a:lnTo>
                    <a:pt x="51920" y="55113"/>
                  </a:lnTo>
                  <a:lnTo>
                    <a:pt x="75827" y="39649"/>
                  </a:lnTo>
                  <a:lnTo>
                    <a:pt x="120060" y="24385"/>
                  </a:lnTo>
                  <a:lnTo>
                    <a:pt x="161925" y="18934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86" name="SMARTInkShape-1307">
              <a:extLst>
                <a:ext uri="{FF2B5EF4-FFF2-40B4-BE49-F238E27FC236}">
                  <a16:creationId xmlns:a16="http://schemas.microsoft.com/office/drawing/2014/main" id="{71ADE170-80A5-58D7-9E2C-4E20C870ABE4}"/>
                </a:ext>
              </a:extLst>
            </p:cNvPr>
            <p:cNvSpPr/>
            <p:nvPr>
              <p:custDataLst>
                <p:tags r:id="rId462"/>
              </p:custDataLst>
            </p:nvPr>
          </p:nvSpPr>
          <p:spPr>
            <a:xfrm>
              <a:off x="4191164" y="6392599"/>
              <a:ext cx="176372" cy="82094"/>
            </a:xfrm>
            <a:custGeom>
              <a:avLst/>
              <a:gdLst/>
              <a:ahLst/>
              <a:cxnLst/>
              <a:rect l="0" t="0" r="0" b="0"/>
              <a:pathLst>
                <a:path w="176372" h="82094">
                  <a:moveTo>
                    <a:pt x="37936" y="8201"/>
                  </a:moveTo>
                  <a:lnTo>
                    <a:pt x="37936" y="8201"/>
                  </a:lnTo>
                  <a:lnTo>
                    <a:pt x="37936" y="3145"/>
                  </a:lnTo>
                  <a:lnTo>
                    <a:pt x="36878" y="1656"/>
                  </a:lnTo>
                  <a:lnTo>
                    <a:pt x="35114" y="662"/>
                  </a:lnTo>
                  <a:lnTo>
                    <a:pt x="32880" y="0"/>
                  </a:lnTo>
                  <a:lnTo>
                    <a:pt x="30332" y="617"/>
                  </a:lnTo>
                  <a:lnTo>
                    <a:pt x="21689" y="6542"/>
                  </a:lnTo>
                  <a:lnTo>
                    <a:pt x="6138" y="21101"/>
                  </a:lnTo>
                  <a:lnTo>
                    <a:pt x="2636" y="30162"/>
                  </a:lnTo>
                  <a:lnTo>
                    <a:pt x="0" y="63669"/>
                  </a:lnTo>
                  <a:lnTo>
                    <a:pt x="2062" y="68464"/>
                  </a:lnTo>
                  <a:lnTo>
                    <a:pt x="9998" y="76612"/>
                  </a:lnTo>
                  <a:lnTo>
                    <a:pt x="17758" y="80939"/>
                  </a:lnTo>
                  <a:lnTo>
                    <a:pt x="21309" y="82093"/>
                  </a:lnTo>
                  <a:lnTo>
                    <a:pt x="24734" y="81804"/>
                  </a:lnTo>
                  <a:lnTo>
                    <a:pt x="31363" y="78660"/>
                  </a:lnTo>
                  <a:lnTo>
                    <a:pt x="33554" y="75282"/>
                  </a:lnTo>
                  <a:lnTo>
                    <a:pt x="37071" y="57474"/>
                  </a:lnTo>
                  <a:lnTo>
                    <a:pt x="37764" y="43451"/>
                  </a:lnTo>
                  <a:lnTo>
                    <a:pt x="35038" y="36921"/>
                  </a:lnTo>
                  <a:lnTo>
                    <a:pt x="32829" y="33698"/>
                  </a:lnTo>
                  <a:lnTo>
                    <a:pt x="32415" y="30490"/>
                  </a:lnTo>
                  <a:lnTo>
                    <a:pt x="34776" y="24105"/>
                  </a:lnTo>
                  <a:lnTo>
                    <a:pt x="42056" y="14559"/>
                  </a:lnTo>
                  <a:lnTo>
                    <a:pt x="50703" y="11027"/>
                  </a:lnTo>
                  <a:lnTo>
                    <a:pt x="81988" y="165"/>
                  </a:lnTo>
                  <a:lnTo>
                    <a:pt x="83179" y="727"/>
                  </a:lnTo>
                  <a:lnTo>
                    <a:pt x="83973" y="2161"/>
                  </a:lnTo>
                  <a:lnTo>
                    <a:pt x="90987" y="23175"/>
                  </a:lnTo>
                  <a:lnTo>
                    <a:pt x="85744" y="69447"/>
                  </a:lnTo>
                  <a:lnTo>
                    <a:pt x="85568" y="74664"/>
                  </a:lnTo>
                  <a:lnTo>
                    <a:pt x="121209" y="44279"/>
                  </a:lnTo>
                  <a:lnTo>
                    <a:pt x="160953" y="20593"/>
                  </a:lnTo>
                  <a:lnTo>
                    <a:pt x="169245" y="18292"/>
                  </a:lnTo>
                  <a:lnTo>
                    <a:pt x="175737" y="28006"/>
                  </a:lnTo>
                  <a:lnTo>
                    <a:pt x="176371" y="33046"/>
                  </a:lnTo>
                  <a:lnTo>
                    <a:pt x="171286" y="74876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87" name="SMARTInkShape-1308">
              <a:extLst>
                <a:ext uri="{FF2B5EF4-FFF2-40B4-BE49-F238E27FC236}">
                  <a16:creationId xmlns:a16="http://schemas.microsoft.com/office/drawing/2014/main" id="{4B3B607C-13FF-5BC5-6B6E-9C2E5B816576}"/>
                </a:ext>
              </a:extLst>
            </p:cNvPr>
            <p:cNvSpPr/>
            <p:nvPr>
              <p:custDataLst>
                <p:tags r:id="rId463"/>
              </p:custDataLst>
            </p:nvPr>
          </p:nvSpPr>
          <p:spPr>
            <a:xfrm>
              <a:off x="4394230" y="6383191"/>
              <a:ext cx="105627" cy="211836"/>
            </a:xfrm>
            <a:custGeom>
              <a:avLst/>
              <a:gdLst/>
              <a:ahLst/>
              <a:cxnLst/>
              <a:rect l="0" t="0" r="0" b="0"/>
              <a:pathLst>
                <a:path w="105627" h="211836">
                  <a:moveTo>
                    <a:pt x="53945" y="27134"/>
                  </a:moveTo>
                  <a:lnTo>
                    <a:pt x="53945" y="27134"/>
                  </a:lnTo>
                  <a:lnTo>
                    <a:pt x="59001" y="27134"/>
                  </a:lnTo>
                  <a:lnTo>
                    <a:pt x="60490" y="26076"/>
                  </a:lnTo>
                  <a:lnTo>
                    <a:pt x="61484" y="24312"/>
                  </a:lnTo>
                  <a:lnTo>
                    <a:pt x="62146" y="22078"/>
                  </a:lnTo>
                  <a:lnTo>
                    <a:pt x="63646" y="20589"/>
                  </a:lnTo>
                  <a:lnTo>
                    <a:pt x="72568" y="17725"/>
                  </a:lnTo>
                  <a:lnTo>
                    <a:pt x="72958" y="9418"/>
                  </a:lnTo>
                  <a:lnTo>
                    <a:pt x="67927" y="3423"/>
                  </a:lnTo>
                  <a:lnTo>
                    <a:pt x="62629" y="721"/>
                  </a:lnTo>
                  <a:lnTo>
                    <a:pt x="59734" y="0"/>
                  </a:lnTo>
                  <a:lnTo>
                    <a:pt x="19737" y="20144"/>
                  </a:lnTo>
                  <a:lnTo>
                    <a:pt x="15265" y="24590"/>
                  </a:lnTo>
                  <a:lnTo>
                    <a:pt x="10296" y="35176"/>
                  </a:lnTo>
                  <a:lnTo>
                    <a:pt x="7498" y="53035"/>
                  </a:lnTo>
                  <a:lnTo>
                    <a:pt x="8164" y="57102"/>
                  </a:lnTo>
                  <a:lnTo>
                    <a:pt x="9667" y="59813"/>
                  </a:lnTo>
                  <a:lnTo>
                    <a:pt x="11726" y="61620"/>
                  </a:lnTo>
                  <a:lnTo>
                    <a:pt x="19659" y="63627"/>
                  </a:lnTo>
                  <a:lnTo>
                    <a:pt x="24737" y="64163"/>
                  </a:lnTo>
                  <a:lnTo>
                    <a:pt x="36025" y="59113"/>
                  </a:lnTo>
                  <a:lnTo>
                    <a:pt x="51458" y="50015"/>
                  </a:lnTo>
                  <a:lnTo>
                    <a:pt x="59190" y="46828"/>
                  </a:lnTo>
                  <a:lnTo>
                    <a:pt x="66154" y="41885"/>
                  </a:lnTo>
                  <a:lnTo>
                    <a:pt x="69955" y="36159"/>
                  </a:lnTo>
                  <a:lnTo>
                    <a:pt x="72817" y="27663"/>
                  </a:lnTo>
                  <a:lnTo>
                    <a:pt x="70150" y="53570"/>
                  </a:lnTo>
                  <a:lnTo>
                    <a:pt x="59733" y="98443"/>
                  </a:lnTo>
                  <a:lnTo>
                    <a:pt x="50604" y="135517"/>
                  </a:lnTo>
                  <a:lnTo>
                    <a:pt x="38037" y="178366"/>
                  </a:lnTo>
                  <a:lnTo>
                    <a:pt x="28535" y="204588"/>
                  </a:lnTo>
                  <a:lnTo>
                    <a:pt x="22191" y="211835"/>
                  </a:lnTo>
                  <a:lnTo>
                    <a:pt x="17958" y="211651"/>
                  </a:lnTo>
                  <a:lnTo>
                    <a:pt x="7613" y="205803"/>
                  </a:lnTo>
                  <a:lnTo>
                    <a:pt x="4007" y="201280"/>
                  </a:lnTo>
                  <a:lnTo>
                    <a:pt x="0" y="190609"/>
                  </a:lnTo>
                  <a:lnTo>
                    <a:pt x="2801" y="167646"/>
                  </a:lnTo>
                  <a:lnTo>
                    <a:pt x="16217" y="127718"/>
                  </a:lnTo>
                  <a:lnTo>
                    <a:pt x="28618" y="110738"/>
                  </a:lnTo>
                  <a:lnTo>
                    <a:pt x="43148" y="100470"/>
                  </a:lnTo>
                  <a:lnTo>
                    <a:pt x="86844" y="77953"/>
                  </a:lnTo>
                  <a:lnTo>
                    <a:pt x="104478" y="62062"/>
                  </a:lnTo>
                  <a:lnTo>
                    <a:pt x="105626" y="57828"/>
                  </a:lnTo>
                  <a:lnTo>
                    <a:pt x="101570" y="36659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88" name="SMARTInkShape-1309">
              <a:extLst>
                <a:ext uri="{FF2B5EF4-FFF2-40B4-BE49-F238E27FC236}">
                  <a16:creationId xmlns:a16="http://schemas.microsoft.com/office/drawing/2014/main" id="{F90AC77A-534A-1DF4-9D24-42FF991EFE46}"/>
                </a:ext>
              </a:extLst>
            </p:cNvPr>
            <p:cNvSpPr/>
            <p:nvPr>
              <p:custDataLst>
                <p:tags r:id="rId464"/>
              </p:custDataLst>
            </p:nvPr>
          </p:nvSpPr>
          <p:spPr>
            <a:xfrm>
              <a:off x="4772025" y="6383190"/>
              <a:ext cx="85726" cy="93811"/>
            </a:xfrm>
            <a:custGeom>
              <a:avLst/>
              <a:gdLst/>
              <a:ahLst/>
              <a:cxnLst/>
              <a:rect l="0" t="0" r="0" b="0"/>
              <a:pathLst>
                <a:path w="85726" h="93811">
                  <a:moveTo>
                    <a:pt x="0" y="17610"/>
                  </a:moveTo>
                  <a:lnTo>
                    <a:pt x="0" y="17610"/>
                  </a:lnTo>
                  <a:lnTo>
                    <a:pt x="5056" y="12554"/>
                  </a:lnTo>
                  <a:lnTo>
                    <a:pt x="10361" y="10071"/>
                  </a:lnTo>
                  <a:lnTo>
                    <a:pt x="13257" y="9409"/>
                  </a:lnTo>
                  <a:lnTo>
                    <a:pt x="26742" y="0"/>
                  </a:lnTo>
                  <a:lnTo>
                    <a:pt x="27353" y="578"/>
                  </a:lnTo>
                  <a:lnTo>
                    <a:pt x="28032" y="4043"/>
                  </a:lnTo>
                  <a:lnTo>
                    <a:pt x="25512" y="9110"/>
                  </a:lnTo>
                  <a:lnTo>
                    <a:pt x="23358" y="11944"/>
                  </a:lnTo>
                  <a:lnTo>
                    <a:pt x="9601" y="59451"/>
                  </a:lnTo>
                  <a:lnTo>
                    <a:pt x="2210" y="74245"/>
                  </a:lnTo>
                  <a:lnTo>
                    <a:pt x="437" y="82302"/>
                  </a:lnTo>
                  <a:lnTo>
                    <a:pt x="1349" y="82963"/>
                  </a:lnTo>
                  <a:lnTo>
                    <a:pt x="10418" y="84024"/>
                  </a:lnTo>
                  <a:lnTo>
                    <a:pt x="53303" y="85333"/>
                  </a:lnTo>
                  <a:lnTo>
                    <a:pt x="76580" y="93548"/>
                  </a:lnTo>
                  <a:lnTo>
                    <a:pt x="85725" y="93810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89" name="SMARTInkShape-1310">
              <a:extLst>
                <a:ext uri="{FF2B5EF4-FFF2-40B4-BE49-F238E27FC236}">
                  <a16:creationId xmlns:a16="http://schemas.microsoft.com/office/drawing/2014/main" id="{1E7F529B-6577-BBAE-D747-8D6D3C1236AC}"/>
                </a:ext>
              </a:extLst>
            </p:cNvPr>
            <p:cNvSpPr/>
            <p:nvPr>
              <p:custDataLst>
                <p:tags r:id="rId465"/>
              </p:custDataLst>
            </p:nvPr>
          </p:nvSpPr>
          <p:spPr>
            <a:xfrm>
              <a:off x="4838700" y="6362700"/>
              <a:ext cx="19051" cy="19051"/>
            </a:xfrm>
            <a:custGeom>
              <a:avLst/>
              <a:gdLst/>
              <a:ahLst/>
              <a:cxnLst/>
              <a:rect l="0" t="0" r="0" b="0"/>
              <a:pathLst>
                <a:path w="19051" h="19051">
                  <a:moveTo>
                    <a:pt x="0" y="19050"/>
                  </a:moveTo>
                  <a:lnTo>
                    <a:pt x="0" y="19050"/>
                  </a:lnTo>
                  <a:lnTo>
                    <a:pt x="0" y="10849"/>
                  </a:lnTo>
                  <a:lnTo>
                    <a:pt x="19050" y="0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90" name="SMARTInkShape-1311">
              <a:extLst>
                <a:ext uri="{FF2B5EF4-FFF2-40B4-BE49-F238E27FC236}">
                  <a16:creationId xmlns:a16="http://schemas.microsoft.com/office/drawing/2014/main" id="{D65F610F-3CE2-8A2C-B7F6-E4F09AC9154D}"/>
                </a:ext>
              </a:extLst>
            </p:cNvPr>
            <p:cNvSpPr/>
            <p:nvPr>
              <p:custDataLst>
                <p:tags r:id="rId466"/>
              </p:custDataLst>
            </p:nvPr>
          </p:nvSpPr>
          <p:spPr>
            <a:xfrm>
              <a:off x="4905375" y="6316560"/>
              <a:ext cx="114151" cy="261405"/>
            </a:xfrm>
            <a:custGeom>
              <a:avLst/>
              <a:gdLst/>
              <a:ahLst/>
              <a:cxnLst/>
              <a:rect l="0" t="0" r="0" b="0"/>
              <a:pathLst>
                <a:path w="114151" h="261405">
                  <a:moveTo>
                    <a:pt x="95250" y="46140"/>
                  </a:moveTo>
                  <a:lnTo>
                    <a:pt x="95250" y="46140"/>
                  </a:lnTo>
                  <a:lnTo>
                    <a:pt x="95250" y="41084"/>
                  </a:lnTo>
                  <a:lnTo>
                    <a:pt x="96308" y="39595"/>
                  </a:lnTo>
                  <a:lnTo>
                    <a:pt x="98072" y="38601"/>
                  </a:lnTo>
                  <a:lnTo>
                    <a:pt x="112583" y="36731"/>
                  </a:lnTo>
                  <a:lnTo>
                    <a:pt x="113155" y="35634"/>
                  </a:lnTo>
                  <a:lnTo>
                    <a:pt x="114150" y="23368"/>
                  </a:lnTo>
                  <a:lnTo>
                    <a:pt x="111411" y="17322"/>
                  </a:lnTo>
                  <a:lnTo>
                    <a:pt x="100107" y="3527"/>
                  </a:lnTo>
                  <a:lnTo>
                    <a:pt x="94586" y="743"/>
                  </a:lnTo>
                  <a:lnTo>
                    <a:pt x="91633" y="0"/>
                  </a:lnTo>
                  <a:lnTo>
                    <a:pt x="88605" y="1622"/>
                  </a:lnTo>
                  <a:lnTo>
                    <a:pt x="67930" y="25160"/>
                  </a:lnTo>
                  <a:lnTo>
                    <a:pt x="52733" y="61595"/>
                  </a:lnTo>
                  <a:lnTo>
                    <a:pt x="41528" y="103867"/>
                  </a:lnTo>
                  <a:lnTo>
                    <a:pt x="38552" y="147985"/>
                  </a:lnTo>
                  <a:lnTo>
                    <a:pt x="31643" y="192866"/>
                  </a:lnTo>
                  <a:lnTo>
                    <a:pt x="21240" y="237035"/>
                  </a:lnTo>
                  <a:lnTo>
                    <a:pt x="11277" y="261086"/>
                  </a:lnTo>
                  <a:lnTo>
                    <a:pt x="10692" y="261404"/>
                  </a:lnTo>
                  <a:lnTo>
                    <a:pt x="10303" y="260558"/>
                  </a:lnTo>
                  <a:lnTo>
                    <a:pt x="10044" y="258936"/>
                  </a:lnTo>
                  <a:lnTo>
                    <a:pt x="8813" y="257853"/>
                  </a:lnTo>
                  <a:lnTo>
                    <a:pt x="0" y="255690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91" name="SMARTInkShape-1312">
              <a:extLst>
                <a:ext uri="{FF2B5EF4-FFF2-40B4-BE49-F238E27FC236}">
                  <a16:creationId xmlns:a16="http://schemas.microsoft.com/office/drawing/2014/main" id="{E1CABB4E-56D3-D88A-D43E-07893A01F001}"/>
                </a:ext>
              </a:extLst>
            </p:cNvPr>
            <p:cNvSpPr/>
            <p:nvPr>
              <p:custDataLst>
                <p:tags r:id="rId467"/>
              </p:custDataLst>
            </p:nvPr>
          </p:nvSpPr>
          <p:spPr>
            <a:xfrm>
              <a:off x="4886325" y="6438900"/>
              <a:ext cx="114301" cy="19051"/>
            </a:xfrm>
            <a:custGeom>
              <a:avLst/>
              <a:gdLst/>
              <a:ahLst/>
              <a:cxnLst/>
              <a:rect l="0" t="0" r="0" b="0"/>
              <a:pathLst>
                <a:path w="114301" h="19051">
                  <a:moveTo>
                    <a:pt x="0" y="19050"/>
                  </a:moveTo>
                  <a:lnTo>
                    <a:pt x="0" y="19050"/>
                  </a:lnTo>
                  <a:lnTo>
                    <a:pt x="5056" y="13994"/>
                  </a:lnTo>
                  <a:lnTo>
                    <a:pt x="10361" y="11511"/>
                  </a:lnTo>
                  <a:lnTo>
                    <a:pt x="54088" y="9700"/>
                  </a:lnTo>
                  <a:lnTo>
                    <a:pt x="88163" y="9535"/>
                  </a:lnTo>
                  <a:lnTo>
                    <a:pt x="114300" y="0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92" name="SMARTInkShape-1313">
              <a:extLst>
                <a:ext uri="{FF2B5EF4-FFF2-40B4-BE49-F238E27FC236}">
                  <a16:creationId xmlns:a16="http://schemas.microsoft.com/office/drawing/2014/main" id="{8C553B67-F606-844D-D764-BC929312B702}"/>
                </a:ext>
              </a:extLst>
            </p:cNvPr>
            <p:cNvSpPr/>
            <p:nvPr>
              <p:custDataLst>
                <p:tags r:id="rId468"/>
              </p:custDataLst>
            </p:nvPr>
          </p:nvSpPr>
          <p:spPr>
            <a:xfrm>
              <a:off x="5229225" y="6391275"/>
              <a:ext cx="161747" cy="102333"/>
            </a:xfrm>
            <a:custGeom>
              <a:avLst/>
              <a:gdLst/>
              <a:ahLst/>
              <a:cxnLst/>
              <a:rect l="0" t="0" r="0" b="0"/>
              <a:pathLst>
                <a:path w="161747" h="102333">
                  <a:moveTo>
                    <a:pt x="0" y="0"/>
                  </a:moveTo>
                  <a:lnTo>
                    <a:pt x="0" y="0"/>
                  </a:lnTo>
                  <a:lnTo>
                    <a:pt x="36962" y="0"/>
                  </a:lnTo>
                  <a:lnTo>
                    <a:pt x="40517" y="1058"/>
                  </a:lnTo>
                  <a:lnTo>
                    <a:pt x="42886" y="2822"/>
                  </a:lnTo>
                  <a:lnTo>
                    <a:pt x="44466" y="5056"/>
                  </a:lnTo>
                  <a:lnTo>
                    <a:pt x="47001" y="22794"/>
                  </a:lnTo>
                  <a:lnTo>
                    <a:pt x="47625" y="66554"/>
                  </a:lnTo>
                  <a:lnTo>
                    <a:pt x="47625" y="61582"/>
                  </a:lnTo>
                  <a:lnTo>
                    <a:pt x="50447" y="56296"/>
                  </a:lnTo>
                  <a:lnTo>
                    <a:pt x="60882" y="44281"/>
                  </a:lnTo>
                  <a:lnTo>
                    <a:pt x="98830" y="16728"/>
                  </a:lnTo>
                  <a:lnTo>
                    <a:pt x="144185" y="1605"/>
                  </a:lnTo>
                  <a:lnTo>
                    <a:pt x="155023" y="476"/>
                  </a:lnTo>
                  <a:lnTo>
                    <a:pt x="157324" y="1375"/>
                  </a:lnTo>
                  <a:lnTo>
                    <a:pt x="158857" y="3034"/>
                  </a:lnTo>
                  <a:lnTo>
                    <a:pt x="159880" y="5198"/>
                  </a:lnTo>
                  <a:lnTo>
                    <a:pt x="161746" y="43862"/>
                  </a:lnTo>
                  <a:lnTo>
                    <a:pt x="153272" y="87807"/>
                  </a:lnTo>
                  <a:lnTo>
                    <a:pt x="152515" y="102332"/>
                  </a:lnTo>
                  <a:lnTo>
                    <a:pt x="152400" y="95250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93" name="SMARTInkShape-1314">
              <a:extLst>
                <a:ext uri="{FF2B5EF4-FFF2-40B4-BE49-F238E27FC236}">
                  <a16:creationId xmlns:a16="http://schemas.microsoft.com/office/drawing/2014/main" id="{B72E9CCA-AB9F-4F3F-9F2A-F6E07A31EA02}"/>
                </a:ext>
              </a:extLst>
            </p:cNvPr>
            <p:cNvSpPr/>
            <p:nvPr>
              <p:custDataLst>
                <p:tags r:id="rId469"/>
              </p:custDataLst>
            </p:nvPr>
          </p:nvSpPr>
          <p:spPr>
            <a:xfrm>
              <a:off x="5438775" y="6394074"/>
              <a:ext cx="121413" cy="82927"/>
            </a:xfrm>
            <a:custGeom>
              <a:avLst/>
              <a:gdLst/>
              <a:ahLst/>
              <a:cxnLst/>
              <a:rect l="0" t="0" r="0" b="0"/>
              <a:pathLst>
                <a:path w="121413" h="82927">
                  <a:moveTo>
                    <a:pt x="0" y="35301"/>
                  </a:moveTo>
                  <a:lnTo>
                    <a:pt x="0" y="35301"/>
                  </a:lnTo>
                  <a:lnTo>
                    <a:pt x="41832" y="35301"/>
                  </a:lnTo>
                  <a:lnTo>
                    <a:pt x="83535" y="35301"/>
                  </a:lnTo>
                  <a:lnTo>
                    <a:pt x="101892" y="30245"/>
                  </a:lnTo>
                  <a:lnTo>
                    <a:pt x="121412" y="17968"/>
                  </a:lnTo>
                  <a:lnTo>
                    <a:pt x="117108" y="11370"/>
                  </a:lnTo>
                  <a:lnTo>
                    <a:pt x="112997" y="6647"/>
                  </a:lnTo>
                  <a:lnTo>
                    <a:pt x="102784" y="1398"/>
                  </a:lnTo>
                  <a:lnTo>
                    <a:pt x="97098" y="0"/>
                  </a:lnTo>
                  <a:lnTo>
                    <a:pt x="73925" y="3087"/>
                  </a:lnTo>
                  <a:lnTo>
                    <a:pt x="33920" y="16608"/>
                  </a:lnTo>
                  <a:lnTo>
                    <a:pt x="25659" y="22760"/>
                  </a:lnTo>
                  <a:lnTo>
                    <a:pt x="13084" y="41665"/>
                  </a:lnTo>
                  <a:lnTo>
                    <a:pt x="10580" y="51180"/>
                  </a:lnTo>
                  <a:lnTo>
                    <a:pt x="9566" y="71520"/>
                  </a:lnTo>
                  <a:lnTo>
                    <a:pt x="19650" y="77900"/>
                  </a:lnTo>
                  <a:lnTo>
                    <a:pt x="30986" y="81437"/>
                  </a:lnTo>
                  <a:lnTo>
                    <a:pt x="85725" y="82926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94" name="SMARTInkShape-1315">
              <a:extLst>
                <a:ext uri="{FF2B5EF4-FFF2-40B4-BE49-F238E27FC236}">
                  <a16:creationId xmlns:a16="http://schemas.microsoft.com/office/drawing/2014/main" id="{85E964E3-B318-E76C-1742-16A34AA82774}"/>
                </a:ext>
              </a:extLst>
            </p:cNvPr>
            <p:cNvSpPr/>
            <p:nvPr>
              <p:custDataLst>
                <p:tags r:id="rId470"/>
              </p:custDataLst>
            </p:nvPr>
          </p:nvSpPr>
          <p:spPr>
            <a:xfrm>
              <a:off x="5553793" y="6372225"/>
              <a:ext cx="271084" cy="104058"/>
            </a:xfrm>
            <a:custGeom>
              <a:avLst/>
              <a:gdLst/>
              <a:ahLst/>
              <a:cxnLst/>
              <a:rect l="0" t="0" r="0" b="0"/>
              <a:pathLst>
                <a:path w="271084" h="104058">
                  <a:moveTo>
                    <a:pt x="85007" y="28575"/>
                  </a:moveTo>
                  <a:lnTo>
                    <a:pt x="85007" y="28575"/>
                  </a:lnTo>
                  <a:lnTo>
                    <a:pt x="94498" y="28575"/>
                  </a:lnTo>
                  <a:lnTo>
                    <a:pt x="94529" y="20374"/>
                  </a:lnTo>
                  <a:lnTo>
                    <a:pt x="73073" y="19166"/>
                  </a:lnTo>
                  <a:lnTo>
                    <a:pt x="40067" y="32319"/>
                  </a:lnTo>
                  <a:lnTo>
                    <a:pt x="21361" y="46500"/>
                  </a:lnTo>
                  <a:lnTo>
                    <a:pt x="7471" y="64108"/>
                  </a:lnTo>
                  <a:lnTo>
                    <a:pt x="2921" y="76470"/>
                  </a:lnTo>
                  <a:lnTo>
                    <a:pt x="0" y="96597"/>
                  </a:lnTo>
                  <a:lnTo>
                    <a:pt x="820" y="99323"/>
                  </a:lnTo>
                  <a:lnTo>
                    <a:pt x="2424" y="101140"/>
                  </a:lnTo>
                  <a:lnTo>
                    <a:pt x="7029" y="103160"/>
                  </a:lnTo>
                  <a:lnTo>
                    <a:pt x="12602" y="104057"/>
                  </a:lnTo>
                  <a:lnTo>
                    <a:pt x="21430" y="98811"/>
                  </a:lnTo>
                  <a:lnTo>
                    <a:pt x="42887" y="80902"/>
                  </a:lnTo>
                  <a:lnTo>
                    <a:pt x="49706" y="78291"/>
                  </a:lnTo>
                  <a:lnTo>
                    <a:pt x="51948" y="76535"/>
                  </a:lnTo>
                  <a:lnTo>
                    <a:pt x="82235" y="29150"/>
                  </a:lnTo>
                  <a:lnTo>
                    <a:pt x="84959" y="19225"/>
                  </a:lnTo>
                  <a:lnTo>
                    <a:pt x="79936" y="24158"/>
                  </a:lnTo>
                  <a:lnTo>
                    <a:pt x="77462" y="32257"/>
                  </a:lnTo>
                  <a:lnTo>
                    <a:pt x="75873" y="49645"/>
                  </a:lnTo>
                  <a:lnTo>
                    <a:pt x="76801" y="52147"/>
                  </a:lnTo>
                  <a:lnTo>
                    <a:pt x="78478" y="53814"/>
                  </a:lnTo>
                  <a:lnTo>
                    <a:pt x="80654" y="54926"/>
                  </a:lnTo>
                  <a:lnTo>
                    <a:pt x="82105" y="56726"/>
                  </a:lnTo>
                  <a:lnTo>
                    <a:pt x="83717" y="61548"/>
                  </a:lnTo>
                  <a:lnTo>
                    <a:pt x="84624" y="70213"/>
                  </a:lnTo>
                  <a:lnTo>
                    <a:pt x="86869" y="73266"/>
                  </a:lnTo>
                  <a:lnTo>
                    <a:pt x="95008" y="79482"/>
                  </a:lnTo>
                  <a:lnTo>
                    <a:pt x="99082" y="80505"/>
                  </a:lnTo>
                  <a:lnTo>
                    <a:pt x="102857" y="80127"/>
                  </a:lnTo>
                  <a:lnTo>
                    <a:pt x="113227" y="77364"/>
                  </a:lnTo>
                  <a:lnTo>
                    <a:pt x="116520" y="76976"/>
                  </a:lnTo>
                  <a:lnTo>
                    <a:pt x="123003" y="73724"/>
                  </a:lnTo>
                  <a:lnTo>
                    <a:pt x="126212" y="71374"/>
                  </a:lnTo>
                  <a:lnTo>
                    <a:pt x="129778" y="65941"/>
                  </a:lnTo>
                  <a:lnTo>
                    <a:pt x="132422" y="59998"/>
                  </a:lnTo>
                  <a:lnTo>
                    <a:pt x="157051" y="25195"/>
                  </a:lnTo>
                  <a:lnTo>
                    <a:pt x="159360" y="17195"/>
                  </a:lnTo>
                  <a:lnTo>
                    <a:pt x="161035" y="14639"/>
                  </a:lnTo>
                  <a:lnTo>
                    <a:pt x="163208" y="12934"/>
                  </a:lnTo>
                  <a:lnTo>
                    <a:pt x="168446" y="9981"/>
                  </a:lnTo>
                  <a:lnTo>
                    <a:pt x="178493" y="1524"/>
                  </a:lnTo>
                  <a:lnTo>
                    <a:pt x="184791" y="452"/>
                  </a:lnTo>
                  <a:lnTo>
                    <a:pt x="186454" y="1360"/>
                  </a:lnTo>
                  <a:lnTo>
                    <a:pt x="187564" y="3023"/>
                  </a:lnTo>
                  <a:lnTo>
                    <a:pt x="188796" y="8752"/>
                  </a:lnTo>
                  <a:lnTo>
                    <a:pt x="189725" y="55490"/>
                  </a:lnTo>
                  <a:lnTo>
                    <a:pt x="189779" y="88245"/>
                  </a:lnTo>
                  <a:lnTo>
                    <a:pt x="188722" y="90581"/>
                  </a:lnTo>
                  <a:lnTo>
                    <a:pt x="186959" y="92137"/>
                  </a:lnTo>
                  <a:lnTo>
                    <a:pt x="181581" y="94636"/>
                  </a:lnTo>
                  <a:lnTo>
                    <a:pt x="170536" y="84955"/>
                  </a:lnTo>
                  <a:lnTo>
                    <a:pt x="165354" y="77269"/>
                  </a:lnTo>
                  <a:lnTo>
                    <a:pt x="163971" y="73737"/>
                  </a:lnTo>
                  <a:lnTo>
                    <a:pt x="168080" y="61347"/>
                  </a:lnTo>
                  <a:lnTo>
                    <a:pt x="182908" y="37635"/>
                  </a:lnTo>
                  <a:lnTo>
                    <a:pt x="197859" y="26203"/>
                  </a:lnTo>
                  <a:lnTo>
                    <a:pt x="232826" y="12453"/>
                  </a:lnTo>
                  <a:lnTo>
                    <a:pt x="241721" y="9768"/>
                  </a:lnTo>
                  <a:lnTo>
                    <a:pt x="256055" y="2243"/>
                  </a:lnTo>
                  <a:lnTo>
                    <a:pt x="271083" y="88"/>
                  </a:lnTo>
                  <a:lnTo>
                    <a:pt x="265982" y="0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95" name="SMARTInkShape-1316">
              <a:extLst>
                <a:ext uri="{FF2B5EF4-FFF2-40B4-BE49-F238E27FC236}">
                  <a16:creationId xmlns:a16="http://schemas.microsoft.com/office/drawing/2014/main" id="{38EFD9E7-752E-CD6F-7C6C-8123115E27FC}"/>
                </a:ext>
              </a:extLst>
            </p:cNvPr>
            <p:cNvSpPr/>
            <p:nvPr>
              <p:custDataLst>
                <p:tags r:id="rId471"/>
              </p:custDataLst>
            </p:nvPr>
          </p:nvSpPr>
          <p:spPr>
            <a:xfrm>
              <a:off x="5610235" y="6600825"/>
              <a:ext cx="142866" cy="19051"/>
            </a:xfrm>
            <a:custGeom>
              <a:avLst/>
              <a:gdLst/>
              <a:ahLst/>
              <a:cxnLst/>
              <a:rect l="0" t="0" r="0" b="0"/>
              <a:pathLst>
                <a:path w="142866" h="19051">
                  <a:moveTo>
                    <a:pt x="9515" y="0"/>
                  </a:moveTo>
                  <a:lnTo>
                    <a:pt x="9515" y="0"/>
                  </a:lnTo>
                  <a:lnTo>
                    <a:pt x="0" y="0"/>
                  </a:lnTo>
                  <a:lnTo>
                    <a:pt x="5050" y="5056"/>
                  </a:lnTo>
                  <a:lnTo>
                    <a:pt x="13175" y="7538"/>
                  </a:lnTo>
                  <a:lnTo>
                    <a:pt x="58298" y="12173"/>
                  </a:lnTo>
                  <a:lnTo>
                    <a:pt x="105568" y="18648"/>
                  </a:lnTo>
                  <a:lnTo>
                    <a:pt x="142865" y="19050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96" name="SMARTInkShape-1317">
              <a:extLst>
                <a:ext uri="{FF2B5EF4-FFF2-40B4-BE49-F238E27FC236}">
                  <a16:creationId xmlns:a16="http://schemas.microsoft.com/office/drawing/2014/main" id="{40FDE403-9996-0696-6BE6-AC85B08421A3}"/>
                </a:ext>
              </a:extLst>
            </p:cNvPr>
            <p:cNvSpPr/>
            <p:nvPr>
              <p:custDataLst>
                <p:tags r:id="rId472"/>
              </p:custDataLst>
            </p:nvPr>
          </p:nvSpPr>
          <p:spPr>
            <a:xfrm>
              <a:off x="5829300" y="6562725"/>
              <a:ext cx="9410" cy="114301"/>
            </a:xfrm>
            <a:custGeom>
              <a:avLst/>
              <a:gdLst/>
              <a:ahLst/>
              <a:cxnLst/>
              <a:rect l="0" t="0" r="0" b="0"/>
              <a:pathLst>
                <a:path w="9410" h="114301">
                  <a:moveTo>
                    <a:pt x="0" y="0"/>
                  </a:moveTo>
                  <a:lnTo>
                    <a:pt x="0" y="0"/>
                  </a:lnTo>
                  <a:lnTo>
                    <a:pt x="5056" y="5056"/>
                  </a:lnTo>
                  <a:lnTo>
                    <a:pt x="7539" y="10361"/>
                  </a:lnTo>
                  <a:lnTo>
                    <a:pt x="9409" y="56402"/>
                  </a:lnTo>
                  <a:lnTo>
                    <a:pt x="6651" y="64932"/>
                  </a:lnTo>
                  <a:lnTo>
                    <a:pt x="2956" y="72251"/>
                  </a:lnTo>
                  <a:lnTo>
                    <a:pt x="390" y="88798"/>
                  </a:lnTo>
                  <a:lnTo>
                    <a:pt x="0" y="114300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97" name="SMARTInkShape-1318">
              <a:extLst>
                <a:ext uri="{FF2B5EF4-FFF2-40B4-BE49-F238E27FC236}">
                  <a16:creationId xmlns:a16="http://schemas.microsoft.com/office/drawing/2014/main" id="{E9591349-E753-84AF-83E3-C0421B29EF38}"/>
                </a:ext>
              </a:extLst>
            </p:cNvPr>
            <p:cNvSpPr/>
            <p:nvPr>
              <p:custDataLst>
                <p:tags r:id="rId473"/>
              </p:custDataLst>
            </p:nvPr>
          </p:nvSpPr>
          <p:spPr>
            <a:xfrm>
              <a:off x="5800725" y="6438900"/>
              <a:ext cx="157484" cy="314326"/>
            </a:xfrm>
            <a:custGeom>
              <a:avLst/>
              <a:gdLst/>
              <a:ahLst/>
              <a:cxnLst/>
              <a:rect l="0" t="0" r="0" b="0"/>
              <a:pathLst>
                <a:path w="157484" h="314326">
                  <a:moveTo>
                    <a:pt x="66675" y="0"/>
                  </a:moveTo>
                  <a:lnTo>
                    <a:pt x="66675" y="0"/>
                  </a:lnTo>
                  <a:lnTo>
                    <a:pt x="88430" y="8662"/>
                  </a:lnTo>
                  <a:lnTo>
                    <a:pt x="120588" y="35648"/>
                  </a:lnTo>
                  <a:lnTo>
                    <a:pt x="134626" y="59245"/>
                  </a:lnTo>
                  <a:lnTo>
                    <a:pt x="147791" y="97780"/>
                  </a:lnTo>
                  <a:lnTo>
                    <a:pt x="152093" y="137039"/>
                  </a:lnTo>
                  <a:lnTo>
                    <a:pt x="157483" y="169721"/>
                  </a:lnTo>
                  <a:lnTo>
                    <a:pt x="153279" y="213791"/>
                  </a:lnTo>
                  <a:lnTo>
                    <a:pt x="142155" y="247372"/>
                  </a:lnTo>
                  <a:lnTo>
                    <a:pt x="139221" y="253815"/>
                  </a:lnTo>
                  <a:lnTo>
                    <a:pt x="99149" y="292084"/>
                  </a:lnTo>
                  <a:lnTo>
                    <a:pt x="74533" y="306088"/>
                  </a:lnTo>
                  <a:lnTo>
                    <a:pt x="57243" y="311884"/>
                  </a:lnTo>
                  <a:lnTo>
                    <a:pt x="0" y="314325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98" name="SMARTInkShape-1319">
              <a:extLst>
                <a:ext uri="{FF2B5EF4-FFF2-40B4-BE49-F238E27FC236}">
                  <a16:creationId xmlns:a16="http://schemas.microsoft.com/office/drawing/2014/main" id="{C294BC06-A358-D23B-5249-7736CA94C9AE}"/>
                </a:ext>
              </a:extLst>
            </p:cNvPr>
            <p:cNvSpPr/>
            <p:nvPr>
              <p:custDataLst>
                <p:tags r:id="rId474"/>
              </p:custDataLst>
            </p:nvPr>
          </p:nvSpPr>
          <p:spPr>
            <a:xfrm>
              <a:off x="3858949" y="6162675"/>
              <a:ext cx="160602" cy="9526"/>
            </a:xfrm>
            <a:custGeom>
              <a:avLst/>
              <a:gdLst/>
              <a:ahLst/>
              <a:cxnLst/>
              <a:rect l="0" t="0" r="0" b="0"/>
              <a:pathLst>
                <a:path w="160602" h="9526">
                  <a:moveTo>
                    <a:pt x="8201" y="9525"/>
                  </a:moveTo>
                  <a:lnTo>
                    <a:pt x="8201" y="9525"/>
                  </a:lnTo>
                  <a:lnTo>
                    <a:pt x="0" y="9525"/>
                  </a:lnTo>
                  <a:lnTo>
                    <a:pt x="42572" y="9525"/>
                  </a:lnTo>
                  <a:lnTo>
                    <a:pt x="89892" y="8467"/>
                  </a:lnTo>
                  <a:lnTo>
                    <a:pt x="134429" y="883"/>
                  </a:lnTo>
                  <a:lnTo>
                    <a:pt x="160601" y="0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99" name="SMARTInkShape-1320">
              <a:extLst>
                <a:ext uri="{FF2B5EF4-FFF2-40B4-BE49-F238E27FC236}">
                  <a16:creationId xmlns:a16="http://schemas.microsoft.com/office/drawing/2014/main" id="{F6D81DB7-5878-AEC6-4976-07E47FF1F710}"/>
                </a:ext>
              </a:extLst>
            </p:cNvPr>
            <p:cNvSpPr/>
            <p:nvPr>
              <p:custDataLst>
                <p:tags r:id="rId475"/>
              </p:custDataLst>
            </p:nvPr>
          </p:nvSpPr>
          <p:spPr>
            <a:xfrm>
              <a:off x="4086225" y="6096393"/>
              <a:ext cx="142876" cy="121902"/>
            </a:xfrm>
            <a:custGeom>
              <a:avLst/>
              <a:gdLst/>
              <a:ahLst/>
              <a:cxnLst/>
              <a:rect l="0" t="0" r="0" b="0"/>
              <a:pathLst>
                <a:path w="142876" h="121902">
                  <a:moveTo>
                    <a:pt x="0" y="9132"/>
                  </a:moveTo>
                  <a:lnTo>
                    <a:pt x="0" y="9132"/>
                  </a:lnTo>
                  <a:lnTo>
                    <a:pt x="9132" y="0"/>
                  </a:lnTo>
                  <a:lnTo>
                    <a:pt x="14465" y="4780"/>
                  </a:lnTo>
                  <a:lnTo>
                    <a:pt x="22748" y="17955"/>
                  </a:lnTo>
                  <a:lnTo>
                    <a:pt x="35838" y="65565"/>
                  </a:lnTo>
                  <a:lnTo>
                    <a:pt x="64804" y="111552"/>
                  </a:lnTo>
                  <a:lnTo>
                    <a:pt x="71177" y="118265"/>
                  </a:lnTo>
                  <a:lnTo>
                    <a:pt x="76789" y="121136"/>
                  </a:lnTo>
                  <a:lnTo>
                    <a:pt x="79768" y="121901"/>
                  </a:lnTo>
                  <a:lnTo>
                    <a:pt x="88722" y="117107"/>
                  </a:lnTo>
                  <a:lnTo>
                    <a:pt x="97641" y="108979"/>
                  </a:lnTo>
                  <a:lnTo>
                    <a:pt x="103719" y="96337"/>
                  </a:lnTo>
                  <a:lnTo>
                    <a:pt x="122811" y="55697"/>
                  </a:lnTo>
                  <a:lnTo>
                    <a:pt x="132327" y="34715"/>
                  </a:lnTo>
                  <a:lnTo>
                    <a:pt x="142875" y="28182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00" name="SMARTInkShape-1321">
              <a:extLst>
                <a:ext uri="{FF2B5EF4-FFF2-40B4-BE49-F238E27FC236}">
                  <a16:creationId xmlns:a16="http://schemas.microsoft.com/office/drawing/2014/main" id="{B7FCB04D-2A14-518C-6050-1B8CE1191F89}"/>
                </a:ext>
              </a:extLst>
            </p:cNvPr>
            <p:cNvSpPr/>
            <p:nvPr>
              <p:custDataLst>
                <p:tags r:id="rId476"/>
              </p:custDataLst>
            </p:nvPr>
          </p:nvSpPr>
          <p:spPr>
            <a:xfrm>
              <a:off x="4264117" y="6115487"/>
              <a:ext cx="98334" cy="94727"/>
            </a:xfrm>
            <a:custGeom>
              <a:avLst/>
              <a:gdLst/>
              <a:ahLst/>
              <a:cxnLst/>
              <a:rect l="0" t="0" r="0" b="0"/>
              <a:pathLst>
                <a:path w="98334" h="94727">
                  <a:moveTo>
                    <a:pt x="3083" y="18613"/>
                  </a:moveTo>
                  <a:lnTo>
                    <a:pt x="3083" y="18613"/>
                  </a:lnTo>
                  <a:lnTo>
                    <a:pt x="3083" y="23669"/>
                  </a:lnTo>
                  <a:lnTo>
                    <a:pt x="4141" y="25158"/>
                  </a:lnTo>
                  <a:lnTo>
                    <a:pt x="5905" y="26152"/>
                  </a:lnTo>
                  <a:lnTo>
                    <a:pt x="44946" y="37236"/>
                  </a:lnTo>
                  <a:lnTo>
                    <a:pt x="54057" y="37536"/>
                  </a:lnTo>
                  <a:lnTo>
                    <a:pt x="88135" y="28253"/>
                  </a:lnTo>
                  <a:lnTo>
                    <a:pt x="93665" y="23115"/>
                  </a:lnTo>
                  <a:lnTo>
                    <a:pt x="96259" y="17793"/>
                  </a:lnTo>
                  <a:lnTo>
                    <a:pt x="96950" y="14891"/>
                  </a:lnTo>
                  <a:lnTo>
                    <a:pt x="96353" y="12956"/>
                  </a:lnTo>
                  <a:lnTo>
                    <a:pt x="94896" y="11667"/>
                  </a:lnTo>
                  <a:lnTo>
                    <a:pt x="90456" y="9176"/>
                  </a:lnTo>
                  <a:lnTo>
                    <a:pt x="84954" y="4541"/>
                  </a:lnTo>
                  <a:lnTo>
                    <a:pt x="76159" y="1775"/>
                  </a:lnTo>
                  <a:lnTo>
                    <a:pt x="58321" y="0"/>
                  </a:lnTo>
                  <a:lnTo>
                    <a:pt x="51270" y="2579"/>
                  </a:lnTo>
                  <a:lnTo>
                    <a:pt x="5672" y="35755"/>
                  </a:lnTo>
                  <a:lnTo>
                    <a:pt x="1634" y="39566"/>
                  </a:lnTo>
                  <a:lnTo>
                    <a:pt x="0" y="44224"/>
                  </a:lnTo>
                  <a:lnTo>
                    <a:pt x="2469" y="67977"/>
                  </a:lnTo>
                  <a:lnTo>
                    <a:pt x="11276" y="77947"/>
                  </a:lnTo>
                  <a:lnTo>
                    <a:pt x="28442" y="89816"/>
                  </a:lnTo>
                  <a:lnTo>
                    <a:pt x="37637" y="92591"/>
                  </a:lnTo>
                  <a:lnTo>
                    <a:pt x="80686" y="94726"/>
                  </a:lnTo>
                  <a:lnTo>
                    <a:pt x="98333" y="85288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01" name="SMARTInkShape-1322">
              <a:extLst>
                <a:ext uri="{FF2B5EF4-FFF2-40B4-BE49-F238E27FC236}">
                  <a16:creationId xmlns:a16="http://schemas.microsoft.com/office/drawing/2014/main" id="{C2194B3E-39A9-E84C-0FB7-B5ACA5A11989}"/>
                </a:ext>
              </a:extLst>
            </p:cNvPr>
            <p:cNvSpPr/>
            <p:nvPr>
              <p:custDataLst>
                <p:tags r:id="rId477"/>
              </p:custDataLst>
            </p:nvPr>
          </p:nvSpPr>
          <p:spPr>
            <a:xfrm>
              <a:off x="4572625" y="6096034"/>
              <a:ext cx="151776" cy="113709"/>
            </a:xfrm>
            <a:custGeom>
              <a:avLst/>
              <a:gdLst/>
              <a:ahLst/>
              <a:cxnLst/>
              <a:rect l="0" t="0" r="0" b="0"/>
              <a:pathLst>
                <a:path w="151776" h="113709">
                  <a:moveTo>
                    <a:pt x="66050" y="28541"/>
                  </a:moveTo>
                  <a:lnTo>
                    <a:pt x="66050" y="28541"/>
                  </a:lnTo>
                  <a:lnTo>
                    <a:pt x="71106" y="28541"/>
                  </a:lnTo>
                  <a:lnTo>
                    <a:pt x="72595" y="27483"/>
                  </a:lnTo>
                  <a:lnTo>
                    <a:pt x="73589" y="25719"/>
                  </a:lnTo>
                  <a:lnTo>
                    <a:pt x="74251" y="23485"/>
                  </a:lnTo>
                  <a:lnTo>
                    <a:pt x="75751" y="21996"/>
                  </a:lnTo>
                  <a:lnTo>
                    <a:pt x="83660" y="19409"/>
                  </a:lnTo>
                  <a:lnTo>
                    <a:pt x="84460" y="16368"/>
                  </a:lnTo>
                  <a:lnTo>
                    <a:pt x="85100" y="9494"/>
                  </a:lnTo>
                  <a:lnTo>
                    <a:pt x="75968" y="9491"/>
                  </a:lnTo>
                  <a:lnTo>
                    <a:pt x="75691" y="4435"/>
                  </a:lnTo>
                  <a:lnTo>
                    <a:pt x="74594" y="2946"/>
                  </a:lnTo>
                  <a:lnTo>
                    <a:pt x="66445" y="82"/>
                  </a:lnTo>
                  <a:lnTo>
                    <a:pt x="61111" y="0"/>
                  </a:lnTo>
                  <a:lnTo>
                    <a:pt x="55742" y="2803"/>
                  </a:lnTo>
                  <a:lnTo>
                    <a:pt x="13810" y="35178"/>
                  </a:lnTo>
                  <a:lnTo>
                    <a:pt x="6496" y="45954"/>
                  </a:lnTo>
                  <a:lnTo>
                    <a:pt x="1485" y="68978"/>
                  </a:lnTo>
                  <a:lnTo>
                    <a:pt x="0" y="90852"/>
                  </a:lnTo>
                  <a:lnTo>
                    <a:pt x="850" y="95481"/>
                  </a:lnTo>
                  <a:lnTo>
                    <a:pt x="2474" y="98568"/>
                  </a:lnTo>
                  <a:lnTo>
                    <a:pt x="7631" y="103521"/>
                  </a:lnTo>
                  <a:lnTo>
                    <a:pt x="16253" y="104500"/>
                  </a:lnTo>
                  <a:lnTo>
                    <a:pt x="31257" y="104709"/>
                  </a:lnTo>
                  <a:lnTo>
                    <a:pt x="33330" y="103662"/>
                  </a:lnTo>
                  <a:lnTo>
                    <a:pt x="34711" y="101904"/>
                  </a:lnTo>
                  <a:lnTo>
                    <a:pt x="37306" y="97131"/>
                  </a:lnTo>
                  <a:lnTo>
                    <a:pt x="41985" y="91481"/>
                  </a:lnTo>
                  <a:lnTo>
                    <a:pt x="59102" y="79231"/>
                  </a:lnTo>
                  <a:lnTo>
                    <a:pt x="65050" y="70842"/>
                  </a:lnTo>
                  <a:lnTo>
                    <a:pt x="70191" y="68509"/>
                  </a:lnTo>
                  <a:lnTo>
                    <a:pt x="76004" y="61826"/>
                  </a:lnTo>
                  <a:lnTo>
                    <a:pt x="83303" y="50402"/>
                  </a:lnTo>
                  <a:lnTo>
                    <a:pt x="85053" y="38531"/>
                  </a:lnTo>
                  <a:lnTo>
                    <a:pt x="85086" y="43261"/>
                  </a:lnTo>
                  <a:lnTo>
                    <a:pt x="76163" y="75656"/>
                  </a:lnTo>
                  <a:lnTo>
                    <a:pt x="75609" y="98360"/>
                  </a:lnTo>
                  <a:lnTo>
                    <a:pt x="78412" y="104727"/>
                  </a:lnTo>
                  <a:lnTo>
                    <a:pt x="80643" y="107907"/>
                  </a:lnTo>
                  <a:lnTo>
                    <a:pt x="84245" y="110026"/>
                  </a:lnTo>
                  <a:lnTo>
                    <a:pt x="102413" y="113429"/>
                  </a:lnTo>
                  <a:lnTo>
                    <a:pt x="106167" y="113708"/>
                  </a:lnTo>
                  <a:lnTo>
                    <a:pt x="121563" y="109046"/>
                  </a:lnTo>
                  <a:lnTo>
                    <a:pt x="151775" y="76166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02" name="SMARTInkShape-1323">
              <a:extLst>
                <a:ext uri="{FF2B5EF4-FFF2-40B4-BE49-F238E27FC236}">
                  <a16:creationId xmlns:a16="http://schemas.microsoft.com/office/drawing/2014/main" id="{A740A0A5-4DDB-D0DB-041F-D65AC4CADA91}"/>
                </a:ext>
              </a:extLst>
            </p:cNvPr>
            <p:cNvSpPr/>
            <p:nvPr>
              <p:custDataLst>
                <p:tags r:id="rId478"/>
              </p:custDataLst>
            </p:nvPr>
          </p:nvSpPr>
          <p:spPr>
            <a:xfrm>
              <a:off x="4743450" y="6086591"/>
              <a:ext cx="112890" cy="111957"/>
            </a:xfrm>
            <a:custGeom>
              <a:avLst/>
              <a:gdLst/>
              <a:ahLst/>
              <a:cxnLst/>
              <a:rect l="0" t="0" r="0" b="0"/>
              <a:pathLst>
                <a:path w="112890" h="111957">
                  <a:moveTo>
                    <a:pt x="76200" y="9409"/>
                  </a:moveTo>
                  <a:lnTo>
                    <a:pt x="76200" y="9409"/>
                  </a:lnTo>
                  <a:lnTo>
                    <a:pt x="81256" y="4353"/>
                  </a:lnTo>
                  <a:lnTo>
                    <a:pt x="86561" y="1870"/>
                  </a:lnTo>
                  <a:lnTo>
                    <a:pt x="89457" y="1208"/>
                  </a:lnTo>
                  <a:lnTo>
                    <a:pt x="90331" y="767"/>
                  </a:lnTo>
                  <a:lnTo>
                    <a:pt x="89853" y="472"/>
                  </a:lnTo>
                  <a:lnTo>
                    <a:pt x="81483" y="0"/>
                  </a:lnTo>
                  <a:lnTo>
                    <a:pt x="51620" y="9592"/>
                  </a:lnTo>
                  <a:lnTo>
                    <a:pt x="35032" y="22551"/>
                  </a:lnTo>
                  <a:lnTo>
                    <a:pt x="31445" y="28655"/>
                  </a:lnTo>
                  <a:lnTo>
                    <a:pt x="30488" y="31765"/>
                  </a:lnTo>
                  <a:lnTo>
                    <a:pt x="30909" y="34896"/>
                  </a:lnTo>
                  <a:lnTo>
                    <a:pt x="34198" y="41198"/>
                  </a:lnTo>
                  <a:lnTo>
                    <a:pt x="47056" y="50695"/>
                  </a:lnTo>
                  <a:lnTo>
                    <a:pt x="93467" y="70127"/>
                  </a:lnTo>
                  <a:lnTo>
                    <a:pt x="101424" y="74319"/>
                  </a:lnTo>
                  <a:lnTo>
                    <a:pt x="102541" y="75965"/>
                  </a:lnTo>
                  <a:lnTo>
                    <a:pt x="103782" y="80618"/>
                  </a:lnTo>
                  <a:lnTo>
                    <a:pt x="105171" y="82281"/>
                  </a:lnTo>
                  <a:lnTo>
                    <a:pt x="109538" y="84130"/>
                  </a:lnTo>
                  <a:lnTo>
                    <a:pt x="111125" y="85682"/>
                  </a:lnTo>
                  <a:lnTo>
                    <a:pt x="112889" y="90227"/>
                  </a:lnTo>
                  <a:lnTo>
                    <a:pt x="111243" y="91863"/>
                  </a:lnTo>
                  <a:lnTo>
                    <a:pt x="68111" y="105304"/>
                  </a:lnTo>
                  <a:lnTo>
                    <a:pt x="48051" y="111553"/>
                  </a:lnTo>
                  <a:lnTo>
                    <a:pt x="34056" y="111956"/>
                  </a:lnTo>
                  <a:lnTo>
                    <a:pt x="0" y="104659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03" name="SMARTInkShape-1324">
              <a:extLst>
                <a:ext uri="{FF2B5EF4-FFF2-40B4-BE49-F238E27FC236}">
                  <a16:creationId xmlns:a16="http://schemas.microsoft.com/office/drawing/2014/main" id="{C13AC649-1975-86FE-106F-0017DADE4331}"/>
                </a:ext>
              </a:extLst>
            </p:cNvPr>
            <p:cNvSpPr/>
            <p:nvPr>
              <p:custDataLst>
                <p:tags r:id="rId479"/>
              </p:custDataLst>
            </p:nvPr>
          </p:nvSpPr>
          <p:spPr>
            <a:xfrm>
              <a:off x="4876800" y="6077458"/>
              <a:ext cx="94155" cy="113246"/>
            </a:xfrm>
            <a:custGeom>
              <a:avLst/>
              <a:gdLst/>
              <a:ahLst/>
              <a:cxnLst/>
              <a:rect l="0" t="0" r="0" b="0"/>
              <a:pathLst>
                <a:path w="94155" h="113246">
                  <a:moveTo>
                    <a:pt x="66675" y="18542"/>
                  </a:moveTo>
                  <a:lnTo>
                    <a:pt x="66675" y="18542"/>
                  </a:lnTo>
                  <a:lnTo>
                    <a:pt x="76788" y="13486"/>
                  </a:lnTo>
                  <a:lnTo>
                    <a:pt x="79767" y="10938"/>
                  </a:lnTo>
                  <a:lnTo>
                    <a:pt x="83077" y="5285"/>
                  </a:lnTo>
                  <a:lnTo>
                    <a:pt x="82902" y="3354"/>
                  </a:lnTo>
                  <a:lnTo>
                    <a:pt x="81726" y="2067"/>
                  </a:lnTo>
                  <a:lnTo>
                    <a:pt x="79883" y="1209"/>
                  </a:lnTo>
                  <a:lnTo>
                    <a:pt x="67178" y="0"/>
                  </a:lnTo>
                  <a:lnTo>
                    <a:pt x="58785" y="2541"/>
                  </a:lnTo>
                  <a:lnTo>
                    <a:pt x="36002" y="15769"/>
                  </a:lnTo>
                  <a:lnTo>
                    <a:pt x="31876" y="21895"/>
                  </a:lnTo>
                  <a:lnTo>
                    <a:pt x="29553" y="31295"/>
                  </a:lnTo>
                  <a:lnTo>
                    <a:pt x="28660" y="50296"/>
                  </a:lnTo>
                  <a:lnTo>
                    <a:pt x="29690" y="52411"/>
                  </a:lnTo>
                  <a:lnTo>
                    <a:pt x="31435" y="53822"/>
                  </a:lnTo>
                  <a:lnTo>
                    <a:pt x="76522" y="75867"/>
                  </a:lnTo>
                  <a:lnTo>
                    <a:pt x="91551" y="83370"/>
                  </a:lnTo>
                  <a:lnTo>
                    <a:pt x="92784" y="85045"/>
                  </a:lnTo>
                  <a:lnTo>
                    <a:pt x="94154" y="89726"/>
                  </a:lnTo>
                  <a:lnTo>
                    <a:pt x="93461" y="92456"/>
                  </a:lnTo>
                  <a:lnTo>
                    <a:pt x="87429" y="101356"/>
                  </a:lnTo>
                  <a:lnTo>
                    <a:pt x="81897" y="107559"/>
                  </a:lnTo>
                  <a:lnTo>
                    <a:pt x="70265" y="111022"/>
                  </a:lnTo>
                  <a:lnTo>
                    <a:pt x="47041" y="113245"/>
                  </a:lnTo>
                  <a:lnTo>
                    <a:pt x="30637" y="108573"/>
                  </a:lnTo>
                  <a:lnTo>
                    <a:pt x="12370" y="100486"/>
                  </a:lnTo>
                  <a:lnTo>
                    <a:pt x="0" y="85217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04" name="SMARTInkShape-1325">
              <a:extLst>
                <a:ext uri="{FF2B5EF4-FFF2-40B4-BE49-F238E27FC236}">
                  <a16:creationId xmlns:a16="http://schemas.microsoft.com/office/drawing/2014/main" id="{7B1392FE-BE95-F844-C56B-E4EB7FB1C4B3}"/>
                </a:ext>
              </a:extLst>
            </p:cNvPr>
            <p:cNvSpPr/>
            <p:nvPr>
              <p:custDataLst>
                <p:tags r:id="rId480"/>
              </p:custDataLst>
            </p:nvPr>
          </p:nvSpPr>
          <p:spPr>
            <a:xfrm>
              <a:off x="5010328" y="6081350"/>
              <a:ext cx="66295" cy="98471"/>
            </a:xfrm>
            <a:custGeom>
              <a:avLst/>
              <a:gdLst/>
              <a:ahLst/>
              <a:cxnLst/>
              <a:rect l="0" t="0" r="0" b="0"/>
              <a:pathLst>
                <a:path w="66295" h="98471">
                  <a:moveTo>
                    <a:pt x="37922" y="33700"/>
                  </a:moveTo>
                  <a:lnTo>
                    <a:pt x="37922" y="33700"/>
                  </a:lnTo>
                  <a:lnTo>
                    <a:pt x="59381" y="20443"/>
                  </a:lnTo>
                  <a:lnTo>
                    <a:pt x="63334" y="14402"/>
                  </a:lnTo>
                  <a:lnTo>
                    <a:pt x="65873" y="6958"/>
                  </a:lnTo>
                  <a:lnTo>
                    <a:pt x="63398" y="3117"/>
                  </a:lnTo>
                  <a:lnTo>
                    <a:pt x="61255" y="612"/>
                  </a:lnTo>
                  <a:lnTo>
                    <a:pt x="57711" y="0"/>
                  </a:lnTo>
                  <a:lnTo>
                    <a:pt x="42609" y="4194"/>
                  </a:lnTo>
                  <a:lnTo>
                    <a:pt x="30834" y="9297"/>
                  </a:lnTo>
                  <a:lnTo>
                    <a:pt x="21366" y="17915"/>
                  </a:lnTo>
                  <a:lnTo>
                    <a:pt x="10085" y="37490"/>
                  </a:lnTo>
                  <a:lnTo>
                    <a:pt x="1849" y="62435"/>
                  </a:lnTo>
                  <a:lnTo>
                    <a:pt x="0" y="84235"/>
                  </a:lnTo>
                  <a:lnTo>
                    <a:pt x="2723" y="90732"/>
                  </a:lnTo>
                  <a:lnTo>
                    <a:pt x="4931" y="93946"/>
                  </a:lnTo>
                  <a:lnTo>
                    <a:pt x="8520" y="96089"/>
                  </a:lnTo>
                  <a:lnTo>
                    <a:pt x="18151" y="98470"/>
                  </a:lnTo>
                  <a:lnTo>
                    <a:pt x="22625" y="98048"/>
                  </a:lnTo>
                  <a:lnTo>
                    <a:pt x="30417" y="94755"/>
                  </a:lnTo>
                  <a:lnTo>
                    <a:pt x="45811" y="81894"/>
                  </a:lnTo>
                  <a:lnTo>
                    <a:pt x="64192" y="48082"/>
                  </a:lnTo>
                  <a:lnTo>
                    <a:pt x="66294" y="27249"/>
                  </a:lnTo>
                  <a:lnTo>
                    <a:pt x="63584" y="22719"/>
                  </a:lnTo>
                  <a:lnTo>
                    <a:pt x="61381" y="20030"/>
                  </a:lnTo>
                  <a:lnTo>
                    <a:pt x="56109" y="17041"/>
                  </a:lnTo>
                  <a:lnTo>
                    <a:pt x="47447" y="14650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708" name="SMARTInkShape-Group210">
            <a:extLst>
              <a:ext uri="{FF2B5EF4-FFF2-40B4-BE49-F238E27FC236}">
                <a16:creationId xmlns:a16="http://schemas.microsoft.com/office/drawing/2014/main" id="{829B9075-B922-30A0-B90F-E514BF436238}"/>
              </a:ext>
            </a:extLst>
          </p:cNvPr>
          <p:cNvGrpSpPr/>
          <p:nvPr/>
        </p:nvGrpSpPr>
        <p:grpSpPr>
          <a:xfrm>
            <a:off x="3316024" y="6067425"/>
            <a:ext cx="273400" cy="180976"/>
            <a:chOff x="3316024" y="6067425"/>
            <a:chExt cx="273400" cy="180976"/>
          </a:xfrm>
        </p:grpSpPr>
        <p:sp>
          <p:nvSpPr>
            <p:cNvPr id="1706" name="SMARTInkShape-1326">
              <a:extLst>
                <a:ext uri="{FF2B5EF4-FFF2-40B4-BE49-F238E27FC236}">
                  <a16:creationId xmlns:a16="http://schemas.microsoft.com/office/drawing/2014/main" id="{B3621A55-6598-F099-7F1C-BA8E1FFF7370}"/>
                </a:ext>
              </a:extLst>
            </p:cNvPr>
            <p:cNvSpPr/>
            <p:nvPr>
              <p:custDataLst>
                <p:tags r:id="rId447"/>
              </p:custDataLst>
            </p:nvPr>
          </p:nvSpPr>
          <p:spPr>
            <a:xfrm>
              <a:off x="3316024" y="6153150"/>
              <a:ext cx="217752" cy="19051"/>
            </a:xfrm>
            <a:custGeom>
              <a:avLst/>
              <a:gdLst/>
              <a:ahLst/>
              <a:cxnLst/>
              <a:rect l="0" t="0" r="0" b="0"/>
              <a:pathLst>
                <a:path w="217752" h="19051">
                  <a:moveTo>
                    <a:pt x="8201" y="0"/>
                  </a:moveTo>
                  <a:lnTo>
                    <a:pt x="8201" y="0"/>
                  </a:lnTo>
                  <a:lnTo>
                    <a:pt x="8201" y="5056"/>
                  </a:lnTo>
                  <a:lnTo>
                    <a:pt x="7143" y="6545"/>
                  </a:lnTo>
                  <a:lnTo>
                    <a:pt x="5379" y="7539"/>
                  </a:lnTo>
                  <a:lnTo>
                    <a:pt x="0" y="9132"/>
                  </a:lnTo>
                  <a:lnTo>
                    <a:pt x="44471" y="9515"/>
                  </a:lnTo>
                  <a:lnTo>
                    <a:pt x="88469" y="10581"/>
                  </a:lnTo>
                  <a:lnTo>
                    <a:pt x="134822" y="17726"/>
                  </a:lnTo>
                  <a:lnTo>
                    <a:pt x="177263" y="18788"/>
                  </a:lnTo>
                  <a:lnTo>
                    <a:pt x="217751" y="19050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07" name="SMARTInkShape-1327">
              <a:extLst>
                <a:ext uri="{FF2B5EF4-FFF2-40B4-BE49-F238E27FC236}">
                  <a16:creationId xmlns:a16="http://schemas.microsoft.com/office/drawing/2014/main" id="{22BC12FF-D258-A671-33EB-FB61B2CCD4CF}"/>
                </a:ext>
              </a:extLst>
            </p:cNvPr>
            <p:cNvSpPr/>
            <p:nvPr>
              <p:custDataLst>
                <p:tags r:id="rId448"/>
              </p:custDataLst>
            </p:nvPr>
          </p:nvSpPr>
          <p:spPr>
            <a:xfrm>
              <a:off x="3476625" y="6067425"/>
              <a:ext cx="112799" cy="180976"/>
            </a:xfrm>
            <a:custGeom>
              <a:avLst/>
              <a:gdLst/>
              <a:ahLst/>
              <a:cxnLst/>
              <a:rect l="0" t="0" r="0" b="0"/>
              <a:pathLst>
                <a:path w="112799" h="180976">
                  <a:moveTo>
                    <a:pt x="0" y="9525"/>
                  </a:moveTo>
                  <a:lnTo>
                    <a:pt x="0" y="9525"/>
                  </a:lnTo>
                  <a:lnTo>
                    <a:pt x="0" y="0"/>
                  </a:lnTo>
                  <a:lnTo>
                    <a:pt x="5056" y="0"/>
                  </a:lnTo>
                  <a:lnTo>
                    <a:pt x="6546" y="1058"/>
                  </a:lnTo>
                  <a:lnTo>
                    <a:pt x="7539" y="2822"/>
                  </a:lnTo>
                  <a:lnTo>
                    <a:pt x="8201" y="5056"/>
                  </a:lnTo>
                  <a:lnTo>
                    <a:pt x="9701" y="6545"/>
                  </a:lnTo>
                  <a:lnTo>
                    <a:pt x="19712" y="11759"/>
                  </a:lnTo>
                  <a:lnTo>
                    <a:pt x="61843" y="44719"/>
                  </a:lnTo>
                  <a:lnTo>
                    <a:pt x="83202" y="54381"/>
                  </a:lnTo>
                  <a:lnTo>
                    <a:pt x="109230" y="57102"/>
                  </a:lnTo>
                  <a:lnTo>
                    <a:pt x="110920" y="58175"/>
                  </a:lnTo>
                  <a:lnTo>
                    <a:pt x="112047" y="59951"/>
                  </a:lnTo>
                  <a:lnTo>
                    <a:pt x="112798" y="62192"/>
                  </a:lnTo>
                  <a:lnTo>
                    <a:pt x="112240" y="64745"/>
                  </a:lnTo>
                  <a:lnTo>
                    <a:pt x="108798" y="70403"/>
                  </a:lnTo>
                  <a:lnTo>
                    <a:pt x="81760" y="96160"/>
                  </a:lnTo>
                  <a:lnTo>
                    <a:pt x="56955" y="115773"/>
                  </a:lnTo>
                  <a:lnTo>
                    <a:pt x="51771" y="123068"/>
                  </a:lnTo>
                  <a:lnTo>
                    <a:pt x="50390" y="126496"/>
                  </a:lnTo>
                  <a:lnTo>
                    <a:pt x="47351" y="128781"/>
                  </a:lnTo>
                  <a:lnTo>
                    <a:pt x="35079" y="133054"/>
                  </a:lnTo>
                  <a:lnTo>
                    <a:pt x="32912" y="135268"/>
                  </a:lnTo>
                  <a:lnTo>
                    <a:pt x="24375" y="146429"/>
                  </a:lnTo>
                  <a:lnTo>
                    <a:pt x="15571" y="155688"/>
                  </a:lnTo>
                  <a:lnTo>
                    <a:pt x="9390" y="159153"/>
                  </a:lnTo>
                  <a:lnTo>
                    <a:pt x="6260" y="160077"/>
                  </a:lnTo>
                  <a:lnTo>
                    <a:pt x="4174" y="161750"/>
                  </a:lnTo>
                  <a:lnTo>
                    <a:pt x="1855" y="166434"/>
                  </a:lnTo>
                  <a:lnTo>
                    <a:pt x="0" y="180975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712" name="SMARTInkShape-Group211">
            <a:extLst>
              <a:ext uri="{FF2B5EF4-FFF2-40B4-BE49-F238E27FC236}">
                <a16:creationId xmlns:a16="http://schemas.microsoft.com/office/drawing/2014/main" id="{D24F0170-CBAE-6CAF-0C21-77CB1D73B9CE}"/>
              </a:ext>
            </a:extLst>
          </p:cNvPr>
          <p:cNvGrpSpPr/>
          <p:nvPr/>
        </p:nvGrpSpPr>
        <p:grpSpPr>
          <a:xfrm>
            <a:off x="2390775" y="6057900"/>
            <a:ext cx="695290" cy="180243"/>
            <a:chOff x="2390775" y="6057900"/>
            <a:chExt cx="695290" cy="180243"/>
          </a:xfrm>
        </p:grpSpPr>
        <p:sp>
          <p:nvSpPr>
            <p:cNvPr id="1709" name="SMARTInkShape-1328">
              <a:extLst>
                <a:ext uri="{FF2B5EF4-FFF2-40B4-BE49-F238E27FC236}">
                  <a16:creationId xmlns:a16="http://schemas.microsoft.com/office/drawing/2014/main" id="{238FE05F-13FD-1532-7A30-41ADBFC03768}"/>
                </a:ext>
              </a:extLst>
            </p:cNvPr>
            <p:cNvSpPr/>
            <p:nvPr>
              <p:custDataLst>
                <p:tags r:id="rId444"/>
              </p:custDataLst>
            </p:nvPr>
          </p:nvSpPr>
          <p:spPr>
            <a:xfrm>
              <a:off x="2954666" y="6067436"/>
              <a:ext cx="131399" cy="152361"/>
            </a:xfrm>
            <a:custGeom>
              <a:avLst/>
              <a:gdLst/>
              <a:ahLst/>
              <a:cxnLst/>
              <a:rect l="0" t="0" r="0" b="0"/>
              <a:pathLst>
                <a:path w="131399" h="152361">
                  <a:moveTo>
                    <a:pt x="64759" y="28564"/>
                  </a:moveTo>
                  <a:lnTo>
                    <a:pt x="64759" y="28564"/>
                  </a:lnTo>
                  <a:lnTo>
                    <a:pt x="69815" y="28564"/>
                  </a:lnTo>
                  <a:lnTo>
                    <a:pt x="71305" y="27506"/>
                  </a:lnTo>
                  <a:lnTo>
                    <a:pt x="72297" y="25742"/>
                  </a:lnTo>
                  <a:lnTo>
                    <a:pt x="73892" y="20363"/>
                  </a:lnTo>
                  <a:lnTo>
                    <a:pt x="72964" y="19922"/>
                  </a:lnTo>
                  <a:lnTo>
                    <a:pt x="69111" y="19432"/>
                  </a:lnTo>
                  <a:lnTo>
                    <a:pt x="63871" y="22036"/>
                  </a:lnTo>
                  <a:lnTo>
                    <a:pt x="58014" y="25663"/>
                  </a:lnTo>
                  <a:lnTo>
                    <a:pt x="51883" y="27274"/>
                  </a:lnTo>
                  <a:lnTo>
                    <a:pt x="24793" y="49910"/>
                  </a:lnTo>
                  <a:lnTo>
                    <a:pt x="4549" y="83020"/>
                  </a:lnTo>
                  <a:lnTo>
                    <a:pt x="0" y="101730"/>
                  </a:lnTo>
                  <a:lnTo>
                    <a:pt x="1758" y="114352"/>
                  </a:lnTo>
                  <a:lnTo>
                    <a:pt x="7125" y="127017"/>
                  </a:lnTo>
                  <a:lnTo>
                    <a:pt x="20989" y="143932"/>
                  </a:lnTo>
                  <a:lnTo>
                    <a:pt x="28725" y="148630"/>
                  </a:lnTo>
                  <a:lnTo>
                    <a:pt x="49920" y="151646"/>
                  </a:lnTo>
                  <a:lnTo>
                    <a:pt x="86467" y="152360"/>
                  </a:lnTo>
                  <a:lnTo>
                    <a:pt x="93105" y="149554"/>
                  </a:lnTo>
                  <a:lnTo>
                    <a:pt x="120023" y="125647"/>
                  </a:lnTo>
                  <a:lnTo>
                    <a:pt x="121071" y="121806"/>
                  </a:lnTo>
                  <a:lnTo>
                    <a:pt x="121351" y="119301"/>
                  </a:lnTo>
                  <a:lnTo>
                    <a:pt x="124483" y="113694"/>
                  </a:lnTo>
                  <a:lnTo>
                    <a:pt x="128344" y="107674"/>
                  </a:lnTo>
                  <a:lnTo>
                    <a:pt x="130519" y="98336"/>
                  </a:lnTo>
                  <a:lnTo>
                    <a:pt x="131398" y="56609"/>
                  </a:lnTo>
                  <a:lnTo>
                    <a:pt x="128596" y="48790"/>
                  </a:lnTo>
                  <a:lnTo>
                    <a:pt x="124881" y="41786"/>
                  </a:lnTo>
                  <a:lnTo>
                    <a:pt x="122496" y="28667"/>
                  </a:lnTo>
                  <a:lnTo>
                    <a:pt x="122300" y="25458"/>
                  </a:lnTo>
                  <a:lnTo>
                    <a:pt x="119261" y="19069"/>
                  </a:lnTo>
                  <a:lnTo>
                    <a:pt x="116968" y="15885"/>
                  </a:lnTo>
                  <a:lnTo>
                    <a:pt x="111600" y="12345"/>
                  </a:lnTo>
                  <a:lnTo>
                    <a:pt x="105685" y="9714"/>
                  </a:lnTo>
                  <a:lnTo>
                    <a:pt x="96406" y="3341"/>
                  </a:lnTo>
                  <a:lnTo>
                    <a:pt x="90113" y="1478"/>
                  </a:lnTo>
                  <a:lnTo>
                    <a:pt x="42650" y="0"/>
                  </a:lnTo>
                  <a:lnTo>
                    <a:pt x="36236" y="2816"/>
                  </a:lnTo>
                  <a:lnTo>
                    <a:pt x="26659" y="9514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10" name="SMARTInkShape-1329">
              <a:extLst>
                <a:ext uri="{FF2B5EF4-FFF2-40B4-BE49-F238E27FC236}">
                  <a16:creationId xmlns:a16="http://schemas.microsoft.com/office/drawing/2014/main" id="{E51E808E-3EE7-EEF8-7CD3-6C302CA5F564}"/>
                </a:ext>
              </a:extLst>
            </p:cNvPr>
            <p:cNvSpPr/>
            <p:nvPr>
              <p:custDataLst>
                <p:tags r:id="rId445"/>
              </p:custDataLst>
            </p:nvPr>
          </p:nvSpPr>
          <p:spPr>
            <a:xfrm>
              <a:off x="2725807" y="6057900"/>
              <a:ext cx="141216" cy="152401"/>
            </a:xfrm>
            <a:custGeom>
              <a:avLst/>
              <a:gdLst/>
              <a:ahLst/>
              <a:cxnLst/>
              <a:rect l="0" t="0" r="0" b="0"/>
              <a:pathLst>
                <a:path w="141216" h="152401">
                  <a:moveTo>
                    <a:pt x="131693" y="0"/>
                  </a:moveTo>
                  <a:lnTo>
                    <a:pt x="131693" y="0"/>
                  </a:lnTo>
                  <a:lnTo>
                    <a:pt x="141215" y="0"/>
                  </a:lnTo>
                  <a:lnTo>
                    <a:pt x="136160" y="10113"/>
                  </a:lnTo>
                  <a:lnTo>
                    <a:pt x="128034" y="17900"/>
                  </a:lnTo>
                  <a:lnTo>
                    <a:pt x="81973" y="46264"/>
                  </a:lnTo>
                  <a:lnTo>
                    <a:pt x="39991" y="69452"/>
                  </a:lnTo>
                  <a:lnTo>
                    <a:pt x="9340" y="84447"/>
                  </a:lnTo>
                  <a:lnTo>
                    <a:pt x="3936" y="85156"/>
                  </a:lnTo>
                  <a:lnTo>
                    <a:pt x="2072" y="86404"/>
                  </a:lnTo>
                  <a:lnTo>
                    <a:pt x="829" y="88294"/>
                  </a:lnTo>
                  <a:lnTo>
                    <a:pt x="0" y="90613"/>
                  </a:lnTo>
                  <a:lnTo>
                    <a:pt x="506" y="92158"/>
                  </a:lnTo>
                  <a:lnTo>
                    <a:pt x="1902" y="93189"/>
                  </a:lnTo>
                  <a:lnTo>
                    <a:pt x="7333" y="94334"/>
                  </a:lnTo>
                  <a:lnTo>
                    <a:pt x="22291" y="96036"/>
                  </a:lnTo>
                  <a:lnTo>
                    <a:pt x="59878" y="112532"/>
                  </a:lnTo>
                  <a:lnTo>
                    <a:pt x="103307" y="138849"/>
                  </a:lnTo>
                  <a:lnTo>
                    <a:pt x="110935" y="147915"/>
                  </a:lnTo>
                  <a:lnTo>
                    <a:pt x="122168" y="152400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11" name="SMARTInkShape-1330">
              <a:extLst>
                <a:ext uri="{FF2B5EF4-FFF2-40B4-BE49-F238E27FC236}">
                  <a16:creationId xmlns:a16="http://schemas.microsoft.com/office/drawing/2014/main" id="{F32043BA-3AA3-C3A9-F2D8-3678F9F7AF66}"/>
                </a:ext>
              </a:extLst>
            </p:cNvPr>
            <p:cNvSpPr/>
            <p:nvPr>
              <p:custDataLst>
                <p:tags r:id="rId446"/>
              </p:custDataLst>
            </p:nvPr>
          </p:nvSpPr>
          <p:spPr>
            <a:xfrm>
              <a:off x="2390775" y="6105678"/>
              <a:ext cx="219076" cy="132465"/>
            </a:xfrm>
            <a:custGeom>
              <a:avLst/>
              <a:gdLst/>
              <a:ahLst/>
              <a:cxnLst/>
              <a:rect l="0" t="0" r="0" b="0"/>
              <a:pathLst>
                <a:path w="219076" h="132465">
                  <a:moveTo>
                    <a:pt x="0" y="28422"/>
                  </a:moveTo>
                  <a:lnTo>
                    <a:pt x="0" y="28422"/>
                  </a:lnTo>
                  <a:lnTo>
                    <a:pt x="8201" y="20221"/>
                  </a:lnTo>
                  <a:lnTo>
                    <a:pt x="35395" y="3786"/>
                  </a:lnTo>
                  <a:lnTo>
                    <a:pt x="63624" y="192"/>
                  </a:lnTo>
                  <a:lnTo>
                    <a:pt x="74491" y="0"/>
                  </a:lnTo>
                  <a:lnTo>
                    <a:pt x="79294" y="2066"/>
                  </a:lnTo>
                  <a:lnTo>
                    <a:pt x="87453" y="10006"/>
                  </a:lnTo>
                  <a:lnTo>
                    <a:pt x="107823" y="44632"/>
                  </a:lnTo>
                  <a:lnTo>
                    <a:pt x="113021" y="76309"/>
                  </a:lnTo>
                  <a:lnTo>
                    <a:pt x="113732" y="90628"/>
                  </a:lnTo>
                  <a:lnTo>
                    <a:pt x="108403" y="104046"/>
                  </a:lnTo>
                  <a:lnTo>
                    <a:pt x="92792" y="124852"/>
                  </a:lnTo>
                  <a:lnTo>
                    <a:pt x="86044" y="129488"/>
                  </a:lnTo>
                  <a:lnTo>
                    <a:pt x="76294" y="132098"/>
                  </a:lnTo>
                  <a:lnTo>
                    <a:pt x="73088" y="132464"/>
                  </a:lnTo>
                  <a:lnTo>
                    <a:pt x="66703" y="130049"/>
                  </a:lnTo>
                  <a:lnTo>
                    <a:pt x="53980" y="119876"/>
                  </a:lnTo>
                  <a:lnTo>
                    <a:pt x="50450" y="111048"/>
                  </a:lnTo>
                  <a:lnTo>
                    <a:pt x="48183" y="93191"/>
                  </a:lnTo>
                  <a:lnTo>
                    <a:pt x="52847" y="77717"/>
                  </a:lnTo>
                  <a:lnTo>
                    <a:pt x="60931" y="64783"/>
                  </a:lnTo>
                  <a:lnTo>
                    <a:pt x="98832" y="35718"/>
                  </a:lnTo>
                  <a:lnTo>
                    <a:pt x="135360" y="21310"/>
                  </a:lnTo>
                  <a:lnTo>
                    <a:pt x="181062" y="19038"/>
                  </a:lnTo>
                  <a:lnTo>
                    <a:pt x="192760" y="18938"/>
                  </a:lnTo>
                  <a:lnTo>
                    <a:pt x="199618" y="21738"/>
                  </a:lnTo>
                  <a:lnTo>
                    <a:pt x="207588" y="27102"/>
                  </a:lnTo>
                  <a:lnTo>
                    <a:pt x="208678" y="30658"/>
                  </a:lnTo>
                  <a:lnTo>
                    <a:pt x="209378" y="41564"/>
                  </a:lnTo>
                  <a:lnTo>
                    <a:pt x="204442" y="55834"/>
                  </a:lnTo>
                  <a:lnTo>
                    <a:pt x="201912" y="59397"/>
                  </a:lnTo>
                  <a:lnTo>
                    <a:pt x="196277" y="63355"/>
                  </a:lnTo>
                  <a:lnTo>
                    <a:pt x="187155" y="65584"/>
                  </a:lnTo>
                  <a:lnTo>
                    <a:pt x="185095" y="64838"/>
                  </a:lnTo>
                  <a:lnTo>
                    <a:pt x="183722" y="63283"/>
                  </a:lnTo>
                  <a:lnTo>
                    <a:pt x="182196" y="58732"/>
                  </a:lnTo>
                  <a:lnTo>
                    <a:pt x="181022" y="39772"/>
                  </a:lnTo>
                  <a:lnTo>
                    <a:pt x="191102" y="33431"/>
                  </a:lnTo>
                  <a:lnTo>
                    <a:pt x="202438" y="29906"/>
                  </a:lnTo>
                  <a:lnTo>
                    <a:pt x="204809" y="30470"/>
                  </a:lnTo>
                  <a:lnTo>
                    <a:pt x="206389" y="31904"/>
                  </a:lnTo>
                  <a:lnTo>
                    <a:pt x="207443" y="33918"/>
                  </a:lnTo>
                  <a:lnTo>
                    <a:pt x="208145" y="34203"/>
                  </a:lnTo>
                  <a:lnTo>
                    <a:pt x="208614" y="33334"/>
                  </a:lnTo>
                  <a:lnTo>
                    <a:pt x="208926" y="31696"/>
                  </a:lnTo>
                  <a:lnTo>
                    <a:pt x="209134" y="31663"/>
                  </a:lnTo>
                  <a:lnTo>
                    <a:pt x="209365" y="34448"/>
                  </a:lnTo>
                  <a:lnTo>
                    <a:pt x="210485" y="34556"/>
                  </a:lnTo>
                  <a:lnTo>
                    <a:pt x="219075" y="28422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722" name="SMARTInkShape-Group212">
            <a:extLst>
              <a:ext uri="{FF2B5EF4-FFF2-40B4-BE49-F238E27FC236}">
                <a16:creationId xmlns:a16="http://schemas.microsoft.com/office/drawing/2014/main" id="{30B89FA5-F1CC-9130-2F4A-B1463110C77E}"/>
              </a:ext>
            </a:extLst>
          </p:cNvPr>
          <p:cNvGrpSpPr/>
          <p:nvPr/>
        </p:nvGrpSpPr>
        <p:grpSpPr>
          <a:xfrm>
            <a:off x="8469755" y="5796247"/>
            <a:ext cx="598046" cy="461679"/>
            <a:chOff x="8469755" y="5796247"/>
            <a:chExt cx="598046" cy="461679"/>
          </a:xfrm>
        </p:grpSpPr>
        <p:sp>
          <p:nvSpPr>
            <p:cNvPr id="1713" name="SMARTInkShape-1331">
              <a:extLst>
                <a:ext uri="{FF2B5EF4-FFF2-40B4-BE49-F238E27FC236}">
                  <a16:creationId xmlns:a16="http://schemas.microsoft.com/office/drawing/2014/main" id="{5B0E9346-EB4A-EE93-B560-68BC565E4518}"/>
                </a:ext>
              </a:extLst>
            </p:cNvPr>
            <p:cNvSpPr/>
            <p:nvPr>
              <p:custDataLst>
                <p:tags r:id="rId435"/>
              </p:custDataLst>
            </p:nvPr>
          </p:nvSpPr>
          <p:spPr>
            <a:xfrm>
              <a:off x="8620125" y="5876925"/>
              <a:ext cx="28576" cy="9526"/>
            </a:xfrm>
            <a:custGeom>
              <a:avLst/>
              <a:gdLst/>
              <a:ahLst/>
              <a:cxnLst/>
              <a:rect l="0" t="0" r="0" b="0"/>
              <a:pathLst>
                <a:path w="28576" h="9526">
                  <a:moveTo>
                    <a:pt x="0" y="9525"/>
                  </a:moveTo>
                  <a:lnTo>
                    <a:pt x="0" y="9525"/>
                  </a:lnTo>
                  <a:lnTo>
                    <a:pt x="10112" y="9525"/>
                  </a:lnTo>
                  <a:lnTo>
                    <a:pt x="28575" y="0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14" name="SMARTInkShape-1332">
              <a:extLst>
                <a:ext uri="{FF2B5EF4-FFF2-40B4-BE49-F238E27FC236}">
                  <a16:creationId xmlns:a16="http://schemas.microsoft.com/office/drawing/2014/main" id="{28F1DF73-A9A2-60E9-27C6-2C6BE3D7BA9A}"/>
                </a:ext>
              </a:extLst>
            </p:cNvPr>
            <p:cNvSpPr/>
            <p:nvPr>
              <p:custDataLst>
                <p:tags r:id="rId436"/>
              </p:custDataLst>
            </p:nvPr>
          </p:nvSpPr>
          <p:spPr>
            <a:xfrm>
              <a:off x="8686800" y="5810366"/>
              <a:ext cx="190501" cy="94540"/>
            </a:xfrm>
            <a:custGeom>
              <a:avLst/>
              <a:gdLst/>
              <a:ahLst/>
              <a:cxnLst/>
              <a:rect l="0" t="0" r="0" b="0"/>
              <a:pathLst>
                <a:path w="190501" h="94540">
                  <a:moveTo>
                    <a:pt x="0" y="9409"/>
                  </a:moveTo>
                  <a:lnTo>
                    <a:pt x="0" y="9409"/>
                  </a:lnTo>
                  <a:lnTo>
                    <a:pt x="9410" y="0"/>
                  </a:lnTo>
                  <a:lnTo>
                    <a:pt x="10560" y="15116"/>
                  </a:lnTo>
                  <a:lnTo>
                    <a:pt x="23713" y="55281"/>
                  </a:lnTo>
                  <a:lnTo>
                    <a:pt x="32058" y="64369"/>
                  </a:lnTo>
                  <a:lnTo>
                    <a:pt x="41766" y="70877"/>
                  </a:lnTo>
                  <a:lnTo>
                    <a:pt x="49606" y="73769"/>
                  </a:lnTo>
                  <a:lnTo>
                    <a:pt x="53179" y="73483"/>
                  </a:lnTo>
                  <a:lnTo>
                    <a:pt x="59972" y="70343"/>
                  </a:lnTo>
                  <a:lnTo>
                    <a:pt x="62207" y="68021"/>
                  </a:lnTo>
                  <a:lnTo>
                    <a:pt x="64688" y="62623"/>
                  </a:lnTo>
                  <a:lnTo>
                    <a:pt x="75793" y="15213"/>
                  </a:lnTo>
                  <a:lnTo>
                    <a:pt x="76985" y="13279"/>
                  </a:lnTo>
                  <a:lnTo>
                    <a:pt x="78841" y="11989"/>
                  </a:lnTo>
                  <a:lnTo>
                    <a:pt x="81136" y="11129"/>
                  </a:lnTo>
                  <a:lnTo>
                    <a:pt x="82665" y="9497"/>
                  </a:lnTo>
                  <a:lnTo>
                    <a:pt x="84820" y="4261"/>
                  </a:lnTo>
                  <a:lnTo>
                    <a:pt x="85121" y="4918"/>
                  </a:lnTo>
                  <a:lnTo>
                    <a:pt x="85323" y="6415"/>
                  </a:lnTo>
                  <a:lnTo>
                    <a:pt x="86516" y="7413"/>
                  </a:lnTo>
                  <a:lnTo>
                    <a:pt x="90663" y="8522"/>
                  </a:lnTo>
                  <a:lnTo>
                    <a:pt x="92192" y="9876"/>
                  </a:lnTo>
                  <a:lnTo>
                    <a:pt x="101528" y="26662"/>
                  </a:lnTo>
                  <a:lnTo>
                    <a:pt x="109705" y="64886"/>
                  </a:lnTo>
                  <a:lnTo>
                    <a:pt x="121235" y="84971"/>
                  </a:lnTo>
                  <a:lnTo>
                    <a:pt x="122097" y="88358"/>
                  </a:lnTo>
                  <a:lnTo>
                    <a:pt x="123731" y="90617"/>
                  </a:lnTo>
                  <a:lnTo>
                    <a:pt x="125880" y="92122"/>
                  </a:lnTo>
                  <a:lnTo>
                    <a:pt x="131089" y="93796"/>
                  </a:lnTo>
                  <a:lnTo>
                    <a:pt x="136931" y="94539"/>
                  </a:lnTo>
                  <a:lnTo>
                    <a:pt x="143055" y="92047"/>
                  </a:lnTo>
                  <a:lnTo>
                    <a:pt x="155610" y="81825"/>
                  </a:lnTo>
                  <a:lnTo>
                    <a:pt x="165110" y="62615"/>
                  </a:lnTo>
                  <a:lnTo>
                    <a:pt x="173437" y="31598"/>
                  </a:lnTo>
                  <a:lnTo>
                    <a:pt x="190500" y="9409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15" name="SMARTInkShape-1333">
              <a:extLst>
                <a:ext uri="{FF2B5EF4-FFF2-40B4-BE49-F238E27FC236}">
                  <a16:creationId xmlns:a16="http://schemas.microsoft.com/office/drawing/2014/main" id="{9AE5C20A-9641-02FB-0950-2D600AAE6159}"/>
                </a:ext>
              </a:extLst>
            </p:cNvPr>
            <p:cNvSpPr/>
            <p:nvPr>
              <p:custDataLst>
                <p:tags r:id="rId437"/>
              </p:custDataLst>
            </p:nvPr>
          </p:nvSpPr>
          <p:spPr>
            <a:xfrm>
              <a:off x="8886825" y="5895975"/>
              <a:ext cx="9526" cy="1"/>
            </a:xfrm>
            <a:custGeom>
              <a:avLst/>
              <a:gdLst/>
              <a:ahLst/>
              <a:cxnLst/>
              <a:rect l="0" t="0" r="0" b="0"/>
              <a:pathLst>
                <a:path w="9526" h="1">
                  <a:moveTo>
                    <a:pt x="0" y="0"/>
                  </a:moveTo>
                  <a:lnTo>
                    <a:pt x="0" y="0"/>
                  </a:lnTo>
                  <a:lnTo>
                    <a:pt x="9525" y="0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16" name="SMARTInkShape-1334">
              <a:extLst>
                <a:ext uri="{FF2B5EF4-FFF2-40B4-BE49-F238E27FC236}">
                  <a16:creationId xmlns:a16="http://schemas.microsoft.com/office/drawing/2014/main" id="{6831414D-C65D-23B6-5B2E-CD3828BFBE03}"/>
                </a:ext>
              </a:extLst>
            </p:cNvPr>
            <p:cNvSpPr/>
            <p:nvPr>
              <p:custDataLst>
                <p:tags r:id="rId438"/>
              </p:custDataLst>
            </p:nvPr>
          </p:nvSpPr>
          <p:spPr>
            <a:xfrm>
              <a:off x="8562975" y="6134219"/>
              <a:ext cx="190501" cy="102776"/>
            </a:xfrm>
            <a:custGeom>
              <a:avLst/>
              <a:gdLst/>
              <a:ahLst/>
              <a:cxnLst/>
              <a:rect l="0" t="0" r="0" b="0"/>
              <a:pathLst>
                <a:path w="190501" h="102776">
                  <a:moveTo>
                    <a:pt x="0" y="18931"/>
                  </a:moveTo>
                  <a:lnTo>
                    <a:pt x="0" y="18931"/>
                  </a:lnTo>
                  <a:lnTo>
                    <a:pt x="0" y="13875"/>
                  </a:lnTo>
                  <a:lnTo>
                    <a:pt x="1058" y="12386"/>
                  </a:lnTo>
                  <a:lnTo>
                    <a:pt x="2823" y="11392"/>
                  </a:lnTo>
                  <a:lnTo>
                    <a:pt x="8202" y="9799"/>
                  </a:lnTo>
                  <a:lnTo>
                    <a:pt x="8937" y="6758"/>
                  </a:lnTo>
                  <a:lnTo>
                    <a:pt x="9515" y="0"/>
                  </a:lnTo>
                  <a:lnTo>
                    <a:pt x="9525" y="41303"/>
                  </a:lnTo>
                  <a:lnTo>
                    <a:pt x="10583" y="56391"/>
                  </a:lnTo>
                  <a:lnTo>
                    <a:pt x="14581" y="66623"/>
                  </a:lnTo>
                  <a:lnTo>
                    <a:pt x="22782" y="78336"/>
                  </a:lnTo>
                  <a:lnTo>
                    <a:pt x="26830" y="79701"/>
                  </a:lnTo>
                  <a:lnTo>
                    <a:pt x="49525" y="76767"/>
                  </a:lnTo>
                  <a:lnTo>
                    <a:pt x="52066" y="75481"/>
                  </a:lnTo>
                  <a:lnTo>
                    <a:pt x="53760" y="73564"/>
                  </a:lnTo>
                  <a:lnTo>
                    <a:pt x="56701" y="68612"/>
                  </a:lnTo>
                  <a:lnTo>
                    <a:pt x="73265" y="45095"/>
                  </a:lnTo>
                  <a:lnTo>
                    <a:pt x="81562" y="39031"/>
                  </a:lnTo>
                  <a:lnTo>
                    <a:pt x="83875" y="33861"/>
                  </a:lnTo>
                  <a:lnTo>
                    <a:pt x="85551" y="33117"/>
                  </a:lnTo>
                  <a:lnTo>
                    <a:pt x="87725" y="33680"/>
                  </a:lnTo>
                  <a:lnTo>
                    <a:pt x="90232" y="35114"/>
                  </a:lnTo>
                  <a:lnTo>
                    <a:pt x="91906" y="37127"/>
                  </a:lnTo>
                  <a:lnTo>
                    <a:pt x="93764" y="42187"/>
                  </a:lnTo>
                  <a:lnTo>
                    <a:pt x="96014" y="54059"/>
                  </a:lnTo>
                  <a:lnTo>
                    <a:pt x="101709" y="63441"/>
                  </a:lnTo>
                  <a:lnTo>
                    <a:pt x="104170" y="76092"/>
                  </a:lnTo>
                  <a:lnTo>
                    <a:pt x="104371" y="79264"/>
                  </a:lnTo>
                  <a:lnTo>
                    <a:pt x="107417" y="85609"/>
                  </a:lnTo>
                  <a:lnTo>
                    <a:pt x="117996" y="98307"/>
                  </a:lnTo>
                  <a:lnTo>
                    <a:pt x="126879" y="101834"/>
                  </a:lnTo>
                  <a:lnTo>
                    <a:pt x="132211" y="102775"/>
                  </a:lnTo>
                  <a:lnTo>
                    <a:pt x="135766" y="102344"/>
                  </a:lnTo>
                  <a:lnTo>
                    <a:pt x="138135" y="100998"/>
                  </a:lnTo>
                  <a:lnTo>
                    <a:pt x="168331" y="55559"/>
                  </a:lnTo>
                  <a:lnTo>
                    <a:pt x="190500" y="37981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17" name="SMARTInkShape-1335">
              <a:extLst>
                <a:ext uri="{FF2B5EF4-FFF2-40B4-BE49-F238E27FC236}">
                  <a16:creationId xmlns:a16="http://schemas.microsoft.com/office/drawing/2014/main" id="{55376B03-EEF2-93A6-5CE0-82CA1FFC1AF5}"/>
                </a:ext>
              </a:extLst>
            </p:cNvPr>
            <p:cNvSpPr/>
            <p:nvPr>
              <p:custDataLst>
                <p:tags r:id="rId439"/>
              </p:custDataLst>
            </p:nvPr>
          </p:nvSpPr>
          <p:spPr>
            <a:xfrm>
              <a:off x="8768035" y="6163720"/>
              <a:ext cx="90003" cy="75156"/>
            </a:xfrm>
            <a:custGeom>
              <a:avLst/>
              <a:gdLst/>
              <a:ahLst/>
              <a:cxnLst/>
              <a:rect l="0" t="0" r="0" b="0"/>
              <a:pathLst>
                <a:path w="90003" h="75156">
                  <a:moveTo>
                    <a:pt x="4490" y="46580"/>
                  </a:moveTo>
                  <a:lnTo>
                    <a:pt x="4490" y="46580"/>
                  </a:lnTo>
                  <a:lnTo>
                    <a:pt x="21825" y="46580"/>
                  </a:lnTo>
                  <a:lnTo>
                    <a:pt x="44037" y="39041"/>
                  </a:lnTo>
                  <a:lnTo>
                    <a:pt x="62069" y="34821"/>
                  </a:lnTo>
                  <a:lnTo>
                    <a:pt x="82069" y="28970"/>
                  </a:lnTo>
                  <a:lnTo>
                    <a:pt x="84785" y="26373"/>
                  </a:lnTo>
                  <a:lnTo>
                    <a:pt x="89500" y="11254"/>
                  </a:lnTo>
                  <a:lnTo>
                    <a:pt x="90002" y="4246"/>
                  </a:lnTo>
                  <a:lnTo>
                    <a:pt x="87957" y="2482"/>
                  </a:lnTo>
                  <a:lnTo>
                    <a:pt x="74964" y="0"/>
                  </a:lnTo>
                  <a:lnTo>
                    <a:pt x="57711" y="324"/>
                  </a:lnTo>
                  <a:lnTo>
                    <a:pt x="38132" y="7709"/>
                  </a:lnTo>
                  <a:lnTo>
                    <a:pt x="15868" y="21774"/>
                  </a:lnTo>
                  <a:lnTo>
                    <a:pt x="933" y="39890"/>
                  </a:lnTo>
                  <a:lnTo>
                    <a:pt x="0" y="44237"/>
                  </a:lnTo>
                  <a:lnTo>
                    <a:pt x="3690" y="62394"/>
                  </a:lnTo>
                  <a:lnTo>
                    <a:pt x="9309" y="69728"/>
                  </a:lnTo>
                  <a:lnTo>
                    <a:pt x="14747" y="72744"/>
                  </a:lnTo>
                  <a:lnTo>
                    <a:pt x="31915" y="74679"/>
                  </a:lnTo>
                  <a:lnTo>
                    <a:pt x="71165" y="75155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18" name="SMARTInkShape-1336">
              <a:extLst>
                <a:ext uri="{FF2B5EF4-FFF2-40B4-BE49-F238E27FC236}">
                  <a16:creationId xmlns:a16="http://schemas.microsoft.com/office/drawing/2014/main" id="{EAE8DA04-FA8A-2DA2-065B-D19DB460ABDA}"/>
                </a:ext>
              </a:extLst>
            </p:cNvPr>
            <p:cNvSpPr/>
            <p:nvPr>
              <p:custDataLst>
                <p:tags r:id="rId440"/>
              </p:custDataLst>
            </p:nvPr>
          </p:nvSpPr>
          <p:spPr>
            <a:xfrm>
              <a:off x="8849430" y="6181844"/>
              <a:ext cx="132646" cy="66392"/>
            </a:xfrm>
            <a:custGeom>
              <a:avLst/>
              <a:gdLst/>
              <a:ahLst/>
              <a:cxnLst/>
              <a:rect l="0" t="0" r="0" b="0"/>
              <a:pathLst>
                <a:path w="132646" h="66392">
                  <a:moveTo>
                    <a:pt x="56445" y="18931"/>
                  </a:moveTo>
                  <a:lnTo>
                    <a:pt x="56445" y="18931"/>
                  </a:lnTo>
                  <a:lnTo>
                    <a:pt x="61502" y="18931"/>
                  </a:lnTo>
                  <a:lnTo>
                    <a:pt x="62991" y="17873"/>
                  </a:lnTo>
                  <a:lnTo>
                    <a:pt x="63983" y="16109"/>
                  </a:lnTo>
                  <a:lnTo>
                    <a:pt x="65855" y="9799"/>
                  </a:lnTo>
                  <a:lnTo>
                    <a:pt x="57759" y="1239"/>
                  </a:lnTo>
                  <a:lnTo>
                    <a:pt x="51778" y="283"/>
                  </a:lnTo>
                  <a:lnTo>
                    <a:pt x="38247" y="0"/>
                  </a:lnTo>
                  <a:lnTo>
                    <a:pt x="26838" y="5578"/>
                  </a:lnTo>
                  <a:lnTo>
                    <a:pt x="15768" y="15113"/>
                  </a:lnTo>
                  <a:lnTo>
                    <a:pt x="4646" y="31322"/>
                  </a:lnTo>
                  <a:lnTo>
                    <a:pt x="880" y="43300"/>
                  </a:lnTo>
                  <a:lnTo>
                    <a:pt x="0" y="50222"/>
                  </a:lnTo>
                  <a:lnTo>
                    <a:pt x="824" y="52492"/>
                  </a:lnTo>
                  <a:lnTo>
                    <a:pt x="2430" y="54005"/>
                  </a:lnTo>
                  <a:lnTo>
                    <a:pt x="7557" y="56434"/>
                  </a:lnTo>
                  <a:lnTo>
                    <a:pt x="13502" y="56854"/>
                  </a:lnTo>
                  <a:lnTo>
                    <a:pt x="19015" y="54130"/>
                  </a:lnTo>
                  <a:lnTo>
                    <a:pt x="48811" y="34637"/>
                  </a:lnTo>
                  <a:lnTo>
                    <a:pt x="53052" y="28380"/>
                  </a:lnTo>
                  <a:lnTo>
                    <a:pt x="55440" y="18909"/>
                  </a:lnTo>
                  <a:lnTo>
                    <a:pt x="55999" y="14688"/>
                  </a:lnTo>
                  <a:lnTo>
                    <a:pt x="56147" y="15044"/>
                  </a:lnTo>
                  <a:lnTo>
                    <a:pt x="56444" y="50710"/>
                  </a:lnTo>
                  <a:lnTo>
                    <a:pt x="59269" y="57045"/>
                  </a:lnTo>
                  <a:lnTo>
                    <a:pt x="61502" y="60214"/>
                  </a:lnTo>
                  <a:lnTo>
                    <a:pt x="65108" y="62328"/>
                  </a:lnTo>
                  <a:lnTo>
                    <a:pt x="80295" y="65302"/>
                  </a:lnTo>
                  <a:lnTo>
                    <a:pt x="105578" y="66391"/>
                  </a:lnTo>
                  <a:lnTo>
                    <a:pt x="132645" y="57031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19" name="SMARTInkShape-1337">
              <a:extLst>
                <a:ext uri="{FF2B5EF4-FFF2-40B4-BE49-F238E27FC236}">
                  <a16:creationId xmlns:a16="http://schemas.microsoft.com/office/drawing/2014/main" id="{20B6E4BE-8CF5-04B2-B487-58FD06F9625B}"/>
                </a:ext>
              </a:extLst>
            </p:cNvPr>
            <p:cNvSpPr/>
            <p:nvPr>
              <p:custDataLst>
                <p:tags r:id="rId441"/>
              </p:custDataLst>
            </p:nvPr>
          </p:nvSpPr>
          <p:spPr>
            <a:xfrm>
              <a:off x="8972550" y="6110386"/>
              <a:ext cx="34064" cy="147540"/>
            </a:xfrm>
            <a:custGeom>
              <a:avLst/>
              <a:gdLst/>
              <a:ahLst/>
              <a:cxnLst/>
              <a:rect l="0" t="0" r="0" b="0"/>
              <a:pathLst>
                <a:path w="34064" h="147540">
                  <a:moveTo>
                    <a:pt x="28575" y="14189"/>
                  </a:moveTo>
                  <a:lnTo>
                    <a:pt x="28575" y="14189"/>
                  </a:lnTo>
                  <a:lnTo>
                    <a:pt x="28575" y="0"/>
                  </a:lnTo>
                  <a:lnTo>
                    <a:pt x="29633" y="496"/>
                  </a:lnTo>
                  <a:lnTo>
                    <a:pt x="33632" y="6692"/>
                  </a:lnTo>
                  <a:lnTo>
                    <a:pt x="34063" y="11307"/>
                  </a:lnTo>
                  <a:lnTo>
                    <a:pt x="28138" y="53847"/>
                  </a:lnTo>
                  <a:lnTo>
                    <a:pt x="15400" y="100119"/>
                  </a:lnTo>
                  <a:lnTo>
                    <a:pt x="0" y="147539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20" name="SMARTInkShape-1338">
              <a:extLst>
                <a:ext uri="{FF2B5EF4-FFF2-40B4-BE49-F238E27FC236}">
                  <a16:creationId xmlns:a16="http://schemas.microsoft.com/office/drawing/2014/main" id="{39E1D2C5-EA22-A778-5495-30C1C656BD18}"/>
                </a:ext>
              </a:extLst>
            </p:cNvPr>
            <p:cNvSpPr/>
            <p:nvPr>
              <p:custDataLst>
                <p:tags r:id="rId442"/>
              </p:custDataLst>
            </p:nvPr>
          </p:nvSpPr>
          <p:spPr>
            <a:xfrm>
              <a:off x="9001125" y="6172203"/>
              <a:ext cx="66676" cy="85723"/>
            </a:xfrm>
            <a:custGeom>
              <a:avLst/>
              <a:gdLst/>
              <a:ahLst/>
              <a:cxnLst/>
              <a:rect l="0" t="0" r="0" b="0"/>
              <a:pathLst>
                <a:path w="66676" h="85723">
                  <a:moveTo>
                    <a:pt x="47625" y="9522"/>
                  </a:moveTo>
                  <a:lnTo>
                    <a:pt x="47625" y="9522"/>
                  </a:lnTo>
                  <a:lnTo>
                    <a:pt x="47625" y="4466"/>
                  </a:lnTo>
                  <a:lnTo>
                    <a:pt x="48683" y="2977"/>
                  </a:lnTo>
                  <a:lnTo>
                    <a:pt x="50449" y="1983"/>
                  </a:lnTo>
                  <a:lnTo>
                    <a:pt x="57327" y="259"/>
                  </a:lnTo>
                  <a:lnTo>
                    <a:pt x="66248" y="7"/>
                  </a:lnTo>
                  <a:lnTo>
                    <a:pt x="61493" y="0"/>
                  </a:lnTo>
                  <a:lnTo>
                    <a:pt x="56258" y="2820"/>
                  </a:lnTo>
                  <a:lnTo>
                    <a:pt x="50403" y="6544"/>
                  </a:lnTo>
                  <a:lnTo>
                    <a:pt x="41158" y="9698"/>
                  </a:lnTo>
                  <a:lnTo>
                    <a:pt x="30656" y="15807"/>
                  </a:lnTo>
                  <a:lnTo>
                    <a:pt x="15668" y="19145"/>
                  </a:lnTo>
                  <a:lnTo>
                    <a:pt x="7669" y="23677"/>
                  </a:lnTo>
                  <a:lnTo>
                    <a:pt x="5114" y="24251"/>
                  </a:lnTo>
                  <a:lnTo>
                    <a:pt x="3408" y="23575"/>
                  </a:lnTo>
                  <a:lnTo>
                    <a:pt x="2272" y="22065"/>
                  </a:lnTo>
                  <a:lnTo>
                    <a:pt x="1515" y="22117"/>
                  </a:lnTo>
                  <a:lnTo>
                    <a:pt x="1008" y="23211"/>
                  </a:lnTo>
                  <a:lnTo>
                    <a:pt x="0" y="42759"/>
                  </a:lnTo>
                  <a:lnTo>
                    <a:pt x="5644" y="48284"/>
                  </a:lnTo>
                  <a:lnTo>
                    <a:pt x="48233" y="83509"/>
                  </a:lnTo>
                  <a:lnTo>
                    <a:pt x="66675" y="85722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21" name="SMARTInkShape-1339">
              <a:extLst>
                <a:ext uri="{FF2B5EF4-FFF2-40B4-BE49-F238E27FC236}">
                  <a16:creationId xmlns:a16="http://schemas.microsoft.com/office/drawing/2014/main" id="{E5C4E6D1-267E-0B5B-2797-620C512847F6}"/>
                </a:ext>
              </a:extLst>
            </p:cNvPr>
            <p:cNvSpPr/>
            <p:nvPr>
              <p:custDataLst>
                <p:tags r:id="rId443"/>
              </p:custDataLst>
            </p:nvPr>
          </p:nvSpPr>
          <p:spPr>
            <a:xfrm>
              <a:off x="8469755" y="5796247"/>
              <a:ext cx="100277" cy="99008"/>
            </a:xfrm>
            <a:custGeom>
              <a:avLst/>
              <a:gdLst/>
              <a:ahLst/>
              <a:cxnLst/>
              <a:rect l="0" t="0" r="0" b="0"/>
              <a:pathLst>
                <a:path w="100277" h="99008">
                  <a:moveTo>
                    <a:pt x="45595" y="33053"/>
                  </a:moveTo>
                  <a:lnTo>
                    <a:pt x="45595" y="33053"/>
                  </a:lnTo>
                  <a:lnTo>
                    <a:pt x="62929" y="33053"/>
                  </a:lnTo>
                  <a:lnTo>
                    <a:pt x="72696" y="24852"/>
                  </a:lnTo>
                  <a:lnTo>
                    <a:pt x="72128" y="23352"/>
                  </a:lnTo>
                  <a:lnTo>
                    <a:pt x="68677" y="18864"/>
                  </a:lnTo>
                  <a:lnTo>
                    <a:pt x="63615" y="16163"/>
                  </a:lnTo>
                  <a:lnTo>
                    <a:pt x="41030" y="14288"/>
                  </a:lnTo>
                  <a:lnTo>
                    <a:pt x="29102" y="14130"/>
                  </a:lnTo>
                  <a:lnTo>
                    <a:pt x="24017" y="16204"/>
                  </a:lnTo>
                  <a:lnTo>
                    <a:pt x="15543" y="24153"/>
                  </a:lnTo>
                  <a:lnTo>
                    <a:pt x="4823" y="40530"/>
                  </a:lnTo>
                  <a:lnTo>
                    <a:pt x="0" y="58786"/>
                  </a:lnTo>
                  <a:lnTo>
                    <a:pt x="1695" y="71301"/>
                  </a:lnTo>
                  <a:lnTo>
                    <a:pt x="3628" y="77601"/>
                  </a:lnTo>
                  <a:lnTo>
                    <a:pt x="11421" y="87425"/>
                  </a:lnTo>
                  <a:lnTo>
                    <a:pt x="16463" y="91526"/>
                  </a:lnTo>
                  <a:lnTo>
                    <a:pt x="30531" y="96083"/>
                  </a:lnTo>
                  <a:lnTo>
                    <a:pt x="60375" y="99007"/>
                  </a:lnTo>
                  <a:lnTo>
                    <a:pt x="80195" y="94459"/>
                  </a:lnTo>
                  <a:lnTo>
                    <a:pt x="85595" y="89865"/>
                  </a:lnTo>
                  <a:lnTo>
                    <a:pt x="94416" y="76295"/>
                  </a:lnTo>
                  <a:lnTo>
                    <a:pt x="100276" y="50804"/>
                  </a:lnTo>
                  <a:lnTo>
                    <a:pt x="98825" y="38121"/>
                  </a:lnTo>
                  <a:lnTo>
                    <a:pt x="92058" y="25030"/>
                  </a:lnTo>
                  <a:lnTo>
                    <a:pt x="85347" y="16181"/>
                  </a:lnTo>
                  <a:lnTo>
                    <a:pt x="50260" y="0"/>
                  </a:lnTo>
                  <a:lnTo>
                    <a:pt x="46588" y="434"/>
                  </a:lnTo>
                  <a:lnTo>
                    <a:pt x="36070" y="4478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729" name="SMARTInkShape-Group213">
            <a:extLst>
              <a:ext uri="{FF2B5EF4-FFF2-40B4-BE49-F238E27FC236}">
                <a16:creationId xmlns:a16="http://schemas.microsoft.com/office/drawing/2014/main" id="{CAB1B392-8C99-B35C-277B-DF6E63E52626}"/>
              </a:ext>
            </a:extLst>
          </p:cNvPr>
          <p:cNvGrpSpPr/>
          <p:nvPr/>
        </p:nvGrpSpPr>
        <p:grpSpPr>
          <a:xfrm>
            <a:off x="7181850" y="5676900"/>
            <a:ext cx="1028432" cy="352426"/>
            <a:chOff x="7181850" y="5676900"/>
            <a:chExt cx="1028432" cy="352426"/>
          </a:xfrm>
        </p:grpSpPr>
        <p:sp>
          <p:nvSpPr>
            <p:cNvPr id="1723" name="SMARTInkShape-1340">
              <a:extLst>
                <a:ext uri="{FF2B5EF4-FFF2-40B4-BE49-F238E27FC236}">
                  <a16:creationId xmlns:a16="http://schemas.microsoft.com/office/drawing/2014/main" id="{265E391A-77EC-7A2B-4E25-A15699FBB65B}"/>
                </a:ext>
              </a:extLst>
            </p:cNvPr>
            <p:cNvSpPr/>
            <p:nvPr>
              <p:custDataLst>
                <p:tags r:id="rId429"/>
              </p:custDataLst>
            </p:nvPr>
          </p:nvSpPr>
          <p:spPr>
            <a:xfrm>
              <a:off x="8077200" y="5676900"/>
              <a:ext cx="133082" cy="352426"/>
            </a:xfrm>
            <a:custGeom>
              <a:avLst/>
              <a:gdLst/>
              <a:ahLst/>
              <a:cxnLst/>
              <a:rect l="0" t="0" r="0" b="0"/>
              <a:pathLst>
                <a:path w="133082" h="352426">
                  <a:moveTo>
                    <a:pt x="66675" y="0"/>
                  </a:moveTo>
                  <a:lnTo>
                    <a:pt x="66675" y="0"/>
                  </a:lnTo>
                  <a:lnTo>
                    <a:pt x="66675" y="5056"/>
                  </a:lnTo>
                  <a:lnTo>
                    <a:pt x="72319" y="10361"/>
                  </a:lnTo>
                  <a:lnTo>
                    <a:pt x="82941" y="19422"/>
                  </a:lnTo>
                  <a:lnTo>
                    <a:pt x="103598" y="46206"/>
                  </a:lnTo>
                  <a:lnTo>
                    <a:pt x="117831" y="83759"/>
                  </a:lnTo>
                  <a:lnTo>
                    <a:pt x="126453" y="112367"/>
                  </a:lnTo>
                  <a:lnTo>
                    <a:pt x="130284" y="146250"/>
                  </a:lnTo>
                  <a:lnTo>
                    <a:pt x="132442" y="190911"/>
                  </a:lnTo>
                  <a:lnTo>
                    <a:pt x="133081" y="220843"/>
                  </a:lnTo>
                  <a:lnTo>
                    <a:pt x="123158" y="253231"/>
                  </a:lnTo>
                  <a:lnTo>
                    <a:pt x="106811" y="279526"/>
                  </a:lnTo>
                  <a:lnTo>
                    <a:pt x="64695" y="312206"/>
                  </a:lnTo>
                  <a:lnTo>
                    <a:pt x="24433" y="337395"/>
                  </a:lnTo>
                  <a:lnTo>
                    <a:pt x="11119" y="344091"/>
                  </a:lnTo>
                  <a:lnTo>
                    <a:pt x="0" y="352425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24" name="SMARTInkShape-1341">
              <a:extLst>
                <a:ext uri="{FF2B5EF4-FFF2-40B4-BE49-F238E27FC236}">
                  <a16:creationId xmlns:a16="http://schemas.microsoft.com/office/drawing/2014/main" id="{7DFE34A3-3A1B-B761-1ADA-2975CE864C01}"/>
                </a:ext>
              </a:extLst>
            </p:cNvPr>
            <p:cNvSpPr/>
            <p:nvPr>
              <p:custDataLst>
                <p:tags r:id="rId430"/>
              </p:custDataLst>
            </p:nvPr>
          </p:nvSpPr>
          <p:spPr>
            <a:xfrm>
              <a:off x="8088084" y="5743575"/>
              <a:ext cx="17692" cy="161926"/>
            </a:xfrm>
            <a:custGeom>
              <a:avLst/>
              <a:gdLst/>
              <a:ahLst/>
              <a:cxnLst/>
              <a:rect l="0" t="0" r="0" b="0"/>
              <a:pathLst>
                <a:path w="17692" h="161926">
                  <a:moveTo>
                    <a:pt x="17691" y="0"/>
                  </a:moveTo>
                  <a:lnTo>
                    <a:pt x="17691" y="0"/>
                  </a:lnTo>
                  <a:lnTo>
                    <a:pt x="16633" y="42999"/>
                  </a:lnTo>
                  <a:lnTo>
                    <a:pt x="9048" y="88076"/>
                  </a:lnTo>
                  <a:lnTo>
                    <a:pt x="1697" y="132415"/>
                  </a:lnTo>
                  <a:lnTo>
                    <a:pt x="0" y="142811"/>
                  </a:lnTo>
                  <a:lnTo>
                    <a:pt x="8166" y="161925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25" name="SMARTInkShape-1342">
              <a:extLst>
                <a:ext uri="{FF2B5EF4-FFF2-40B4-BE49-F238E27FC236}">
                  <a16:creationId xmlns:a16="http://schemas.microsoft.com/office/drawing/2014/main" id="{93B81D8D-6C2C-379A-D93A-472177F2CA0D}"/>
                </a:ext>
              </a:extLst>
            </p:cNvPr>
            <p:cNvSpPr/>
            <p:nvPr>
              <p:custDataLst>
                <p:tags r:id="rId431"/>
              </p:custDataLst>
            </p:nvPr>
          </p:nvSpPr>
          <p:spPr>
            <a:xfrm>
              <a:off x="7715250" y="5800725"/>
              <a:ext cx="161926" cy="88901"/>
            </a:xfrm>
            <a:custGeom>
              <a:avLst/>
              <a:gdLst/>
              <a:ahLst/>
              <a:cxnLst/>
              <a:rect l="0" t="0" r="0" b="0"/>
              <a:pathLst>
                <a:path w="161926" h="88901">
                  <a:moveTo>
                    <a:pt x="0" y="19050"/>
                  </a:moveTo>
                  <a:lnTo>
                    <a:pt x="0" y="19050"/>
                  </a:lnTo>
                  <a:lnTo>
                    <a:pt x="5056" y="19050"/>
                  </a:lnTo>
                  <a:lnTo>
                    <a:pt x="6547" y="17992"/>
                  </a:lnTo>
                  <a:lnTo>
                    <a:pt x="7540" y="16228"/>
                  </a:lnTo>
                  <a:lnTo>
                    <a:pt x="8201" y="13994"/>
                  </a:lnTo>
                  <a:lnTo>
                    <a:pt x="14581" y="8689"/>
                  </a:lnTo>
                  <a:lnTo>
                    <a:pt x="23413" y="3862"/>
                  </a:lnTo>
                  <a:lnTo>
                    <a:pt x="37709" y="763"/>
                  </a:lnTo>
                  <a:lnTo>
                    <a:pt x="50722" y="150"/>
                  </a:lnTo>
                  <a:lnTo>
                    <a:pt x="57116" y="2889"/>
                  </a:lnTo>
                  <a:lnTo>
                    <a:pt x="60303" y="5102"/>
                  </a:lnTo>
                  <a:lnTo>
                    <a:pt x="62427" y="8692"/>
                  </a:lnTo>
                  <a:lnTo>
                    <a:pt x="71790" y="47248"/>
                  </a:lnTo>
                  <a:lnTo>
                    <a:pt x="69655" y="57335"/>
                  </a:lnTo>
                  <a:lnTo>
                    <a:pt x="56707" y="83345"/>
                  </a:lnTo>
                  <a:lnTo>
                    <a:pt x="53680" y="87314"/>
                  </a:lnTo>
                  <a:lnTo>
                    <a:pt x="50603" y="88900"/>
                  </a:lnTo>
                  <a:lnTo>
                    <a:pt x="47494" y="88900"/>
                  </a:lnTo>
                  <a:lnTo>
                    <a:pt x="38060" y="86666"/>
                  </a:lnTo>
                  <a:lnTo>
                    <a:pt x="34899" y="86352"/>
                  </a:lnTo>
                  <a:lnTo>
                    <a:pt x="32791" y="84026"/>
                  </a:lnTo>
                  <a:lnTo>
                    <a:pt x="30449" y="75798"/>
                  </a:lnTo>
                  <a:lnTo>
                    <a:pt x="31941" y="70639"/>
                  </a:lnTo>
                  <a:lnTo>
                    <a:pt x="50198" y="46017"/>
                  </a:lnTo>
                  <a:lnTo>
                    <a:pt x="65203" y="35389"/>
                  </a:lnTo>
                  <a:lnTo>
                    <a:pt x="100192" y="21934"/>
                  </a:lnTo>
                  <a:lnTo>
                    <a:pt x="138078" y="11018"/>
                  </a:lnTo>
                  <a:lnTo>
                    <a:pt x="161925" y="0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26" name="SMARTInkShape-1343">
              <a:extLst>
                <a:ext uri="{FF2B5EF4-FFF2-40B4-BE49-F238E27FC236}">
                  <a16:creationId xmlns:a16="http://schemas.microsoft.com/office/drawing/2014/main" id="{1AF10DA7-CFE3-9081-CB5E-16A4F1F9C838}"/>
                </a:ext>
              </a:extLst>
            </p:cNvPr>
            <p:cNvSpPr/>
            <p:nvPr>
              <p:custDataLst>
                <p:tags r:id="rId432"/>
              </p:custDataLst>
            </p:nvPr>
          </p:nvSpPr>
          <p:spPr>
            <a:xfrm>
              <a:off x="7582610" y="5801244"/>
              <a:ext cx="132641" cy="85039"/>
            </a:xfrm>
            <a:custGeom>
              <a:avLst/>
              <a:gdLst/>
              <a:ahLst/>
              <a:cxnLst/>
              <a:rect l="0" t="0" r="0" b="0"/>
              <a:pathLst>
                <a:path w="132641" h="85039">
                  <a:moveTo>
                    <a:pt x="75490" y="28056"/>
                  </a:moveTo>
                  <a:lnTo>
                    <a:pt x="75490" y="28056"/>
                  </a:lnTo>
                  <a:lnTo>
                    <a:pt x="75490" y="1232"/>
                  </a:lnTo>
                  <a:lnTo>
                    <a:pt x="65377" y="0"/>
                  </a:lnTo>
                  <a:lnTo>
                    <a:pt x="57590" y="2534"/>
                  </a:lnTo>
                  <a:lnTo>
                    <a:pt x="11419" y="35675"/>
                  </a:lnTo>
                  <a:lnTo>
                    <a:pt x="7376" y="39486"/>
                  </a:lnTo>
                  <a:lnTo>
                    <a:pt x="2884" y="49364"/>
                  </a:lnTo>
                  <a:lnTo>
                    <a:pt x="0" y="67895"/>
                  </a:lnTo>
                  <a:lnTo>
                    <a:pt x="2428" y="75043"/>
                  </a:lnTo>
                  <a:lnTo>
                    <a:pt x="4557" y="78430"/>
                  </a:lnTo>
                  <a:lnTo>
                    <a:pt x="8093" y="79630"/>
                  </a:lnTo>
                  <a:lnTo>
                    <a:pt x="17666" y="78142"/>
                  </a:lnTo>
                  <a:lnTo>
                    <a:pt x="35171" y="67697"/>
                  </a:lnTo>
                  <a:lnTo>
                    <a:pt x="61090" y="41357"/>
                  </a:lnTo>
                  <a:lnTo>
                    <a:pt x="65322" y="30017"/>
                  </a:lnTo>
                  <a:lnTo>
                    <a:pt x="65537" y="30422"/>
                  </a:lnTo>
                  <a:lnTo>
                    <a:pt x="65775" y="33693"/>
                  </a:lnTo>
                  <a:lnTo>
                    <a:pt x="60440" y="50963"/>
                  </a:lnTo>
                  <a:lnTo>
                    <a:pt x="65029" y="69004"/>
                  </a:lnTo>
                  <a:lnTo>
                    <a:pt x="71193" y="75534"/>
                  </a:lnTo>
                  <a:lnTo>
                    <a:pt x="82284" y="83296"/>
                  </a:lnTo>
                  <a:lnTo>
                    <a:pt x="101178" y="85038"/>
                  </a:lnTo>
                  <a:lnTo>
                    <a:pt x="117645" y="77569"/>
                  </a:lnTo>
                  <a:lnTo>
                    <a:pt x="132640" y="66156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27" name="SMARTInkShape-1344">
              <a:extLst>
                <a:ext uri="{FF2B5EF4-FFF2-40B4-BE49-F238E27FC236}">
                  <a16:creationId xmlns:a16="http://schemas.microsoft.com/office/drawing/2014/main" id="{83558242-1C01-7682-89B1-66839BBA7EBE}"/>
                </a:ext>
              </a:extLst>
            </p:cNvPr>
            <p:cNvSpPr/>
            <p:nvPr>
              <p:custDataLst>
                <p:tags r:id="rId433"/>
              </p:custDataLst>
            </p:nvPr>
          </p:nvSpPr>
          <p:spPr>
            <a:xfrm>
              <a:off x="7422342" y="5802686"/>
              <a:ext cx="128560" cy="92685"/>
            </a:xfrm>
            <a:custGeom>
              <a:avLst/>
              <a:gdLst/>
              <a:ahLst/>
              <a:cxnLst/>
              <a:rect l="0" t="0" r="0" b="0"/>
              <a:pathLst>
                <a:path w="128560" h="92685">
                  <a:moveTo>
                    <a:pt x="16683" y="45664"/>
                  </a:moveTo>
                  <a:lnTo>
                    <a:pt x="16683" y="45664"/>
                  </a:lnTo>
                  <a:lnTo>
                    <a:pt x="62276" y="45664"/>
                  </a:lnTo>
                  <a:lnTo>
                    <a:pt x="96436" y="44606"/>
                  </a:lnTo>
                  <a:lnTo>
                    <a:pt x="122801" y="37463"/>
                  </a:lnTo>
                  <a:lnTo>
                    <a:pt x="125528" y="34905"/>
                  </a:lnTo>
                  <a:lnTo>
                    <a:pt x="128559" y="26418"/>
                  </a:lnTo>
                  <a:lnTo>
                    <a:pt x="127250" y="22250"/>
                  </a:lnTo>
                  <a:lnTo>
                    <a:pt x="120152" y="14797"/>
                  </a:lnTo>
                  <a:lnTo>
                    <a:pt x="104255" y="4651"/>
                  </a:lnTo>
                  <a:lnTo>
                    <a:pt x="81083" y="0"/>
                  </a:lnTo>
                  <a:lnTo>
                    <a:pt x="54109" y="3676"/>
                  </a:lnTo>
                  <a:lnTo>
                    <a:pt x="36121" y="11469"/>
                  </a:lnTo>
                  <a:lnTo>
                    <a:pt x="14016" y="31187"/>
                  </a:lnTo>
                  <a:lnTo>
                    <a:pt x="5620" y="43111"/>
                  </a:lnTo>
                  <a:lnTo>
                    <a:pt x="0" y="61723"/>
                  </a:lnTo>
                  <a:lnTo>
                    <a:pt x="1508" y="71498"/>
                  </a:lnTo>
                  <a:lnTo>
                    <a:pt x="8306" y="82953"/>
                  </a:lnTo>
                  <a:lnTo>
                    <a:pt x="11098" y="86398"/>
                  </a:lnTo>
                  <a:lnTo>
                    <a:pt x="22668" y="90227"/>
                  </a:lnTo>
                  <a:lnTo>
                    <a:pt x="50909" y="92684"/>
                  </a:lnTo>
                  <a:lnTo>
                    <a:pt x="83358" y="83764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28" name="SMARTInkShape-1345">
              <a:extLst>
                <a:ext uri="{FF2B5EF4-FFF2-40B4-BE49-F238E27FC236}">
                  <a16:creationId xmlns:a16="http://schemas.microsoft.com/office/drawing/2014/main" id="{25AC2699-E67C-06CA-FE31-B40E2280E84B}"/>
                </a:ext>
              </a:extLst>
            </p:cNvPr>
            <p:cNvSpPr/>
            <p:nvPr>
              <p:custDataLst>
                <p:tags r:id="rId434"/>
              </p:custDataLst>
            </p:nvPr>
          </p:nvSpPr>
          <p:spPr>
            <a:xfrm>
              <a:off x="7181850" y="5801152"/>
              <a:ext cx="190356" cy="104349"/>
            </a:xfrm>
            <a:custGeom>
              <a:avLst/>
              <a:gdLst/>
              <a:ahLst/>
              <a:cxnLst/>
              <a:rect l="0" t="0" r="0" b="0"/>
              <a:pathLst>
                <a:path w="190356" h="104349">
                  <a:moveTo>
                    <a:pt x="0" y="18623"/>
                  </a:moveTo>
                  <a:lnTo>
                    <a:pt x="0" y="18623"/>
                  </a:lnTo>
                  <a:lnTo>
                    <a:pt x="5056" y="13567"/>
                  </a:lnTo>
                  <a:lnTo>
                    <a:pt x="10361" y="11084"/>
                  </a:lnTo>
                  <a:lnTo>
                    <a:pt x="13257" y="10422"/>
                  </a:lnTo>
                  <a:lnTo>
                    <a:pt x="26569" y="2813"/>
                  </a:lnTo>
                  <a:lnTo>
                    <a:pt x="49491" y="0"/>
                  </a:lnTo>
                  <a:lnTo>
                    <a:pt x="52044" y="1974"/>
                  </a:lnTo>
                  <a:lnTo>
                    <a:pt x="61534" y="31182"/>
                  </a:lnTo>
                  <a:lnTo>
                    <a:pt x="66373" y="77695"/>
                  </a:lnTo>
                  <a:lnTo>
                    <a:pt x="66635" y="92358"/>
                  </a:lnTo>
                  <a:lnTo>
                    <a:pt x="66663" y="89037"/>
                  </a:lnTo>
                  <a:lnTo>
                    <a:pt x="69493" y="84137"/>
                  </a:lnTo>
                  <a:lnTo>
                    <a:pt x="111732" y="40270"/>
                  </a:lnTo>
                  <a:lnTo>
                    <a:pt x="149278" y="15955"/>
                  </a:lnTo>
                  <a:lnTo>
                    <a:pt x="177217" y="9701"/>
                  </a:lnTo>
                  <a:lnTo>
                    <a:pt x="182128" y="12188"/>
                  </a:lnTo>
                  <a:lnTo>
                    <a:pt x="184918" y="14333"/>
                  </a:lnTo>
                  <a:lnTo>
                    <a:pt x="188020" y="22361"/>
                  </a:lnTo>
                  <a:lnTo>
                    <a:pt x="190355" y="63292"/>
                  </a:lnTo>
                  <a:lnTo>
                    <a:pt x="180975" y="104348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734" name="SMARTInkShape-Group214">
            <a:extLst>
              <a:ext uri="{FF2B5EF4-FFF2-40B4-BE49-F238E27FC236}">
                <a16:creationId xmlns:a16="http://schemas.microsoft.com/office/drawing/2014/main" id="{5AA6ED1A-1DE3-3441-EEF3-776906649342}"/>
              </a:ext>
            </a:extLst>
          </p:cNvPr>
          <p:cNvGrpSpPr/>
          <p:nvPr/>
        </p:nvGrpSpPr>
        <p:grpSpPr>
          <a:xfrm>
            <a:off x="6600825" y="5706295"/>
            <a:ext cx="228601" cy="246831"/>
            <a:chOff x="6600825" y="5706295"/>
            <a:chExt cx="228601" cy="246831"/>
          </a:xfrm>
        </p:grpSpPr>
        <p:sp>
          <p:nvSpPr>
            <p:cNvPr id="1730" name="SMARTInkShape-1346">
              <a:extLst>
                <a:ext uri="{FF2B5EF4-FFF2-40B4-BE49-F238E27FC236}">
                  <a16:creationId xmlns:a16="http://schemas.microsoft.com/office/drawing/2014/main" id="{A0015919-88B2-2B0A-F871-91466D70423E}"/>
                </a:ext>
              </a:extLst>
            </p:cNvPr>
            <p:cNvSpPr/>
            <p:nvPr>
              <p:custDataLst>
                <p:tags r:id="rId425"/>
              </p:custDataLst>
            </p:nvPr>
          </p:nvSpPr>
          <p:spPr>
            <a:xfrm>
              <a:off x="6715125" y="5829300"/>
              <a:ext cx="114301" cy="9526"/>
            </a:xfrm>
            <a:custGeom>
              <a:avLst/>
              <a:gdLst/>
              <a:ahLst/>
              <a:cxnLst/>
              <a:rect l="0" t="0" r="0" b="0"/>
              <a:pathLst>
                <a:path w="114301" h="9526">
                  <a:moveTo>
                    <a:pt x="0" y="9525"/>
                  </a:moveTo>
                  <a:lnTo>
                    <a:pt x="0" y="9525"/>
                  </a:lnTo>
                  <a:lnTo>
                    <a:pt x="8200" y="9525"/>
                  </a:lnTo>
                  <a:lnTo>
                    <a:pt x="30073" y="1986"/>
                  </a:lnTo>
                  <a:lnTo>
                    <a:pt x="73113" y="116"/>
                  </a:lnTo>
                  <a:lnTo>
                    <a:pt x="114300" y="0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31" name="SMARTInkShape-1347">
              <a:extLst>
                <a:ext uri="{FF2B5EF4-FFF2-40B4-BE49-F238E27FC236}">
                  <a16:creationId xmlns:a16="http://schemas.microsoft.com/office/drawing/2014/main" id="{ECCB4DF6-C381-2F1B-69E5-2E38C9D16DBB}"/>
                </a:ext>
              </a:extLst>
            </p:cNvPr>
            <p:cNvSpPr/>
            <p:nvPr>
              <p:custDataLst>
                <p:tags r:id="rId426"/>
              </p:custDataLst>
            </p:nvPr>
          </p:nvSpPr>
          <p:spPr>
            <a:xfrm>
              <a:off x="6724650" y="5706295"/>
              <a:ext cx="95241" cy="246831"/>
            </a:xfrm>
            <a:custGeom>
              <a:avLst/>
              <a:gdLst/>
              <a:ahLst/>
              <a:cxnLst/>
              <a:rect l="0" t="0" r="0" b="0"/>
              <a:pathLst>
                <a:path w="95241" h="246831">
                  <a:moveTo>
                    <a:pt x="85725" y="46805"/>
                  </a:moveTo>
                  <a:lnTo>
                    <a:pt x="85725" y="46805"/>
                  </a:lnTo>
                  <a:lnTo>
                    <a:pt x="90781" y="46805"/>
                  </a:lnTo>
                  <a:lnTo>
                    <a:pt x="92270" y="44688"/>
                  </a:lnTo>
                  <a:lnTo>
                    <a:pt x="95134" y="28540"/>
                  </a:lnTo>
                  <a:lnTo>
                    <a:pt x="95240" y="19623"/>
                  </a:lnTo>
                  <a:lnTo>
                    <a:pt x="86116" y="0"/>
                  </a:lnTo>
                  <a:lnTo>
                    <a:pt x="80785" y="4480"/>
                  </a:lnTo>
                  <a:lnTo>
                    <a:pt x="69501" y="24137"/>
                  </a:lnTo>
                  <a:lnTo>
                    <a:pt x="53929" y="66633"/>
                  </a:lnTo>
                  <a:lnTo>
                    <a:pt x="42324" y="109597"/>
                  </a:lnTo>
                  <a:lnTo>
                    <a:pt x="38656" y="152532"/>
                  </a:lnTo>
                  <a:lnTo>
                    <a:pt x="35351" y="199331"/>
                  </a:lnTo>
                  <a:lnTo>
                    <a:pt x="27760" y="222173"/>
                  </a:lnTo>
                  <a:lnTo>
                    <a:pt x="11359" y="244620"/>
                  </a:lnTo>
                  <a:lnTo>
                    <a:pt x="0" y="246830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32" name="SMARTInkShape-1348">
              <a:extLst>
                <a:ext uri="{FF2B5EF4-FFF2-40B4-BE49-F238E27FC236}">
                  <a16:creationId xmlns:a16="http://schemas.microsoft.com/office/drawing/2014/main" id="{A96165CA-D62B-3F36-514E-4997561C456F}"/>
                </a:ext>
              </a:extLst>
            </p:cNvPr>
            <p:cNvSpPr/>
            <p:nvPr>
              <p:custDataLst>
                <p:tags r:id="rId427"/>
              </p:custDataLst>
            </p:nvPr>
          </p:nvSpPr>
          <p:spPr>
            <a:xfrm>
              <a:off x="6667500" y="5753100"/>
              <a:ext cx="19051" cy="9526"/>
            </a:xfrm>
            <a:custGeom>
              <a:avLst/>
              <a:gdLst/>
              <a:ahLst/>
              <a:cxnLst/>
              <a:rect l="0" t="0" r="0" b="0"/>
              <a:pathLst>
                <a:path w="19051" h="9526">
                  <a:moveTo>
                    <a:pt x="0" y="9525"/>
                  </a:moveTo>
                  <a:lnTo>
                    <a:pt x="0" y="9525"/>
                  </a:lnTo>
                  <a:lnTo>
                    <a:pt x="5056" y="4469"/>
                  </a:lnTo>
                  <a:lnTo>
                    <a:pt x="10361" y="1986"/>
                  </a:lnTo>
                  <a:lnTo>
                    <a:pt x="19050" y="0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33" name="SMARTInkShape-1349">
              <a:extLst>
                <a:ext uri="{FF2B5EF4-FFF2-40B4-BE49-F238E27FC236}">
                  <a16:creationId xmlns:a16="http://schemas.microsoft.com/office/drawing/2014/main" id="{3210DF11-EFA3-1018-2C45-56DA094D082C}"/>
                </a:ext>
              </a:extLst>
            </p:cNvPr>
            <p:cNvSpPr/>
            <p:nvPr>
              <p:custDataLst>
                <p:tags r:id="rId428"/>
              </p:custDataLst>
            </p:nvPr>
          </p:nvSpPr>
          <p:spPr>
            <a:xfrm>
              <a:off x="6600825" y="5791316"/>
              <a:ext cx="114301" cy="66560"/>
            </a:xfrm>
            <a:custGeom>
              <a:avLst/>
              <a:gdLst/>
              <a:ahLst/>
              <a:cxnLst/>
              <a:rect l="0" t="0" r="0" b="0"/>
              <a:pathLst>
                <a:path w="114301" h="66560">
                  <a:moveTo>
                    <a:pt x="0" y="9409"/>
                  </a:moveTo>
                  <a:lnTo>
                    <a:pt x="0" y="9409"/>
                  </a:lnTo>
                  <a:lnTo>
                    <a:pt x="5056" y="4353"/>
                  </a:lnTo>
                  <a:lnTo>
                    <a:pt x="10361" y="1870"/>
                  </a:lnTo>
                  <a:lnTo>
                    <a:pt x="18542" y="0"/>
                  </a:lnTo>
                  <a:lnTo>
                    <a:pt x="19037" y="35536"/>
                  </a:lnTo>
                  <a:lnTo>
                    <a:pt x="16221" y="45009"/>
                  </a:lnTo>
                  <a:lnTo>
                    <a:pt x="12502" y="52747"/>
                  </a:lnTo>
                  <a:lnTo>
                    <a:pt x="9916" y="64531"/>
                  </a:lnTo>
                  <a:lnTo>
                    <a:pt x="10844" y="65207"/>
                  </a:lnTo>
                  <a:lnTo>
                    <a:pt x="19248" y="66440"/>
                  </a:lnTo>
                  <a:lnTo>
                    <a:pt x="59721" y="66555"/>
                  </a:lnTo>
                  <a:lnTo>
                    <a:pt x="107294" y="66559"/>
                  </a:lnTo>
                  <a:lnTo>
                    <a:pt x="114300" y="66559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742" name="SMARTInkShape-Group215">
            <a:extLst>
              <a:ext uri="{FF2B5EF4-FFF2-40B4-BE49-F238E27FC236}">
                <a16:creationId xmlns:a16="http://schemas.microsoft.com/office/drawing/2014/main" id="{197C2ADD-2053-5C1C-02AD-C6138F65F469}"/>
              </a:ext>
            </a:extLst>
          </p:cNvPr>
          <p:cNvGrpSpPr/>
          <p:nvPr/>
        </p:nvGrpSpPr>
        <p:grpSpPr>
          <a:xfrm>
            <a:off x="5486620" y="5743978"/>
            <a:ext cx="885606" cy="254871"/>
            <a:chOff x="5486620" y="5743978"/>
            <a:chExt cx="885606" cy="254871"/>
          </a:xfrm>
        </p:grpSpPr>
        <p:sp>
          <p:nvSpPr>
            <p:cNvPr id="1735" name="SMARTInkShape-1350">
              <a:extLst>
                <a:ext uri="{FF2B5EF4-FFF2-40B4-BE49-F238E27FC236}">
                  <a16:creationId xmlns:a16="http://schemas.microsoft.com/office/drawing/2014/main" id="{B138379E-03C1-6B8D-1643-13F648B5B224}"/>
                </a:ext>
              </a:extLst>
            </p:cNvPr>
            <p:cNvSpPr/>
            <p:nvPr>
              <p:custDataLst>
                <p:tags r:id="rId418"/>
              </p:custDataLst>
            </p:nvPr>
          </p:nvSpPr>
          <p:spPr>
            <a:xfrm>
              <a:off x="6260301" y="5800773"/>
              <a:ext cx="111925" cy="198076"/>
            </a:xfrm>
            <a:custGeom>
              <a:avLst/>
              <a:gdLst/>
              <a:ahLst/>
              <a:cxnLst/>
              <a:rect l="0" t="0" r="0" b="0"/>
              <a:pathLst>
                <a:path w="111925" h="198076">
                  <a:moveTo>
                    <a:pt x="45249" y="38052"/>
                  </a:moveTo>
                  <a:lnTo>
                    <a:pt x="45249" y="38052"/>
                  </a:lnTo>
                  <a:lnTo>
                    <a:pt x="50305" y="38052"/>
                  </a:lnTo>
                  <a:lnTo>
                    <a:pt x="51794" y="36994"/>
                  </a:lnTo>
                  <a:lnTo>
                    <a:pt x="52788" y="35230"/>
                  </a:lnTo>
                  <a:lnTo>
                    <a:pt x="54381" y="29851"/>
                  </a:lnTo>
                  <a:lnTo>
                    <a:pt x="61243" y="21184"/>
                  </a:lnTo>
                  <a:lnTo>
                    <a:pt x="62941" y="15386"/>
                  </a:lnTo>
                  <a:lnTo>
                    <a:pt x="62335" y="12359"/>
                  </a:lnTo>
                  <a:lnTo>
                    <a:pt x="54881" y="112"/>
                  </a:lnTo>
                  <a:lnTo>
                    <a:pt x="49749" y="0"/>
                  </a:lnTo>
                  <a:lnTo>
                    <a:pt x="36469" y="5023"/>
                  </a:lnTo>
                  <a:lnTo>
                    <a:pt x="5643" y="30544"/>
                  </a:lnTo>
                  <a:lnTo>
                    <a:pt x="1188" y="40360"/>
                  </a:lnTo>
                  <a:lnTo>
                    <a:pt x="0" y="45940"/>
                  </a:lnTo>
                  <a:lnTo>
                    <a:pt x="266" y="50719"/>
                  </a:lnTo>
                  <a:lnTo>
                    <a:pt x="3384" y="58851"/>
                  </a:lnTo>
                  <a:lnTo>
                    <a:pt x="5698" y="61443"/>
                  </a:lnTo>
                  <a:lnTo>
                    <a:pt x="11090" y="64322"/>
                  </a:lnTo>
                  <a:lnTo>
                    <a:pt x="14009" y="64032"/>
                  </a:lnTo>
                  <a:lnTo>
                    <a:pt x="20077" y="60887"/>
                  </a:lnTo>
                  <a:lnTo>
                    <a:pt x="42088" y="42135"/>
                  </a:lnTo>
                  <a:lnTo>
                    <a:pt x="48430" y="39867"/>
                  </a:lnTo>
                  <a:lnTo>
                    <a:pt x="50545" y="38204"/>
                  </a:lnTo>
                  <a:lnTo>
                    <a:pt x="54217" y="30011"/>
                  </a:lnTo>
                  <a:lnTo>
                    <a:pt x="54752" y="75648"/>
                  </a:lnTo>
                  <a:lnTo>
                    <a:pt x="54770" y="121795"/>
                  </a:lnTo>
                  <a:lnTo>
                    <a:pt x="54774" y="166486"/>
                  </a:lnTo>
                  <a:lnTo>
                    <a:pt x="54774" y="173802"/>
                  </a:lnTo>
                  <a:lnTo>
                    <a:pt x="51952" y="180583"/>
                  </a:lnTo>
                  <a:lnTo>
                    <a:pt x="37441" y="198075"/>
                  </a:lnTo>
                  <a:lnTo>
                    <a:pt x="35811" y="197651"/>
                  </a:lnTo>
                  <a:lnTo>
                    <a:pt x="31177" y="194358"/>
                  </a:lnTo>
                  <a:lnTo>
                    <a:pt x="28411" y="186543"/>
                  </a:lnTo>
                  <a:lnTo>
                    <a:pt x="21004" y="146154"/>
                  </a:lnTo>
                  <a:lnTo>
                    <a:pt x="25306" y="116820"/>
                  </a:lnTo>
                  <a:lnTo>
                    <a:pt x="31447" y="104458"/>
                  </a:lnTo>
                  <a:lnTo>
                    <a:pt x="47579" y="84330"/>
                  </a:lnTo>
                  <a:lnTo>
                    <a:pt x="62755" y="73518"/>
                  </a:lnTo>
                  <a:lnTo>
                    <a:pt x="111924" y="57102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36" name="SMARTInkShape-1351">
              <a:extLst>
                <a:ext uri="{FF2B5EF4-FFF2-40B4-BE49-F238E27FC236}">
                  <a16:creationId xmlns:a16="http://schemas.microsoft.com/office/drawing/2014/main" id="{B64A2DA6-C753-CF27-C057-88D811A71230}"/>
                </a:ext>
              </a:extLst>
            </p:cNvPr>
            <p:cNvSpPr/>
            <p:nvPr>
              <p:custDataLst>
                <p:tags r:id="rId419"/>
              </p:custDataLst>
            </p:nvPr>
          </p:nvSpPr>
          <p:spPr>
            <a:xfrm>
              <a:off x="6047017" y="5815464"/>
              <a:ext cx="172809" cy="78979"/>
            </a:xfrm>
            <a:custGeom>
              <a:avLst/>
              <a:gdLst/>
              <a:ahLst/>
              <a:cxnLst/>
              <a:rect l="0" t="0" r="0" b="0"/>
              <a:pathLst>
                <a:path w="172809" h="78979">
                  <a:moveTo>
                    <a:pt x="29933" y="23361"/>
                  </a:moveTo>
                  <a:lnTo>
                    <a:pt x="29933" y="23361"/>
                  </a:lnTo>
                  <a:lnTo>
                    <a:pt x="39065" y="23361"/>
                  </a:lnTo>
                  <a:lnTo>
                    <a:pt x="30316" y="14229"/>
                  </a:lnTo>
                  <a:lnTo>
                    <a:pt x="24990" y="13952"/>
                  </a:lnTo>
                  <a:lnTo>
                    <a:pt x="19622" y="16710"/>
                  </a:lnTo>
                  <a:lnTo>
                    <a:pt x="2496" y="32160"/>
                  </a:lnTo>
                  <a:lnTo>
                    <a:pt x="0" y="37693"/>
                  </a:lnTo>
                  <a:lnTo>
                    <a:pt x="1243" y="68610"/>
                  </a:lnTo>
                  <a:lnTo>
                    <a:pt x="11437" y="75339"/>
                  </a:lnTo>
                  <a:lnTo>
                    <a:pt x="22807" y="78978"/>
                  </a:lnTo>
                  <a:lnTo>
                    <a:pt x="26240" y="78431"/>
                  </a:lnTo>
                  <a:lnTo>
                    <a:pt x="32877" y="75000"/>
                  </a:lnTo>
                  <a:lnTo>
                    <a:pt x="35071" y="71545"/>
                  </a:lnTo>
                  <a:lnTo>
                    <a:pt x="37508" y="62064"/>
                  </a:lnTo>
                  <a:lnTo>
                    <a:pt x="37100" y="57629"/>
                  </a:lnTo>
                  <a:lnTo>
                    <a:pt x="31086" y="39568"/>
                  </a:lnTo>
                  <a:lnTo>
                    <a:pt x="31760" y="36282"/>
                  </a:lnTo>
                  <a:lnTo>
                    <a:pt x="38235" y="25271"/>
                  </a:lnTo>
                  <a:lnTo>
                    <a:pt x="61816" y="1020"/>
                  </a:lnTo>
                  <a:lnTo>
                    <a:pt x="66005" y="0"/>
                  </a:lnTo>
                  <a:lnTo>
                    <a:pt x="88945" y="3534"/>
                  </a:lnTo>
                  <a:lnTo>
                    <a:pt x="91500" y="4852"/>
                  </a:lnTo>
                  <a:lnTo>
                    <a:pt x="93202" y="6787"/>
                  </a:lnTo>
                  <a:lnTo>
                    <a:pt x="94338" y="9137"/>
                  </a:lnTo>
                  <a:lnTo>
                    <a:pt x="96549" y="54370"/>
                  </a:lnTo>
                  <a:lnTo>
                    <a:pt x="96603" y="69039"/>
                  </a:lnTo>
                  <a:lnTo>
                    <a:pt x="96608" y="62614"/>
                  </a:lnTo>
                  <a:lnTo>
                    <a:pt x="101664" y="51690"/>
                  </a:lnTo>
                  <a:lnTo>
                    <a:pt x="109791" y="43713"/>
                  </a:lnTo>
                  <a:lnTo>
                    <a:pt x="147375" y="18120"/>
                  </a:lnTo>
                  <a:lnTo>
                    <a:pt x="155507" y="15741"/>
                  </a:lnTo>
                  <a:lnTo>
                    <a:pt x="158099" y="16163"/>
                  </a:lnTo>
                  <a:lnTo>
                    <a:pt x="159827" y="17504"/>
                  </a:lnTo>
                  <a:lnTo>
                    <a:pt x="170519" y="33208"/>
                  </a:lnTo>
                  <a:lnTo>
                    <a:pt x="172808" y="61461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37" name="SMARTInkShape-1352">
              <a:extLst>
                <a:ext uri="{FF2B5EF4-FFF2-40B4-BE49-F238E27FC236}">
                  <a16:creationId xmlns:a16="http://schemas.microsoft.com/office/drawing/2014/main" id="{9A5949F7-6831-26F3-54C4-5BDE15BEC73C}"/>
                </a:ext>
              </a:extLst>
            </p:cNvPr>
            <p:cNvSpPr/>
            <p:nvPr>
              <p:custDataLst>
                <p:tags r:id="rId420"/>
              </p:custDataLst>
            </p:nvPr>
          </p:nvSpPr>
          <p:spPr>
            <a:xfrm>
              <a:off x="5867400" y="5804769"/>
              <a:ext cx="161926" cy="106662"/>
            </a:xfrm>
            <a:custGeom>
              <a:avLst/>
              <a:gdLst/>
              <a:ahLst/>
              <a:cxnLst/>
              <a:rect l="0" t="0" r="0" b="0"/>
              <a:pathLst>
                <a:path w="161926" h="106662">
                  <a:moveTo>
                    <a:pt x="0" y="15006"/>
                  </a:moveTo>
                  <a:lnTo>
                    <a:pt x="0" y="15006"/>
                  </a:lnTo>
                  <a:lnTo>
                    <a:pt x="5056" y="15006"/>
                  </a:lnTo>
                  <a:lnTo>
                    <a:pt x="10361" y="12184"/>
                  </a:lnTo>
                  <a:lnTo>
                    <a:pt x="17333" y="6805"/>
                  </a:lnTo>
                  <a:lnTo>
                    <a:pt x="26315" y="5743"/>
                  </a:lnTo>
                  <a:lnTo>
                    <a:pt x="36339" y="5515"/>
                  </a:lnTo>
                  <a:lnTo>
                    <a:pt x="42635" y="435"/>
                  </a:lnTo>
                  <a:lnTo>
                    <a:pt x="44298" y="0"/>
                  </a:lnTo>
                  <a:lnTo>
                    <a:pt x="45407" y="768"/>
                  </a:lnTo>
                  <a:lnTo>
                    <a:pt x="46146" y="2339"/>
                  </a:lnTo>
                  <a:lnTo>
                    <a:pt x="47698" y="3387"/>
                  </a:lnTo>
                  <a:lnTo>
                    <a:pt x="55696" y="5205"/>
                  </a:lnTo>
                  <a:lnTo>
                    <a:pt x="70280" y="31972"/>
                  </a:lnTo>
                  <a:lnTo>
                    <a:pt x="74446" y="60366"/>
                  </a:lnTo>
                  <a:lnTo>
                    <a:pt x="72598" y="75030"/>
                  </a:lnTo>
                  <a:lnTo>
                    <a:pt x="68431" y="92057"/>
                  </a:lnTo>
                  <a:lnTo>
                    <a:pt x="67845" y="98123"/>
                  </a:lnTo>
                  <a:lnTo>
                    <a:pt x="65339" y="102168"/>
                  </a:lnTo>
                  <a:lnTo>
                    <a:pt x="61551" y="104864"/>
                  </a:lnTo>
                  <a:lnTo>
                    <a:pt x="56909" y="106661"/>
                  </a:lnTo>
                  <a:lnTo>
                    <a:pt x="52756" y="105743"/>
                  </a:lnTo>
                  <a:lnTo>
                    <a:pt x="45319" y="99077"/>
                  </a:lnTo>
                  <a:lnTo>
                    <a:pt x="41309" y="91882"/>
                  </a:lnTo>
                  <a:lnTo>
                    <a:pt x="39050" y="79059"/>
                  </a:lnTo>
                  <a:lnTo>
                    <a:pt x="39581" y="67816"/>
                  </a:lnTo>
                  <a:lnTo>
                    <a:pt x="43345" y="55763"/>
                  </a:lnTo>
                  <a:lnTo>
                    <a:pt x="51366" y="46173"/>
                  </a:lnTo>
                  <a:lnTo>
                    <a:pt x="61988" y="39441"/>
                  </a:lnTo>
                  <a:lnTo>
                    <a:pt x="105117" y="27982"/>
                  </a:lnTo>
                  <a:lnTo>
                    <a:pt x="161925" y="24531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38" name="SMARTInkShape-1353">
              <a:extLst>
                <a:ext uri="{FF2B5EF4-FFF2-40B4-BE49-F238E27FC236}">
                  <a16:creationId xmlns:a16="http://schemas.microsoft.com/office/drawing/2014/main" id="{2BEDED9F-F827-06E0-2DB8-6076CB16B7E1}"/>
                </a:ext>
              </a:extLst>
            </p:cNvPr>
            <p:cNvSpPr/>
            <p:nvPr>
              <p:custDataLst>
                <p:tags r:id="rId421"/>
              </p:custDataLst>
            </p:nvPr>
          </p:nvSpPr>
          <p:spPr>
            <a:xfrm>
              <a:off x="5762625" y="5819775"/>
              <a:ext cx="104776" cy="9526"/>
            </a:xfrm>
            <a:custGeom>
              <a:avLst/>
              <a:gdLst/>
              <a:ahLst/>
              <a:cxnLst/>
              <a:rect l="0" t="0" r="0" b="0"/>
              <a:pathLst>
                <a:path w="104776" h="9526">
                  <a:moveTo>
                    <a:pt x="0" y="9525"/>
                  </a:moveTo>
                  <a:lnTo>
                    <a:pt x="0" y="9525"/>
                  </a:lnTo>
                  <a:lnTo>
                    <a:pt x="42917" y="1324"/>
                  </a:lnTo>
                  <a:lnTo>
                    <a:pt x="104775" y="0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39" name="SMARTInkShape-1354">
              <a:extLst>
                <a:ext uri="{FF2B5EF4-FFF2-40B4-BE49-F238E27FC236}">
                  <a16:creationId xmlns:a16="http://schemas.microsoft.com/office/drawing/2014/main" id="{35AEEE29-5902-03E3-84DA-042B99ADA1E4}"/>
                </a:ext>
              </a:extLst>
            </p:cNvPr>
            <p:cNvSpPr/>
            <p:nvPr>
              <p:custDataLst>
                <p:tags r:id="rId422"/>
              </p:custDataLst>
            </p:nvPr>
          </p:nvSpPr>
          <p:spPr>
            <a:xfrm>
              <a:off x="5764076" y="5753885"/>
              <a:ext cx="74750" cy="160510"/>
            </a:xfrm>
            <a:custGeom>
              <a:avLst/>
              <a:gdLst/>
              <a:ahLst/>
              <a:cxnLst/>
              <a:rect l="0" t="0" r="0" b="0"/>
              <a:pathLst>
                <a:path w="74750" h="160510">
                  <a:moveTo>
                    <a:pt x="8074" y="18265"/>
                  </a:moveTo>
                  <a:lnTo>
                    <a:pt x="8074" y="18265"/>
                  </a:lnTo>
                  <a:lnTo>
                    <a:pt x="26339" y="0"/>
                  </a:lnTo>
                  <a:lnTo>
                    <a:pt x="25910" y="22183"/>
                  </a:lnTo>
                  <a:lnTo>
                    <a:pt x="18902" y="66406"/>
                  </a:lnTo>
                  <a:lnTo>
                    <a:pt x="11311" y="109579"/>
                  </a:lnTo>
                  <a:lnTo>
                    <a:pt x="7975" y="132575"/>
                  </a:lnTo>
                  <a:lnTo>
                    <a:pt x="0" y="153955"/>
                  </a:lnTo>
                  <a:lnTo>
                    <a:pt x="575" y="156350"/>
                  </a:lnTo>
                  <a:lnTo>
                    <a:pt x="2015" y="157946"/>
                  </a:lnTo>
                  <a:lnTo>
                    <a:pt x="6440" y="159721"/>
                  </a:lnTo>
                  <a:lnTo>
                    <a:pt x="11934" y="160509"/>
                  </a:lnTo>
                  <a:lnTo>
                    <a:pt x="74749" y="142090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40" name="SMARTInkShape-1355">
              <a:extLst>
                <a:ext uri="{FF2B5EF4-FFF2-40B4-BE49-F238E27FC236}">
                  <a16:creationId xmlns:a16="http://schemas.microsoft.com/office/drawing/2014/main" id="{FA8658AD-8557-FC94-F330-3920F2235349}"/>
                </a:ext>
              </a:extLst>
            </p:cNvPr>
            <p:cNvSpPr/>
            <p:nvPr>
              <p:custDataLst>
                <p:tags r:id="rId423"/>
              </p:custDataLst>
            </p:nvPr>
          </p:nvSpPr>
          <p:spPr>
            <a:xfrm>
              <a:off x="5629275" y="5810643"/>
              <a:ext cx="94623" cy="94858"/>
            </a:xfrm>
            <a:custGeom>
              <a:avLst/>
              <a:gdLst/>
              <a:ahLst/>
              <a:cxnLst/>
              <a:rect l="0" t="0" r="0" b="0"/>
              <a:pathLst>
                <a:path w="94623" h="94858">
                  <a:moveTo>
                    <a:pt x="85725" y="9132"/>
                  </a:moveTo>
                  <a:lnTo>
                    <a:pt x="85725" y="9132"/>
                  </a:lnTo>
                  <a:lnTo>
                    <a:pt x="85725" y="0"/>
                  </a:lnTo>
                  <a:lnTo>
                    <a:pt x="65029" y="743"/>
                  </a:lnTo>
                  <a:lnTo>
                    <a:pt x="45732" y="7161"/>
                  </a:lnTo>
                  <a:lnTo>
                    <a:pt x="35142" y="9315"/>
                  </a:lnTo>
                  <a:lnTo>
                    <a:pt x="26908" y="13800"/>
                  </a:lnTo>
                  <a:lnTo>
                    <a:pt x="22542" y="19321"/>
                  </a:lnTo>
                  <a:lnTo>
                    <a:pt x="21379" y="22274"/>
                  </a:lnTo>
                  <a:lnTo>
                    <a:pt x="22719" y="25302"/>
                  </a:lnTo>
                  <a:lnTo>
                    <a:pt x="40713" y="40921"/>
                  </a:lnTo>
                  <a:lnTo>
                    <a:pt x="88101" y="69458"/>
                  </a:lnTo>
                  <a:lnTo>
                    <a:pt x="92072" y="75807"/>
                  </a:lnTo>
                  <a:lnTo>
                    <a:pt x="94622" y="88507"/>
                  </a:lnTo>
                  <a:lnTo>
                    <a:pt x="91656" y="90624"/>
                  </a:lnTo>
                  <a:lnTo>
                    <a:pt x="66906" y="94021"/>
                  </a:lnTo>
                  <a:lnTo>
                    <a:pt x="0" y="94857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41" name="SMARTInkShape-1356">
              <a:extLst>
                <a:ext uri="{FF2B5EF4-FFF2-40B4-BE49-F238E27FC236}">
                  <a16:creationId xmlns:a16="http://schemas.microsoft.com/office/drawing/2014/main" id="{FA1D92CA-EC6F-E940-95AC-21765F6B64F8}"/>
                </a:ext>
              </a:extLst>
            </p:cNvPr>
            <p:cNvSpPr/>
            <p:nvPr>
              <p:custDataLst>
                <p:tags r:id="rId424"/>
              </p:custDataLst>
            </p:nvPr>
          </p:nvSpPr>
          <p:spPr>
            <a:xfrm>
              <a:off x="5486620" y="5743978"/>
              <a:ext cx="81026" cy="236537"/>
            </a:xfrm>
            <a:custGeom>
              <a:avLst/>
              <a:gdLst/>
              <a:ahLst/>
              <a:cxnLst/>
              <a:rect l="0" t="0" r="0" b="0"/>
              <a:pathLst>
                <a:path w="81026" h="236537">
                  <a:moveTo>
                    <a:pt x="47405" y="28172"/>
                  </a:moveTo>
                  <a:lnTo>
                    <a:pt x="47405" y="28172"/>
                  </a:lnTo>
                  <a:lnTo>
                    <a:pt x="63807" y="19971"/>
                  </a:lnTo>
                  <a:lnTo>
                    <a:pt x="70726" y="19039"/>
                  </a:lnTo>
                  <a:lnTo>
                    <a:pt x="72478" y="17851"/>
                  </a:lnTo>
                  <a:lnTo>
                    <a:pt x="73645" y="15999"/>
                  </a:lnTo>
                  <a:lnTo>
                    <a:pt x="75844" y="9525"/>
                  </a:lnTo>
                  <a:lnTo>
                    <a:pt x="75941" y="4185"/>
                  </a:lnTo>
                  <a:lnTo>
                    <a:pt x="77012" y="2656"/>
                  </a:lnTo>
                  <a:lnTo>
                    <a:pt x="78784" y="1636"/>
                  </a:lnTo>
                  <a:lnTo>
                    <a:pt x="81025" y="956"/>
                  </a:lnTo>
                  <a:lnTo>
                    <a:pt x="80402" y="504"/>
                  </a:lnTo>
                  <a:lnTo>
                    <a:pt x="74064" y="0"/>
                  </a:lnTo>
                  <a:lnTo>
                    <a:pt x="67015" y="2598"/>
                  </a:lnTo>
                  <a:lnTo>
                    <a:pt x="43754" y="23002"/>
                  </a:lnTo>
                  <a:lnTo>
                    <a:pt x="22804" y="48513"/>
                  </a:lnTo>
                  <a:lnTo>
                    <a:pt x="8248" y="81237"/>
                  </a:lnTo>
                  <a:lnTo>
                    <a:pt x="2290" y="122799"/>
                  </a:lnTo>
                  <a:lnTo>
                    <a:pt x="111" y="166980"/>
                  </a:lnTo>
                  <a:lnTo>
                    <a:pt x="0" y="177861"/>
                  </a:lnTo>
                  <a:lnTo>
                    <a:pt x="5521" y="195594"/>
                  </a:lnTo>
                  <a:lnTo>
                    <a:pt x="24682" y="228726"/>
                  </a:lnTo>
                  <a:lnTo>
                    <a:pt x="31309" y="233723"/>
                  </a:lnTo>
                  <a:lnTo>
                    <a:pt x="40990" y="236536"/>
                  </a:lnTo>
                  <a:lnTo>
                    <a:pt x="44187" y="235874"/>
                  </a:lnTo>
                  <a:lnTo>
                    <a:pt x="56930" y="228197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755" name="SMARTInkShape-Group216">
            <a:extLst>
              <a:ext uri="{FF2B5EF4-FFF2-40B4-BE49-F238E27FC236}">
                <a16:creationId xmlns:a16="http://schemas.microsoft.com/office/drawing/2014/main" id="{6E618E82-5ACB-8547-C6E8-8FC45098FC7F}"/>
              </a:ext>
            </a:extLst>
          </p:cNvPr>
          <p:cNvGrpSpPr/>
          <p:nvPr/>
        </p:nvGrpSpPr>
        <p:grpSpPr>
          <a:xfrm>
            <a:off x="7544137" y="5448300"/>
            <a:ext cx="1390314" cy="208939"/>
            <a:chOff x="7544137" y="5448300"/>
            <a:chExt cx="1390314" cy="208939"/>
          </a:xfrm>
        </p:grpSpPr>
        <p:sp>
          <p:nvSpPr>
            <p:cNvPr id="1743" name="SMARTInkShape-1357">
              <a:extLst>
                <a:ext uri="{FF2B5EF4-FFF2-40B4-BE49-F238E27FC236}">
                  <a16:creationId xmlns:a16="http://schemas.microsoft.com/office/drawing/2014/main" id="{4F01661D-7A91-D89C-BEB3-FC966BEF4F0E}"/>
                </a:ext>
              </a:extLst>
            </p:cNvPr>
            <p:cNvSpPr/>
            <p:nvPr>
              <p:custDataLst>
                <p:tags r:id="rId406"/>
              </p:custDataLst>
            </p:nvPr>
          </p:nvSpPr>
          <p:spPr>
            <a:xfrm>
              <a:off x="8726361" y="5543726"/>
              <a:ext cx="208090" cy="104600"/>
            </a:xfrm>
            <a:custGeom>
              <a:avLst/>
              <a:gdLst/>
              <a:ahLst/>
              <a:cxnLst/>
              <a:rect l="0" t="0" r="0" b="0"/>
              <a:pathLst>
                <a:path w="208090" h="104600">
                  <a:moveTo>
                    <a:pt x="46164" y="28399"/>
                  </a:moveTo>
                  <a:lnTo>
                    <a:pt x="46164" y="28399"/>
                  </a:lnTo>
                  <a:lnTo>
                    <a:pt x="46164" y="11066"/>
                  </a:lnTo>
                  <a:lnTo>
                    <a:pt x="37962" y="1299"/>
                  </a:lnTo>
                  <a:lnTo>
                    <a:pt x="26919" y="261"/>
                  </a:lnTo>
                  <a:lnTo>
                    <a:pt x="23809" y="1173"/>
                  </a:lnTo>
                  <a:lnTo>
                    <a:pt x="21735" y="2840"/>
                  </a:lnTo>
                  <a:lnTo>
                    <a:pt x="20352" y="5010"/>
                  </a:lnTo>
                  <a:lnTo>
                    <a:pt x="18373" y="6456"/>
                  </a:lnTo>
                  <a:lnTo>
                    <a:pt x="9631" y="8968"/>
                  </a:lnTo>
                  <a:lnTo>
                    <a:pt x="3471" y="14293"/>
                  </a:lnTo>
                  <a:lnTo>
                    <a:pt x="731" y="22483"/>
                  </a:lnTo>
                  <a:lnTo>
                    <a:pt x="0" y="27630"/>
                  </a:lnTo>
                  <a:lnTo>
                    <a:pt x="4028" y="44987"/>
                  </a:lnTo>
                  <a:lnTo>
                    <a:pt x="15911" y="77380"/>
                  </a:lnTo>
                  <a:lnTo>
                    <a:pt x="17529" y="79045"/>
                  </a:lnTo>
                  <a:lnTo>
                    <a:pt x="19666" y="79096"/>
                  </a:lnTo>
                  <a:lnTo>
                    <a:pt x="24862" y="76331"/>
                  </a:lnTo>
                  <a:lnTo>
                    <a:pt x="30698" y="71573"/>
                  </a:lnTo>
                  <a:lnTo>
                    <a:pt x="34000" y="63110"/>
                  </a:lnTo>
                  <a:lnTo>
                    <a:pt x="34880" y="57890"/>
                  </a:lnTo>
                  <a:lnTo>
                    <a:pt x="37582" y="53351"/>
                  </a:lnTo>
                  <a:lnTo>
                    <a:pt x="77833" y="6598"/>
                  </a:lnTo>
                  <a:lnTo>
                    <a:pt x="84229" y="2836"/>
                  </a:lnTo>
                  <a:lnTo>
                    <a:pt x="101431" y="0"/>
                  </a:lnTo>
                  <a:lnTo>
                    <a:pt x="102478" y="5547"/>
                  </a:lnTo>
                  <a:lnTo>
                    <a:pt x="103265" y="49665"/>
                  </a:lnTo>
                  <a:lnTo>
                    <a:pt x="103310" y="65021"/>
                  </a:lnTo>
                  <a:lnTo>
                    <a:pt x="106133" y="63020"/>
                  </a:lnTo>
                  <a:lnTo>
                    <a:pt x="116497" y="55943"/>
                  </a:lnTo>
                  <a:lnTo>
                    <a:pt x="138961" y="39013"/>
                  </a:lnTo>
                  <a:lnTo>
                    <a:pt x="167263" y="14718"/>
                  </a:lnTo>
                  <a:lnTo>
                    <a:pt x="176185" y="11735"/>
                  </a:lnTo>
                  <a:lnTo>
                    <a:pt x="187207" y="10411"/>
                  </a:lnTo>
                  <a:lnTo>
                    <a:pt x="190992" y="12172"/>
                  </a:lnTo>
                  <a:lnTo>
                    <a:pt x="193516" y="15465"/>
                  </a:lnTo>
                  <a:lnTo>
                    <a:pt x="205660" y="55525"/>
                  </a:lnTo>
                  <a:lnTo>
                    <a:pt x="208061" y="102957"/>
                  </a:lnTo>
                  <a:lnTo>
                    <a:pt x="208089" y="104599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44" name="SMARTInkShape-1358">
              <a:extLst>
                <a:ext uri="{FF2B5EF4-FFF2-40B4-BE49-F238E27FC236}">
                  <a16:creationId xmlns:a16="http://schemas.microsoft.com/office/drawing/2014/main" id="{69DCE40F-DDA8-E29E-DCC6-B66160D27A1D}"/>
                </a:ext>
              </a:extLst>
            </p:cNvPr>
            <p:cNvSpPr/>
            <p:nvPr>
              <p:custDataLst>
                <p:tags r:id="rId407"/>
              </p:custDataLst>
            </p:nvPr>
          </p:nvSpPr>
          <p:spPr>
            <a:xfrm>
              <a:off x="8686800" y="5495925"/>
              <a:ext cx="9526" cy="9526"/>
            </a:xfrm>
            <a:custGeom>
              <a:avLst/>
              <a:gdLst/>
              <a:ahLst/>
              <a:cxnLst/>
              <a:rect l="0" t="0" r="0" b="0"/>
              <a:pathLst>
                <a:path w="9526" h="9526">
                  <a:moveTo>
                    <a:pt x="0" y="9525"/>
                  </a:moveTo>
                  <a:lnTo>
                    <a:pt x="0" y="9525"/>
                  </a:lnTo>
                  <a:lnTo>
                    <a:pt x="0" y="1324"/>
                  </a:lnTo>
                  <a:lnTo>
                    <a:pt x="1058" y="883"/>
                  </a:lnTo>
                  <a:lnTo>
                    <a:pt x="9525" y="0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45" name="SMARTInkShape-1359">
              <a:extLst>
                <a:ext uri="{FF2B5EF4-FFF2-40B4-BE49-F238E27FC236}">
                  <a16:creationId xmlns:a16="http://schemas.microsoft.com/office/drawing/2014/main" id="{F4C6A002-D8B8-0A75-4DE2-E05E5C206965}"/>
                </a:ext>
              </a:extLst>
            </p:cNvPr>
            <p:cNvSpPr/>
            <p:nvPr>
              <p:custDataLst>
                <p:tags r:id="rId408"/>
              </p:custDataLst>
            </p:nvPr>
          </p:nvSpPr>
          <p:spPr>
            <a:xfrm>
              <a:off x="8562975" y="5535359"/>
              <a:ext cx="76201" cy="112967"/>
            </a:xfrm>
            <a:custGeom>
              <a:avLst/>
              <a:gdLst/>
              <a:ahLst/>
              <a:cxnLst/>
              <a:rect l="0" t="0" r="0" b="0"/>
              <a:pathLst>
                <a:path w="76201" h="112967">
                  <a:moveTo>
                    <a:pt x="0" y="17716"/>
                  </a:moveTo>
                  <a:lnTo>
                    <a:pt x="0" y="17716"/>
                  </a:lnTo>
                  <a:lnTo>
                    <a:pt x="5056" y="12660"/>
                  </a:lnTo>
                  <a:lnTo>
                    <a:pt x="13184" y="10177"/>
                  </a:lnTo>
                  <a:lnTo>
                    <a:pt x="57334" y="8307"/>
                  </a:lnTo>
                  <a:lnTo>
                    <a:pt x="65346" y="5420"/>
                  </a:lnTo>
                  <a:lnTo>
                    <a:pt x="74056" y="0"/>
                  </a:lnTo>
                  <a:lnTo>
                    <a:pt x="74771" y="614"/>
                  </a:lnTo>
                  <a:lnTo>
                    <a:pt x="75565" y="4118"/>
                  </a:lnTo>
                  <a:lnTo>
                    <a:pt x="73096" y="9203"/>
                  </a:lnTo>
                  <a:lnTo>
                    <a:pt x="70955" y="12041"/>
                  </a:lnTo>
                  <a:lnTo>
                    <a:pt x="67238" y="52769"/>
                  </a:lnTo>
                  <a:lnTo>
                    <a:pt x="65867" y="67162"/>
                  </a:lnTo>
                  <a:lnTo>
                    <a:pt x="61262" y="87164"/>
                  </a:lnTo>
                  <a:lnTo>
                    <a:pt x="63564" y="100088"/>
                  </a:lnTo>
                  <a:lnTo>
                    <a:pt x="65659" y="104380"/>
                  </a:lnTo>
                  <a:lnTo>
                    <a:pt x="76200" y="112966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46" name="SMARTInkShape-1360">
              <a:extLst>
                <a:ext uri="{FF2B5EF4-FFF2-40B4-BE49-F238E27FC236}">
                  <a16:creationId xmlns:a16="http://schemas.microsoft.com/office/drawing/2014/main" id="{7EAA6A96-0603-EB88-16BC-84DE42F9ADBD}"/>
                </a:ext>
              </a:extLst>
            </p:cNvPr>
            <p:cNvSpPr/>
            <p:nvPr>
              <p:custDataLst>
                <p:tags r:id="rId409"/>
              </p:custDataLst>
            </p:nvPr>
          </p:nvSpPr>
          <p:spPr>
            <a:xfrm>
              <a:off x="8545375" y="5448300"/>
              <a:ext cx="46176" cy="161292"/>
            </a:xfrm>
            <a:custGeom>
              <a:avLst/>
              <a:gdLst/>
              <a:ahLst/>
              <a:cxnLst/>
              <a:rect l="0" t="0" r="0" b="0"/>
              <a:pathLst>
                <a:path w="46176" h="161292">
                  <a:moveTo>
                    <a:pt x="27125" y="0"/>
                  </a:moveTo>
                  <a:lnTo>
                    <a:pt x="27125" y="0"/>
                  </a:lnTo>
                  <a:lnTo>
                    <a:pt x="26067" y="16267"/>
                  </a:lnTo>
                  <a:lnTo>
                    <a:pt x="18923" y="63094"/>
                  </a:lnTo>
                  <a:lnTo>
                    <a:pt x="11316" y="109556"/>
                  </a:lnTo>
                  <a:lnTo>
                    <a:pt x="7977" y="133121"/>
                  </a:lnTo>
                  <a:lnTo>
                    <a:pt x="0" y="154708"/>
                  </a:lnTo>
                  <a:lnTo>
                    <a:pt x="1634" y="157114"/>
                  </a:lnTo>
                  <a:lnTo>
                    <a:pt x="9093" y="159787"/>
                  </a:lnTo>
                  <a:lnTo>
                    <a:pt x="20136" y="161291"/>
                  </a:lnTo>
                  <a:lnTo>
                    <a:pt x="46175" y="152400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47" name="SMARTInkShape-1361">
              <a:extLst>
                <a:ext uri="{FF2B5EF4-FFF2-40B4-BE49-F238E27FC236}">
                  <a16:creationId xmlns:a16="http://schemas.microsoft.com/office/drawing/2014/main" id="{4B9711DA-100D-E859-6D07-3C41BADF13EC}"/>
                </a:ext>
              </a:extLst>
            </p:cNvPr>
            <p:cNvSpPr/>
            <p:nvPr>
              <p:custDataLst>
                <p:tags r:id="rId410"/>
              </p:custDataLst>
            </p:nvPr>
          </p:nvSpPr>
          <p:spPr>
            <a:xfrm>
              <a:off x="8378903" y="5538346"/>
              <a:ext cx="145973" cy="98953"/>
            </a:xfrm>
            <a:custGeom>
              <a:avLst/>
              <a:gdLst/>
              <a:ahLst/>
              <a:cxnLst/>
              <a:rect l="0" t="0" r="0" b="0"/>
              <a:pathLst>
                <a:path w="145973" h="98953">
                  <a:moveTo>
                    <a:pt x="60247" y="24254"/>
                  </a:moveTo>
                  <a:lnTo>
                    <a:pt x="60247" y="24254"/>
                  </a:lnTo>
                  <a:lnTo>
                    <a:pt x="65303" y="19198"/>
                  </a:lnTo>
                  <a:lnTo>
                    <a:pt x="65735" y="17709"/>
                  </a:lnTo>
                  <a:lnTo>
                    <a:pt x="64964" y="16715"/>
                  </a:lnTo>
                  <a:lnTo>
                    <a:pt x="63392" y="16053"/>
                  </a:lnTo>
                  <a:lnTo>
                    <a:pt x="62344" y="14553"/>
                  </a:lnTo>
                  <a:lnTo>
                    <a:pt x="60524" y="6645"/>
                  </a:lnTo>
                  <a:lnTo>
                    <a:pt x="55271" y="574"/>
                  </a:lnTo>
                  <a:lnTo>
                    <a:pt x="52698" y="0"/>
                  </a:lnTo>
                  <a:lnTo>
                    <a:pt x="49922" y="676"/>
                  </a:lnTo>
                  <a:lnTo>
                    <a:pt x="21240" y="17990"/>
                  </a:lnTo>
                  <a:lnTo>
                    <a:pt x="5650" y="34745"/>
                  </a:lnTo>
                  <a:lnTo>
                    <a:pt x="1625" y="40774"/>
                  </a:lnTo>
                  <a:lnTo>
                    <a:pt x="0" y="46908"/>
                  </a:lnTo>
                  <a:lnTo>
                    <a:pt x="3743" y="89046"/>
                  </a:lnTo>
                  <a:lnTo>
                    <a:pt x="5645" y="92847"/>
                  </a:lnTo>
                  <a:lnTo>
                    <a:pt x="7970" y="95383"/>
                  </a:lnTo>
                  <a:lnTo>
                    <a:pt x="13376" y="98201"/>
                  </a:lnTo>
                  <a:lnTo>
                    <a:pt x="16300" y="98952"/>
                  </a:lnTo>
                  <a:lnTo>
                    <a:pt x="19308" y="97336"/>
                  </a:lnTo>
                  <a:lnTo>
                    <a:pt x="62745" y="50466"/>
                  </a:lnTo>
                  <a:lnTo>
                    <a:pt x="81966" y="31129"/>
                  </a:lnTo>
                  <a:lnTo>
                    <a:pt x="83192" y="27779"/>
                  </a:lnTo>
                  <a:lnTo>
                    <a:pt x="82953" y="24488"/>
                  </a:lnTo>
                  <a:lnTo>
                    <a:pt x="80019" y="16656"/>
                  </a:lnTo>
                  <a:lnTo>
                    <a:pt x="74455" y="25412"/>
                  </a:lnTo>
                  <a:lnTo>
                    <a:pt x="70698" y="46277"/>
                  </a:lnTo>
                  <a:lnTo>
                    <a:pt x="69894" y="70141"/>
                  </a:lnTo>
                  <a:lnTo>
                    <a:pt x="72649" y="79220"/>
                  </a:lnTo>
                  <a:lnTo>
                    <a:pt x="74865" y="83124"/>
                  </a:lnTo>
                  <a:lnTo>
                    <a:pt x="77400" y="85725"/>
                  </a:lnTo>
                  <a:lnTo>
                    <a:pt x="83041" y="88616"/>
                  </a:lnTo>
                  <a:lnTo>
                    <a:pt x="91896" y="87079"/>
                  </a:lnTo>
                  <a:lnTo>
                    <a:pt x="103947" y="83926"/>
                  </a:lnTo>
                  <a:lnTo>
                    <a:pt x="119885" y="82525"/>
                  </a:lnTo>
                  <a:lnTo>
                    <a:pt x="126465" y="80035"/>
                  </a:lnTo>
                  <a:lnTo>
                    <a:pt x="145972" y="62354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48" name="SMARTInkShape-1362">
              <a:extLst>
                <a:ext uri="{FF2B5EF4-FFF2-40B4-BE49-F238E27FC236}">
                  <a16:creationId xmlns:a16="http://schemas.microsoft.com/office/drawing/2014/main" id="{09B074C2-B413-F887-C71E-995ACE9EA30D}"/>
                </a:ext>
              </a:extLst>
            </p:cNvPr>
            <p:cNvSpPr/>
            <p:nvPr>
              <p:custDataLst>
                <p:tags r:id="rId411"/>
              </p:custDataLst>
            </p:nvPr>
          </p:nvSpPr>
          <p:spPr>
            <a:xfrm>
              <a:off x="8354748" y="5514975"/>
              <a:ext cx="8203" cy="9526"/>
            </a:xfrm>
            <a:custGeom>
              <a:avLst/>
              <a:gdLst/>
              <a:ahLst/>
              <a:cxnLst/>
              <a:rect l="0" t="0" r="0" b="0"/>
              <a:pathLst>
                <a:path w="8203" h="9526">
                  <a:moveTo>
                    <a:pt x="8202" y="9525"/>
                  </a:moveTo>
                  <a:lnTo>
                    <a:pt x="8202" y="9525"/>
                  </a:lnTo>
                  <a:lnTo>
                    <a:pt x="0" y="1324"/>
                  </a:lnTo>
                  <a:lnTo>
                    <a:pt x="617" y="883"/>
                  </a:lnTo>
                  <a:lnTo>
                    <a:pt x="8202" y="0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49" name="SMARTInkShape-1363">
              <a:extLst>
                <a:ext uri="{FF2B5EF4-FFF2-40B4-BE49-F238E27FC236}">
                  <a16:creationId xmlns:a16="http://schemas.microsoft.com/office/drawing/2014/main" id="{533F2946-AA9F-5B10-622F-39A55C20CE55}"/>
                </a:ext>
              </a:extLst>
            </p:cNvPr>
            <p:cNvSpPr/>
            <p:nvPr>
              <p:custDataLst>
                <p:tags r:id="rId412"/>
              </p:custDataLst>
            </p:nvPr>
          </p:nvSpPr>
          <p:spPr>
            <a:xfrm>
              <a:off x="8305800" y="5547587"/>
              <a:ext cx="19051" cy="91214"/>
            </a:xfrm>
            <a:custGeom>
              <a:avLst/>
              <a:gdLst/>
              <a:ahLst/>
              <a:cxnLst/>
              <a:rect l="0" t="0" r="0" b="0"/>
              <a:pathLst>
                <a:path w="19051" h="91214">
                  <a:moveTo>
                    <a:pt x="19050" y="5488"/>
                  </a:moveTo>
                  <a:lnTo>
                    <a:pt x="19050" y="5488"/>
                  </a:lnTo>
                  <a:lnTo>
                    <a:pt x="19050" y="0"/>
                  </a:lnTo>
                  <a:lnTo>
                    <a:pt x="19050" y="9613"/>
                  </a:lnTo>
                  <a:lnTo>
                    <a:pt x="7290" y="53398"/>
                  </a:lnTo>
                  <a:lnTo>
                    <a:pt x="2160" y="72248"/>
                  </a:lnTo>
                  <a:lnTo>
                    <a:pt x="0" y="91213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50" name="SMARTInkShape-1364">
              <a:extLst>
                <a:ext uri="{FF2B5EF4-FFF2-40B4-BE49-F238E27FC236}">
                  <a16:creationId xmlns:a16="http://schemas.microsoft.com/office/drawing/2014/main" id="{C660E420-5D28-8D8F-FD56-9253C0E2EB6A}"/>
                </a:ext>
              </a:extLst>
            </p:cNvPr>
            <p:cNvSpPr/>
            <p:nvPr>
              <p:custDataLst>
                <p:tags r:id="rId413"/>
              </p:custDataLst>
            </p:nvPr>
          </p:nvSpPr>
          <p:spPr>
            <a:xfrm>
              <a:off x="8163915" y="5534175"/>
              <a:ext cx="103786" cy="74126"/>
            </a:xfrm>
            <a:custGeom>
              <a:avLst/>
              <a:gdLst/>
              <a:ahLst/>
              <a:cxnLst/>
              <a:rect l="0" t="0" r="0" b="0"/>
              <a:pathLst>
                <a:path w="103786" h="74126">
                  <a:moveTo>
                    <a:pt x="46635" y="18900"/>
                  </a:moveTo>
                  <a:lnTo>
                    <a:pt x="46635" y="18900"/>
                  </a:lnTo>
                  <a:lnTo>
                    <a:pt x="56748" y="13844"/>
                  </a:lnTo>
                  <a:lnTo>
                    <a:pt x="59726" y="11296"/>
                  </a:lnTo>
                  <a:lnTo>
                    <a:pt x="65452" y="358"/>
                  </a:lnTo>
                  <a:lnTo>
                    <a:pt x="55503" y="0"/>
                  </a:lnTo>
                  <a:lnTo>
                    <a:pt x="39150" y="4952"/>
                  </a:lnTo>
                  <a:lnTo>
                    <a:pt x="29902" y="13053"/>
                  </a:lnTo>
                  <a:lnTo>
                    <a:pt x="4021" y="44976"/>
                  </a:lnTo>
                  <a:lnTo>
                    <a:pt x="494" y="56259"/>
                  </a:lnTo>
                  <a:lnTo>
                    <a:pt x="0" y="59681"/>
                  </a:lnTo>
                  <a:lnTo>
                    <a:pt x="728" y="63020"/>
                  </a:lnTo>
                  <a:lnTo>
                    <a:pt x="4359" y="69554"/>
                  </a:lnTo>
                  <a:lnTo>
                    <a:pt x="7868" y="71720"/>
                  </a:lnTo>
                  <a:lnTo>
                    <a:pt x="17411" y="74125"/>
                  </a:lnTo>
                  <a:lnTo>
                    <a:pt x="28707" y="72372"/>
                  </a:lnTo>
                  <a:lnTo>
                    <a:pt x="49789" y="68257"/>
                  </a:lnTo>
                  <a:lnTo>
                    <a:pt x="103785" y="57000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51" name="SMARTInkShape-1365">
              <a:extLst>
                <a:ext uri="{FF2B5EF4-FFF2-40B4-BE49-F238E27FC236}">
                  <a16:creationId xmlns:a16="http://schemas.microsoft.com/office/drawing/2014/main" id="{983A3C0A-D2CA-F2ED-D7EA-E6636D6A5AD3}"/>
                </a:ext>
              </a:extLst>
            </p:cNvPr>
            <p:cNvSpPr/>
            <p:nvPr>
              <p:custDataLst>
                <p:tags r:id="rId414"/>
              </p:custDataLst>
            </p:nvPr>
          </p:nvSpPr>
          <p:spPr>
            <a:xfrm>
              <a:off x="8056992" y="5534156"/>
              <a:ext cx="58194" cy="91488"/>
            </a:xfrm>
            <a:custGeom>
              <a:avLst/>
              <a:gdLst/>
              <a:ahLst/>
              <a:cxnLst/>
              <a:rect l="0" t="0" r="0" b="0"/>
              <a:pathLst>
                <a:path w="58194" h="91488">
                  <a:moveTo>
                    <a:pt x="48783" y="37969"/>
                  </a:moveTo>
                  <a:lnTo>
                    <a:pt x="48783" y="37969"/>
                  </a:lnTo>
                  <a:lnTo>
                    <a:pt x="48783" y="32913"/>
                  </a:lnTo>
                  <a:lnTo>
                    <a:pt x="51605" y="27608"/>
                  </a:lnTo>
                  <a:lnTo>
                    <a:pt x="55330" y="21722"/>
                  </a:lnTo>
                  <a:lnTo>
                    <a:pt x="57917" y="11226"/>
                  </a:lnTo>
                  <a:lnTo>
                    <a:pt x="58193" y="4881"/>
                  </a:lnTo>
                  <a:lnTo>
                    <a:pt x="57172" y="3210"/>
                  </a:lnTo>
                  <a:lnTo>
                    <a:pt x="55435" y="2097"/>
                  </a:lnTo>
                  <a:lnTo>
                    <a:pt x="50097" y="308"/>
                  </a:lnTo>
                  <a:lnTo>
                    <a:pt x="44117" y="0"/>
                  </a:lnTo>
                  <a:lnTo>
                    <a:pt x="30585" y="4964"/>
                  </a:lnTo>
                  <a:lnTo>
                    <a:pt x="21998" y="13070"/>
                  </a:lnTo>
                  <a:lnTo>
                    <a:pt x="2805" y="40577"/>
                  </a:lnTo>
                  <a:lnTo>
                    <a:pt x="140" y="48173"/>
                  </a:lnTo>
                  <a:lnTo>
                    <a:pt x="0" y="62260"/>
                  </a:lnTo>
                  <a:lnTo>
                    <a:pt x="5872" y="82089"/>
                  </a:lnTo>
                  <a:lnTo>
                    <a:pt x="8534" y="86433"/>
                  </a:lnTo>
                  <a:lnTo>
                    <a:pt x="14314" y="91259"/>
                  </a:lnTo>
                  <a:lnTo>
                    <a:pt x="18395" y="91487"/>
                  </a:lnTo>
                  <a:lnTo>
                    <a:pt x="28574" y="88919"/>
                  </a:lnTo>
                  <a:lnTo>
                    <a:pt x="37332" y="81427"/>
                  </a:lnTo>
                  <a:lnTo>
                    <a:pt x="48212" y="62487"/>
                  </a:lnTo>
                  <a:lnTo>
                    <a:pt x="56314" y="37755"/>
                  </a:lnTo>
                  <a:lnTo>
                    <a:pt x="57717" y="26146"/>
                  </a:lnTo>
                  <a:lnTo>
                    <a:pt x="39258" y="9394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52" name="SMARTInkShape-1366">
              <a:extLst>
                <a:ext uri="{FF2B5EF4-FFF2-40B4-BE49-F238E27FC236}">
                  <a16:creationId xmlns:a16="http://schemas.microsoft.com/office/drawing/2014/main" id="{F82CEADA-3BC3-29E7-0263-60A8910C083E}"/>
                </a:ext>
              </a:extLst>
            </p:cNvPr>
            <p:cNvSpPr/>
            <p:nvPr>
              <p:custDataLst>
                <p:tags r:id="rId415"/>
              </p:custDataLst>
            </p:nvPr>
          </p:nvSpPr>
          <p:spPr>
            <a:xfrm>
              <a:off x="7896225" y="5524616"/>
              <a:ext cx="121523" cy="104660"/>
            </a:xfrm>
            <a:custGeom>
              <a:avLst/>
              <a:gdLst/>
              <a:ahLst/>
              <a:cxnLst/>
              <a:rect l="0" t="0" r="0" b="0"/>
              <a:pathLst>
                <a:path w="121523" h="104660">
                  <a:moveTo>
                    <a:pt x="104775" y="9409"/>
                  </a:moveTo>
                  <a:lnTo>
                    <a:pt x="104775" y="9409"/>
                  </a:lnTo>
                  <a:lnTo>
                    <a:pt x="109831" y="4353"/>
                  </a:lnTo>
                  <a:lnTo>
                    <a:pt x="115136" y="1870"/>
                  </a:lnTo>
                  <a:lnTo>
                    <a:pt x="118032" y="1208"/>
                  </a:lnTo>
                  <a:lnTo>
                    <a:pt x="118904" y="767"/>
                  </a:lnTo>
                  <a:lnTo>
                    <a:pt x="118428" y="472"/>
                  </a:lnTo>
                  <a:lnTo>
                    <a:pt x="110059" y="0"/>
                  </a:lnTo>
                  <a:lnTo>
                    <a:pt x="78724" y="13150"/>
                  </a:lnTo>
                  <a:lnTo>
                    <a:pt x="65189" y="22278"/>
                  </a:lnTo>
                  <a:lnTo>
                    <a:pt x="60723" y="28535"/>
                  </a:lnTo>
                  <a:lnTo>
                    <a:pt x="58208" y="38006"/>
                  </a:lnTo>
                  <a:lnTo>
                    <a:pt x="57856" y="41174"/>
                  </a:lnTo>
                  <a:lnTo>
                    <a:pt x="60285" y="47516"/>
                  </a:lnTo>
                  <a:lnTo>
                    <a:pt x="62416" y="50689"/>
                  </a:lnTo>
                  <a:lnTo>
                    <a:pt x="75526" y="60211"/>
                  </a:lnTo>
                  <a:lnTo>
                    <a:pt x="116051" y="79651"/>
                  </a:lnTo>
                  <a:lnTo>
                    <a:pt x="120370" y="85784"/>
                  </a:lnTo>
                  <a:lnTo>
                    <a:pt x="121522" y="88901"/>
                  </a:lnTo>
                  <a:lnTo>
                    <a:pt x="120173" y="92037"/>
                  </a:lnTo>
                  <a:lnTo>
                    <a:pt x="113030" y="98343"/>
                  </a:lnTo>
                  <a:lnTo>
                    <a:pt x="102799" y="101852"/>
                  </a:lnTo>
                  <a:lnTo>
                    <a:pt x="63044" y="104290"/>
                  </a:lnTo>
                  <a:lnTo>
                    <a:pt x="0" y="104659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53" name="SMARTInkShape-1367">
              <a:extLst>
                <a:ext uri="{FF2B5EF4-FFF2-40B4-BE49-F238E27FC236}">
                  <a16:creationId xmlns:a16="http://schemas.microsoft.com/office/drawing/2014/main" id="{06F6CD38-70C5-8BFE-4097-03D96E35BEF9}"/>
                </a:ext>
              </a:extLst>
            </p:cNvPr>
            <p:cNvSpPr/>
            <p:nvPr>
              <p:custDataLst>
                <p:tags r:id="rId416"/>
              </p:custDataLst>
            </p:nvPr>
          </p:nvSpPr>
          <p:spPr>
            <a:xfrm>
              <a:off x="7743825" y="5524685"/>
              <a:ext cx="142091" cy="122272"/>
            </a:xfrm>
            <a:custGeom>
              <a:avLst/>
              <a:gdLst/>
              <a:ahLst/>
              <a:cxnLst/>
              <a:rect l="0" t="0" r="0" b="0"/>
              <a:pathLst>
                <a:path w="142091" h="122272">
                  <a:moveTo>
                    <a:pt x="123825" y="28390"/>
                  </a:moveTo>
                  <a:lnTo>
                    <a:pt x="123825" y="28390"/>
                  </a:lnTo>
                  <a:lnTo>
                    <a:pt x="136916" y="14239"/>
                  </a:lnTo>
                  <a:lnTo>
                    <a:pt x="142090" y="1923"/>
                  </a:lnTo>
                  <a:lnTo>
                    <a:pt x="136882" y="753"/>
                  </a:lnTo>
                  <a:lnTo>
                    <a:pt x="121347" y="0"/>
                  </a:lnTo>
                  <a:lnTo>
                    <a:pt x="114610" y="2719"/>
                  </a:lnTo>
                  <a:lnTo>
                    <a:pt x="73423" y="31616"/>
                  </a:lnTo>
                  <a:lnTo>
                    <a:pt x="69673" y="40759"/>
                  </a:lnTo>
                  <a:lnTo>
                    <a:pt x="68674" y="46161"/>
                  </a:lnTo>
                  <a:lnTo>
                    <a:pt x="70386" y="54985"/>
                  </a:lnTo>
                  <a:lnTo>
                    <a:pt x="76492" y="66034"/>
                  </a:lnTo>
                  <a:lnTo>
                    <a:pt x="82519" y="73646"/>
                  </a:lnTo>
                  <a:lnTo>
                    <a:pt x="84300" y="79548"/>
                  </a:lnTo>
                  <a:lnTo>
                    <a:pt x="85833" y="81545"/>
                  </a:lnTo>
                  <a:lnTo>
                    <a:pt x="93801" y="85014"/>
                  </a:lnTo>
                  <a:lnTo>
                    <a:pt x="99877" y="85384"/>
                  </a:lnTo>
                  <a:lnTo>
                    <a:pt x="105421" y="88293"/>
                  </a:lnTo>
                  <a:lnTo>
                    <a:pt x="118836" y="99725"/>
                  </a:lnTo>
                  <a:lnTo>
                    <a:pt x="121608" y="105250"/>
                  </a:lnTo>
                  <a:lnTo>
                    <a:pt x="122347" y="108205"/>
                  </a:lnTo>
                  <a:lnTo>
                    <a:pt x="120724" y="110175"/>
                  </a:lnTo>
                  <a:lnTo>
                    <a:pt x="113274" y="112364"/>
                  </a:lnTo>
                  <a:lnTo>
                    <a:pt x="65749" y="119018"/>
                  </a:lnTo>
                  <a:lnTo>
                    <a:pt x="37826" y="122271"/>
                  </a:lnTo>
                  <a:lnTo>
                    <a:pt x="0" y="114115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54" name="SMARTInkShape-1368">
              <a:extLst>
                <a:ext uri="{FF2B5EF4-FFF2-40B4-BE49-F238E27FC236}">
                  <a16:creationId xmlns:a16="http://schemas.microsoft.com/office/drawing/2014/main" id="{7649DB89-F160-DC05-7EF6-FD285DEAF117}"/>
                </a:ext>
              </a:extLst>
            </p:cNvPr>
            <p:cNvSpPr/>
            <p:nvPr>
              <p:custDataLst>
                <p:tags r:id="rId417"/>
              </p:custDataLst>
            </p:nvPr>
          </p:nvSpPr>
          <p:spPr>
            <a:xfrm>
              <a:off x="7544137" y="5553078"/>
              <a:ext cx="209214" cy="104161"/>
            </a:xfrm>
            <a:custGeom>
              <a:avLst/>
              <a:gdLst/>
              <a:ahLst/>
              <a:cxnLst/>
              <a:rect l="0" t="0" r="0" b="0"/>
              <a:pathLst>
                <a:path w="209214" h="104161">
                  <a:moveTo>
                    <a:pt x="94913" y="28572"/>
                  </a:moveTo>
                  <a:lnTo>
                    <a:pt x="94913" y="28572"/>
                  </a:lnTo>
                  <a:lnTo>
                    <a:pt x="94913" y="23516"/>
                  </a:lnTo>
                  <a:lnTo>
                    <a:pt x="95971" y="22027"/>
                  </a:lnTo>
                  <a:lnTo>
                    <a:pt x="97735" y="21033"/>
                  </a:lnTo>
                  <a:lnTo>
                    <a:pt x="103114" y="19439"/>
                  </a:lnTo>
                  <a:lnTo>
                    <a:pt x="103850" y="16399"/>
                  </a:lnTo>
                  <a:lnTo>
                    <a:pt x="104437" y="400"/>
                  </a:lnTo>
                  <a:lnTo>
                    <a:pt x="73571" y="0"/>
                  </a:lnTo>
                  <a:lnTo>
                    <a:pt x="32257" y="13255"/>
                  </a:lnTo>
                  <a:lnTo>
                    <a:pt x="12613" y="32499"/>
                  </a:lnTo>
                  <a:lnTo>
                    <a:pt x="3500" y="48198"/>
                  </a:lnTo>
                  <a:lnTo>
                    <a:pt x="0" y="77820"/>
                  </a:lnTo>
                  <a:lnTo>
                    <a:pt x="5457" y="87854"/>
                  </a:lnTo>
                  <a:lnTo>
                    <a:pt x="13880" y="97253"/>
                  </a:lnTo>
                  <a:lnTo>
                    <a:pt x="21151" y="101431"/>
                  </a:lnTo>
                  <a:lnTo>
                    <a:pt x="30733" y="100465"/>
                  </a:lnTo>
                  <a:lnTo>
                    <a:pt x="42047" y="95450"/>
                  </a:lnTo>
                  <a:lnTo>
                    <a:pt x="67777" y="74094"/>
                  </a:lnTo>
                  <a:lnTo>
                    <a:pt x="100174" y="26540"/>
                  </a:lnTo>
                  <a:lnTo>
                    <a:pt x="103876" y="20033"/>
                  </a:lnTo>
                  <a:lnTo>
                    <a:pt x="104271" y="24396"/>
                  </a:lnTo>
                  <a:lnTo>
                    <a:pt x="104432" y="65607"/>
                  </a:lnTo>
                  <a:lnTo>
                    <a:pt x="105494" y="77840"/>
                  </a:lnTo>
                  <a:lnTo>
                    <a:pt x="109494" y="86805"/>
                  </a:lnTo>
                  <a:lnTo>
                    <a:pt x="121772" y="102707"/>
                  </a:lnTo>
                  <a:lnTo>
                    <a:pt x="133092" y="104160"/>
                  </a:lnTo>
                  <a:lnTo>
                    <a:pt x="154909" y="99534"/>
                  </a:lnTo>
                  <a:lnTo>
                    <a:pt x="209213" y="66672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756" name="SMARTInkShape-1369">
            <a:extLst>
              <a:ext uri="{FF2B5EF4-FFF2-40B4-BE49-F238E27FC236}">
                <a16:creationId xmlns:a16="http://schemas.microsoft.com/office/drawing/2014/main" id="{36CFBC87-5B42-6574-F65F-AF18C2DFEE08}"/>
              </a:ext>
            </a:extLst>
          </p:cNvPr>
          <p:cNvSpPr/>
          <p:nvPr>
            <p:custDataLst>
              <p:tags r:id="rId1"/>
            </p:custDataLst>
          </p:nvPr>
        </p:nvSpPr>
        <p:spPr>
          <a:xfrm>
            <a:off x="6838950" y="5486792"/>
            <a:ext cx="9526" cy="148188"/>
          </a:xfrm>
          <a:custGeom>
            <a:avLst/>
            <a:gdLst/>
            <a:ahLst/>
            <a:cxnLst/>
            <a:rect l="0" t="0" r="0" b="0"/>
            <a:pathLst>
              <a:path w="9526" h="148188">
                <a:moveTo>
                  <a:pt x="0" y="9133"/>
                </a:moveTo>
                <a:lnTo>
                  <a:pt x="0" y="9133"/>
                </a:lnTo>
                <a:lnTo>
                  <a:pt x="5056" y="9133"/>
                </a:lnTo>
                <a:lnTo>
                  <a:pt x="6545" y="8075"/>
                </a:lnTo>
                <a:lnTo>
                  <a:pt x="7538" y="6311"/>
                </a:lnTo>
                <a:lnTo>
                  <a:pt x="9409" y="0"/>
                </a:lnTo>
                <a:lnTo>
                  <a:pt x="9520" y="41041"/>
                </a:lnTo>
                <a:lnTo>
                  <a:pt x="9524" y="86579"/>
                </a:lnTo>
                <a:lnTo>
                  <a:pt x="1987" y="131031"/>
                </a:lnTo>
                <a:lnTo>
                  <a:pt x="1325" y="138023"/>
                </a:lnTo>
                <a:lnTo>
                  <a:pt x="1941" y="142686"/>
                </a:lnTo>
                <a:lnTo>
                  <a:pt x="3411" y="145793"/>
                </a:lnTo>
                <a:lnTo>
                  <a:pt x="5449" y="147864"/>
                </a:lnTo>
                <a:lnTo>
                  <a:pt x="6808" y="148187"/>
                </a:lnTo>
                <a:lnTo>
                  <a:pt x="9525" y="142483"/>
                </a:lnTo>
              </a:path>
            </a:pathLst>
          </a:custGeom>
          <a:ln w="19050">
            <a:solidFill>
              <a:srgbClr val="0093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762" name="SMARTInkShape-Group218">
            <a:extLst>
              <a:ext uri="{FF2B5EF4-FFF2-40B4-BE49-F238E27FC236}">
                <a16:creationId xmlns:a16="http://schemas.microsoft.com/office/drawing/2014/main" id="{C4A34246-F8BE-88DD-4F96-FBB982E25366}"/>
              </a:ext>
            </a:extLst>
          </p:cNvPr>
          <p:cNvGrpSpPr/>
          <p:nvPr/>
        </p:nvGrpSpPr>
        <p:grpSpPr>
          <a:xfrm>
            <a:off x="6324600" y="5495925"/>
            <a:ext cx="932836" cy="123826"/>
            <a:chOff x="6324600" y="5495925"/>
            <a:chExt cx="932836" cy="123826"/>
          </a:xfrm>
        </p:grpSpPr>
        <p:sp>
          <p:nvSpPr>
            <p:cNvPr id="1757" name="SMARTInkShape-1370">
              <a:extLst>
                <a:ext uri="{FF2B5EF4-FFF2-40B4-BE49-F238E27FC236}">
                  <a16:creationId xmlns:a16="http://schemas.microsoft.com/office/drawing/2014/main" id="{F570C092-C02B-E8C0-EEEE-A496DFC1011F}"/>
                </a:ext>
              </a:extLst>
            </p:cNvPr>
            <p:cNvSpPr/>
            <p:nvPr>
              <p:custDataLst>
                <p:tags r:id="rId401"/>
              </p:custDataLst>
            </p:nvPr>
          </p:nvSpPr>
          <p:spPr>
            <a:xfrm>
              <a:off x="7139108" y="5505881"/>
              <a:ext cx="118328" cy="107349"/>
            </a:xfrm>
            <a:custGeom>
              <a:avLst/>
              <a:gdLst/>
              <a:ahLst/>
              <a:cxnLst/>
              <a:rect l="0" t="0" r="0" b="0"/>
              <a:pathLst>
                <a:path w="118328" h="107349">
                  <a:moveTo>
                    <a:pt x="14167" y="47194"/>
                  </a:moveTo>
                  <a:lnTo>
                    <a:pt x="14167" y="47194"/>
                  </a:lnTo>
                  <a:lnTo>
                    <a:pt x="48339" y="46136"/>
                  </a:lnTo>
                  <a:lnTo>
                    <a:pt x="91721" y="37493"/>
                  </a:lnTo>
                  <a:lnTo>
                    <a:pt x="104761" y="30326"/>
                  </a:lnTo>
                  <a:lnTo>
                    <a:pt x="116865" y="20370"/>
                  </a:lnTo>
                  <a:lnTo>
                    <a:pt x="118019" y="16575"/>
                  </a:lnTo>
                  <a:lnTo>
                    <a:pt x="118327" y="14081"/>
                  </a:lnTo>
                  <a:lnTo>
                    <a:pt x="117474" y="12419"/>
                  </a:lnTo>
                  <a:lnTo>
                    <a:pt x="115847" y="11310"/>
                  </a:lnTo>
                  <a:lnTo>
                    <a:pt x="113704" y="10572"/>
                  </a:lnTo>
                  <a:lnTo>
                    <a:pt x="112274" y="9021"/>
                  </a:lnTo>
                  <a:lnTo>
                    <a:pt x="110687" y="4475"/>
                  </a:lnTo>
                  <a:lnTo>
                    <a:pt x="107089" y="2840"/>
                  </a:lnTo>
                  <a:lnTo>
                    <a:pt x="69757" y="0"/>
                  </a:lnTo>
                  <a:lnTo>
                    <a:pt x="51573" y="5403"/>
                  </a:lnTo>
                  <a:lnTo>
                    <a:pt x="26309" y="20348"/>
                  </a:lnTo>
                  <a:lnTo>
                    <a:pt x="14272" y="31029"/>
                  </a:lnTo>
                  <a:lnTo>
                    <a:pt x="854" y="54969"/>
                  </a:lnTo>
                  <a:lnTo>
                    <a:pt x="0" y="60844"/>
                  </a:lnTo>
                  <a:lnTo>
                    <a:pt x="1874" y="73016"/>
                  </a:lnTo>
                  <a:lnTo>
                    <a:pt x="13935" y="91769"/>
                  </a:lnTo>
                  <a:lnTo>
                    <a:pt x="30914" y="105675"/>
                  </a:lnTo>
                  <a:lnTo>
                    <a:pt x="36974" y="107348"/>
                  </a:lnTo>
                  <a:lnTo>
                    <a:pt x="80031" y="104747"/>
                  </a:lnTo>
                  <a:lnTo>
                    <a:pt x="90359" y="104523"/>
                  </a:lnTo>
                  <a:lnTo>
                    <a:pt x="109417" y="94819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58" name="SMARTInkShape-1371">
              <a:extLst>
                <a:ext uri="{FF2B5EF4-FFF2-40B4-BE49-F238E27FC236}">
                  <a16:creationId xmlns:a16="http://schemas.microsoft.com/office/drawing/2014/main" id="{C7CAB3CC-01B3-6B38-822A-CC362EE1EF8B}"/>
                </a:ext>
              </a:extLst>
            </p:cNvPr>
            <p:cNvSpPr/>
            <p:nvPr>
              <p:custDataLst>
                <p:tags r:id="rId402"/>
              </p:custDataLst>
            </p:nvPr>
          </p:nvSpPr>
          <p:spPr>
            <a:xfrm>
              <a:off x="6962775" y="5505450"/>
              <a:ext cx="133351" cy="94301"/>
            </a:xfrm>
            <a:custGeom>
              <a:avLst/>
              <a:gdLst/>
              <a:ahLst/>
              <a:cxnLst/>
              <a:rect l="0" t="0" r="0" b="0"/>
              <a:pathLst>
                <a:path w="133351" h="94301">
                  <a:moveTo>
                    <a:pt x="0" y="19050"/>
                  </a:moveTo>
                  <a:lnTo>
                    <a:pt x="0" y="19050"/>
                  </a:lnTo>
                  <a:lnTo>
                    <a:pt x="9409" y="9641"/>
                  </a:lnTo>
                  <a:lnTo>
                    <a:pt x="17106" y="18211"/>
                  </a:lnTo>
                  <a:lnTo>
                    <a:pt x="24706" y="32324"/>
                  </a:lnTo>
                  <a:lnTo>
                    <a:pt x="27811" y="47111"/>
                  </a:lnTo>
                  <a:lnTo>
                    <a:pt x="28065" y="50457"/>
                  </a:lnTo>
                  <a:lnTo>
                    <a:pt x="31171" y="56998"/>
                  </a:lnTo>
                  <a:lnTo>
                    <a:pt x="35020" y="63433"/>
                  </a:lnTo>
                  <a:lnTo>
                    <a:pt x="36732" y="69819"/>
                  </a:lnTo>
                  <a:lnTo>
                    <a:pt x="47807" y="84422"/>
                  </a:lnTo>
                  <a:lnTo>
                    <a:pt x="58642" y="90438"/>
                  </a:lnTo>
                  <a:lnTo>
                    <a:pt x="77788" y="94300"/>
                  </a:lnTo>
                  <a:lnTo>
                    <a:pt x="80433" y="93557"/>
                  </a:lnTo>
                  <a:lnTo>
                    <a:pt x="82197" y="92005"/>
                  </a:lnTo>
                  <a:lnTo>
                    <a:pt x="86273" y="86399"/>
                  </a:lnTo>
                  <a:lnTo>
                    <a:pt x="98352" y="71343"/>
                  </a:lnTo>
                  <a:lnTo>
                    <a:pt x="111938" y="28477"/>
                  </a:lnTo>
                  <a:lnTo>
                    <a:pt x="114309" y="16890"/>
                  </a:lnTo>
                  <a:lnTo>
                    <a:pt x="118890" y="8212"/>
                  </a:lnTo>
                  <a:lnTo>
                    <a:pt x="124454" y="3651"/>
                  </a:lnTo>
                  <a:lnTo>
                    <a:pt x="133350" y="0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59" name="SMARTInkShape-1372">
              <a:extLst>
                <a:ext uri="{FF2B5EF4-FFF2-40B4-BE49-F238E27FC236}">
                  <a16:creationId xmlns:a16="http://schemas.microsoft.com/office/drawing/2014/main" id="{66C0E1A2-2FE7-E5DA-91F6-F393137266E4}"/>
                </a:ext>
              </a:extLst>
            </p:cNvPr>
            <p:cNvSpPr/>
            <p:nvPr>
              <p:custDataLst>
                <p:tags r:id="rId403"/>
              </p:custDataLst>
            </p:nvPr>
          </p:nvSpPr>
          <p:spPr>
            <a:xfrm>
              <a:off x="6781800" y="5553075"/>
              <a:ext cx="180976" cy="9526"/>
            </a:xfrm>
            <a:custGeom>
              <a:avLst/>
              <a:gdLst/>
              <a:ahLst/>
              <a:cxnLst/>
              <a:rect l="0" t="0" r="0" b="0"/>
              <a:pathLst>
                <a:path w="180976" h="9526">
                  <a:moveTo>
                    <a:pt x="0" y="9525"/>
                  </a:moveTo>
                  <a:lnTo>
                    <a:pt x="0" y="9525"/>
                  </a:lnTo>
                  <a:lnTo>
                    <a:pt x="42842" y="6703"/>
                  </a:lnTo>
                  <a:lnTo>
                    <a:pt x="84780" y="1324"/>
                  </a:lnTo>
                  <a:lnTo>
                    <a:pt x="129536" y="116"/>
                  </a:lnTo>
                  <a:lnTo>
                    <a:pt x="180975" y="0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60" name="SMARTInkShape-1373">
              <a:extLst>
                <a:ext uri="{FF2B5EF4-FFF2-40B4-BE49-F238E27FC236}">
                  <a16:creationId xmlns:a16="http://schemas.microsoft.com/office/drawing/2014/main" id="{8D523C71-534F-5F68-D43D-EF0C8E1BBDD4}"/>
                </a:ext>
              </a:extLst>
            </p:cNvPr>
            <p:cNvSpPr/>
            <p:nvPr>
              <p:custDataLst>
                <p:tags r:id="rId404"/>
              </p:custDataLst>
            </p:nvPr>
          </p:nvSpPr>
          <p:spPr>
            <a:xfrm>
              <a:off x="6496050" y="5495925"/>
              <a:ext cx="104712" cy="123826"/>
            </a:xfrm>
            <a:custGeom>
              <a:avLst/>
              <a:gdLst/>
              <a:ahLst/>
              <a:cxnLst/>
              <a:rect l="0" t="0" r="0" b="0"/>
              <a:pathLst>
                <a:path w="104712" h="123826">
                  <a:moveTo>
                    <a:pt x="0" y="19050"/>
                  </a:moveTo>
                  <a:lnTo>
                    <a:pt x="0" y="19050"/>
                  </a:lnTo>
                  <a:lnTo>
                    <a:pt x="0" y="13994"/>
                  </a:lnTo>
                  <a:lnTo>
                    <a:pt x="1058" y="12505"/>
                  </a:lnTo>
                  <a:lnTo>
                    <a:pt x="2822" y="11511"/>
                  </a:lnTo>
                  <a:lnTo>
                    <a:pt x="5056" y="10849"/>
                  </a:lnTo>
                  <a:lnTo>
                    <a:pt x="5488" y="10408"/>
                  </a:lnTo>
                  <a:lnTo>
                    <a:pt x="4716" y="10113"/>
                  </a:lnTo>
                  <a:lnTo>
                    <a:pt x="931" y="9641"/>
                  </a:lnTo>
                  <a:lnTo>
                    <a:pt x="3" y="52"/>
                  </a:lnTo>
                  <a:lnTo>
                    <a:pt x="0" y="3"/>
                  </a:lnTo>
                  <a:lnTo>
                    <a:pt x="5056" y="0"/>
                  </a:lnTo>
                  <a:lnTo>
                    <a:pt x="10361" y="5645"/>
                  </a:lnTo>
                  <a:lnTo>
                    <a:pt x="16246" y="13092"/>
                  </a:lnTo>
                  <a:lnTo>
                    <a:pt x="57993" y="38245"/>
                  </a:lnTo>
                  <a:lnTo>
                    <a:pt x="70224" y="43456"/>
                  </a:lnTo>
                  <a:lnTo>
                    <a:pt x="102350" y="47462"/>
                  </a:lnTo>
                  <a:lnTo>
                    <a:pt x="103158" y="48575"/>
                  </a:lnTo>
                  <a:lnTo>
                    <a:pt x="104711" y="56754"/>
                  </a:lnTo>
                  <a:lnTo>
                    <a:pt x="99700" y="62089"/>
                  </a:lnTo>
                  <a:lnTo>
                    <a:pt x="94406" y="64637"/>
                  </a:lnTo>
                  <a:lnTo>
                    <a:pt x="91511" y="65317"/>
                  </a:lnTo>
                  <a:lnTo>
                    <a:pt x="82383" y="71329"/>
                  </a:lnTo>
                  <a:lnTo>
                    <a:pt x="35368" y="109508"/>
                  </a:lnTo>
                  <a:lnTo>
                    <a:pt x="29918" y="113353"/>
                  </a:lnTo>
                  <a:lnTo>
                    <a:pt x="21235" y="115171"/>
                  </a:lnTo>
                  <a:lnTo>
                    <a:pt x="9525" y="123825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61" name="SMARTInkShape-1374">
              <a:extLst>
                <a:ext uri="{FF2B5EF4-FFF2-40B4-BE49-F238E27FC236}">
                  <a16:creationId xmlns:a16="http://schemas.microsoft.com/office/drawing/2014/main" id="{2ACB3BB1-4B5F-C158-3C89-CC781D6F112F}"/>
                </a:ext>
              </a:extLst>
            </p:cNvPr>
            <p:cNvSpPr/>
            <p:nvPr>
              <p:custDataLst>
                <p:tags r:id="rId405"/>
              </p:custDataLst>
            </p:nvPr>
          </p:nvSpPr>
          <p:spPr>
            <a:xfrm>
              <a:off x="6324600" y="5562600"/>
              <a:ext cx="257176" cy="38101"/>
            </a:xfrm>
            <a:custGeom>
              <a:avLst/>
              <a:gdLst/>
              <a:ahLst/>
              <a:cxnLst/>
              <a:rect l="0" t="0" r="0" b="0"/>
              <a:pathLst>
                <a:path w="257176" h="38101">
                  <a:moveTo>
                    <a:pt x="0" y="38100"/>
                  </a:moveTo>
                  <a:lnTo>
                    <a:pt x="0" y="38100"/>
                  </a:lnTo>
                  <a:lnTo>
                    <a:pt x="36628" y="33044"/>
                  </a:lnTo>
                  <a:lnTo>
                    <a:pt x="83513" y="28399"/>
                  </a:lnTo>
                  <a:lnTo>
                    <a:pt x="127896" y="21210"/>
                  </a:lnTo>
                  <a:lnTo>
                    <a:pt x="171986" y="18276"/>
                  </a:lnTo>
                  <a:lnTo>
                    <a:pt x="212478" y="11567"/>
                  </a:lnTo>
                  <a:lnTo>
                    <a:pt x="245759" y="9928"/>
                  </a:lnTo>
                  <a:lnTo>
                    <a:pt x="249565" y="8736"/>
                  </a:lnTo>
                  <a:lnTo>
                    <a:pt x="252102" y="6882"/>
                  </a:lnTo>
                  <a:lnTo>
                    <a:pt x="257175" y="0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766" name="SMARTInkShape-Group219">
            <a:extLst>
              <a:ext uri="{FF2B5EF4-FFF2-40B4-BE49-F238E27FC236}">
                <a16:creationId xmlns:a16="http://schemas.microsoft.com/office/drawing/2014/main" id="{85A4EB8E-2694-87BB-680E-BA6A10D05768}"/>
              </a:ext>
            </a:extLst>
          </p:cNvPr>
          <p:cNvGrpSpPr/>
          <p:nvPr/>
        </p:nvGrpSpPr>
        <p:grpSpPr>
          <a:xfrm>
            <a:off x="5410200" y="5496487"/>
            <a:ext cx="742376" cy="179859"/>
            <a:chOff x="5410200" y="5496487"/>
            <a:chExt cx="742376" cy="179859"/>
          </a:xfrm>
        </p:grpSpPr>
        <p:sp>
          <p:nvSpPr>
            <p:cNvPr id="1763" name="SMARTInkShape-1375">
              <a:extLst>
                <a:ext uri="{FF2B5EF4-FFF2-40B4-BE49-F238E27FC236}">
                  <a16:creationId xmlns:a16="http://schemas.microsoft.com/office/drawing/2014/main" id="{FA1E0FA1-7CC2-B4E1-904F-BE8091D56D7A}"/>
                </a:ext>
              </a:extLst>
            </p:cNvPr>
            <p:cNvSpPr/>
            <p:nvPr>
              <p:custDataLst>
                <p:tags r:id="rId398"/>
              </p:custDataLst>
            </p:nvPr>
          </p:nvSpPr>
          <p:spPr>
            <a:xfrm>
              <a:off x="6015183" y="5496487"/>
              <a:ext cx="137393" cy="149999"/>
            </a:xfrm>
            <a:custGeom>
              <a:avLst/>
              <a:gdLst/>
              <a:ahLst/>
              <a:cxnLst/>
              <a:rect l="0" t="0" r="0" b="0"/>
              <a:pathLst>
                <a:path w="137393" h="149999">
                  <a:moveTo>
                    <a:pt x="52242" y="28013"/>
                  </a:moveTo>
                  <a:lnTo>
                    <a:pt x="52242" y="28013"/>
                  </a:lnTo>
                  <a:lnTo>
                    <a:pt x="57298" y="28013"/>
                  </a:lnTo>
                  <a:lnTo>
                    <a:pt x="58787" y="26955"/>
                  </a:lnTo>
                  <a:lnTo>
                    <a:pt x="59781" y="25191"/>
                  </a:lnTo>
                  <a:lnTo>
                    <a:pt x="61374" y="19812"/>
                  </a:lnTo>
                  <a:lnTo>
                    <a:pt x="64415" y="19076"/>
                  </a:lnTo>
                  <a:lnTo>
                    <a:pt x="69934" y="18604"/>
                  </a:lnTo>
                  <a:lnTo>
                    <a:pt x="52859" y="18498"/>
                  </a:lnTo>
                  <a:lnTo>
                    <a:pt x="49478" y="19553"/>
                  </a:lnTo>
                  <a:lnTo>
                    <a:pt x="47225" y="21315"/>
                  </a:lnTo>
                  <a:lnTo>
                    <a:pt x="45723" y="23548"/>
                  </a:lnTo>
                  <a:lnTo>
                    <a:pt x="43662" y="25036"/>
                  </a:lnTo>
                  <a:lnTo>
                    <a:pt x="32753" y="30247"/>
                  </a:lnTo>
                  <a:lnTo>
                    <a:pt x="20405" y="41154"/>
                  </a:lnTo>
                  <a:lnTo>
                    <a:pt x="16925" y="47259"/>
                  </a:lnTo>
                  <a:lnTo>
                    <a:pt x="14321" y="53500"/>
                  </a:lnTo>
                  <a:lnTo>
                    <a:pt x="9636" y="59802"/>
                  </a:lnTo>
                  <a:lnTo>
                    <a:pt x="6847" y="68952"/>
                  </a:lnTo>
                  <a:lnTo>
                    <a:pt x="2456" y="86004"/>
                  </a:lnTo>
                  <a:lnTo>
                    <a:pt x="0" y="92074"/>
                  </a:lnTo>
                  <a:lnTo>
                    <a:pt x="96" y="107285"/>
                  </a:lnTo>
                  <a:lnTo>
                    <a:pt x="4724" y="123570"/>
                  </a:lnTo>
                  <a:lnTo>
                    <a:pt x="13837" y="137862"/>
                  </a:lnTo>
                  <a:lnTo>
                    <a:pt x="24943" y="145626"/>
                  </a:lnTo>
                  <a:lnTo>
                    <a:pt x="43095" y="149998"/>
                  </a:lnTo>
                  <a:lnTo>
                    <a:pt x="56643" y="149962"/>
                  </a:lnTo>
                  <a:lnTo>
                    <a:pt x="73247" y="146418"/>
                  </a:lnTo>
                  <a:lnTo>
                    <a:pt x="95391" y="133416"/>
                  </a:lnTo>
                  <a:lnTo>
                    <a:pt x="110300" y="116158"/>
                  </a:lnTo>
                  <a:lnTo>
                    <a:pt x="131418" y="70545"/>
                  </a:lnTo>
                  <a:lnTo>
                    <a:pt x="137104" y="40525"/>
                  </a:lnTo>
                  <a:lnTo>
                    <a:pt x="137392" y="36355"/>
                  </a:lnTo>
                  <a:lnTo>
                    <a:pt x="134889" y="28898"/>
                  </a:lnTo>
                  <a:lnTo>
                    <a:pt x="115561" y="5840"/>
                  </a:lnTo>
                  <a:lnTo>
                    <a:pt x="103667" y="2283"/>
                  </a:lnTo>
                  <a:lnTo>
                    <a:pt x="85330" y="0"/>
                  </a:lnTo>
                  <a:lnTo>
                    <a:pt x="80000" y="2510"/>
                  </a:lnTo>
                  <a:lnTo>
                    <a:pt x="61767" y="18488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64" name="SMARTInkShape-1376">
              <a:extLst>
                <a:ext uri="{FF2B5EF4-FFF2-40B4-BE49-F238E27FC236}">
                  <a16:creationId xmlns:a16="http://schemas.microsoft.com/office/drawing/2014/main" id="{CAE835CA-5545-BF57-5920-231F27B7BD11}"/>
                </a:ext>
              </a:extLst>
            </p:cNvPr>
            <p:cNvSpPr/>
            <p:nvPr>
              <p:custDataLst>
                <p:tags r:id="rId399"/>
              </p:custDataLst>
            </p:nvPr>
          </p:nvSpPr>
          <p:spPr>
            <a:xfrm>
              <a:off x="5772150" y="5505450"/>
              <a:ext cx="114297" cy="152272"/>
            </a:xfrm>
            <a:custGeom>
              <a:avLst/>
              <a:gdLst/>
              <a:ahLst/>
              <a:cxnLst/>
              <a:rect l="0" t="0" r="0" b="0"/>
              <a:pathLst>
                <a:path w="114297" h="152272">
                  <a:moveTo>
                    <a:pt x="0" y="9525"/>
                  </a:moveTo>
                  <a:lnTo>
                    <a:pt x="0" y="9525"/>
                  </a:lnTo>
                  <a:lnTo>
                    <a:pt x="8201" y="9525"/>
                  </a:lnTo>
                  <a:lnTo>
                    <a:pt x="4076" y="9525"/>
                  </a:lnTo>
                  <a:lnTo>
                    <a:pt x="2717" y="8467"/>
                  </a:lnTo>
                  <a:lnTo>
                    <a:pt x="358" y="1324"/>
                  </a:lnTo>
                  <a:lnTo>
                    <a:pt x="1297" y="883"/>
                  </a:lnTo>
                  <a:lnTo>
                    <a:pt x="8232" y="116"/>
                  </a:lnTo>
                  <a:lnTo>
                    <a:pt x="1210" y="10"/>
                  </a:lnTo>
                  <a:lnTo>
                    <a:pt x="8308" y="0"/>
                  </a:lnTo>
                  <a:lnTo>
                    <a:pt x="361" y="0"/>
                  </a:lnTo>
                  <a:lnTo>
                    <a:pt x="5559" y="0"/>
                  </a:lnTo>
                  <a:lnTo>
                    <a:pt x="941" y="0"/>
                  </a:lnTo>
                  <a:lnTo>
                    <a:pt x="5336" y="0"/>
                  </a:lnTo>
                  <a:lnTo>
                    <a:pt x="6733" y="1058"/>
                  </a:lnTo>
                  <a:lnTo>
                    <a:pt x="8283" y="5056"/>
                  </a:lnTo>
                  <a:lnTo>
                    <a:pt x="10814" y="6545"/>
                  </a:lnTo>
                  <a:lnTo>
                    <a:pt x="23431" y="9701"/>
                  </a:lnTo>
                  <a:lnTo>
                    <a:pt x="67125" y="31881"/>
                  </a:lnTo>
                  <a:lnTo>
                    <a:pt x="82012" y="43417"/>
                  </a:lnTo>
                  <a:lnTo>
                    <a:pt x="95143" y="49616"/>
                  </a:lnTo>
                  <a:lnTo>
                    <a:pt x="101552" y="53801"/>
                  </a:lnTo>
                  <a:lnTo>
                    <a:pt x="112412" y="56709"/>
                  </a:lnTo>
                  <a:lnTo>
                    <a:pt x="113041" y="57914"/>
                  </a:lnTo>
                  <a:lnTo>
                    <a:pt x="114296" y="66639"/>
                  </a:lnTo>
                  <a:lnTo>
                    <a:pt x="95002" y="88793"/>
                  </a:lnTo>
                  <a:lnTo>
                    <a:pt x="87731" y="98730"/>
                  </a:lnTo>
                  <a:lnTo>
                    <a:pt x="40731" y="139241"/>
                  </a:lnTo>
                  <a:lnTo>
                    <a:pt x="34683" y="141260"/>
                  </a:lnTo>
                  <a:lnTo>
                    <a:pt x="32647" y="142856"/>
                  </a:lnTo>
                  <a:lnTo>
                    <a:pt x="28723" y="149102"/>
                  </a:lnTo>
                  <a:lnTo>
                    <a:pt x="24056" y="150935"/>
                  </a:lnTo>
                  <a:lnTo>
                    <a:pt x="11289" y="152271"/>
                  </a:lnTo>
                  <a:lnTo>
                    <a:pt x="11759" y="151256"/>
                  </a:lnTo>
                  <a:lnTo>
                    <a:pt x="19050" y="142875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65" name="SMARTInkShape-1377">
              <a:extLst>
                <a:ext uri="{FF2B5EF4-FFF2-40B4-BE49-F238E27FC236}">
                  <a16:creationId xmlns:a16="http://schemas.microsoft.com/office/drawing/2014/main" id="{1C5EAD1B-0031-599A-90C3-544226BB2E48}"/>
                </a:ext>
              </a:extLst>
            </p:cNvPr>
            <p:cNvSpPr/>
            <p:nvPr>
              <p:custDataLst>
                <p:tags r:id="rId400"/>
              </p:custDataLst>
            </p:nvPr>
          </p:nvSpPr>
          <p:spPr>
            <a:xfrm>
              <a:off x="5410200" y="5524514"/>
              <a:ext cx="247499" cy="151832"/>
            </a:xfrm>
            <a:custGeom>
              <a:avLst/>
              <a:gdLst/>
              <a:ahLst/>
              <a:cxnLst/>
              <a:rect l="0" t="0" r="0" b="0"/>
              <a:pathLst>
                <a:path w="247499" h="151832">
                  <a:moveTo>
                    <a:pt x="0" y="28561"/>
                  </a:moveTo>
                  <a:lnTo>
                    <a:pt x="0" y="28561"/>
                  </a:lnTo>
                  <a:lnTo>
                    <a:pt x="8201" y="28561"/>
                  </a:lnTo>
                  <a:lnTo>
                    <a:pt x="16868" y="22016"/>
                  </a:lnTo>
                  <a:lnTo>
                    <a:pt x="25693" y="18860"/>
                  </a:lnTo>
                  <a:lnTo>
                    <a:pt x="45534" y="3925"/>
                  </a:lnTo>
                  <a:lnTo>
                    <a:pt x="73927" y="139"/>
                  </a:lnTo>
                  <a:lnTo>
                    <a:pt x="97459" y="0"/>
                  </a:lnTo>
                  <a:lnTo>
                    <a:pt x="104346" y="2814"/>
                  </a:lnTo>
                  <a:lnTo>
                    <a:pt x="117389" y="13244"/>
                  </a:lnTo>
                  <a:lnTo>
                    <a:pt x="120965" y="22106"/>
                  </a:lnTo>
                  <a:lnTo>
                    <a:pt x="123611" y="32042"/>
                  </a:lnTo>
                  <a:lnTo>
                    <a:pt x="138902" y="67859"/>
                  </a:lnTo>
                  <a:lnTo>
                    <a:pt x="141109" y="81657"/>
                  </a:lnTo>
                  <a:lnTo>
                    <a:pt x="137295" y="106381"/>
                  </a:lnTo>
                  <a:lnTo>
                    <a:pt x="132281" y="116065"/>
                  </a:lnTo>
                  <a:lnTo>
                    <a:pt x="129462" y="118647"/>
                  </a:lnTo>
                  <a:lnTo>
                    <a:pt x="126331" y="124338"/>
                  </a:lnTo>
                  <a:lnTo>
                    <a:pt x="123880" y="130395"/>
                  </a:lnTo>
                  <a:lnTo>
                    <a:pt x="117609" y="139755"/>
                  </a:lnTo>
                  <a:lnTo>
                    <a:pt x="115770" y="146067"/>
                  </a:lnTo>
                  <a:lnTo>
                    <a:pt x="114222" y="148173"/>
                  </a:lnTo>
                  <a:lnTo>
                    <a:pt x="112131" y="149577"/>
                  </a:lnTo>
                  <a:lnTo>
                    <a:pt x="105928" y="151138"/>
                  </a:lnTo>
                  <a:lnTo>
                    <a:pt x="96115" y="151831"/>
                  </a:lnTo>
                  <a:lnTo>
                    <a:pt x="92653" y="150958"/>
                  </a:lnTo>
                  <a:lnTo>
                    <a:pt x="90343" y="149317"/>
                  </a:lnTo>
                  <a:lnTo>
                    <a:pt x="81581" y="134023"/>
                  </a:lnTo>
                  <a:lnTo>
                    <a:pt x="77795" y="121780"/>
                  </a:lnTo>
                  <a:lnTo>
                    <a:pt x="79731" y="111972"/>
                  </a:lnTo>
                  <a:lnTo>
                    <a:pt x="92540" y="83289"/>
                  </a:lnTo>
                  <a:lnTo>
                    <a:pt x="122549" y="49058"/>
                  </a:lnTo>
                  <a:lnTo>
                    <a:pt x="145367" y="33708"/>
                  </a:lnTo>
                  <a:lnTo>
                    <a:pt x="174482" y="21408"/>
                  </a:lnTo>
                  <a:lnTo>
                    <a:pt x="186342" y="13506"/>
                  </a:lnTo>
                  <a:lnTo>
                    <a:pt x="196559" y="10694"/>
                  </a:lnTo>
                  <a:lnTo>
                    <a:pt x="207347" y="8804"/>
                  </a:lnTo>
                  <a:lnTo>
                    <a:pt x="227647" y="392"/>
                  </a:lnTo>
                  <a:lnTo>
                    <a:pt x="241773" y="13279"/>
                  </a:lnTo>
                  <a:lnTo>
                    <a:pt x="245038" y="19300"/>
                  </a:lnTo>
                  <a:lnTo>
                    <a:pt x="247134" y="31788"/>
                  </a:lnTo>
                  <a:lnTo>
                    <a:pt x="244599" y="38109"/>
                  </a:lnTo>
                  <a:lnTo>
                    <a:pt x="234348" y="50791"/>
                  </a:lnTo>
                  <a:lnTo>
                    <a:pt x="228332" y="54316"/>
                  </a:lnTo>
                  <a:lnTo>
                    <a:pt x="225247" y="55256"/>
                  </a:lnTo>
                  <a:lnTo>
                    <a:pt x="223188" y="54824"/>
                  </a:lnTo>
                  <a:lnTo>
                    <a:pt x="221817" y="53478"/>
                  </a:lnTo>
                  <a:lnTo>
                    <a:pt x="219616" y="48769"/>
                  </a:lnTo>
                  <a:lnTo>
                    <a:pt x="219089" y="33452"/>
                  </a:lnTo>
                  <a:lnTo>
                    <a:pt x="221903" y="27912"/>
                  </a:lnTo>
                  <a:lnTo>
                    <a:pt x="227277" y="20789"/>
                  </a:lnTo>
                  <a:lnTo>
                    <a:pt x="228208" y="14499"/>
                  </a:lnTo>
                  <a:lnTo>
                    <a:pt x="229397" y="12836"/>
                  </a:lnTo>
                  <a:lnTo>
                    <a:pt x="231249" y="11728"/>
                  </a:lnTo>
                  <a:lnTo>
                    <a:pt x="233540" y="10989"/>
                  </a:lnTo>
                  <a:lnTo>
                    <a:pt x="236127" y="11554"/>
                  </a:lnTo>
                  <a:lnTo>
                    <a:pt x="245923" y="17841"/>
                  </a:lnTo>
                  <a:lnTo>
                    <a:pt x="246883" y="21326"/>
                  </a:lnTo>
                  <a:lnTo>
                    <a:pt x="247498" y="27132"/>
                  </a:lnTo>
                  <a:lnTo>
                    <a:pt x="238514" y="37657"/>
                  </a:lnTo>
                  <a:lnTo>
                    <a:pt x="233184" y="37959"/>
                  </a:lnTo>
                  <a:lnTo>
                    <a:pt x="227815" y="35207"/>
                  </a:lnTo>
                  <a:lnTo>
                    <a:pt x="219075" y="28561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780" name="SMARTInkShape-Group220">
            <a:extLst>
              <a:ext uri="{FF2B5EF4-FFF2-40B4-BE49-F238E27FC236}">
                <a16:creationId xmlns:a16="http://schemas.microsoft.com/office/drawing/2014/main" id="{78CEE9B2-2685-28A7-6E3D-01A93AC03478}"/>
              </a:ext>
            </a:extLst>
          </p:cNvPr>
          <p:cNvGrpSpPr/>
          <p:nvPr/>
        </p:nvGrpSpPr>
        <p:grpSpPr>
          <a:xfrm>
            <a:off x="7715250" y="1105574"/>
            <a:ext cx="1333501" cy="1104227"/>
            <a:chOff x="7715250" y="1105574"/>
            <a:chExt cx="1333501" cy="1104227"/>
          </a:xfrm>
        </p:grpSpPr>
        <p:sp>
          <p:nvSpPr>
            <p:cNvPr id="1767" name="SMARTInkShape-1378">
              <a:extLst>
                <a:ext uri="{FF2B5EF4-FFF2-40B4-BE49-F238E27FC236}">
                  <a16:creationId xmlns:a16="http://schemas.microsoft.com/office/drawing/2014/main" id="{60AB3E3F-9C29-B052-B8AB-5F5690ED2DFA}"/>
                </a:ext>
              </a:extLst>
            </p:cNvPr>
            <p:cNvSpPr/>
            <p:nvPr>
              <p:custDataLst>
                <p:tags r:id="rId385"/>
              </p:custDataLst>
            </p:nvPr>
          </p:nvSpPr>
          <p:spPr>
            <a:xfrm>
              <a:off x="8743985" y="2029217"/>
              <a:ext cx="19016" cy="180584"/>
            </a:xfrm>
            <a:custGeom>
              <a:avLst/>
              <a:gdLst/>
              <a:ahLst/>
              <a:cxnLst/>
              <a:rect l="0" t="0" r="0" b="0"/>
              <a:pathLst>
                <a:path w="19016" h="180584">
                  <a:moveTo>
                    <a:pt x="9490" y="9133"/>
                  </a:moveTo>
                  <a:lnTo>
                    <a:pt x="9490" y="9133"/>
                  </a:lnTo>
                  <a:lnTo>
                    <a:pt x="1288" y="9133"/>
                  </a:lnTo>
                  <a:lnTo>
                    <a:pt x="848" y="8075"/>
                  </a:lnTo>
                  <a:lnTo>
                    <a:pt x="0" y="0"/>
                  </a:lnTo>
                  <a:lnTo>
                    <a:pt x="8168" y="7844"/>
                  </a:lnTo>
                  <a:lnTo>
                    <a:pt x="15775" y="31691"/>
                  </a:lnTo>
                  <a:lnTo>
                    <a:pt x="16996" y="57797"/>
                  </a:lnTo>
                  <a:lnTo>
                    <a:pt x="10288" y="100907"/>
                  </a:lnTo>
                  <a:lnTo>
                    <a:pt x="9561" y="144935"/>
                  </a:lnTo>
                  <a:lnTo>
                    <a:pt x="9492" y="178116"/>
                  </a:lnTo>
                  <a:lnTo>
                    <a:pt x="10550" y="178938"/>
                  </a:lnTo>
                  <a:lnTo>
                    <a:pt x="19015" y="180583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68" name="SMARTInkShape-1379">
              <a:extLst>
                <a:ext uri="{FF2B5EF4-FFF2-40B4-BE49-F238E27FC236}">
                  <a16:creationId xmlns:a16="http://schemas.microsoft.com/office/drawing/2014/main" id="{0DF346E0-A2EF-8F54-6BC3-E53168157F97}"/>
                </a:ext>
              </a:extLst>
            </p:cNvPr>
            <p:cNvSpPr/>
            <p:nvPr>
              <p:custDataLst>
                <p:tags r:id="rId386"/>
              </p:custDataLst>
            </p:nvPr>
          </p:nvSpPr>
          <p:spPr>
            <a:xfrm>
              <a:off x="8524875" y="2114550"/>
              <a:ext cx="123826" cy="9134"/>
            </a:xfrm>
            <a:custGeom>
              <a:avLst/>
              <a:gdLst/>
              <a:ahLst/>
              <a:cxnLst/>
              <a:rect l="0" t="0" r="0" b="0"/>
              <a:pathLst>
                <a:path w="123826" h="9134">
                  <a:moveTo>
                    <a:pt x="0" y="0"/>
                  </a:moveTo>
                  <a:lnTo>
                    <a:pt x="0" y="0"/>
                  </a:lnTo>
                  <a:lnTo>
                    <a:pt x="0" y="8201"/>
                  </a:lnTo>
                  <a:lnTo>
                    <a:pt x="1058" y="8642"/>
                  </a:lnTo>
                  <a:lnTo>
                    <a:pt x="5056" y="9133"/>
                  </a:lnTo>
                  <a:lnTo>
                    <a:pt x="22793" y="3960"/>
                  </a:lnTo>
                  <a:lnTo>
                    <a:pt x="34152" y="6347"/>
                  </a:lnTo>
                  <a:lnTo>
                    <a:pt x="54965" y="697"/>
                  </a:lnTo>
                  <a:lnTo>
                    <a:pt x="71085" y="1265"/>
                  </a:lnTo>
                  <a:lnTo>
                    <a:pt x="101762" y="8228"/>
                  </a:lnTo>
                  <a:lnTo>
                    <a:pt x="123825" y="0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69" name="SMARTInkShape-1380">
              <a:extLst>
                <a:ext uri="{FF2B5EF4-FFF2-40B4-BE49-F238E27FC236}">
                  <a16:creationId xmlns:a16="http://schemas.microsoft.com/office/drawing/2014/main" id="{C1BA80E3-2AC7-F94D-8CE9-A15CC3208487}"/>
                </a:ext>
              </a:extLst>
            </p:cNvPr>
            <p:cNvSpPr/>
            <p:nvPr>
              <p:custDataLst>
                <p:tags r:id="rId387"/>
              </p:custDataLst>
            </p:nvPr>
          </p:nvSpPr>
          <p:spPr>
            <a:xfrm>
              <a:off x="8543925" y="2047885"/>
              <a:ext cx="104776" cy="9516"/>
            </a:xfrm>
            <a:custGeom>
              <a:avLst/>
              <a:gdLst/>
              <a:ahLst/>
              <a:cxnLst/>
              <a:rect l="0" t="0" r="0" b="0"/>
              <a:pathLst>
                <a:path w="104776" h="9516">
                  <a:moveTo>
                    <a:pt x="0" y="9515"/>
                  </a:moveTo>
                  <a:lnTo>
                    <a:pt x="0" y="9515"/>
                  </a:lnTo>
                  <a:lnTo>
                    <a:pt x="40358" y="9515"/>
                  </a:lnTo>
                  <a:lnTo>
                    <a:pt x="47216" y="6693"/>
                  </a:lnTo>
                  <a:lnTo>
                    <a:pt x="50528" y="4459"/>
                  </a:lnTo>
                  <a:lnTo>
                    <a:pt x="65301" y="1314"/>
                  </a:lnTo>
                  <a:lnTo>
                    <a:pt x="104066" y="0"/>
                  </a:lnTo>
                  <a:lnTo>
                    <a:pt x="104775" y="9515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70" name="SMARTInkShape-1381">
              <a:extLst>
                <a:ext uri="{FF2B5EF4-FFF2-40B4-BE49-F238E27FC236}">
                  <a16:creationId xmlns:a16="http://schemas.microsoft.com/office/drawing/2014/main" id="{877BE943-0005-8364-E8FF-1107FFF7C4F4}"/>
                </a:ext>
              </a:extLst>
            </p:cNvPr>
            <p:cNvSpPr/>
            <p:nvPr>
              <p:custDataLst>
                <p:tags r:id="rId388"/>
              </p:custDataLst>
            </p:nvPr>
          </p:nvSpPr>
          <p:spPr>
            <a:xfrm>
              <a:off x="8191500" y="1975768"/>
              <a:ext cx="199869" cy="117678"/>
            </a:xfrm>
            <a:custGeom>
              <a:avLst/>
              <a:gdLst/>
              <a:ahLst/>
              <a:cxnLst/>
              <a:rect l="0" t="0" r="0" b="0"/>
              <a:pathLst>
                <a:path w="199869" h="117678">
                  <a:moveTo>
                    <a:pt x="0" y="34007"/>
                  </a:moveTo>
                  <a:lnTo>
                    <a:pt x="0" y="34007"/>
                  </a:lnTo>
                  <a:lnTo>
                    <a:pt x="8201" y="25806"/>
                  </a:lnTo>
                  <a:lnTo>
                    <a:pt x="7585" y="25365"/>
                  </a:lnTo>
                  <a:lnTo>
                    <a:pt x="4076" y="24874"/>
                  </a:lnTo>
                  <a:lnTo>
                    <a:pt x="4834" y="23685"/>
                  </a:lnTo>
                  <a:lnTo>
                    <a:pt x="14956" y="18014"/>
                  </a:lnTo>
                  <a:lnTo>
                    <a:pt x="25128" y="14804"/>
                  </a:lnTo>
                  <a:lnTo>
                    <a:pt x="35902" y="8679"/>
                  </a:lnTo>
                  <a:lnTo>
                    <a:pt x="58991" y="5860"/>
                  </a:lnTo>
                  <a:lnTo>
                    <a:pt x="66082" y="8444"/>
                  </a:lnTo>
                  <a:lnTo>
                    <a:pt x="84315" y="23783"/>
                  </a:lnTo>
                  <a:lnTo>
                    <a:pt x="86901" y="30366"/>
                  </a:lnTo>
                  <a:lnTo>
                    <a:pt x="86954" y="46147"/>
                  </a:lnTo>
                  <a:lnTo>
                    <a:pt x="77154" y="93055"/>
                  </a:lnTo>
                  <a:lnTo>
                    <a:pt x="76624" y="101878"/>
                  </a:lnTo>
                  <a:lnTo>
                    <a:pt x="73567" y="109327"/>
                  </a:lnTo>
                  <a:lnTo>
                    <a:pt x="71269" y="112796"/>
                  </a:lnTo>
                  <a:lnTo>
                    <a:pt x="65894" y="116649"/>
                  </a:lnTo>
                  <a:lnTo>
                    <a:pt x="62980" y="117677"/>
                  </a:lnTo>
                  <a:lnTo>
                    <a:pt x="59978" y="117303"/>
                  </a:lnTo>
                  <a:lnTo>
                    <a:pt x="53821" y="114066"/>
                  </a:lnTo>
                  <a:lnTo>
                    <a:pt x="51755" y="111722"/>
                  </a:lnTo>
                  <a:lnTo>
                    <a:pt x="49461" y="106294"/>
                  </a:lnTo>
                  <a:lnTo>
                    <a:pt x="46928" y="94186"/>
                  </a:lnTo>
                  <a:lnTo>
                    <a:pt x="42730" y="87917"/>
                  </a:lnTo>
                  <a:lnTo>
                    <a:pt x="42980" y="75959"/>
                  </a:lnTo>
                  <a:lnTo>
                    <a:pt x="44528" y="68325"/>
                  </a:lnTo>
                  <a:lnTo>
                    <a:pt x="51894" y="57021"/>
                  </a:lnTo>
                  <a:lnTo>
                    <a:pt x="95950" y="21763"/>
                  </a:lnTo>
                  <a:lnTo>
                    <a:pt x="108261" y="12690"/>
                  </a:lnTo>
                  <a:lnTo>
                    <a:pt x="129629" y="6388"/>
                  </a:lnTo>
                  <a:lnTo>
                    <a:pt x="137303" y="5715"/>
                  </a:lnTo>
                  <a:lnTo>
                    <a:pt x="143221" y="2736"/>
                  </a:lnTo>
                  <a:lnTo>
                    <a:pt x="146280" y="459"/>
                  </a:lnTo>
                  <a:lnTo>
                    <a:pt x="149379" y="0"/>
                  </a:lnTo>
                  <a:lnTo>
                    <a:pt x="152503" y="752"/>
                  </a:lnTo>
                  <a:lnTo>
                    <a:pt x="158796" y="3352"/>
                  </a:lnTo>
                  <a:lnTo>
                    <a:pt x="174631" y="5158"/>
                  </a:lnTo>
                  <a:lnTo>
                    <a:pt x="176745" y="6308"/>
                  </a:lnTo>
                  <a:lnTo>
                    <a:pt x="178156" y="8132"/>
                  </a:lnTo>
                  <a:lnTo>
                    <a:pt x="179722" y="12982"/>
                  </a:lnTo>
                  <a:lnTo>
                    <a:pt x="180926" y="45430"/>
                  </a:lnTo>
                  <a:lnTo>
                    <a:pt x="178131" y="52489"/>
                  </a:lnTo>
                  <a:lnTo>
                    <a:pt x="172770" y="60588"/>
                  </a:lnTo>
                  <a:lnTo>
                    <a:pt x="169214" y="61696"/>
                  </a:lnTo>
                  <a:lnTo>
                    <a:pt x="166785" y="61991"/>
                  </a:lnTo>
                  <a:lnTo>
                    <a:pt x="165164" y="61130"/>
                  </a:lnTo>
                  <a:lnTo>
                    <a:pt x="164084" y="59497"/>
                  </a:lnTo>
                  <a:lnTo>
                    <a:pt x="162564" y="52143"/>
                  </a:lnTo>
                  <a:lnTo>
                    <a:pt x="162352" y="49273"/>
                  </a:lnTo>
                  <a:lnTo>
                    <a:pt x="164326" y="46301"/>
                  </a:lnTo>
                  <a:lnTo>
                    <a:pt x="175101" y="37062"/>
                  </a:lnTo>
                  <a:lnTo>
                    <a:pt x="180294" y="28680"/>
                  </a:lnTo>
                  <a:lnTo>
                    <a:pt x="185258" y="26348"/>
                  </a:lnTo>
                  <a:lnTo>
                    <a:pt x="199496" y="24531"/>
                  </a:lnTo>
                  <a:lnTo>
                    <a:pt x="199868" y="29553"/>
                  </a:lnTo>
                  <a:lnTo>
                    <a:pt x="198862" y="31038"/>
                  </a:lnTo>
                  <a:lnTo>
                    <a:pt x="197133" y="32027"/>
                  </a:lnTo>
                  <a:lnTo>
                    <a:pt x="190315" y="33746"/>
                  </a:lnTo>
                  <a:lnTo>
                    <a:pt x="181402" y="33997"/>
                  </a:lnTo>
                  <a:lnTo>
                    <a:pt x="190500" y="34007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71" name="SMARTInkShape-1382">
              <a:extLst>
                <a:ext uri="{FF2B5EF4-FFF2-40B4-BE49-F238E27FC236}">
                  <a16:creationId xmlns:a16="http://schemas.microsoft.com/office/drawing/2014/main" id="{9373FE78-4E86-C402-9B37-8CF0D468A4BE}"/>
                </a:ext>
              </a:extLst>
            </p:cNvPr>
            <p:cNvSpPr/>
            <p:nvPr>
              <p:custDataLst>
                <p:tags r:id="rId389"/>
              </p:custDataLst>
            </p:nvPr>
          </p:nvSpPr>
          <p:spPr>
            <a:xfrm>
              <a:off x="7715250" y="1105574"/>
              <a:ext cx="110208" cy="138807"/>
            </a:xfrm>
            <a:custGeom>
              <a:avLst/>
              <a:gdLst/>
              <a:ahLst/>
              <a:cxnLst/>
              <a:rect l="0" t="0" r="0" b="0"/>
              <a:pathLst>
                <a:path w="110208" h="138807">
                  <a:moveTo>
                    <a:pt x="0" y="8851"/>
                  </a:moveTo>
                  <a:lnTo>
                    <a:pt x="0" y="8851"/>
                  </a:lnTo>
                  <a:lnTo>
                    <a:pt x="5056" y="3795"/>
                  </a:lnTo>
                  <a:lnTo>
                    <a:pt x="5488" y="2305"/>
                  </a:lnTo>
                  <a:lnTo>
                    <a:pt x="4717" y="1312"/>
                  </a:lnTo>
                  <a:lnTo>
                    <a:pt x="3145" y="650"/>
                  </a:lnTo>
                  <a:lnTo>
                    <a:pt x="3155" y="1267"/>
                  </a:lnTo>
                  <a:lnTo>
                    <a:pt x="7168" y="7192"/>
                  </a:lnTo>
                  <a:lnTo>
                    <a:pt x="8477" y="12700"/>
                  </a:lnTo>
                  <a:lnTo>
                    <a:pt x="1232" y="44393"/>
                  </a:lnTo>
                  <a:lnTo>
                    <a:pt x="3996" y="49479"/>
                  </a:lnTo>
                  <a:lnTo>
                    <a:pt x="29768" y="68673"/>
                  </a:lnTo>
                  <a:lnTo>
                    <a:pt x="34662" y="69899"/>
                  </a:lnTo>
                  <a:lnTo>
                    <a:pt x="52722" y="66568"/>
                  </a:lnTo>
                  <a:lnTo>
                    <a:pt x="68941" y="61667"/>
                  </a:lnTo>
                  <a:lnTo>
                    <a:pt x="73477" y="58878"/>
                  </a:lnTo>
                  <a:lnTo>
                    <a:pt x="75443" y="55961"/>
                  </a:lnTo>
                  <a:lnTo>
                    <a:pt x="76050" y="43674"/>
                  </a:lnTo>
                  <a:lnTo>
                    <a:pt x="78218" y="40533"/>
                  </a:lnTo>
                  <a:lnTo>
                    <a:pt x="94080" y="25065"/>
                  </a:lnTo>
                  <a:lnTo>
                    <a:pt x="101606" y="10833"/>
                  </a:lnTo>
                  <a:lnTo>
                    <a:pt x="104149" y="1599"/>
                  </a:lnTo>
                  <a:lnTo>
                    <a:pt x="103300" y="841"/>
                  </a:lnTo>
                  <a:lnTo>
                    <a:pt x="99533" y="0"/>
                  </a:lnTo>
                  <a:lnTo>
                    <a:pt x="99164" y="833"/>
                  </a:lnTo>
                  <a:lnTo>
                    <a:pt x="102642" y="8122"/>
                  </a:lnTo>
                  <a:lnTo>
                    <a:pt x="105645" y="54186"/>
                  </a:lnTo>
                  <a:lnTo>
                    <a:pt x="110207" y="78140"/>
                  </a:lnTo>
                  <a:lnTo>
                    <a:pt x="104333" y="118755"/>
                  </a:lnTo>
                  <a:lnTo>
                    <a:pt x="99993" y="130369"/>
                  </a:lnTo>
                  <a:lnTo>
                    <a:pt x="97354" y="134313"/>
                  </a:lnTo>
                  <a:lnTo>
                    <a:pt x="91599" y="138695"/>
                  </a:lnTo>
                  <a:lnTo>
                    <a:pt x="87524" y="138806"/>
                  </a:lnTo>
                  <a:lnTo>
                    <a:pt x="40255" y="132810"/>
                  </a:lnTo>
                  <a:lnTo>
                    <a:pt x="19050" y="132676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72" name="SMARTInkShape-1383">
              <a:extLst>
                <a:ext uri="{FF2B5EF4-FFF2-40B4-BE49-F238E27FC236}">
                  <a16:creationId xmlns:a16="http://schemas.microsoft.com/office/drawing/2014/main" id="{9462F902-EFE9-FF57-82D6-F4DD9F684689}"/>
                </a:ext>
              </a:extLst>
            </p:cNvPr>
            <p:cNvSpPr/>
            <p:nvPr>
              <p:custDataLst>
                <p:tags r:id="rId390"/>
              </p:custDataLst>
            </p:nvPr>
          </p:nvSpPr>
          <p:spPr>
            <a:xfrm>
              <a:off x="8820150" y="1762301"/>
              <a:ext cx="228601" cy="82738"/>
            </a:xfrm>
            <a:custGeom>
              <a:avLst/>
              <a:gdLst/>
              <a:ahLst/>
              <a:cxnLst/>
              <a:rect l="0" t="0" r="0" b="0"/>
              <a:pathLst>
                <a:path w="228601" h="82738">
                  <a:moveTo>
                    <a:pt x="0" y="18874"/>
                  </a:moveTo>
                  <a:lnTo>
                    <a:pt x="0" y="18874"/>
                  </a:lnTo>
                  <a:lnTo>
                    <a:pt x="13257" y="18874"/>
                  </a:lnTo>
                  <a:lnTo>
                    <a:pt x="19296" y="16052"/>
                  </a:lnTo>
                  <a:lnTo>
                    <a:pt x="36856" y="5616"/>
                  </a:lnTo>
                  <a:lnTo>
                    <a:pt x="59647" y="968"/>
                  </a:lnTo>
                  <a:lnTo>
                    <a:pt x="68138" y="332"/>
                  </a:lnTo>
                  <a:lnTo>
                    <a:pt x="75440" y="2872"/>
                  </a:lnTo>
                  <a:lnTo>
                    <a:pt x="78869" y="5031"/>
                  </a:lnTo>
                  <a:lnTo>
                    <a:pt x="88749" y="18183"/>
                  </a:lnTo>
                  <a:lnTo>
                    <a:pt x="89858" y="23705"/>
                  </a:lnTo>
                  <a:lnTo>
                    <a:pt x="88267" y="35485"/>
                  </a:lnTo>
                  <a:lnTo>
                    <a:pt x="61345" y="76058"/>
                  </a:lnTo>
                  <a:lnTo>
                    <a:pt x="57830" y="79222"/>
                  </a:lnTo>
                  <a:lnTo>
                    <a:pt x="48280" y="82737"/>
                  </a:lnTo>
                  <a:lnTo>
                    <a:pt x="45947" y="82616"/>
                  </a:lnTo>
                  <a:lnTo>
                    <a:pt x="45448" y="81477"/>
                  </a:lnTo>
                  <a:lnTo>
                    <a:pt x="52554" y="66230"/>
                  </a:lnTo>
                  <a:lnTo>
                    <a:pt x="63572" y="58266"/>
                  </a:lnTo>
                  <a:lnTo>
                    <a:pt x="107799" y="29768"/>
                  </a:lnTo>
                  <a:lnTo>
                    <a:pt x="154322" y="4323"/>
                  </a:lnTo>
                  <a:lnTo>
                    <a:pt x="164848" y="1157"/>
                  </a:lnTo>
                  <a:lnTo>
                    <a:pt x="164930" y="713"/>
                  </a:lnTo>
                  <a:lnTo>
                    <a:pt x="161144" y="219"/>
                  </a:lnTo>
                  <a:lnTo>
                    <a:pt x="152406" y="0"/>
                  </a:lnTo>
                  <a:lnTo>
                    <a:pt x="148170" y="2058"/>
                  </a:lnTo>
                  <a:lnTo>
                    <a:pt x="125398" y="26354"/>
                  </a:lnTo>
                  <a:lnTo>
                    <a:pt x="122758" y="31269"/>
                  </a:lnTo>
                  <a:lnTo>
                    <a:pt x="122055" y="35604"/>
                  </a:lnTo>
                  <a:lnTo>
                    <a:pt x="124652" y="53494"/>
                  </a:lnTo>
                  <a:lnTo>
                    <a:pt x="128777" y="60013"/>
                  </a:lnTo>
                  <a:lnTo>
                    <a:pt x="132419" y="62175"/>
                  </a:lnTo>
                  <a:lnTo>
                    <a:pt x="142108" y="64577"/>
                  </a:lnTo>
                  <a:lnTo>
                    <a:pt x="171063" y="60632"/>
                  </a:lnTo>
                  <a:lnTo>
                    <a:pt x="187731" y="65517"/>
                  </a:lnTo>
                  <a:lnTo>
                    <a:pt x="228600" y="56974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73" name="SMARTInkShape-1384">
              <a:extLst>
                <a:ext uri="{FF2B5EF4-FFF2-40B4-BE49-F238E27FC236}">
                  <a16:creationId xmlns:a16="http://schemas.microsoft.com/office/drawing/2014/main" id="{603CA7D5-5C42-E96E-B86D-3C3D558B1B4F}"/>
                </a:ext>
              </a:extLst>
            </p:cNvPr>
            <p:cNvSpPr/>
            <p:nvPr>
              <p:custDataLst>
                <p:tags r:id="rId391"/>
              </p:custDataLst>
            </p:nvPr>
          </p:nvSpPr>
          <p:spPr>
            <a:xfrm>
              <a:off x="8591550" y="1295462"/>
              <a:ext cx="66676" cy="64389"/>
            </a:xfrm>
            <a:custGeom>
              <a:avLst/>
              <a:gdLst/>
              <a:ahLst/>
              <a:cxnLst/>
              <a:rect l="0" t="0" r="0" b="0"/>
              <a:pathLst>
                <a:path w="66676" h="64389">
                  <a:moveTo>
                    <a:pt x="0" y="28513"/>
                  </a:moveTo>
                  <a:lnTo>
                    <a:pt x="0" y="28513"/>
                  </a:lnTo>
                  <a:lnTo>
                    <a:pt x="25534" y="28513"/>
                  </a:lnTo>
                  <a:lnTo>
                    <a:pt x="26548" y="29571"/>
                  </a:lnTo>
                  <a:lnTo>
                    <a:pt x="27674" y="33570"/>
                  </a:lnTo>
                  <a:lnTo>
                    <a:pt x="22909" y="51306"/>
                  </a:lnTo>
                  <a:lnTo>
                    <a:pt x="27619" y="64388"/>
                  </a:lnTo>
                  <a:lnTo>
                    <a:pt x="26878" y="64071"/>
                  </a:lnTo>
                  <a:lnTo>
                    <a:pt x="20781" y="59627"/>
                  </a:lnTo>
                  <a:lnTo>
                    <a:pt x="15234" y="58217"/>
                  </a:lnTo>
                  <a:lnTo>
                    <a:pt x="14389" y="56782"/>
                  </a:lnTo>
                  <a:lnTo>
                    <a:pt x="14884" y="54767"/>
                  </a:lnTo>
                  <a:lnTo>
                    <a:pt x="16273" y="52366"/>
                  </a:lnTo>
                  <a:lnTo>
                    <a:pt x="27644" y="5289"/>
                  </a:lnTo>
                  <a:lnTo>
                    <a:pt x="28453" y="643"/>
                  </a:lnTo>
                  <a:lnTo>
                    <a:pt x="41821" y="0"/>
                  </a:lnTo>
                  <a:lnTo>
                    <a:pt x="47868" y="2788"/>
                  </a:lnTo>
                  <a:lnTo>
                    <a:pt x="50962" y="5013"/>
                  </a:lnTo>
                  <a:lnTo>
                    <a:pt x="51967" y="8613"/>
                  </a:lnTo>
                  <a:lnTo>
                    <a:pt x="48406" y="30531"/>
                  </a:lnTo>
                  <a:lnTo>
                    <a:pt x="47086" y="33033"/>
                  </a:lnTo>
                  <a:lnTo>
                    <a:pt x="45150" y="34701"/>
                  </a:lnTo>
                  <a:lnTo>
                    <a:pt x="38513" y="37843"/>
                  </a:lnTo>
                  <a:lnTo>
                    <a:pt x="47244" y="38033"/>
                  </a:lnTo>
                  <a:lnTo>
                    <a:pt x="47623" y="12227"/>
                  </a:lnTo>
                  <a:lnTo>
                    <a:pt x="52681" y="5226"/>
                  </a:lnTo>
                  <a:lnTo>
                    <a:pt x="57985" y="2288"/>
                  </a:lnTo>
                  <a:lnTo>
                    <a:pt x="60881" y="1505"/>
                  </a:lnTo>
                  <a:lnTo>
                    <a:pt x="62812" y="3099"/>
                  </a:lnTo>
                  <a:lnTo>
                    <a:pt x="66675" y="18988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74" name="SMARTInkShape-1385">
              <a:extLst>
                <a:ext uri="{FF2B5EF4-FFF2-40B4-BE49-F238E27FC236}">
                  <a16:creationId xmlns:a16="http://schemas.microsoft.com/office/drawing/2014/main" id="{E9D7BA56-714F-7CCF-DB07-BC1274A98B4F}"/>
                </a:ext>
              </a:extLst>
            </p:cNvPr>
            <p:cNvSpPr/>
            <p:nvPr>
              <p:custDataLst>
                <p:tags r:id="rId392"/>
              </p:custDataLst>
            </p:nvPr>
          </p:nvSpPr>
          <p:spPr>
            <a:xfrm>
              <a:off x="8486775" y="1353229"/>
              <a:ext cx="66676" cy="55609"/>
            </a:xfrm>
            <a:custGeom>
              <a:avLst/>
              <a:gdLst/>
              <a:ahLst/>
              <a:cxnLst/>
              <a:rect l="0" t="0" r="0" b="0"/>
              <a:pathLst>
                <a:path w="66676" h="55609">
                  <a:moveTo>
                    <a:pt x="0" y="27896"/>
                  </a:moveTo>
                  <a:lnTo>
                    <a:pt x="0" y="27896"/>
                  </a:lnTo>
                  <a:lnTo>
                    <a:pt x="0" y="22839"/>
                  </a:lnTo>
                  <a:lnTo>
                    <a:pt x="2823" y="17535"/>
                  </a:lnTo>
                  <a:lnTo>
                    <a:pt x="5056" y="14639"/>
                  </a:lnTo>
                  <a:lnTo>
                    <a:pt x="10361" y="11421"/>
                  </a:lnTo>
                  <a:lnTo>
                    <a:pt x="17334" y="9354"/>
                  </a:lnTo>
                  <a:lnTo>
                    <a:pt x="17906" y="10243"/>
                  </a:lnTo>
                  <a:lnTo>
                    <a:pt x="23956" y="27205"/>
                  </a:lnTo>
                  <a:lnTo>
                    <a:pt x="26554" y="30610"/>
                  </a:lnTo>
                  <a:lnTo>
                    <a:pt x="32263" y="34394"/>
                  </a:lnTo>
                  <a:lnTo>
                    <a:pt x="33151" y="37520"/>
                  </a:lnTo>
                  <a:lnTo>
                    <a:pt x="28816" y="55608"/>
                  </a:lnTo>
                  <a:lnTo>
                    <a:pt x="27565" y="42150"/>
                  </a:lnTo>
                  <a:lnTo>
                    <a:pt x="23539" y="34937"/>
                  </a:lnTo>
                  <a:lnTo>
                    <a:pt x="23101" y="30473"/>
                  </a:lnTo>
                  <a:lnTo>
                    <a:pt x="25436" y="19869"/>
                  </a:lnTo>
                  <a:lnTo>
                    <a:pt x="37626" y="0"/>
                  </a:lnTo>
                  <a:lnTo>
                    <a:pt x="37960" y="9635"/>
                  </a:lnTo>
                  <a:lnTo>
                    <a:pt x="40123" y="12547"/>
                  </a:lnTo>
                  <a:lnTo>
                    <a:pt x="66675" y="27896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75" name="SMARTInkShape-1386">
              <a:extLst>
                <a:ext uri="{FF2B5EF4-FFF2-40B4-BE49-F238E27FC236}">
                  <a16:creationId xmlns:a16="http://schemas.microsoft.com/office/drawing/2014/main" id="{B7AF17BF-1E5D-DD45-D714-77442043671E}"/>
                </a:ext>
              </a:extLst>
            </p:cNvPr>
            <p:cNvSpPr/>
            <p:nvPr>
              <p:custDataLst>
                <p:tags r:id="rId393"/>
              </p:custDataLst>
            </p:nvPr>
          </p:nvSpPr>
          <p:spPr>
            <a:xfrm>
              <a:off x="8362950" y="1409700"/>
              <a:ext cx="52688" cy="66532"/>
            </a:xfrm>
            <a:custGeom>
              <a:avLst/>
              <a:gdLst/>
              <a:ahLst/>
              <a:cxnLst/>
              <a:rect l="0" t="0" r="0" b="0"/>
              <a:pathLst>
                <a:path w="52688" h="66532">
                  <a:moveTo>
                    <a:pt x="0" y="57150"/>
                  </a:moveTo>
                  <a:lnTo>
                    <a:pt x="0" y="57150"/>
                  </a:lnTo>
                  <a:lnTo>
                    <a:pt x="5056" y="52094"/>
                  </a:lnTo>
                  <a:lnTo>
                    <a:pt x="10361" y="49611"/>
                  </a:lnTo>
                  <a:lnTo>
                    <a:pt x="13257" y="48949"/>
                  </a:lnTo>
                  <a:lnTo>
                    <a:pt x="28649" y="40260"/>
                  </a:lnTo>
                  <a:lnTo>
                    <a:pt x="36234" y="38527"/>
                  </a:lnTo>
                  <a:lnTo>
                    <a:pt x="36856" y="39443"/>
                  </a:lnTo>
                  <a:lnTo>
                    <a:pt x="37547" y="43283"/>
                  </a:lnTo>
                  <a:lnTo>
                    <a:pt x="36673" y="44730"/>
                  </a:lnTo>
                  <a:lnTo>
                    <a:pt x="35033" y="45695"/>
                  </a:lnTo>
                  <a:lnTo>
                    <a:pt x="32881" y="46339"/>
                  </a:lnTo>
                  <a:lnTo>
                    <a:pt x="31445" y="47825"/>
                  </a:lnTo>
                  <a:lnTo>
                    <a:pt x="29850" y="52300"/>
                  </a:lnTo>
                  <a:lnTo>
                    <a:pt x="30484" y="52858"/>
                  </a:lnTo>
                  <a:lnTo>
                    <a:pt x="34010" y="50657"/>
                  </a:lnTo>
                  <a:lnTo>
                    <a:pt x="34315" y="50704"/>
                  </a:lnTo>
                  <a:lnTo>
                    <a:pt x="30747" y="55828"/>
                  </a:lnTo>
                  <a:lnTo>
                    <a:pt x="28601" y="66531"/>
                  </a:lnTo>
                  <a:lnTo>
                    <a:pt x="18469" y="61576"/>
                  </a:lnTo>
                  <a:lnTo>
                    <a:pt x="16546" y="59042"/>
                  </a:lnTo>
                  <a:lnTo>
                    <a:pt x="16322" y="56295"/>
                  </a:lnTo>
                  <a:lnTo>
                    <a:pt x="18242" y="44549"/>
                  </a:lnTo>
                  <a:lnTo>
                    <a:pt x="19748" y="34616"/>
                  </a:lnTo>
                  <a:lnTo>
                    <a:pt x="26548" y="23074"/>
                  </a:lnTo>
                  <a:lnTo>
                    <a:pt x="32261" y="16252"/>
                  </a:lnTo>
                  <a:lnTo>
                    <a:pt x="34206" y="15068"/>
                  </a:lnTo>
                  <a:lnTo>
                    <a:pt x="35505" y="15337"/>
                  </a:lnTo>
                  <a:lnTo>
                    <a:pt x="36370" y="16575"/>
                  </a:lnTo>
                  <a:lnTo>
                    <a:pt x="36947" y="16342"/>
                  </a:lnTo>
                  <a:lnTo>
                    <a:pt x="37588" y="13260"/>
                  </a:lnTo>
                  <a:lnTo>
                    <a:pt x="38816" y="14132"/>
                  </a:lnTo>
                  <a:lnTo>
                    <a:pt x="45603" y="23355"/>
                  </a:lnTo>
                  <a:lnTo>
                    <a:pt x="51313" y="26255"/>
                  </a:lnTo>
                  <a:lnTo>
                    <a:pt x="51142" y="29145"/>
                  </a:lnTo>
                  <a:lnTo>
                    <a:pt x="43964" y="41209"/>
                  </a:lnTo>
                  <a:lnTo>
                    <a:pt x="44125" y="43348"/>
                  </a:lnTo>
                  <a:lnTo>
                    <a:pt x="45291" y="44774"/>
                  </a:lnTo>
                  <a:lnTo>
                    <a:pt x="45011" y="45724"/>
                  </a:lnTo>
                  <a:lnTo>
                    <a:pt x="43766" y="46358"/>
                  </a:lnTo>
                  <a:lnTo>
                    <a:pt x="34163" y="47375"/>
                  </a:lnTo>
                  <a:lnTo>
                    <a:pt x="34417" y="46400"/>
                  </a:lnTo>
                  <a:lnTo>
                    <a:pt x="40342" y="42494"/>
                  </a:lnTo>
                  <a:lnTo>
                    <a:pt x="42770" y="38913"/>
                  </a:lnTo>
                  <a:lnTo>
                    <a:pt x="52687" y="7981"/>
                  </a:lnTo>
                  <a:lnTo>
                    <a:pt x="47625" y="0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76" name="SMARTInkShape-1387">
              <a:extLst>
                <a:ext uri="{FF2B5EF4-FFF2-40B4-BE49-F238E27FC236}">
                  <a16:creationId xmlns:a16="http://schemas.microsoft.com/office/drawing/2014/main" id="{785274C0-685D-CE38-6B67-B5597A9EF1C8}"/>
                </a:ext>
              </a:extLst>
            </p:cNvPr>
            <p:cNvSpPr/>
            <p:nvPr>
              <p:custDataLst>
                <p:tags r:id="rId394"/>
              </p:custDataLst>
            </p:nvPr>
          </p:nvSpPr>
          <p:spPr>
            <a:xfrm>
              <a:off x="8258221" y="1514475"/>
              <a:ext cx="47497" cy="61156"/>
            </a:xfrm>
            <a:custGeom>
              <a:avLst/>
              <a:gdLst/>
              <a:ahLst/>
              <a:cxnLst/>
              <a:rect l="0" t="0" r="0" b="0"/>
              <a:pathLst>
                <a:path w="47497" h="61156">
                  <a:moveTo>
                    <a:pt x="9479" y="28575"/>
                  </a:moveTo>
                  <a:lnTo>
                    <a:pt x="9479" y="28575"/>
                  </a:lnTo>
                  <a:lnTo>
                    <a:pt x="14535" y="23519"/>
                  </a:lnTo>
                  <a:lnTo>
                    <a:pt x="17084" y="23087"/>
                  </a:lnTo>
                  <a:lnTo>
                    <a:pt x="19840" y="23858"/>
                  </a:lnTo>
                  <a:lnTo>
                    <a:pt x="22736" y="25431"/>
                  </a:lnTo>
                  <a:lnTo>
                    <a:pt x="23608" y="26479"/>
                  </a:lnTo>
                  <a:lnTo>
                    <a:pt x="23132" y="27177"/>
                  </a:lnTo>
                  <a:lnTo>
                    <a:pt x="21757" y="27643"/>
                  </a:lnTo>
                  <a:lnTo>
                    <a:pt x="21897" y="29012"/>
                  </a:lnTo>
                  <a:lnTo>
                    <a:pt x="24876" y="33355"/>
                  </a:lnTo>
                  <a:lnTo>
                    <a:pt x="25035" y="35995"/>
                  </a:lnTo>
                  <a:lnTo>
                    <a:pt x="20008" y="50941"/>
                  </a:lnTo>
                  <a:lnTo>
                    <a:pt x="18614" y="53011"/>
                  </a:lnTo>
                  <a:lnTo>
                    <a:pt x="16627" y="54390"/>
                  </a:lnTo>
                  <a:lnTo>
                    <a:pt x="11597" y="55923"/>
                  </a:lnTo>
                  <a:lnTo>
                    <a:pt x="5835" y="56605"/>
                  </a:lnTo>
                  <a:lnTo>
                    <a:pt x="3875" y="55728"/>
                  </a:lnTo>
                  <a:lnTo>
                    <a:pt x="2568" y="54086"/>
                  </a:lnTo>
                  <a:lnTo>
                    <a:pt x="1116" y="48380"/>
                  </a:lnTo>
                  <a:lnTo>
                    <a:pt x="0" y="24415"/>
                  </a:lnTo>
                  <a:lnTo>
                    <a:pt x="2102" y="22627"/>
                  </a:lnTo>
                  <a:lnTo>
                    <a:pt x="16360" y="19521"/>
                  </a:lnTo>
                  <a:lnTo>
                    <a:pt x="23277" y="19190"/>
                  </a:lnTo>
                  <a:lnTo>
                    <a:pt x="25027" y="20201"/>
                  </a:lnTo>
                  <a:lnTo>
                    <a:pt x="26194" y="21934"/>
                  </a:lnTo>
                  <a:lnTo>
                    <a:pt x="36594" y="49645"/>
                  </a:lnTo>
                  <a:lnTo>
                    <a:pt x="36022" y="53205"/>
                  </a:lnTo>
                  <a:lnTo>
                    <a:pt x="32565" y="59983"/>
                  </a:lnTo>
                  <a:lnTo>
                    <a:pt x="31218" y="61155"/>
                  </a:lnTo>
                  <a:lnTo>
                    <a:pt x="30322" y="60878"/>
                  </a:lnTo>
                  <a:lnTo>
                    <a:pt x="29724" y="59636"/>
                  </a:lnTo>
                  <a:lnTo>
                    <a:pt x="23417" y="58255"/>
                  </a:lnTo>
                  <a:lnTo>
                    <a:pt x="18771" y="57887"/>
                  </a:lnTo>
                  <a:lnTo>
                    <a:pt x="15673" y="56583"/>
                  </a:lnTo>
                  <a:lnTo>
                    <a:pt x="13608" y="54655"/>
                  </a:lnTo>
                  <a:lnTo>
                    <a:pt x="12232" y="52312"/>
                  </a:lnTo>
                  <a:lnTo>
                    <a:pt x="9721" y="31634"/>
                  </a:lnTo>
                  <a:lnTo>
                    <a:pt x="12409" y="27112"/>
                  </a:lnTo>
                  <a:lnTo>
                    <a:pt x="22757" y="15586"/>
                  </a:lnTo>
                  <a:lnTo>
                    <a:pt x="31609" y="12219"/>
                  </a:lnTo>
                  <a:lnTo>
                    <a:pt x="44425" y="10057"/>
                  </a:lnTo>
                  <a:lnTo>
                    <a:pt x="45476" y="10938"/>
                  </a:lnTo>
                  <a:lnTo>
                    <a:pt x="46644" y="14739"/>
                  </a:lnTo>
                  <a:lnTo>
                    <a:pt x="47496" y="48331"/>
                  </a:lnTo>
                  <a:lnTo>
                    <a:pt x="46465" y="51271"/>
                  </a:lnTo>
                  <a:lnTo>
                    <a:pt x="44719" y="53230"/>
                  </a:lnTo>
                  <a:lnTo>
                    <a:pt x="39370" y="56376"/>
                  </a:lnTo>
                  <a:lnTo>
                    <a:pt x="35817" y="53984"/>
                  </a:lnTo>
                  <a:lnTo>
                    <a:pt x="24911" y="43824"/>
                  </a:lnTo>
                  <a:lnTo>
                    <a:pt x="21631" y="35000"/>
                  </a:lnTo>
                  <a:lnTo>
                    <a:pt x="19004" y="0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77" name="SMARTInkShape-1388">
              <a:extLst>
                <a:ext uri="{FF2B5EF4-FFF2-40B4-BE49-F238E27FC236}">
                  <a16:creationId xmlns:a16="http://schemas.microsoft.com/office/drawing/2014/main" id="{07EB3A0D-EE6E-D361-8A95-773E8CDCAB19}"/>
                </a:ext>
              </a:extLst>
            </p:cNvPr>
            <p:cNvSpPr/>
            <p:nvPr>
              <p:custDataLst>
                <p:tags r:id="rId395"/>
              </p:custDataLst>
            </p:nvPr>
          </p:nvSpPr>
          <p:spPr>
            <a:xfrm>
              <a:off x="8115300" y="1285875"/>
              <a:ext cx="590551" cy="361951"/>
            </a:xfrm>
            <a:custGeom>
              <a:avLst/>
              <a:gdLst/>
              <a:ahLst/>
              <a:cxnLst/>
              <a:rect l="0" t="0" r="0" b="0"/>
              <a:pathLst>
                <a:path w="590551" h="361951">
                  <a:moveTo>
                    <a:pt x="0" y="361950"/>
                  </a:moveTo>
                  <a:lnTo>
                    <a:pt x="0" y="361950"/>
                  </a:lnTo>
                  <a:lnTo>
                    <a:pt x="8201" y="353749"/>
                  </a:lnTo>
                  <a:lnTo>
                    <a:pt x="14190" y="352817"/>
                  </a:lnTo>
                  <a:lnTo>
                    <a:pt x="22667" y="352541"/>
                  </a:lnTo>
                  <a:lnTo>
                    <a:pt x="65343" y="325258"/>
                  </a:lnTo>
                  <a:lnTo>
                    <a:pt x="70669" y="324476"/>
                  </a:lnTo>
                  <a:lnTo>
                    <a:pt x="76564" y="321306"/>
                  </a:lnTo>
                  <a:lnTo>
                    <a:pt x="121267" y="288458"/>
                  </a:lnTo>
                  <a:lnTo>
                    <a:pt x="164457" y="261284"/>
                  </a:lnTo>
                  <a:lnTo>
                    <a:pt x="204796" y="235357"/>
                  </a:lnTo>
                  <a:lnTo>
                    <a:pt x="251522" y="202405"/>
                  </a:lnTo>
                  <a:lnTo>
                    <a:pt x="279185" y="183013"/>
                  </a:lnTo>
                  <a:lnTo>
                    <a:pt x="294474" y="174473"/>
                  </a:lnTo>
                  <a:lnTo>
                    <a:pt x="321615" y="150668"/>
                  </a:lnTo>
                  <a:lnTo>
                    <a:pt x="368335" y="126026"/>
                  </a:lnTo>
                  <a:lnTo>
                    <a:pt x="395667" y="109600"/>
                  </a:lnTo>
                  <a:lnTo>
                    <a:pt x="405510" y="104803"/>
                  </a:lnTo>
                  <a:lnTo>
                    <a:pt x="450631" y="73844"/>
                  </a:lnTo>
                  <a:lnTo>
                    <a:pt x="496209" y="44869"/>
                  </a:lnTo>
                  <a:lnTo>
                    <a:pt x="506640" y="41109"/>
                  </a:lnTo>
                  <a:lnTo>
                    <a:pt x="519391" y="37321"/>
                  </a:lnTo>
                  <a:lnTo>
                    <a:pt x="563420" y="12766"/>
                  </a:lnTo>
                  <a:lnTo>
                    <a:pt x="577547" y="10165"/>
                  </a:lnTo>
                  <a:lnTo>
                    <a:pt x="578708" y="8893"/>
                  </a:lnTo>
                  <a:lnTo>
                    <a:pt x="579993" y="4658"/>
                  </a:lnTo>
                  <a:lnTo>
                    <a:pt x="581396" y="3106"/>
                  </a:lnTo>
                  <a:lnTo>
                    <a:pt x="590550" y="0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78" name="SMARTInkShape-1389">
              <a:extLst>
                <a:ext uri="{FF2B5EF4-FFF2-40B4-BE49-F238E27FC236}">
                  <a16:creationId xmlns:a16="http://schemas.microsoft.com/office/drawing/2014/main" id="{0739E80B-B49C-7C80-50F9-9AA9E1987C7B}"/>
                </a:ext>
              </a:extLst>
            </p:cNvPr>
            <p:cNvSpPr/>
            <p:nvPr>
              <p:custDataLst>
                <p:tags r:id="rId396"/>
              </p:custDataLst>
            </p:nvPr>
          </p:nvSpPr>
          <p:spPr>
            <a:xfrm>
              <a:off x="7934325" y="1632812"/>
              <a:ext cx="914401" cy="53080"/>
            </a:xfrm>
            <a:custGeom>
              <a:avLst/>
              <a:gdLst/>
              <a:ahLst/>
              <a:cxnLst/>
              <a:rect l="0" t="0" r="0" b="0"/>
              <a:pathLst>
                <a:path w="914401" h="53080">
                  <a:moveTo>
                    <a:pt x="0" y="34063"/>
                  </a:moveTo>
                  <a:lnTo>
                    <a:pt x="0" y="34063"/>
                  </a:lnTo>
                  <a:lnTo>
                    <a:pt x="34357" y="35121"/>
                  </a:lnTo>
                  <a:lnTo>
                    <a:pt x="70640" y="41602"/>
                  </a:lnTo>
                  <a:lnTo>
                    <a:pt x="113202" y="48252"/>
                  </a:lnTo>
                  <a:lnTo>
                    <a:pt x="147606" y="46616"/>
                  </a:lnTo>
                  <a:lnTo>
                    <a:pt x="189667" y="44485"/>
                  </a:lnTo>
                  <a:lnTo>
                    <a:pt x="229534" y="44824"/>
                  </a:lnTo>
                  <a:lnTo>
                    <a:pt x="276347" y="51812"/>
                  </a:lnTo>
                  <a:lnTo>
                    <a:pt x="319149" y="52942"/>
                  </a:lnTo>
                  <a:lnTo>
                    <a:pt x="361021" y="53079"/>
                  </a:lnTo>
                  <a:lnTo>
                    <a:pt x="401914" y="50286"/>
                  </a:lnTo>
                  <a:lnTo>
                    <a:pt x="418870" y="47623"/>
                  </a:lnTo>
                  <a:lnTo>
                    <a:pt x="458633" y="52181"/>
                  </a:lnTo>
                  <a:lnTo>
                    <a:pt x="502225" y="52000"/>
                  </a:lnTo>
                  <a:lnTo>
                    <a:pt x="523811" y="47609"/>
                  </a:lnTo>
                  <a:lnTo>
                    <a:pt x="539967" y="49954"/>
                  </a:lnTo>
                  <a:lnTo>
                    <a:pt x="587276" y="44053"/>
                  </a:lnTo>
                  <a:lnTo>
                    <a:pt x="631012" y="42548"/>
                  </a:lnTo>
                  <a:lnTo>
                    <a:pt x="645461" y="37048"/>
                  </a:lnTo>
                  <a:lnTo>
                    <a:pt x="693022" y="31415"/>
                  </a:lnTo>
                  <a:lnTo>
                    <a:pt x="738942" y="24806"/>
                  </a:lnTo>
                  <a:lnTo>
                    <a:pt x="786092" y="21720"/>
                  </a:lnTo>
                  <a:lnTo>
                    <a:pt x="828280" y="9350"/>
                  </a:lnTo>
                  <a:lnTo>
                    <a:pt x="875816" y="5588"/>
                  </a:lnTo>
                  <a:lnTo>
                    <a:pt x="904404" y="5488"/>
                  </a:lnTo>
                  <a:lnTo>
                    <a:pt x="909793" y="432"/>
                  </a:lnTo>
                  <a:lnTo>
                    <a:pt x="911328" y="0"/>
                  </a:lnTo>
                  <a:lnTo>
                    <a:pt x="914400" y="5488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79" name="SMARTInkShape-1390">
              <a:extLst>
                <a:ext uri="{FF2B5EF4-FFF2-40B4-BE49-F238E27FC236}">
                  <a16:creationId xmlns:a16="http://schemas.microsoft.com/office/drawing/2014/main" id="{AF954D8C-A1E7-3270-EF53-35B47C793D36}"/>
                </a:ext>
              </a:extLst>
            </p:cNvPr>
            <p:cNvSpPr/>
            <p:nvPr>
              <p:custDataLst>
                <p:tags r:id="rId397"/>
              </p:custDataLst>
            </p:nvPr>
          </p:nvSpPr>
          <p:spPr>
            <a:xfrm>
              <a:off x="8058150" y="1209675"/>
              <a:ext cx="37592" cy="552451"/>
            </a:xfrm>
            <a:custGeom>
              <a:avLst/>
              <a:gdLst/>
              <a:ahLst/>
              <a:cxnLst/>
              <a:rect l="0" t="0" r="0" b="0"/>
              <a:pathLst>
                <a:path w="37592" h="552451">
                  <a:moveTo>
                    <a:pt x="0" y="19050"/>
                  </a:moveTo>
                  <a:lnTo>
                    <a:pt x="0" y="19050"/>
                  </a:lnTo>
                  <a:lnTo>
                    <a:pt x="0" y="13993"/>
                  </a:lnTo>
                  <a:lnTo>
                    <a:pt x="1058" y="12504"/>
                  </a:lnTo>
                  <a:lnTo>
                    <a:pt x="2822" y="11511"/>
                  </a:lnTo>
                  <a:lnTo>
                    <a:pt x="5056" y="10849"/>
                  </a:lnTo>
                  <a:lnTo>
                    <a:pt x="14129" y="4299"/>
                  </a:lnTo>
                  <a:lnTo>
                    <a:pt x="12278" y="6497"/>
                  </a:lnTo>
                  <a:lnTo>
                    <a:pt x="11360" y="6448"/>
                  </a:lnTo>
                  <a:lnTo>
                    <a:pt x="10747" y="5357"/>
                  </a:lnTo>
                  <a:lnTo>
                    <a:pt x="9596" y="314"/>
                  </a:lnTo>
                  <a:lnTo>
                    <a:pt x="4052" y="62"/>
                  </a:lnTo>
                  <a:lnTo>
                    <a:pt x="6386" y="28"/>
                  </a:lnTo>
                  <a:lnTo>
                    <a:pt x="6374" y="18"/>
                  </a:lnTo>
                  <a:lnTo>
                    <a:pt x="3418" y="6"/>
                  </a:lnTo>
                  <a:lnTo>
                    <a:pt x="15013" y="0"/>
                  </a:lnTo>
                  <a:lnTo>
                    <a:pt x="12670" y="0"/>
                  </a:lnTo>
                  <a:lnTo>
                    <a:pt x="12680" y="1058"/>
                  </a:lnTo>
                  <a:lnTo>
                    <a:pt x="15513" y="5056"/>
                  </a:lnTo>
                  <a:lnTo>
                    <a:pt x="15635" y="6546"/>
                  </a:lnTo>
                  <a:lnTo>
                    <a:pt x="14656" y="7539"/>
                  </a:lnTo>
                  <a:lnTo>
                    <a:pt x="10538" y="9133"/>
                  </a:lnTo>
                  <a:lnTo>
                    <a:pt x="9826" y="14465"/>
                  </a:lnTo>
                  <a:lnTo>
                    <a:pt x="9614" y="22748"/>
                  </a:lnTo>
                  <a:lnTo>
                    <a:pt x="10642" y="24690"/>
                  </a:lnTo>
                  <a:lnTo>
                    <a:pt x="12387" y="25985"/>
                  </a:lnTo>
                  <a:lnTo>
                    <a:pt x="14608" y="26848"/>
                  </a:lnTo>
                  <a:lnTo>
                    <a:pt x="15030" y="29541"/>
                  </a:lnTo>
                  <a:lnTo>
                    <a:pt x="12685" y="41326"/>
                  </a:lnTo>
                  <a:lnTo>
                    <a:pt x="13749" y="43426"/>
                  </a:lnTo>
                  <a:lnTo>
                    <a:pt x="15516" y="44825"/>
                  </a:lnTo>
                  <a:lnTo>
                    <a:pt x="15636" y="46817"/>
                  </a:lnTo>
                  <a:lnTo>
                    <a:pt x="10538" y="60637"/>
                  </a:lnTo>
                  <a:lnTo>
                    <a:pt x="9528" y="104806"/>
                  </a:lnTo>
                  <a:lnTo>
                    <a:pt x="9525" y="152389"/>
                  </a:lnTo>
                  <a:lnTo>
                    <a:pt x="9525" y="165098"/>
                  </a:lnTo>
                  <a:lnTo>
                    <a:pt x="6703" y="171449"/>
                  </a:lnTo>
                  <a:lnTo>
                    <a:pt x="4469" y="174624"/>
                  </a:lnTo>
                  <a:lnTo>
                    <a:pt x="1324" y="189206"/>
                  </a:lnTo>
                  <a:lnTo>
                    <a:pt x="3411" y="198039"/>
                  </a:lnTo>
                  <a:lnTo>
                    <a:pt x="5449" y="201876"/>
                  </a:lnTo>
                  <a:lnTo>
                    <a:pt x="14224" y="243592"/>
                  </a:lnTo>
                  <a:lnTo>
                    <a:pt x="14083" y="256783"/>
                  </a:lnTo>
                  <a:lnTo>
                    <a:pt x="9926" y="299957"/>
                  </a:lnTo>
                  <a:lnTo>
                    <a:pt x="9541" y="346258"/>
                  </a:lnTo>
                  <a:lnTo>
                    <a:pt x="10585" y="377645"/>
                  </a:lnTo>
                  <a:lnTo>
                    <a:pt x="17726" y="406795"/>
                  </a:lnTo>
                  <a:lnTo>
                    <a:pt x="13301" y="431878"/>
                  </a:lnTo>
                  <a:lnTo>
                    <a:pt x="18764" y="477547"/>
                  </a:lnTo>
                  <a:lnTo>
                    <a:pt x="20051" y="498300"/>
                  </a:lnTo>
                  <a:lnTo>
                    <a:pt x="37591" y="540613"/>
                  </a:lnTo>
                  <a:lnTo>
                    <a:pt x="35051" y="544719"/>
                  </a:lnTo>
                  <a:lnTo>
                    <a:pt x="32892" y="547296"/>
                  </a:lnTo>
                  <a:lnTo>
                    <a:pt x="32511" y="549014"/>
                  </a:lnTo>
                  <a:lnTo>
                    <a:pt x="33316" y="550159"/>
                  </a:lnTo>
                  <a:lnTo>
                    <a:pt x="34910" y="550923"/>
                  </a:lnTo>
                  <a:lnTo>
                    <a:pt x="34916" y="551432"/>
                  </a:lnTo>
                  <a:lnTo>
                    <a:pt x="28575" y="552450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808" name="SMARTInkShape-Group221">
            <a:extLst>
              <a:ext uri="{FF2B5EF4-FFF2-40B4-BE49-F238E27FC236}">
                <a16:creationId xmlns:a16="http://schemas.microsoft.com/office/drawing/2014/main" id="{F4E9B64E-3540-A10E-B894-A9D97F590E34}"/>
              </a:ext>
            </a:extLst>
          </p:cNvPr>
          <p:cNvGrpSpPr/>
          <p:nvPr/>
        </p:nvGrpSpPr>
        <p:grpSpPr>
          <a:xfrm>
            <a:off x="5166077" y="5105400"/>
            <a:ext cx="3711224" cy="235579"/>
            <a:chOff x="5166077" y="5105400"/>
            <a:chExt cx="3711224" cy="235579"/>
          </a:xfrm>
        </p:grpSpPr>
        <p:sp>
          <p:nvSpPr>
            <p:cNvPr id="1781" name="SMARTInkShape-1391">
              <a:extLst>
                <a:ext uri="{FF2B5EF4-FFF2-40B4-BE49-F238E27FC236}">
                  <a16:creationId xmlns:a16="http://schemas.microsoft.com/office/drawing/2014/main" id="{4633C286-7DC4-7A42-9B87-9B4606CF10AD}"/>
                </a:ext>
              </a:extLst>
            </p:cNvPr>
            <p:cNvSpPr/>
            <p:nvPr>
              <p:custDataLst>
                <p:tags r:id="rId358"/>
              </p:custDataLst>
            </p:nvPr>
          </p:nvSpPr>
          <p:spPr>
            <a:xfrm>
              <a:off x="8858250" y="5314950"/>
              <a:ext cx="19051" cy="9526"/>
            </a:xfrm>
            <a:custGeom>
              <a:avLst/>
              <a:gdLst/>
              <a:ahLst/>
              <a:cxnLst/>
              <a:rect l="0" t="0" r="0" b="0"/>
              <a:pathLst>
                <a:path w="19051" h="9526">
                  <a:moveTo>
                    <a:pt x="0" y="9525"/>
                  </a:moveTo>
                  <a:lnTo>
                    <a:pt x="0" y="9525"/>
                  </a:lnTo>
                  <a:lnTo>
                    <a:pt x="0" y="4469"/>
                  </a:lnTo>
                  <a:lnTo>
                    <a:pt x="1058" y="2980"/>
                  </a:lnTo>
                  <a:lnTo>
                    <a:pt x="2824" y="1986"/>
                  </a:lnTo>
                  <a:lnTo>
                    <a:pt x="9702" y="262"/>
                  </a:lnTo>
                  <a:lnTo>
                    <a:pt x="19050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82" name="SMARTInkShape-1392">
              <a:extLst>
                <a:ext uri="{FF2B5EF4-FFF2-40B4-BE49-F238E27FC236}">
                  <a16:creationId xmlns:a16="http://schemas.microsoft.com/office/drawing/2014/main" id="{2C323301-8CD4-81AA-35A3-37CAF70B501C}"/>
                </a:ext>
              </a:extLst>
            </p:cNvPr>
            <p:cNvSpPr/>
            <p:nvPr>
              <p:custDataLst>
                <p:tags r:id="rId359"/>
              </p:custDataLst>
            </p:nvPr>
          </p:nvSpPr>
          <p:spPr>
            <a:xfrm>
              <a:off x="8620927" y="5183986"/>
              <a:ext cx="128967" cy="126462"/>
            </a:xfrm>
            <a:custGeom>
              <a:avLst/>
              <a:gdLst/>
              <a:ahLst/>
              <a:cxnLst/>
              <a:rect l="0" t="0" r="0" b="0"/>
              <a:pathLst>
                <a:path w="128967" h="126462">
                  <a:moveTo>
                    <a:pt x="8723" y="64289"/>
                  </a:moveTo>
                  <a:lnTo>
                    <a:pt x="8723" y="64289"/>
                  </a:lnTo>
                  <a:lnTo>
                    <a:pt x="51954" y="64289"/>
                  </a:lnTo>
                  <a:lnTo>
                    <a:pt x="67095" y="63231"/>
                  </a:lnTo>
                  <a:lnTo>
                    <a:pt x="100541" y="51032"/>
                  </a:lnTo>
                  <a:lnTo>
                    <a:pt x="119771" y="36843"/>
                  </a:lnTo>
                  <a:lnTo>
                    <a:pt x="126870" y="25279"/>
                  </a:lnTo>
                  <a:lnTo>
                    <a:pt x="128762" y="19232"/>
                  </a:lnTo>
                  <a:lnTo>
                    <a:pt x="128966" y="14143"/>
                  </a:lnTo>
                  <a:lnTo>
                    <a:pt x="126369" y="5666"/>
                  </a:lnTo>
                  <a:lnTo>
                    <a:pt x="122078" y="2982"/>
                  </a:lnTo>
                  <a:lnTo>
                    <a:pt x="108845" y="0"/>
                  </a:lnTo>
                  <a:lnTo>
                    <a:pt x="83544" y="3377"/>
                  </a:lnTo>
                  <a:lnTo>
                    <a:pt x="41063" y="28151"/>
                  </a:lnTo>
                  <a:lnTo>
                    <a:pt x="18188" y="49113"/>
                  </a:lnTo>
                  <a:lnTo>
                    <a:pt x="3262" y="78460"/>
                  </a:lnTo>
                  <a:lnTo>
                    <a:pt x="0" y="100132"/>
                  </a:lnTo>
                  <a:lnTo>
                    <a:pt x="2377" y="109500"/>
                  </a:lnTo>
                  <a:lnTo>
                    <a:pt x="4491" y="113480"/>
                  </a:lnTo>
                  <a:lnTo>
                    <a:pt x="9077" y="116132"/>
                  </a:lnTo>
                  <a:lnTo>
                    <a:pt x="50668" y="126461"/>
                  </a:lnTo>
                  <a:lnTo>
                    <a:pt x="113498" y="111914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83" name="SMARTInkShape-1393">
              <a:extLst>
                <a:ext uri="{FF2B5EF4-FFF2-40B4-BE49-F238E27FC236}">
                  <a16:creationId xmlns:a16="http://schemas.microsoft.com/office/drawing/2014/main" id="{3C7527B4-CBD2-203E-1EE5-657C895CF55D}"/>
                </a:ext>
              </a:extLst>
            </p:cNvPr>
            <p:cNvSpPr/>
            <p:nvPr>
              <p:custDataLst>
                <p:tags r:id="rId360"/>
              </p:custDataLst>
            </p:nvPr>
          </p:nvSpPr>
          <p:spPr>
            <a:xfrm>
              <a:off x="8401050" y="5204710"/>
              <a:ext cx="171195" cy="107889"/>
            </a:xfrm>
            <a:custGeom>
              <a:avLst/>
              <a:gdLst/>
              <a:ahLst/>
              <a:cxnLst/>
              <a:rect l="0" t="0" r="0" b="0"/>
              <a:pathLst>
                <a:path w="171195" h="107889">
                  <a:moveTo>
                    <a:pt x="0" y="14990"/>
                  </a:moveTo>
                  <a:lnTo>
                    <a:pt x="0" y="14990"/>
                  </a:lnTo>
                  <a:lnTo>
                    <a:pt x="5056" y="9934"/>
                  </a:lnTo>
                  <a:lnTo>
                    <a:pt x="13184" y="7451"/>
                  </a:lnTo>
                  <a:lnTo>
                    <a:pt x="60448" y="4484"/>
                  </a:lnTo>
                  <a:lnTo>
                    <a:pt x="62523" y="2694"/>
                  </a:lnTo>
                  <a:lnTo>
                    <a:pt x="63908" y="442"/>
                  </a:lnTo>
                  <a:lnTo>
                    <a:pt x="64829" y="0"/>
                  </a:lnTo>
                  <a:lnTo>
                    <a:pt x="65445" y="764"/>
                  </a:lnTo>
                  <a:lnTo>
                    <a:pt x="66310" y="9717"/>
                  </a:lnTo>
                  <a:lnTo>
                    <a:pt x="65569" y="37775"/>
                  </a:lnTo>
                  <a:lnTo>
                    <a:pt x="57266" y="80557"/>
                  </a:lnTo>
                  <a:lnTo>
                    <a:pt x="57185" y="76280"/>
                  </a:lnTo>
                  <a:lnTo>
                    <a:pt x="59289" y="74901"/>
                  </a:lnTo>
                  <a:lnTo>
                    <a:pt x="67273" y="73367"/>
                  </a:lnTo>
                  <a:lnTo>
                    <a:pt x="71307" y="70841"/>
                  </a:lnTo>
                  <a:lnTo>
                    <a:pt x="93852" y="51579"/>
                  </a:lnTo>
                  <a:lnTo>
                    <a:pt x="139094" y="20502"/>
                  </a:lnTo>
                  <a:lnTo>
                    <a:pt x="151279" y="16624"/>
                  </a:lnTo>
                  <a:lnTo>
                    <a:pt x="169504" y="15085"/>
                  </a:lnTo>
                  <a:lnTo>
                    <a:pt x="170152" y="16111"/>
                  </a:lnTo>
                  <a:lnTo>
                    <a:pt x="171194" y="28186"/>
                  </a:lnTo>
                  <a:lnTo>
                    <a:pt x="170358" y="62236"/>
                  </a:lnTo>
                  <a:lnTo>
                    <a:pt x="152908" y="107888"/>
                  </a:lnTo>
                  <a:lnTo>
                    <a:pt x="152739" y="107613"/>
                  </a:lnTo>
                  <a:lnTo>
                    <a:pt x="152400" y="100715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84" name="SMARTInkShape-1394">
              <a:extLst>
                <a:ext uri="{FF2B5EF4-FFF2-40B4-BE49-F238E27FC236}">
                  <a16:creationId xmlns:a16="http://schemas.microsoft.com/office/drawing/2014/main" id="{7C461220-5F2A-FE17-DE1A-9F98D3DDCDF0}"/>
                </a:ext>
              </a:extLst>
            </p:cNvPr>
            <p:cNvSpPr/>
            <p:nvPr>
              <p:custDataLst>
                <p:tags r:id="rId361"/>
              </p:custDataLst>
            </p:nvPr>
          </p:nvSpPr>
          <p:spPr>
            <a:xfrm>
              <a:off x="8353425" y="5143500"/>
              <a:ext cx="9526" cy="19051"/>
            </a:xfrm>
            <a:custGeom>
              <a:avLst/>
              <a:gdLst/>
              <a:ahLst/>
              <a:cxnLst/>
              <a:rect l="0" t="0" r="0" b="0"/>
              <a:pathLst>
                <a:path w="9526" h="19051">
                  <a:moveTo>
                    <a:pt x="0" y="19050"/>
                  </a:moveTo>
                  <a:lnTo>
                    <a:pt x="0" y="19050"/>
                  </a:lnTo>
                  <a:lnTo>
                    <a:pt x="0" y="13994"/>
                  </a:lnTo>
                  <a:lnTo>
                    <a:pt x="2823" y="8689"/>
                  </a:lnTo>
                  <a:lnTo>
                    <a:pt x="9525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85" name="SMARTInkShape-1395">
              <a:extLst>
                <a:ext uri="{FF2B5EF4-FFF2-40B4-BE49-F238E27FC236}">
                  <a16:creationId xmlns:a16="http://schemas.microsoft.com/office/drawing/2014/main" id="{B0618544-8C66-B4DF-B524-9ECCA7331CAA}"/>
                </a:ext>
              </a:extLst>
            </p:cNvPr>
            <p:cNvSpPr/>
            <p:nvPr>
              <p:custDataLst>
                <p:tags r:id="rId362"/>
              </p:custDataLst>
            </p:nvPr>
          </p:nvSpPr>
          <p:spPr>
            <a:xfrm>
              <a:off x="8339363" y="5205119"/>
              <a:ext cx="21872" cy="71732"/>
            </a:xfrm>
            <a:custGeom>
              <a:avLst/>
              <a:gdLst/>
              <a:ahLst/>
              <a:cxnLst/>
              <a:rect l="0" t="0" r="0" b="0"/>
              <a:pathLst>
                <a:path w="21872" h="71732">
                  <a:moveTo>
                    <a:pt x="4537" y="5056"/>
                  </a:moveTo>
                  <a:lnTo>
                    <a:pt x="4537" y="5056"/>
                  </a:lnTo>
                  <a:lnTo>
                    <a:pt x="9593" y="5056"/>
                  </a:lnTo>
                  <a:lnTo>
                    <a:pt x="14898" y="2234"/>
                  </a:lnTo>
                  <a:lnTo>
                    <a:pt x="17794" y="0"/>
                  </a:lnTo>
                  <a:lnTo>
                    <a:pt x="19724" y="627"/>
                  </a:lnTo>
                  <a:lnTo>
                    <a:pt x="21013" y="3162"/>
                  </a:lnTo>
                  <a:lnTo>
                    <a:pt x="21871" y="6968"/>
                  </a:lnTo>
                  <a:lnTo>
                    <a:pt x="20001" y="16842"/>
                  </a:lnTo>
                  <a:lnTo>
                    <a:pt x="15822" y="34301"/>
                  </a:lnTo>
                  <a:lnTo>
                    <a:pt x="11761" y="52878"/>
                  </a:lnTo>
                  <a:lnTo>
                    <a:pt x="6690" y="63352"/>
                  </a:lnTo>
                  <a:lnTo>
                    <a:pt x="0" y="69249"/>
                  </a:lnTo>
                  <a:lnTo>
                    <a:pt x="4537" y="71731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86" name="SMARTInkShape-1396">
              <a:extLst>
                <a:ext uri="{FF2B5EF4-FFF2-40B4-BE49-F238E27FC236}">
                  <a16:creationId xmlns:a16="http://schemas.microsoft.com/office/drawing/2014/main" id="{C4899463-3339-D43E-FCD3-4841249A51B0}"/>
                </a:ext>
              </a:extLst>
            </p:cNvPr>
            <p:cNvSpPr/>
            <p:nvPr>
              <p:custDataLst>
                <p:tags r:id="rId363"/>
              </p:custDataLst>
            </p:nvPr>
          </p:nvSpPr>
          <p:spPr>
            <a:xfrm>
              <a:off x="8248650" y="5105400"/>
              <a:ext cx="36778" cy="161926"/>
            </a:xfrm>
            <a:custGeom>
              <a:avLst/>
              <a:gdLst/>
              <a:ahLst/>
              <a:cxnLst/>
              <a:rect l="0" t="0" r="0" b="0"/>
              <a:pathLst>
                <a:path w="36778" h="161926">
                  <a:moveTo>
                    <a:pt x="28575" y="0"/>
                  </a:moveTo>
                  <a:lnTo>
                    <a:pt x="28575" y="0"/>
                  </a:lnTo>
                  <a:lnTo>
                    <a:pt x="33631" y="0"/>
                  </a:lnTo>
                  <a:lnTo>
                    <a:pt x="35121" y="1058"/>
                  </a:lnTo>
                  <a:lnTo>
                    <a:pt x="36114" y="2822"/>
                  </a:lnTo>
                  <a:lnTo>
                    <a:pt x="36777" y="5056"/>
                  </a:lnTo>
                  <a:lnTo>
                    <a:pt x="21573" y="52663"/>
                  </a:lnTo>
                  <a:lnTo>
                    <a:pt x="11777" y="93130"/>
                  </a:lnTo>
                  <a:lnTo>
                    <a:pt x="2639" y="125600"/>
                  </a:lnTo>
                  <a:lnTo>
                    <a:pt x="0" y="161925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87" name="SMARTInkShape-1397">
              <a:extLst>
                <a:ext uri="{FF2B5EF4-FFF2-40B4-BE49-F238E27FC236}">
                  <a16:creationId xmlns:a16="http://schemas.microsoft.com/office/drawing/2014/main" id="{CAD62442-36E8-B87D-6E79-BB183288EDA2}"/>
                </a:ext>
              </a:extLst>
            </p:cNvPr>
            <p:cNvSpPr/>
            <p:nvPr>
              <p:custDataLst>
                <p:tags r:id="rId364"/>
              </p:custDataLst>
            </p:nvPr>
          </p:nvSpPr>
          <p:spPr>
            <a:xfrm>
              <a:off x="8248650" y="5143500"/>
              <a:ext cx="9526" cy="1"/>
            </a:xfrm>
            <a:custGeom>
              <a:avLst/>
              <a:gdLst/>
              <a:ahLst/>
              <a:cxnLst/>
              <a:rect l="0" t="0" r="0" b="0"/>
              <a:pathLst>
                <a:path w="9526" h="1">
                  <a:moveTo>
                    <a:pt x="0" y="0"/>
                  </a:moveTo>
                  <a:lnTo>
                    <a:pt x="0" y="0"/>
                  </a:lnTo>
                  <a:lnTo>
                    <a:pt x="9525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88" name="SMARTInkShape-1398">
              <a:extLst>
                <a:ext uri="{FF2B5EF4-FFF2-40B4-BE49-F238E27FC236}">
                  <a16:creationId xmlns:a16="http://schemas.microsoft.com/office/drawing/2014/main" id="{08945409-2D6C-49BE-9462-BC3523564F81}"/>
                </a:ext>
              </a:extLst>
            </p:cNvPr>
            <p:cNvSpPr/>
            <p:nvPr>
              <p:custDataLst>
                <p:tags r:id="rId365"/>
              </p:custDataLst>
            </p:nvPr>
          </p:nvSpPr>
          <p:spPr>
            <a:xfrm>
              <a:off x="8020050" y="5267325"/>
              <a:ext cx="19051" cy="1"/>
            </a:xfrm>
            <a:custGeom>
              <a:avLst/>
              <a:gdLst/>
              <a:ahLst/>
              <a:cxnLst/>
              <a:rect l="0" t="0" r="0" b="0"/>
              <a:pathLst>
                <a:path w="19051" h="1">
                  <a:moveTo>
                    <a:pt x="0" y="0"/>
                  </a:moveTo>
                  <a:lnTo>
                    <a:pt x="0" y="0"/>
                  </a:lnTo>
                  <a:lnTo>
                    <a:pt x="19050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89" name="SMARTInkShape-1399">
              <a:extLst>
                <a:ext uri="{FF2B5EF4-FFF2-40B4-BE49-F238E27FC236}">
                  <a16:creationId xmlns:a16="http://schemas.microsoft.com/office/drawing/2014/main" id="{3F5BA319-73A9-4A86-A915-8AD10B666C56}"/>
                </a:ext>
              </a:extLst>
            </p:cNvPr>
            <p:cNvSpPr/>
            <p:nvPr>
              <p:custDataLst>
                <p:tags r:id="rId366"/>
              </p:custDataLst>
            </p:nvPr>
          </p:nvSpPr>
          <p:spPr>
            <a:xfrm>
              <a:off x="7886700" y="5195162"/>
              <a:ext cx="85726" cy="5489"/>
            </a:xfrm>
            <a:custGeom>
              <a:avLst/>
              <a:gdLst/>
              <a:ahLst/>
              <a:cxnLst/>
              <a:rect l="0" t="0" r="0" b="0"/>
              <a:pathLst>
                <a:path w="85726" h="5489">
                  <a:moveTo>
                    <a:pt x="0" y="5488"/>
                  </a:moveTo>
                  <a:lnTo>
                    <a:pt x="0" y="5488"/>
                  </a:lnTo>
                  <a:lnTo>
                    <a:pt x="16266" y="4430"/>
                  </a:lnTo>
                  <a:lnTo>
                    <a:pt x="39039" y="0"/>
                  </a:lnTo>
                  <a:lnTo>
                    <a:pt x="85725" y="5488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90" name="SMARTInkShape-1400">
              <a:extLst>
                <a:ext uri="{FF2B5EF4-FFF2-40B4-BE49-F238E27FC236}">
                  <a16:creationId xmlns:a16="http://schemas.microsoft.com/office/drawing/2014/main" id="{68A77BED-D126-DF17-48BB-FD58EAD7EDF7}"/>
                </a:ext>
              </a:extLst>
            </p:cNvPr>
            <p:cNvSpPr/>
            <p:nvPr>
              <p:custDataLst>
                <p:tags r:id="rId367"/>
              </p:custDataLst>
            </p:nvPr>
          </p:nvSpPr>
          <p:spPr>
            <a:xfrm>
              <a:off x="7867650" y="5120106"/>
              <a:ext cx="85726" cy="166061"/>
            </a:xfrm>
            <a:custGeom>
              <a:avLst/>
              <a:gdLst/>
              <a:ahLst/>
              <a:cxnLst/>
              <a:rect l="0" t="0" r="0" b="0"/>
              <a:pathLst>
                <a:path w="85726" h="166061">
                  <a:moveTo>
                    <a:pt x="0" y="23394"/>
                  </a:moveTo>
                  <a:lnTo>
                    <a:pt x="0" y="23394"/>
                  </a:lnTo>
                  <a:lnTo>
                    <a:pt x="22390" y="1004"/>
                  </a:lnTo>
                  <a:lnTo>
                    <a:pt x="25510" y="0"/>
                  </a:lnTo>
                  <a:lnTo>
                    <a:pt x="28649" y="390"/>
                  </a:lnTo>
                  <a:lnTo>
                    <a:pt x="31799" y="1707"/>
                  </a:lnTo>
                  <a:lnTo>
                    <a:pt x="33899" y="4703"/>
                  </a:lnTo>
                  <a:lnTo>
                    <a:pt x="36233" y="13676"/>
                  </a:lnTo>
                  <a:lnTo>
                    <a:pt x="36673" y="57379"/>
                  </a:lnTo>
                  <a:lnTo>
                    <a:pt x="27667" y="98780"/>
                  </a:lnTo>
                  <a:lnTo>
                    <a:pt x="18780" y="122284"/>
                  </a:lnTo>
                  <a:lnTo>
                    <a:pt x="13639" y="132961"/>
                  </a:lnTo>
                  <a:lnTo>
                    <a:pt x="9685" y="163893"/>
                  </a:lnTo>
                  <a:lnTo>
                    <a:pt x="15240" y="165213"/>
                  </a:lnTo>
                  <a:lnTo>
                    <a:pt x="30997" y="166060"/>
                  </a:lnTo>
                  <a:lnTo>
                    <a:pt x="37765" y="163354"/>
                  </a:lnTo>
                  <a:lnTo>
                    <a:pt x="53170" y="155880"/>
                  </a:lnTo>
                  <a:lnTo>
                    <a:pt x="85725" y="137694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91" name="SMARTInkShape-1401">
              <a:extLst>
                <a:ext uri="{FF2B5EF4-FFF2-40B4-BE49-F238E27FC236}">
                  <a16:creationId xmlns:a16="http://schemas.microsoft.com/office/drawing/2014/main" id="{D5FDC6CE-CB2C-D9AA-C6E0-96AFB0E15B2D}"/>
                </a:ext>
              </a:extLst>
            </p:cNvPr>
            <p:cNvSpPr/>
            <p:nvPr>
              <p:custDataLst>
                <p:tags r:id="rId368"/>
              </p:custDataLst>
            </p:nvPr>
          </p:nvSpPr>
          <p:spPr>
            <a:xfrm>
              <a:off x="7705725" y="5200776"/>
              <a:ext cx="129717" cy="103870"/>
            </a:xfrm>
            <a:custGeom>
              <a:avLst/>
              <a:gdLst/>
              <a:ahLst/>
              <a:cxnLst/>
              <a:rect l="0" t="0" r="0" b="0"/>
              <a:pathLst>
                <a:path w="129717" h="103870">
                  <a:moveTo>
                    <a:pt x="76200" y="18924"/>
                  </a:moveTo>
                  <a:lnTo>
                    <a:pt x="76200" y="18924"/>
                  </a:lnTo>
                  <a:lnTo>
                    <a:pt x="86313" y="18924"/>
                  </a:lnTo>
                  <a:lnTo>
                    <a:pt x="94100" y="16102"/>
                  </a:lnTo>
                  <a:lnTo>
                    <a:pt x="102667" y="10723"/>
                  </a:lnTo>
                  <a:lnTo>
                    <a:pt x="103838" y="7165"/>
                  </a:lnTo>
                  <a:lnTo>
                    <a:pt x="104759" y="0"/>
                  </a:lnTo>
                  <a:lnTo>
                    <a:pt x="66173" y="934"/>
                  </a:lnTo>
                  <a:lnTo>
                    <a:pt x="35243" y="16121"/>
                  </a:lnTo>
                  <a:lnTo>
                    <a:pt x="21391" y="26617"/>
                  </a:lnTo>
                  <a:lnTo>
                    <a:pt x="20091" y="30457"/>
                  </a:lnTo>
                  <a:lnTo>
                    <a:pt x="19744" y="32962"/>
                  </a:lnTo>
                  <a:lnTo>
                    <a:pt x="20572" y="34633"/>
                  </a:lnTo>
                  <a:lnTo>
                    <a:pt x="22181" y="35746"/>
                  </a:lnTo>
                  <a:lnTo>
                    <a:pt x="24312" y="36489"/>
                  </a:lnTo>
                  <a:lnTo>
                    <a:pt x="25733" y="38041"/>
                  </a:lnTo>
                  <a:lnTo>
                    <a:pt x="27312" y="42591"/>
                  </a:lnTo>
                  <a:lnTo>
                    <a:pt x="28792" y="44226"/>
                  </a:lnTo>
                  <a:lnTo>
                    <a:pt x="70393" y="66740"/>
                  </a:lnTo>
                  <a:lnTo>
                    <a:pt x="93529" y="73308"/>
                  </a:lnTo>
                  <a:lnTo>
                    <a:pt x="113791" y="78077"/>
                  </a:lnTo>
                  <a:lnTo>
                    <a:pt x="129487" y="84113"/>
                  </a:lnTo>
                  <a:lnTo>
                    <a:pt x="129716" y="85666"/>
                  </a:lnTo>
                  <a:lnTo>
                    <a:pt x="127149" y="90216"/>
                  </a:lnTo>
                  <a:lnTo>
                    <a:pt x="109641" y="98726"/>
                  </a:lnTo>
                  <a:lnTo>
                    <a:pt x="68883" y="103869"/>
                  </a:lnTo>
                  <a:lnTo>
                    <a:pt x="53898" y="103244"/>
                  </a:lnTo>
                  <a:lnTo>
                    <a:pt x="29728" y="96942"/>
                  </a:lnTo>
                  <a:lnTo>
                    <a:pt x="4892" y="85675"/>
                  </a:lnTo>
                  <a:lnTo>
                    <a:pt x="0" y="76074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92" name="SMARTInkShape-1402">
              <a:extLst>
                <a:ext uri="{FF2B5EF4-FFF2-40B4-BE49-F238E27FC236}">
                  <a16:creationId xmlns:a16="http://schemas.microsoft.com/office/drawing/2014/main" id="{00603586-87B6-5051-FF91-251D16DC0356}"/>
                </a:ext>
              </a:extLst>
            </p:cNvPr>
            <p:cNvSpPr/>
            <p:nvPr>
              <p:custDataLst>
                <p:tags r:id="rId369"/>
              </p:custDataLst>
            </p:nvPr>
          </p:nvSpPr>
          <p:spPr>
            <a:xfrm>
              <a:off x="7377096" y="5211923"/>
              <a:ext cx="166705" cy="97293"/>
            </a:xfrm>
            <a:custGeom>
              <a:avLst/>
              <a:gdLst/>
              <a:ahLst/>
              <a:cxnLst/>
              <a:rect l="0" t="0" r="0" b="0"/>
              <a:pathLst>
                <a:path w="166705" h="97293">
                  <a:moveTo>
                    <a:pt x="61929" y="17302"/>
                  </a:moveTo>
                  <a:lnTo>
                    <a:pt x="61929" y="17302"/>
                  </a:lnTo>
                  <a:lnTo>
                    <a:pt x="61929" y="9101"/>
                  </a:lnTo>
                  <a:lnTo>
                    <a:pt x="61929" y="16094"/>
                  </a:lnTo>
                  <a:lnTo>
                    <a:pt x="66985" y="22001"/>
                  </a:lnTo>
                  <a:lnTo>
                    <a:pt x="67417" y="23610"/>
                  </a:lnTo>
                  <a:lnTo>
                    <a:pt x="66646" y="24683"/>
                  </a:lnTo>
                  <a:lnTo>
                    <a:pt x="65074" y="25396"/>
                  </a:lnTo>
                  <a:lnTo>
                    <a:pt x="65084" y="24816"/>
                  </a:lnTo>
                  <a:lnTo>
                    <a:pt x="67917" y="21347"/>
                  </a:lnTo>
                  <a:lnTo>
                    <a:pt x="68039" y="19998"/>
                  </a:lnTo>
                  <a:lnTo>
                    <a:pt x="67060" y="19099"/>
                  </a:lnTo>
                  <a:lnTo>
                    <a:pt x="65350" y="18501"/>
                  </a:lnTo>
                  <a:lnTo>
                    <a:pt x="64209" y="17043"/>
                  </a:lnTo>
                  <a:lnTo>
                    <a:pt x="61547" y="9935"/>
                  </a:lnTo>
                  <a:lnTo>
                    <a:pt x="57173" y="4150"/>
                  </a:lnTo>
                  <a:lnTo>
                    <a:pt x="51701" y="874"/>
                  </a:lnTo>
                  <a:lnTo>
                    <a:pt x="48761" y="0"/>
                  </a:lnTo>
                  <a:lnTo>
                    <a:pt x="39849" y="4672"/>
                  </a:lnTo>
                  <a:lnTo>
                    <a:pt x="16880" y="24920"/>
                  </a:lnTo>
                  <a:lnTo>
                    <a:pt x="10158" y="39738"/>
                  </a:lnTo>
                  <a:lnTo>
                    <a:pt x="0" y="75760"/>
                  </a:lnTo>
                  <a:lnTo>
                    <a:pt x="1949" y="84911"/>
                  </a:lnTo>
                  <a:lnTo>
                    <a:pt x="8997" y="96013"/>
                  </a:lnTo>
                  <a:lnTo>
                    <a:pt x="11824" y="97292"/>
                  </a:lnTo>
                  <a:lnTo>
                    <a:pt x="14767" y="97087"/>
                  </a:lnTo>
                  <a:lnTo>
                    <a:pt x="32152" y="89153"/>
                  </a:lnTo>
                  <a:lnTo>
                    <a:pt x="40934" y="80633"/>
                  </a:lnTo>
                  <a:lnTo>
                    <a:pt x="75786" y="34105"/>
                  </a:lnTo>
                  <a:lnTo>
                    <a:pt x="78671" y="25475"/>
                  </a:lnTo>
                  <a:lnTo>
                    <a:pt x="78383" y="22751"/>
                  </a:lnTo>
                  <a:lnTo>
                    <a:pt x="77131" y="20934"/>
                  </a:lnTo>
                  <a:lnTo>
                    <a:pt x="75239" y="19724"/>
                  </a:lnTo>
                  <a:lnTo>
                    <a:pt x="72918" y="21032"/>
                  </a:lnTo>
                  <a:lnTo>
                    <a:pt x="67519" y="28131"/>
                  </a:lnTo>
                  <a:lnTo>
                    <a:pt x="63585" y="44029"/>
                  </a:lnTo>
                  <a:lnTo>
                    <a:pt x="62420" y="57089"/>
                  </a:lnTo>
                  <a:lnTo>
                    <a:pt x="67131" y="72717"/>
                  </a:lnTo>
                  <a:lnTo>
                    <a:pt x="69630" y="76470"/>
                  </a:lnTo>
                  <a:lnTo>
                    <a:pt x="75230" y="80641"/>
                  </a:lnTo>
                  <a:lnTo>
                    <a:pt x="98122" y="83538"/>
                  </a:lnTo>
                  <a:lnTo>
                    <a:pt x="135400" y="83951"/>
                  </a:lnTo>
                  <a:lnTo>
                    <a:pt x="166704" y="74452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93" name="SMARTInkShape-1403">
              <a:extLst>
                <a:ext uri="{FF2B5EF4-FFF2-40B4-BE49-F238E27FC236}">
                  <a16:creationId xmlns:a16="http://schemas.microsoft.com/office/drawing/2014/main" id="{5DA926C5-C8EF-2B04-FE36-E113AE70879F}"/>
                </a:ext>
              </a:extLst>
            </p:cNvPr>
            <p:cNvSpPr/>
            <p:nvPr>
              <p:custDataLst>
                <p:tags r:id="rId370"/>
              </p:custDataLst>
            </p:nvPr>
          </p:nvSpPr>
          <p:spPr>
            <a:xfrm>
              <a:off x="7108108" y="5124450"/>
              <a:ext cx="121368" cy="206083"/>
            </a:xfrm>
            <a:custGeom>
              <a:avLst/>
              <a:gdLst/>
              <a:ahLst/>
              <a:cxnLst/>
              <a:rect l="0" t="0" r="0" b="0"/>
              <a:pathLst>
                <a:path w="121368" h="206083">
                  <a:moveTo>
                    <a:pt x="83267" y="152400"/>
                  </a:moveTo>
                  <a:lnTo>
                    <a:pt x="83267" y="152400"/>
                  </a:lnTo>
                  <a:lnTo>
                    <a:pt x="88323" y="152400"/>
                  </a:lnTo>
                  <a:lnTo>
                    <a:pt x="89814" y="151342"/>
                  </a:lnTo>
                  <a:lnTo>
                    <a:pt x="90807" y="149578"/>
                  </a:lnTo>
                  <a:lnTo>
                    <a:pt x="92401" y="139143"/>
                  </a:lnTo>
                  <a:lnTo>
                    <a:pt x="89796" y="133102"/>
                  </a:lnTo>
                  <a:lnTo>
                    <a:pt x="87619" y="130010"/>
                  </a:lnTo>
                  <a:lnTo>
                    <a:pt x="82379" y="126574"/>
                  </a:lnTo>
                  <a:lnTo>
                    <a:pt x="74406" y="125047"/>
                  </a:lnTo>
                  <a:lnTo>
                    <a:pt x="53125" y="125245"/>
                  </a:lnTo>
                  <a:lnTo>
                    <a:pt x="39531" y="129042"/>
                  </a:lnTo>
                  <a:lnTo>
                    <a:pt x="19979" y="142187"/>
                  </a:lnTo>
                  <a:lnTo>
                    <a:pt x="5836" y="164543"/>
                  </a:lnTo>
                  <a:lnTo>
                    <a:pt x="0" y="181163"/>
                  </a:lnTo>
                  <a:lnTo>
                    <a:pt x="1298" y="186392"/>
                  </a:lnTo>
                  <a:lnTo>
                    <a:pt x="8383" y="197846"/>
                  </a:lnTo>
                  <a:lnTo>
                    <a:pt x="13236" y="201747"/>
                  </a:lnTo>
                  <a:lnTo>
                    <a:pt x="24273" y="206082"/>
                  </a:lnTo>
                  <a:lnTo>
                    <a:pt x="36233" y="205187"/>
                  </a:lnTo>
                  <a:lnTo>
                    <a:pt x="56102" y="201044"/>
                  </a:lnTo>
                  <a:lnTo>
                    <a:pt x="59866" y="198588"/>
                  </a:lnTo>
                  <a:lnTo>
                    <a:pt x="66869" y="190214"/>
                  </a:lnTo>
                  <a:lnTo>
                    <a:pt x="76762" y="168543"/>
                  </a:lnTo>
                  <a:lnTo>
                    <a:pt x="81340" y="131900"/>
                  </a:lnTo>
                  <a:lnTo>
                    <a:pt x="90491" y="92808"/>
                  </a:lnTo>
                  <a:lnTo>
                    <a:pt x="100460" y="60778"/>
                  </a:lnTo>
                  <a:lnTo>
                    <a:pt x="118196" y="28177"/>
                  </a:lnTo>
                  <a:lnTo>
                    <a:pt x="121367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94" name="SMARTInkShape-1404">
              <a:extLst>
                <a:ext uri="{FF2B5EF4-FFF2-40B4-BE49-F238E27FC236}">
                  <a16:creationId xmlns:a16="http://schemas.microsoft.com/office/drawing/2014/main" id="{D838A150-DDBA-25D9-8000-6FE355C98960}"/>
                </a:ext>
              </a:extLst>
            </p:cNvPr>
            <p:cNvSpPr/>
            <p:nvPr>
              <p:custDataLst>
                <p:tags r:id="rId371"/>
              </p:custDataLst>
            </p:nvPr>
          </p:nvSpPr>
          <p:spPr>
            <a:xfrm>
              <a:off x="6943725" y="5249882"/>
              <a:ext cx="133181" cy="65069"/>
            </a:xfrm>
            <a:custGeom>
              <a:avLst/>
              <a:gdLst/>
              <a:ahLst/>
              <a:cxnLst/>
              <a:rect l="0" t="0" r="0" b="0"/>
              <a:pathLst>
                <a:path w="133181" h="65069">
                  <a:moveTo>
                    <a:pt x="0" y="17443"/>
                  </a:moveTo>
                  <a:lnTo>
                    <a:pt x="0" y="17443"/>
                  </a:lnTo>
                  <a:lnTo>
                    <a:pt x="17900" y="9904"/>
                  </a:lnTo>
                  <a:lnTo>
                    <a:pt x="42579" y="7952"/>
                  </a:lnTo>
                  <a:lnTo>
                    <a:pt x="44261" y="8999"/>
                  </a:lnTo>
                  <a:lnTo>
                    <a:pt x="45383" y="10755"/>
                  </a:lnTo>
                  <a:lnTo>
                    <a:pt x="55695" y="38510"/>
                  </a:lnTo>
                  <a:lnTo>
                    <a:pt x="48157" y="63598"/>
                  </a:lnTo>
                  <a:lnTo>
                    <a:pt x="47730" y="64778"/>
                  </a:lnTo>
                  <a:lnTo>
                    <a:pt x="60892" y="43584"/>
                  </a:lnTo>
                  <a:lnTo>
                    <a:pt x="102222" y="12755"/>
                  </a:lnTo>
                  <a:lnTo>
                    <a:pt x="109990" y="9008"/>
                  </a:lnTo>
                  <a:lnTo>
                    <a:pt x="120314" y="2009"/>
                  </a:lnTo>
                  <a:lnTo>
                    <a:pt x="126850" y="0"/>
                  </a:lnTo>
                  <a:lnTo>
                    <a:pt x="129018" y="523"/>
                  </a:lnTo>
                  <a:lnTo>
                    <a:pt x="130462" y="1929"/>
                  </a:lnTo>
                  <a:lnTo>
                    <a:pt x="131425" y="3926"/>
                  </a:lnTo>
                  <a:lnTo>
                    <a:pt x="133180" y="29026"/>
                  </a:lnTo>
                  <a:lnTo>
                    <a:pt x="123825" y="65068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95" name="SMARTInkShape-1405">
              <a:extLst>
                <a:ext uri="{FF2B5EF4-FFF2-40B4-BE49-F238E27FC236}">
                  <a16:creationId xmlns:a16="http://schemas.microsoft.com/office/drawing/2014/main" id="{9F8FF3BE-9BBB-2586-3E73-DB8150D58803}"/>
                </a:ext>
              </a:extLst>
            </p:cNvPr>
            <p:cNvSpPr/>
            <p:nvPr>
              <p:custDataLst>
                <p:tags r:id="rId372"/>
              </p:custDataLst>
            </p:nvPr>
          </p:nvSpPr>
          <p:spPr>
            <a:xfrm>
              <a:off x="6838950" y="5239177"/>
              <a:ext cx="85726" cy="88765"/>
            </a:xfrm>
            <a:custGeom>
              <a:avLst/>
              <a:gdLst/>
              <a:ahLst/>
              <a:cxnLst/>
              <a:rect l="0" t="0" r="0" b="0"/>
              <a:pathLst>
                <a:path w="85726" h="88765">
                  <a:moveTo>
                    <a:pt x="0" y="18623"/>
                  </a:moveTo>
                  <a:lnTo>
                    <a:pt x="0" y="18623"/>
                  </a:lnTo>
                  <a:lnTo>
                    <a:pt x="5056" y="13567"/>
                  </a:lnTo>
                  <a:lnTo>
                    <a:pt x="10361" y="11084"/>
                  </a:lnTo>
                  <a:lnTo>
                    <a:pt x="13257" y="10422"/>
                  </a:lnTo>
                  <a:lnTo>
                    <a:pt x="15188" y="8922"/>
                  </a:lnTo>
                  <a:lnTo>
                    <a:pt x="18900" y="0"/>
                  </a:lnTo>
                  <a:lnTo>
                    <a:pt x="13949" y="4756"/>
                  </a:lnTo>
                  <a:lnTo>
                    <a:pt x="11491" y="12813"/>
                  </a:lnTo>
                  <a:lnTo>
                    <a:pt x="7286" y="29249"/>
                  </a:lnTo>
                  <a:lnTo>
                    <a:pt x="4856" y="35232"/>
                  </a:lnTo>
                  <a:lnTo>
                    <a:pt x="4980" y="50346"/>
                  </a:lnTo>
                  <a:lnTo>
                    <a:pt x="8564" y="65531"/>
                  </a:lnTo>
                  <a:lnTo>
                    <a:pt x="13684" y="75807"/>
                  </a:lnTo>
                  <a:lnTo>
                    <a:pt x="27574" y="87542"/>
                  </a:lnTo>
                  <a:lnTo>
                    <a:pt x="41888" y="88764"/>
                  </a:lnTo>
                  <a:lnTo>
                    <a:pt x="50150" y="87609"/>
                  </a:lnTo>
                  <a:lnTo>
                    <a:pt x="55658" y="84722"/>
                  </a:lnTo>
                  <a:lnTo>
                    <a:pt x="59330" y="80681"/>
                  </a:lnTo>
                  <a:lnTo>
                    <a:pt x="61778" y="75870"/>
                  </a:lnTo>
                  <a:lnTo>
                    <a:pt x="70144" y="67702"/>
                  </a:lnTo>
                  <a:lnTo>
                    <a:pt x="75337" y="64042"/>
                  </a:lnTo>
                  <a:lnTo>
                    <a:pt x="81108" y="48687"/>
                  </a:lnTo>
                  <a:lnTo>
                    <a:pt x="85725" y="9098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96" name="SMARTInkShape-1406">
              <a:extLst>
                <a:ext uri="{FF2B5EF4-FFF2-40B4-BE49-F238E27FC236}">
                  <a16:creationId xmlns:a16="http://schemas.microsoft.com/office/drawing/2014/main" id="{619DA080-3D2A-FBD6-25A8-84368CAC9CA0}"/>
                </a:ext>
              </a:extLst>
            </p:cNvPr>
            <p:cNvSpPr/>
            <p:nvPr>
              <p:custDataLst>
                <p:tags r:id="rId373"/>
              </p:custDataLst>
            </p:nvPr>
          </p:nvSpPr>
          <p:spPr>
            <a:xfrm>
              <a:off x="6753778" y="5221024"/>
              <a:ext cx="55618" cy="88275"/>
            </a:xfrm>
            <a:custGeom>
              <a:avLst/>
              <a:gdLst/>
              <a:ahLst/>
              <a:cxnLst/>
              <a:rect l="0" t="0" r="0" b="0"/>
              <a:pathLst>
                <a:path w="55618" h="88275">
                  <a:moveTo>
                    <a:pt x="37547" y="8201"/>
                  </a:moveTo>
                  <a:lnTo>
                    <a:pt x="37547" y="8201"/>
                  </a:lnTo>
                  <a:lnTo>
                    <a:pt x="37547" y="3145"/>
                  </a:lnTo>
                  <a:lnTo>
                    <a:pt x="36489" y="1656"/>
                  </a:lnTo>
                  <a:lnTo>
                    <a:pt x="34725" y="662"/>
                  </a:lnTo>
                  <a:lnTo>
                    <a:pt x="32491" y="0"/>
                  </a:lnTo>
                  <a:lnTo>
                    <a:pt x="29943" y="617"/>
                  </a:lnTo>
                  <a:lnTo>
                    <a:pt x="21301" y="6542"/>
                  </a:lnTo>
                  <a:lnTo>
                    <a:pt x="12037" y="16059"/>
                  </a:lnTo>
                  <a:lnTo>
                    <a:pt x="5748" y="26158"/>
                  </a:lnTo>
                  <a:lnTo>
                    <a:pt x="1314" y="43743"/>
                  </a:lnTo>
                  <a:lnTo>
                    <a:pt x="0" y="62359"/>
                  </a:lnTo>
                  <a:lnTo>
                    <a:pt x="2516" y="72135"/>
                  </a:lnTo>
                  <a:lnTo>
                    <a:pt x="4668" y="76224"/>
                  </a:lnTo>
                  <a:lnTo>
                    <a:pt x="17809" y="87035"/>
                  </a:lnTo>
                  <a:lnTo>
                    <a:pt x="22272" y="88274"/>
                  </a:lnTo>
                  <a:lnTo>
                    <a:pt x="26305" y="88041"/>
                  </a:lnTo>
                  <a:lnTo>
                    <a:pt x="30053" y="86828"/>
                  </a:lnTo>
                  <a:lnTo>
                    <a:pt x="45440" y="75007"/>
                  </a:lnTo>
                  <a:lnTo>
                    <a:pt x="51638" y="63998"/>
                  </a:lnTo>
                  <a:lnTo>
                    <a:pt x="55617" y="44740"/>
                  </a:lnTo>
                  <a:lnTo>
                    <a:pt x="53339" y="37494"/>
                  </a:lnTo>
                  <a:lnTo>
                    <a:pt x="43254" y="24217"/>
                  </a:lnTo>
                  <a:lnTo>
                    <a:pt x="18497" y="17726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97" name="SMARTInkShape-1407">
              <a:extLst>
                <a:ext uri="{FF2B5EF4-FFF2-40B4-BE49-F238E27FC236}">
                  <a16:creationId xmlns:a16="http://schemas.microsoft.com/office/drawing/2014/main" id="{63B736B9-419C-BF87-B5F7-7FEB45B2B224}"/>
                </a:ext>
              </a:extLst>
            </p:cNvPr>
            <p:cNvSpPr/>
            <p:nvPr>
              <p:custDataLst>
                <p:tags r:id="rId374"/>
              </p:custDataLst>
            </p:nvPr>
          </p:nvSpPr>
          <p:spPr>
            <a:xfrm>
              <a:off x="6591300" y="5229225"/>
              <a:ext cx="133351" cy="82948"/>
            </a:xfrm>
            <a:custGeom>
              <a:avLst/>
              <a:gdLst/>
              <a:ahLst/>
              <a:cxnLst/>
              <a:rect l="0" t="0" r="0" b="0"/>
              <a:pathLst>
                <a:path w="133351" h="82948">
                  <a:moveTo>
                    <a:pt x="0" y="19050"/>
                  </a:moveTo>
                  <a:lnTo>
                    <a:pt x="0" y="19050"/>
                  </a:lnTo>
                  <a:lnTo>
                    <a:pt x="13257" y="19050"/>
                  </a:lnTo>
                  <a:lnTo>
                    <a:pt x="19297" y="16228"/>
                  </a:lnTo>
                  <a:lnTo>
                    <a:pt x="25510" y="12505"/>
                  </a:lnTo>
                  <a:lnTo>
                    <a:pt x="38122" y="10113"/>
                  </a:lnTo>
                  <a:lnTo>
                    <a:pt x="55861" y="9641"/>
                  </a:lnTo>
                  <a:lnTo>
                    <a:pt x="64691" y="12399"/>
                  </a:lnTo>
                  <a:lnTo>
                    <a:pt x="68527" y="14616"/>
                  </a:lnTo>
                  <a:lnTo>
                    <a:pt x="71085" y="17152"/>
                  </a:lnTo>
                  <a:lnTo>
                    <a:pt x="73926" y="22791"/>
                  </a:lnTo>
                  <a:lnTo>
                    <a:pt x="72367" y="31650"/>
                  </a:lnTo>
                  <a:lnTo>
                    <a:pt x="69205" y="43700"/>
                  </a:lnTo>
                  <a:lnTo>
                    <a:pt x="66366" y="66218"/>
                  </a:lnTo>
                  <a:lnTo>
                    <a:pt x="61952" y="76349"/>
                  </a:lnTo>
                  <a:lnTo>
                    <a:pt x="59293" y="79475"/>
                  </a:lnTo>
                  <a:lnTo>
                    <a:pt x="53516" y="82947"/>
                  </a:lnTo>
                  <a:lnTo>
                    <a:pt x="44599" y="81668"/>
                  </a:lnTo>
                  <a:lnTo>
                    <a:pt x="39257" y="79845"/>
                  </a:lnTo>
                  <a:lnTo>
                    <a:pt x="35696" y="77572"/>
                  </a:lnTo>
                  <a:lnTo>
                    <a:pt x="33323" y="74998"/>
                  </a:lnTo>
                  <a:lnTo>
                    <a:pt x="31741" y="72223"/>
                  </a:lnTo>
                  <a:lnTo>
                    <a:pt x="29513" y="58206"/>
                  </a:lnTo>
                  <a:lnTo>
                    <a:pt x="33910" y="40647"/>
                  </a:lnTo>
                  <a:lnTo>
                    <a:pt x="52028" y="22039"/>
                  </a:lnTo>
                  <a:lnTo>
                    <a:pt x="65809" y="15087"/>
                  </a:lnTo>
                  <a:lnTo>
                    <a:pt x="133350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98" name="SMARTInkShape-1408">
              <a:extLst>
                <a:ext uri="{FF2B5EF4-FFF2-40B4-BE49-F238E27FC236}">
                  <a16:creationId xmlns:a16="http://schemas.microsoft.com/office/drawing/2014/main" id="{0DA89B2A-C25B-DDC5-AC44-E30C32460455}"/>
                </a:ext>
              </a:extLst>
            </p:cNvPr>
            <p:cNvSpPr/>
            <p:nvPr>
              <p:custDataLst>
                <p:tags r:id="rId375"/>
              </p:custDataLst>
            </p:nvPr>
          </p:nvSpPr>
          <p:spPr>
            <a:xfrm>
              <a:off x="6414086" y="5221024"/>
              <a:ext cx="167690" cy="119955"/>
            </a:xfrm>
            <a:custGeom>
              <a:avLst/>
              <a:gdLst/>
              <a:ahLst/>
              <a:cxnLst/>
              <a:rect l="0" t="0" r="0" b="0"/>
              <a:pathLst>
                <a:path w="167690" h="119955">
                  <a:moveTo>
                    <a:pt x="91489" y="8201"/>
                  </a:moveTo>
                  <a:lnTo>
                    <a:pt x="91489" y="8201"/>
                  </a:lnTo>
                  <a:lnTo>
                    <a:pt x="91489" y="3145"/>
                  </a:lnTo>
                  <a:lnTo>
                    <a:pt x="90431" y="1656"/>
                  </a:lnTo>
                  <a:lnTo>
                    <a:pt x="88667" y="662"/>
                  </a:lnTo>
                  <a:lnTo>
                    <a:pt x="86433" y="0"/>
                  </a:lnTo>
                  <a:lnTo>
                    <a:pt x="52697" y="6993"/>
                  </a:lnTo>
                  <a:lnTo>
                    <a:pt x="31311" y="17957"/>
                  </a:lnTo>
                  <a:lnTo>
                    <a:pt x="9923" y="39667"/>
                  </a:lnTo>
                  <a:lnTo>
                    <a:pt x="2321" y="57111"/>
                  </a:lnTo>
                  <a:lnTo>
                    <a:pt x="0" y="74389"/>
                  </a:lnTo>
                  <a:lnTo>
                    <a:pt x="2497" y="89123"/>
                  </a:lnTo>
                  <a:lnTo>
                    <a:pt x="9853" y="104262"/>
                  </a:lnTo>
                  <a:lnTo>
                    <a:pt x="15695" y="109103"/>
                  </a:lnTo>
                  <a:lnTo>
                    <a:pt x="24934" y="111828"/>
                  </a:lnTo>
                  <a:lnTo>
                    <a:pt x="28068" y="112211"/>
                  </a:lnTo>
                  <a:lnTo>
                    <a:pt x="37197" y="106992"/>
                  </a:lnTo>
                  <a:lnTo>
                    <a:pt x="47250" y="97617"/>
                  </a:lnTo>
                  <a:lnTo>
                    <a:pt x="75550" y="64059"/>
                  </a:lnTo>
                  <a:lnTo>
                    <a:pt x="86297" y="57207"/>
                  </a:lnTo>
                  <a:lnTo>
                    <a:pt x="97579" y="39794"/>
                  </a:lnTo>
                  <a:lnTo>
                    <a:pt x="100562" y="29113"/>
                  </a:lnTo>
                  <a:lnTo>
                    <a:pt x="99654" y="28490"/>
                  </a:lnTo>
                  <a:lnTo>
                    <a:pt x="92773" y="27414"/>
                  </a:lnTo>
                  <a:lnTo>
                    <a:pt x="86812" y="37413"/>
                  </a:lnTo>
                  <a:lnTo>
                    <a:pt x="83401" y="53780"/>
                  </a:lnTo>
                  <a:lnTo>
                    <a:pt x="82090" y="99051"/>
                  </a:lnTo>
                  <a:lnTo>
                    <a:pt x="84843" y="109609"/>
                  </a:lnTo>
                  <a:lnTo>
                    <a:pt x="87058" y="113907"/>
                  </a:lnTo>
                  <a:lnTo>
                    <a:pt x="89592" y="116771"/>
                  </a:lnTo>
                  <a:lnTo>
                    <a:pt x="95232" y="119954"/>
                  </a:lnTo>
                  <a:lnTo>
                    <a:pt x="104089" y="118547"/>
                  </a:lnTo>
                  <a:lnTo>
                    <a:pt x="167689" y="93926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99" name="SMARTInkShape-1409">
              <a:extLst>
                <a:ext uri="{FF2B5EF4-FFF2-40B4-BE49-F238E27FC236}">
                  <a16:creationId xmlns:a16="http://schemas.microsoft.com/office/drawing/2014/main" id="{24877945-BB8B-DD49-494C-BA8CD481CFE0}"/>
                </a:ext>
              </a:extLst>
            </p:cNvPr>
            <p:cNvSpPr/>
            <p:nvPr>
              <p:custDataLst>
                <p:tags r:id="rId376"/>
              </p:custDataLst>
            </p:nvPr>
          </p:nvSpPr>
          <p:spPr>
            <a:xfrm>
              <a:off x="6128712" y="5114925"/>
              <a:ext cx="110164" cy="195457"/>
            </a:xfrm>
            <a:custGeom>
              <a:avLst/>
              <a:gdLst/>
              <a:ahLst/>
              <a:cxnLst/>
              <a:rect l="0" t="0" r="0" b="0"/>
              <a:pathLst>
                <a:path w="110164" h="195457">
                  <a:moveTo>
                    <a:pt x="91113" y="133350"/>
                  </a:moveTo>
                  <a:lnTo>
                    <a:pt x="91113" y="133350"/>
                  </a:lnTo>
                  <a:lnTo>
                    <a:pt x="91113" y="128294"/>
                  </a:lnTo>
                  <a:lnTo>
                    <a:pt x="90055" y="126805"/>
                  </a:lnTo>
                  <a:lnTo>
                    <a:pt x="88291" y="125811"/>
                  </a:lnTo>
                  <a:lnTo>
                    <a:pt x="67262" y="118599"/>
                  </a:lnTo>
                  <a:lnTo>
                    <a:pt x="55465" y="120797"/>
                  </a:lnTo>
                  <a:lnTo>
                    <a:pt x="9824" y="145018"/>
                  </a:lnTo>
                  <a:lnTo>
                    <a:pt x="5170" y="150653"/>
                  </a:lnTo>
                  <a:lnTo>
                    <a:pt x="0" y="165382"/>
                  </a:lnTo>
                  <a:lnTo>
                    <a:pt x="524" y="176867"/>
                  </a:lnTo>
                  <a:lnTo>
                    <a:pt x="2146" y="181412"/>
                  </a:lnTo>
                  <a:lnTo>
                    <a:pt x="4285" y="184441"/>
                  </a:lnTo>
                  <a:lnTo>
                    <a:pt x="18361" y="194759"/>
                  </a:lnTo>
                  <a:lnTo>
                    <a:pt x="22503" y="195456"/>
                  </a:lnTo>
                  <a:lnTo>
                    <a:pt x="32750" y="193408"/>
                  </a:lnTo>
                  <a:lnTo>
                    <a:pt x="50419" y="181249"/>
                  </a:lnTo>
                  <a:lnTo>
                    <a:pt x="64004" y="164240"/>
                  </a:lnTo>
                  <a:lnTo>
                    <a:pt x="78075" y="123263"/>
                  </a:lnTo>
                  <a:lnTo>
                    <a:pt x="87838" y="83677"/>
                  </a:lnTo>
                  <a:lnTo>
                    <a:pt x="103799" y="37621"/>
                  </a:lnTo>
                  <a:lnTo>
                    <a:pt x="110163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00" name="SMARTInkShape-1410">
              <a:extLst>
                <a:ext uri="{FF2B5EF4-FFF2-40B4-BE49-F238E27FC236}">
                  <a16:creationId xmlns:a16="http://schemas.microsoft.com/office/drawing/2014/main" id="{51EE91B7-F4C0-62E1-5338-9B57D7FB4E1D}"/>
                </a:ext>
              </a:extLst>
            </p:cNvPr>
            <p:cNvSpPr/>
            <p:nvPr>
              <p:custDataLst>
                <p:tags r:id="rId377"/>
              </p:custDataLst>
            </p:nvPr>
          </p:nvSpPr>
          <p:spPr>
            <a:xfrm>
              <a:off x="6031757" y="5211116"/>
              <a:ext cx="87252" cy="97391"/>
            </a:xfrm>
            <a:custGeom>
              <a:avLst/>
              <a:gdLst/>
              <a:ahLst/>
              <a:cxnLst/>
              <a:rect l="0" t="0" r="0" b="0"/>
              <a:pathLst>
                <a:path w="87252" h="97391">
                  <a:moveTo>
                    <a:pt x="16618" y="18109"/>
                  </a:moveTo>
                  <a:lnTo>
                    <a:pt x="16618" y="18109"/>
                  </a:lnTo>
                  <a:lnTo>
                    <a:pt x="21674" y="23165"/>
                  </a:lnTo>
                  <a:lnTo>
                    <a:pt x="24157" y="28470"/>
                  </a:lnTo>
                  <a:lnTo>
                    <a:pt x="24819" y="31366"/>
                  </a:lnTo>
                  <a:lnTo>
                    <a:pt x="27377" y="33297"/>
                  </a:lnTo>
                  <a:lnTo>
                    <a:pt x="43869" y="39218"/>
                  </a:lnTo>
                  <a:lnTo>
                    <a:pt x="47485" y="41707"/>
                  </a:lnTo>
                  <a:lnTo>
                    <a:pt x="52013" y="42308"/>
                  </a:lnTo>
                  <a:lnTo>
                    <a:pt x="62688" y="40153"/>
                  </a:lnTo>
                  <a:lnTo>
                    <a:pt x="75543" y="32990"/>
                  </a:lnTo>
                  <a:lnTo>
                    <a:pt x="86054" y="24164"/>
                  </a:lnTo>
                  <a:lnTo>
                    <a:pt x="87251" y="20029"/>
                  </a:lnTo>
                  <a:lnTo>
                    <a:pt x="85757" y="9790"/>
                  </a:lnTo>
                  <a:lnTo>
                    <a:pt x="82819" y="6212"/>
                  </a:lnTo>
                  <a:lnTo>
                    <a:pt x="73909" y="2239"/>
                  </a:lnTo>
                  <a:lnTo>
                    <a:pt x="56995" y="0"/>
                  </a:lnTo>
                  <a:lnTo>
                    <a:pt x="44793" y="5122"/>
                  </a:lnTo>
                  <a:lnTo>
                    <a:pt x="5776" y="38807"/>
                  </a:lnTo>
                  <a:lnTo>
                    <a:pt x="1216" y="46005"/>
                  </a:lnTo>
                  <a:lnTo>
                    <a:pt x="0" y="49406"/>
                  </a:lnTo>
                  <a:lnTo>
                    <a:pt x="1470" y="58831"/>
                  </a:lnTo>
                  <a:lnTo>
                    <a:pt x="13957" y="87246"/>
                  </a:lnTo>
                  <a:lnTo>
                    <a:pt x="20022" y="95756"/>
                  </a:lnTo>
                  <a:lnTo>
                    <a:pt x="24179" y="97390"/>
                  </a:lnTo>
                  <a:lnTo>
                    <a:pt x="64243" y="94309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01" name="SMARTInkShape-1411">
              <a:extLst>
                <a:ext uri="{FF2B5EF4-FFF2-40B4-BE49-F238E27FC236}">
                  <a16:creationId xmlns:a16="http://schemas.microsoft.com/office/drawing/2014/main" id="{35494F17-A345-432D-DA3C-91D4F2A8EA43}"/>
                </a:ext>
              </a:extLst>
            </p:cNvPr>
            <p:cNvSpPr/>
            <p:nvPr>
              <p:custDataLst>
                <p:tags r:id="rId378"/>
              </p:custDataLst>
            </p:nvPr>
          </p:nvSpPr>
          <p:spPr>
            <a:xfrm>
              <a:off x="5820068" y="5201172"/>
              <a:ext cx="199733" cy="103961"/>
            </a:xfrm>
            <a:custGeom>
              <a:avLst/>
              <a:gdLst/>
              <a:ahLst/>
              <a:cxnLst/>
              <a:rect l="0" t="0" r="0" b="0"/>
              <a:pathLst>
                <a:path w="199733" h="103961">
                  <a:moveTo>
                    <a:pt x="37807" y="28053"/>
                  </a:moveTo>
                  <a:lnTo>
                    <a:pt x="37807" y="28053"/>
                  </a:lnTo>
                  <a:lnTo>
                    <a:pt x="37807" y="33109"/>
                  </a:lnTo>
                  <a:lnTo>
                    <a:pt x="38865" y="34598"/>
                  </a:lnTo>
                  <a:lnTo>
                    <a:pt x="40629" y="35592"/>
                  </a:lnTo>
                  <a:lnTo>
                    <a:pt x="42863" y="36254"/>
                  </a:lnTo>
                  <a:lnTo>
                    <a:pt x="51064" y="42242"/>
                  </a:lnTo>
                  <a:lnTo>
                    <a:pt x="54054" y="42804"/>
                  </a:lnTo>
                  <a:lnTo>
                    <a:pt x="57105" y="42119"/>
                  </a:lnTo>
                  <a:lnTo>
                    <a:pt x="63317" y="39596"/>
                  </a:lnTo>
                  <a:lnTo>
                    <a:pt x="79097" y="37843"/>
                  </a:lnTo>
                  <a:lnTo>
                    <a:pt x="81209" y="36696"/>
                  </a:lnTo>
                  <a:lnTo>
                    <a:pt x="82617" y="34873"/>
                  </a:lnTo>
                  <a:lnTo>
                    <a:pt x="85239" y="30026"/>
                  </a:lnTo>
                  <a:lnTo>
                    <a:pt x="93469" y="20251"/>
                  </a:lnTo>
                  <a:lnTo>
                    <a:pt x="92906" y="18618"/>
                  </a:lnTo>
                  <a:lnTo>
                    <a:pt x="81570" y="5422"/>
                  </a:lnTo>
                  <a:lnTo>
                    <a:pt x="72780" y="2120"/>
                  </a:lnTo>
                  <a:lnTo>
                    <a:pt x="54945" y="0"/>
                  </a:lnTo>
                  <a:lnTo>
                    <a:pt x="39474" y="4689"/>
                  </a:lnTo>
                  <a:lnTo>
                    <a:pt x="26541" y="12781"/>
                  </a:lnTo>
                  <a:lnTo>
                    <a:pt x="3038" y="34425"/>
                  </a:lnTo>
                  <a:lnTo>
                    <a:pt x="1188" y="41821"/>
                  </a:lnTo>
                  <a:lnTo>
                    <a:pt x="0" y="63816"/>
                  </a:lnTo>
                  <a:lnTo>
                    <a:pt x="2659" y="73228"/>
                  </a:lnTo>
                  <a:lnTo>
                    <a:pt x="15971" y="96718"/>
                  </a:lnTo>
                  <a:lnTo>
                    <a:pt x="22104" y="100904"/>
                  </a:lnTo>
                  <a:lnTo>
                    <a:pt x="35942" y="103960"/>
                  </a:lnTo>
                  <a:lnTo>
                    <a:pt x="67302" y="82769"/>
                  </a:lnTo>
                  <a:lnTo>
                    <a:pt x="81812" y="68415"/>
                  </a:lnTo>
                  <a:lnTo>
                    <a:pt x="107640" y="21544"/>
                  </a:lnTo>
                  <a:lnTo>
                    <a:pt x="113999" y="14576"/>
                  </a:lnTo>
                  <a:lnTo>
                    <a:pt x="122974" y="9329"/>
                  </a:lnTo>
                  <a:lnTo>
                    <a:pt x="128423" y="14156"/>
                  </a:lnTo>
                  <a:lnTo>
                    <a:pt x="130997" y="22230"/>
                  </a:lnTo>
                  <a:lnTo>
                    <a:pt x="132936" y="49937"/>
                  </a:lnTo>
                  <a:lnTo>
                    <a:pt x="127964" y="64758"/>
                  </a:lnTo>
                  <a:lnTo>
                    <a:pt x="115720" y="82921"/>
                  </a:lnTo>
                  <a:lnTo>
                    <a:pt x="111946" y="84189"/>
                  </a:lnTo>
                  <a:lnTo>
                    <a:pt x="105956" y="85003"/>
                  </a:lnTo>
                  <a:lnTo>
                    <a:pt x="104612" y="68783"/>
                  </a:lnTo>
                  <a:lnTo>
                    <a:pt x="109576" y="61876"/>
                  </a:lnTo>
                  <a:lnTo>
                    <a:pt x="135077" y="43831"/>
                  </a:lnTo>
                  <a:lnTo>
                    <a:pt x="179784" y="24870"/>
                  </a:lnTo>
                  <a:lnTo>
                    <a:pt x="199732" y="18528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02" name="SMARTInkShape-1412">
              <a:extLst>
                <a:ext uri="{FF2B5EF4-FFF2-40B4-BE49-F238E27FC236}">
                  <a16:creationId xmlns:a16="http://schemas.microsoft.com/office/drawing/2014/main" id="{AC0E1C5C-8C73-A0FB-0A50-E01800681067}"/>
                </a:ext>
              </a:extLst>
            </p:cNvPr>
            <p:cNvSpPr/>
            <p:nvPr>
              <p:custDataLst>
                <p:tags r:id="rId379"/>
              </p:custDataLst>
            </p:nvPr>
          </p:nvSpPr>
          <p:spPr>
            <a:xfrm>
              <a:off x="5715000" y="5219700"/>
              <a:ext cx="104776" cy="19051"/>
            </a:xfrm>
            <a:custGeom>
              <a:avLst/>
              <a:gdLst/>
              <a:ahLst/>
              <a:cxnLst/>
              <a:rect l="0" t="0" r="0" b="0"/>
              <a:pathLst>
                <a:path w="104776" h="19051">
                  <a:moveTo>
                    <a:pt x="0" y="19050"/>
                  </a:moveTo>
                  <a:lnTo>
                    <a:pt x="0" y="19050"/>
                  </a:lnTo>
                  <a:lnTo>
                    <a:pt x="5056" y="19050"/>
                  </a:lnTo>
                  <a:lnTo>
                    <a:pt x="10361" y="16228"/>
                  </a:lnTo>
                  <a:lnTo>
                    <a:pt x="27446" y="5793"/>
                  </a:lnTo>
                  <a:lnTo>
                    <a:pt x="45057" y="1717"/>
                  </a:lnTo>
                  <a:lnTo>
                    <a:pt x="104775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03" name="SMARTInkShape-1413">
              <a:extLst>
                <a:ext uri="{FF2B5EF4-FFF2-40B4-BE49-F238E27FC236}">
                  <a16:creationId xmlns:a16="http://schemas.microsoft.com/office/drawing/2014/main" id="{3FD09DBF-A5FF-0E08-467F-B66A8C61C5BF}"/>
                </a:ext>
              </a:extLst>
            </p:cNvPr>
            <p:cNvSpPr/>
            <p:nvPr>
              <p:custDataLst>
                <p:tags r:id="rId380"/>
              </p:custDataLst>
            </p:nvPr>
          </p:nvSpPr>
          <p:spPr>
            <a:xfrm>
              <a:off x="5696502" y="5164267"/>
              <a:ext cx="75649" cy="150489"/>
            </a:xfrm>
            <a:custGeom>
              <a:avLst/>
              <a:gdLst/>
              <a:ahLst/>
              <a:cxnLst/>
              <a:rect l="0" t="0" r="0" b="0"/>
              <a:pathLst>
                <a:path w="75649" h="150489">
                  <a:moveTo>
                    <a:pt x="8973" y="17333"/>
                  </a:moveTo>
                  <a:lnTo>
                    <a:pt x="8973" y="17333"/>
                  </a:lnTo>
                  <a:lnTo>
                    <a:pt x="25220" y="2145"/>
                  </a:lnTo>
                  <a:lnTo>
                    <a:pt x="31363" y="0"/>
                  </a:lnTo>
                  <a:lnTo>
                    <a:pt x="33425" y="486"/>
                  </a:lnTo>
                  <a:lnTo>
                    <a:pt x="34799" y="1868"/>
                  </a:lnTo>
                  <a:lnTo>
                    <a:pt x="35715" y="3849"/>
                  </a:lnTo>
                  <a:lnTo>
                    <a:pt x="26945" y="41192"/>
                  </a:lnTo>
                  <a:lnTo>
                    <a:pt x="15109" y="83076"/>
                  </a:lnTo>
                  <a:lnTo>
                    <a:pt x="2242" y="125866"/>
                  </a:lnTo>
                  <a:lnTo>
                    <a:pt x="0" y="143194"/>
                  </a:lnTo>
                  <a:lnTo>
                    <a:pt x="1933" y="145690"/>
                  </a:lnTo>
                  <a:lnTo>
                    <a:pt x="9725" y="148464"/>
                  </a:lnTo>
                  <a:lnTo>
                    <a:pt x="30986" y="150488"/>
                  </a:lnTo>
                  <a:lnTo>
                    <a:pt x="63486" y="137408"/>
                  </a:lnTo>
                  <a:lnTo>
                    <a:pt x="75648" y="122108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04" name="SMARTInkShape-1414">
              <a:extLst>
                <a:ext uri="{FF2B5EF4-FFF2-40B4-BE49-F238E27FC236}">
                  <a16:creationId xmlns:a16="http://schemas.microsoft.com/office/drawing/2014/main" id="{39A4CB6F-38A1-4FBE-99BC-770086954ACA}"/>
                </a:ext>
              </a:extLst>
            </p:cNvPr>
            <p:cNvSpPr/>
            <p:nvPr>
              <p:custDataLst>
                <p:tags r:id="rId381"/>
              </p:custDataLst>
            </p:nvPr>
          </p:nvSpPr>
          <p:spPr>
            <a:xfrm>
              <a:off x="5581650" y="5221141"/>
              <a:ext cx="93742" cy="103335"/>
            </a:xfrm>
            <a:custGeom>
              <a:avLst/>
              <a:gdLst/>
              <a:ahLst/>
              <a:cxnLst/>
              <a:rect l="0" t="0" r="0" b="0"/>
              <a:pathLst>
                <a:path w="93742" h="103335">
                  <a:moveTo>
                    <a:pt x="76200" y="17609"/>
                  </a:moveTo>
                  <a:lnTo>
                    <a:pt x="76200" y="17609"/>
                  </a:lnTo>
                  <a:lnTo>
                    <a:pt x="84401" y="9408"/>
                  </a:lnTo>
                  <a:lnTo>
                    <a:pt x="83784" y="7908"/>
                  </a:lnTo>
                  <a:lnTo>
                    <a:pt x="80276" y="3420"/>
                  </a:lnTo>
                  <a:lnTo>
                    <a:pt x="75188" y="719"/>
                  </a:lnTo>
                  <a:lnTo>
                    <a:pt x="72351" y="0"/>
                  </a:lnTo>
                  <a:lnTo>
                    <a:pt x="45715" y="6886"/>
                  </a:lnTo>
                  <a:lnTo>
                    <a:pt x="38662" y="10374"/>
                  </a:lnTo>
                  <a:lnTo>
                    <a:pt x="20964" y="25386"/>
                  </a:lnTo>
                  <a:lnTo>
                    <a:pt x="21384" y="27027"/>
                  </a:lnTo>
                  <a:lnTo>
                    <a:pt x="32476" y="40238"/>
                  </a:lnTo>
                  <a:lnTo>
                    <a:pt x="75051" y="62427"/>
                  </a:lnTo>
                  <a:lnTo>
                    <a:pt x="78609" y="63363"/>
                  </a:lnTo>
                  <a:lnTo>
                    <a:pt x="80981" y="65044"/>
                  </a:lnTo>
                  <a:lnTo>
                    <a:pt x="82562" y="67225"/>
                  </a:lnTo>
                  <a:lnTo>
                    <a:pt x="85379" y="72469"/>
                  </a:lnTo>
                  <a:lnTo>
                    <a:pt x="91854" y="81371"/>
                  </a:lnTo>
                  <a:lnTo>
                    <a:pt x="93741" y="87576"/>
                  </a:lnTo>
                  <a:lnTo>
                    <a:pt x="93185" y="90712"/>
                  </a:lnTo>
                  <a:lnTo>
                    <a:pt x="89745" y="97018"/>
                  </a:lnTo>
                  <a:lnTo>
                    <a:pt x="79045" y="100527"/>
                  </a:lnTo>
                  <a:lnTo>
                    <a:pt x="37220" y="102965"/>
                  </a:lnTo>
                  <a:lnTo>
                    <a:pt x="0" y="103334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05" name="SMARTInkShape-1415">
              <a:extLst>
                <a:ext uri="{FF2B5EF4-FFF2-40B4-BE49-F238E27FC236}">
                  <a16:creationId xmlns:a16="http://schemas.microsoft.com/office/drawing/2014/main" id="{C97582CD-ED6F-1241-2255-BA76D3BB7175}"/>
                </a:ext>
              </a:extLst>
            </p:cNvPr>
            <p:cNvSpPr/>
            <p:nvPr>
              <p:custDataLst>
                <p:tags r:id="rId382"/>
              </p:custDataLst>
            </p:nvPr>
          </p:nvSpPr>
          <p:spPr>
            <a:xfrm>
              <a:off x="5476875" y="5229225"/>
              <a:ext cx="85726" cy="100938"/>
            </a:xfrm>
            <a:custGeom>
              <a:avLst/>
              <a:gdLst/>
              <a:ahLst/>
              <a:cxnLst/>
              <a:rect l="0" t="0" r="0" b="0"/>
              <a:pathLst>
                <a:path w="85726" h="100938">
                  <a:moveTo>
                    <a:pt x="0" y="9525"/>
                  </a:moveTo>
                  <a:lnTo>
                    <a:pt x="0" y="9525"/>
                  </a:lnTo>
                  <a:lnTo>
                    <a:pt x="0" y="392"/>
                  </a:lnTo>
                  <a:lnTo>
                    <a:pt x="0" y="5173"/>
                  </a:lnTo>
                  <a:lnTo>
                    <a:pt x="8642" y="51465"/>
                  </a:lnTo>
                  <a:lnTo>
                    <a:pt x="9132" y="68381"/>
                  </a:lnTo>
                  <a:lnTo>
                    <a:pt x="14995" y="83661"/>
                  </a:lnTo>
                  <a:lnTo>
                    <a:pt x="23597" y="95391"/>
                  </a:lnTo>
                  <a:lnTo>
                    <a:pt x="30949" y="100606"/>
                  </a:lnTo>
                  <a:lnTo>
                    <a:pt x="34392" y="100937"/>
                  </a:lnTo>
                  <a:lnTo>
                    <a:pt x="55786" y="91151"/>
                  </a:lnTo>
                  <a:lnTo>
                    <a:pt x="64658" y="79670"/>
                  </a:lnTo>
                  <a:lnTo>
                    <a:pt x="80581" y="35097"/>
                  </a:lnTo>
                  <a:lnTo>
                    <a:pt x="85725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06" name="SMARTInkShape-1416">
              <a:extLst>
                <a:ext uri="{FF2B5EF4-FFF2-40B4-BE49-F238E27FC236}">
                  <a16:creationId xmlns:a16="http://schemas.microsoft.com/office/drawing/2014/main" id="{022E1675-2DD7-8FB6-4880-56E7F587466E}"/>
                </a:ext>
              </a:extLst>
            </p:cNvPr>
            <p:cNvSpPr/>
            <p:nvPr>
              <p:custDataLst>
                <p:tags r:id="rId383"/>
              </p:custDataLst>
            </p:nvPr>
          </p:nvSpPr>
          <p:spPr>
            <a:xfrm>
              <a:off x="5362575" y="5134367"/>
              <a:ext cx="28576" cy="180584"/>
            </a:xfrm>
            <a:custGeom>
              <a:avLst/>
              <a:gdLst/>
              <a:ahLst/>
              <a:cxnLst/>
              <a:rect l="0" t="0" r="0" b="0"/>
              <a:pathLst>
                <a:path w="28576" h="180584">
                  <a:moveTo>
                    <a:pt x="28575" y="9133"/>
                  </a:moveTo>
                  <a:lnTo>
                    <a:pt x="28575" y="9133"/>
                  </a:lnTo>
                  <a:lnTo>
                    <a:pt x="19443" y="0"/>
                  </a:lnTo>
                  <a:lnTo>
                    <a:pt x="26641" y="17560"/>
                  </a:lnTo>
                  <a:lnTo>
                    <a:pt x="27285" y="21101"/>
                  </a:lnTo>
                  <a:lnTo>
                    <a:pt x="19588" y="61785"/>
                  </a:lnTo>
                  <a:lnTo>
                    <a:pt x="18230" y="75925"/>
                  </a:lnTo>
                  <a:lnTo>
                    <a:pt x="12575" y="93012"/>
                  </a:lnTo>
                  <a:lnTo>
                    <a:pt x="7305" y="132279"/>
                  </a:lnTo>
                  <a:lnTo>
                    <a:pt x="0" y="180583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07" name="SMARTInkShape-1417">
              <a:extLst>
                <a:ext uri="{FF2B5EF4-FFF2-40B4-BE49-F238E27FC236}">
                  <a16:creationId xmlns:a16="http://schemas.microsoft.com/office/drawing/2014/main" id="{52954700-6123-8362-04D6-0BD4BC4F5503}"/>
                </a:ext>
              </a:extLst>
            </p:cNvPr>
            <p:cNvSpPr/>
            <p:nvPr>
              <p:custDataLst>
                <p:tags r:id="rId384"/>
              </p:custDataLst>
            </p:nvPr>
          </p:nvSpPr>
          <p:spPr>
            <a:xfrm>
              <a:off x="5166077" y="5210209"/>
              <a:ext cx="167924" cy="83563"/>
            </a:xfrm>
            <a:custGeom>
              <a:avLst/>
              <a:gdLst/>
              <a:ahLst/>
              <a:cxnLst/>
              <a:rect l="0" t="0" r="0" b="0"/>
              <a:pathLst>
                <a:path w="167924" h="83563">
                  <a:moveTo>
                    <a:pt x="110773" y="9491"/>
                  </a:moveTo>
                  <a:lnTo>
                    <a:pt x="110773" y="9491"/>
                  </a:lnTo>
                  <a:lnTo>
                    <a:pt x="118974" y="9491"/>
                  </a:lnTo>
                  <a:lnTo>
                    <a:pt x="127641" y="2946"/>
                  </a:lnTo>
                  <a:lnTo>
                    <a:pt x="137597" y="358"/>
                  </a:lnTo>
                  <a:lnTo>
                    <a:pt x="117736" y="0"/>
                  </a:lnTo>
                  <a:lnTo>
                    <a:pt x="71611" y="13226"/>
                  </a:lnTo>
                  <a:lnTo>
                    <a:pt x="30553" y="28614"/>
                  </a:lnTo>
                  <a:lnTo>
                    <a:pt x="4411" y="44426"/>
                  </a:lnTo>
                  <a:lnTo>
                    <a:pt x="0" y="50771"/>
                  </a:lnTo>
                  <a:lnTo>
                    <a:pt x="941" y="55003"/>
                  </a:lnTo>
                  <a:lnTo>
                    <a:pt x="7631" y="65348"/>
                  </a:lnTo>
                  <a:lnTo>
                    <a:pt x="17660" y="71358"/>
                  </a:lnTo>
                  <a:lnTo>
                    <a:pt x="56218" y="82078"/>
                  </a:lnTo>
                  <a:lnTo>
                    <a:pt x="89199" y="83562"/>
                  </a:lnTo>
                  <a:lnTo>
                    <a:pt x="129324" y="77941"/>
                  </a:lnTo>
                  <a:lnTo>
                    <a:pt x="167923" y="76166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818" name="SMARTInkShape-Group222">
            <a:extLst>
              <a:ext uri="{FF2B5EF4-FFF2-40B4-BE49-F238E27FC236}">
                <a16:creationId xmlns:a16="http://schemas.microsoft.com/office/drawing/2014/main" id="{836AFA7A-F899-0908-4DDE-DC16853D3CEE}"/>
              </a:ext>
            </a:extLst>
          </p:cNvPr>
          <p:cNvGrpSpPr/>
          <p:nvPr/>
        </p:nvGrpSpPr>
        <p:grpSpPr>
          <a:xfrm>
            <a:off x="8115300" y="4810125"/>
            <a:ext cx="819067" cy="284548"/>
            <a:chOff x="8115300" y="4810125"/>
            <a:chExt cx="819067" cy="284548"/>
          </a:xfrm>
        </p:grpSpPr>
        <p:sp>
          <p:nvSpPr>
            <p:cNvPr id="1809" name="SMARTInkShape-1418">
              <a:extLst>
                <a:ext uri="{FF2B5EF4-FFF2-40B4-BE49-F238E27FC236}">
                  <a16:creationId xmlns:a16="http://schemas.microsoft.com/office/drawing/2014/main" id="{60E73545-AA48-BBF9-A6F7-195C900E8F9B}"/>
                </a:ext>
              </a:extLst>
            </p:cNvPr>
            <p:cNvSpPr/>
            <p:nvPr>
              <p:custDataLst>
                <p:tags r:id="rId349"/>
              </p:custDataLst>
            </p:nvPr>
          </p:nvSpPr>
          <p:spPr>
            <a:xfrm>
              <a:off x="8839200" y="4914900"/>
              <a:ext cx="95167" cy="179773"/>
            </a:xfrm>
            <a:custGeom>
              <a:avLst/>
              <a:gdLst/>
              <a:ahLst/>
              <a:cxnLst/>
              <a:rect l="0" t="0" r="0" b="0"/>
              <a:pathLst>
                <a:path w="95167" h="179773">
                  <a:moveTo>
                    <a:pt x="9525" y="0"/>
                  </a:moveTo>
                  <a:lnTo>
                    <a:pt x="9525" y="0"/>
                  </a:lnTo>
                  <a:lnTo>
                    <a:pt x="9525" y="5488"/>
                  </a:lnTo>
                  <a:lnTo>
                    <a:pt x="9525" y="3144"/>
                  </a:lnTo>
                  <a:lnTo>
                    <a:pt x="9525" y="46012"/>
                  </a:lnTo>
                  <a:lnTo>
                    <a:pt x="14582" y="63963"/>
                  </a:lnTo>
                  <a:lnTo>
                    <a:pt x="22709" y="73584"/>
                  </a:lnTo>
                  <a:lnTo>
                    <a:pt x="32317" y="80329"/>
                  </a:lnTo>
                  <a:lnTo>
                    <a:pt x="40116" y="83326"/>
                  </a:lnTo>
                  <a:lnTo>
                    <a:pt x="43678" y="83068"/>
                  </a:lnTo>
                  <a:lnTo>
                    <a:pt x="50457" y="79958"/>
                  </a:lnTo>
                  <a:lnTo>
                    <a:pt x="60223" y="72257"/>
                  </a:lnTo>
                  <a:lnTo>
                    <a:pt x="63807" y="63512"/>
                  </a:lnTo>
                  <a:lnTo>
                    <a:pt x="66459" y="53628"/>
                  </a:lnTo>
                  <a:lnTo>
                    <a:pt x="73964" y="38658"/>
                  </a:lnTo>
                  <a:lnTo>
                    <a:pt x="74709" y="35297"/>
                  </a:lnTo>
                  <a:lnTo>
                    <a:pt x="76264" y="33057"/>
                  </a:lnTo>
                  <a:lnTo>
                    <a:pt x="78359" y="31562"/>
                  </a:lnTo>
                  <a:lnTo>
                    <a:pt x="84270" y="29165"/>
                  </a:lnTo>
                  <a:lnTo>
                    <a:pt x="90350" y="33807"/>
                  </a:lnTo>
                  <a:lnTo>
                    <a:pt x="93073" y="39014"/>
                  </a:lnTo>
                  <a:lnTo>
                    <a:pt x="94820" y="56037"/>
                  </a:lnTo>
                  <a:lnTo>
                    <a:pt x="95166" y="94991"/>
                  </a:lnTo>
                  <a:lnTo>
                    <a:pt x="92411" y="137807"/>
                  </a:lnTo>
                  <a:lnTo>
                    <a:pt x="85547" y="171841"/>
                  </a:lnTo>
                  <a:lnTo>
                    <a:pt x="83489" y="174884"/>
                  </a:lnTo>
                  <a:lnTo>
                    <a:pt x="81059" y="176915"/>
                  </a:lnTo>
                  <a:lnTo>
                    <a:pt x="75537" y="179170"/>
                  </a:lnTo>
                  <a:lnTo>
                    <a:pt x="72582" y="179772"/>
                  </a:lnTo>
                  <a:lnTo>
                    <a:pt x="69556" y="179115"/>
                  </a:lnTo>
                  <a:lnTo>
                    <a:pt x="63370" y="175563"/>
                  </a:lnTo>
                  <a:lnTo>
                    <a:pt x="31180" y="150352"/>
                  </a:lnTo>
                  <a:lnTo>
                    <a:pt x="0" y="142875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10" name="SMARTInkShape-1419">
              <a:extLst>
                <a:ext uri="{FF2B5EF4-FFF2-40B4-BE49-F238E27FC236}">
                  <a16:creationId xmlns:a16="http://schemas.microsoft.com/office/drawing/2014/main" id="{93FDD956-0DAD-00EB-012F-A9554082D5CF}"/>
                </a:ext>
              </a:extLst>
            </p:cNvPr>
            <p:cNvSpPr/>
            <p:nvPr>
              <p:custDataLst>
                <p:tags r:id="rId350"/>
              </p:custDataLst>
            </p:nvPr>
          </p:nvSpPr>
          <p:spPr>
            <a:xfrm>
              <a:off x="8772525" y="4820042"/>
              <a:ext cx="28461" cy="171059"/>
            </a:xfrm>
            <a:custGeom>
              <a:avLst/>
              <a:gdLst/>
              <a:ahLst/>
              <a:cxnLst/>
              <a:rect l="0" t="0" r="0" b="0"/>
              <a:pathLst>
                <a:path w="28461" h="171059">
                  <a:moveTo>
                    <a:pt x="19050" y="9133"/>
                  </a:moveTo>
                  <a:lnTo>
                    <a:pt x="19050" y="9133"/>
                  </a:lnTo>
                  <a:lnTo>
                    <a:pt x="28184" y="0"/>
                  </a:lnTo>
                  <a:lnTo>
                    <a:pt x="28460" y="9837"/>
                  </a:lnTo>
                  <a:lnTo>
                    <a:pt x="15308" y="49455"/>
                  </a:lnTo>
                  <a:lnTo>
                    <a:pt x="7464" y="95151"/>
                  </a:lnTo>
                  <a:lnTo>
                    <a:pt x="655" y="138851"/>
                  </a:lnTo>
                  <a:lnTo>
                    <a:pt x="0" y="171058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11" name="SMARTInkShape-1420">
              <a:extLst>
                <a:ext uri="{FF2B5EF4-FFF2-40B4-BE49-F238E27FC236}">
                  <a16:creationId xmlns:a16="http://schemas.microsoft.com/office/drawing/2014/main" id="{93C39133-9254-566F-865A-D7D73E6F1BDB}"/>
                </a:ext>
              </a:extLst>
            </p:cNvPr>
            <p:cNvSpPr/>
            <p:nvPr>
              <p:custDataLst>
                <p:tags r:id="rId351"/>
              </p:custDataLst>
            </p:nvPr>
          </p:nvSpPr>
          <p:spPr>
            <a:xfrm>
              <a:off x="8658225" y="4914900"/>
              <a:ext cx="104776" cy="9526"/>
            </a:xfrm>
            <a:custGeom>
              <a:avLst/>
              <a:gdLst/>
              <a:ahLst/>
              <a:cxnLst/>
              <a:rect l="0" t="0" r="0" b="0"/>
              <a:pathLst>
                <a:path w="104776" h="9526">
                  <a:moveTo>
                    <a:pt x="0" y="0"/>
                  </a:moveTo>
                  <a:lnTo>
                    <a:pt x="0" y="0"/>
                  </a:lnTo>
                  <a:lnTo>
                    <a:pt x="39660" y="1058"/>
                  </a:lnTo>
                  <a:lnTo>
                    <a:pt x="104775" y="9525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12" name="SMARTInkShape-1421">
              <a:extLst>
                <a:ext uri="{FF2B5EF4-FFF2-40B4-BE49-F238E27FC236}">
                  <a16:creationId xmlns:a16="http://schemas.microsoft.com/office/drawing/2014/main" id="{0D36EBA9-8658-5AE6-EFD3-2BF2A522F5B1}"/>
                </a:ext>
              </a:extLst>
            </p:cNvPr>
            <p:cNvSpPr/>
            <p:nvPr>
              <p:custDataLst>
                <p:tags r:id="rId352"/>
              </p:custDataLst>
            </p:nvPr>
          </p:nvSpPr>
          <p:spPr>
            <a:xfrm>
              <a:off x="8648828" y="4810125"/>
              <a:ext cx="85598" cy="205301"/>
            </a:xfrm>
            <a:custGeom>
              <a:avLst/>
              <a:gdLst/>
              <a:ahLst/>
              <a:cxnLst/>
              <a:rect l="0" t="0" r="0" b="0"/>
              <a:pathLst>
                <a:path w="85598" h="205301">
                  <a:moveTo>
                    <a:pt x="37972" y="0"/>
                  </a:moveTo>
                  <a:lnTo>
                    <a:pt x="37972" y="0"/>
                  </a:lnTo>
                  <a:lnTo>
                    <a:pt x="43029" y="0"/>
                  </a:lnTo>
                  <a:lnTo>
                    <a:pt x="44518" y="2117"/>
                  </a:lnTo>
                  <a:lnTo>
                    <a:pt x="46174" y="10113"/>
                  </a:lnTo>
                  <a:lnTo>
                    <a:pt x="39179" y="52981"/>
                  </a:lnTo>
                  <a:lnTo>
                    <a:pt x="33274" y="72730"/>
                  </a:lnTo>
                  <a:lnTo>
                    <a:pt x="22854" y="92878"/>
                  </a:lnTo>
                  <a:lnTo>
                    <a:pt x="16876" y="119594"/>
                  </a:lnTo>
                  <a:lnTo>
                    <a:pt x="12722" y="129352"/>
                  </a:lnTo>
                  <a:lnTo>
                    <a:pt x="9323" y="145689"/>
                  </a:lnTo>
                  <a:lnTo>
                    <a:pt x="3142" y="158761"/>
                  </a:lnTo>
                  <a:lnTo>
                    <a:pt x="0" y="196386"/>
                  </a:lnTo>
                  <a:lnTo>
                    <a:pt x="2073" y="197599"/>
                  </a:lnTo>
                  <a:lnTo>
                    <a:pt x="32372" y="205300"/>
                  </a:lnTo>
                  <a:lnTo>
                    <a:pt x="50893" y="201000"/>
                  </a:lnTo>
                  <a:lnTo>
                    <a:pt x="85597" y="180975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13" name="SMARTInkShape-1422">
              <a:extLst>
                <a:ext uri="{FF2B5EF4-FFF2-40B4-BE49-F238E27FC236}">
                  <a16:creationId xmlns:a16="http://schemas.microsoft.com/office/drawing/2014/main" id="{F788E940-3A9B-DEDA-AA93-39D9D071DD3E}"/>
                </a:ext>
              </a:extLst>
            </p:cNvPr>
            <p:cNvSpPr/>
            <p:nvPr>
              <p:custDataLst>
                <p:tags r:id="rId353"/>
              </p:custDataLst>
            </p:nvPr>
          </p:nvSpPr>
          <p:spPr>
            <a:xfrm>
              <a:off x="8505825" y="4848342"/>
              <a:ext cx="114291" cy="136919"/>
            </a:xfrm>
            <a:custGeom>
              <a:avLst/>
              <a:gdLst/>
              <a:ahLst/>
              <a:cxnLst/>
              <a:rect l="0" t="0" r="0" b="0"/>
              <a:pathLst>
                <a:path w="114291" h="136919">
                  <a:moveTo>
                    <a:pt x="0" y="9408"/>
                  </a:moveTo>
                  <a:lnTo>
                    <a:pt x="0" y="9408"/>
                  </a:lnTo>
                  <a:lnTo>
                    <a:pt x="0" y="4351"/>
                  </a:lnTo>
                  <a:lnTo>
                    <a:pt x="1058" y="2862"/>
                  </a:lnTo>
                  <a:lnTo>
                    <a:pt x="2823" y="1869"/>
                  </a:lnTo>
                  <a:lnTo>
                    <a:pt x="9134" y="0"/>
                  </a:lnTo>
                  <a:lnTo>
                    <a:pt x="14465" y="10031"/>
                  </a:lnTo>
                  <a:lnTo>
                    <a:pt x="17691" y="26408"/>
                  </a:lnTo>
                  <a:lnTo>
                    <a:pt x="18871" y="70364"/>
                  </a:lnTo>
                  <a:lnTo>
                    <a:pt x="19026" y="114293"/>
                  </a:lnTo>
                  <a:lnTo>
                    <a:pt x="19046" y="135586"/>
                  </a:lnTo>
                  <a:lnTo>
                    <a:pt x="20107" y="136918"/>
                  </a:lnTo>
                  <a:lnTo>
                    <a:pt x="21871" y="136748"/>
                  </a:lnTo>
                  <a:lnTo>
                    <a:pt x="29410" y="131452"/>
                  </a:lnTo>
                  <a:lnTo>
                    <a:pt x="76470" y="86712"/>
                  </a:lnTo>
                  <a:lnTo>
                    <a:pt x="100381" y="62666"/>
                  </a:lnTo>
                  <a:lnTo>
                    <a:pt x="113695" y="57253"/>
                  </a:lnTo>
                  <a:lnTo>
                    <a:pt x="114290" y="100890"/>
                  </a:lnTo>
                  <a:lnTo>
                    <a:pt x="113239" y="117065"/>
                  </a:lnTo>
                  <a:lnTo>
                    <a:pt x="104775" y="133233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14" name="SMARTInkShape-1423">
              <a:extLst>
                <a:ext uri="{FF2B5EF4-FFF2-40B4-BE49-F238E27FC236}">
                  <a16:creationId xmlns:a16="http://schemas.microsoft.com/office/drawing/2014/main" id="{78F28850-95EC-1C31-C0DB-C4CCDED523B5}"/>
                </a:ext>
              </a:extLst>
            </p:cNvPr>
            <p:cNvSpPr/>
            <p:nvPr>
              <p:custDataLst>
                <p:tags r:id="rId354"/>
              </p:custDataLst>
            </p:nvPr>
          </p:nvSpPr>
          <p:spPr>
            <a:xfrm>
              <a:off x="8393416" y="4888168"/>
              <a:ext cx="121935" cy="176330"/>
            </a:xfrm>
            <a:custGeom>
              <a:avLst/>
              <a:gdLst/>
              <a:ahLst/>
              <a:cxnLst/>
              <a:rect l="0" t="0" r="0" b="0"/>
              <a:pathLst>
                <a:path w="121935" h="176330">
                  <a:moveTo>
                    <a:pt x="55259" y="36257"/>
                  </a:moveTo>
                  <a:lnTo>
                    <a:pt x="55259" y="36257"/>
                  </a:lnTo>
                  <a:lnTo>
                    <a:pt x="60315" y="36257"/>
                  </a:lnTo>
                  <a:lnTo>
                    <a:pt x="61805" y="35199"/>
                  </a:lnTo>
                  <a:lnTo>
                    <a:pt x="62798" y="33435"/>
                  </a:lnTo>
                  <a:lnTo>
                    <a:pt x="64524" y="26556"/>
                  </a:lnTo>
                  <a:lnTo>
                    <a:pt x="64668" y="22068"/>
                  </a:lnTo>
                  <a:lnTo>
                    <a:pt x="61911" y="16545"/>
                  </a:lnTo>
                  <a:lnTo>
                    <a:pt x="59694" y="13591"/>
                  </a:lnTo>
                  <a:lnTo>
                    <a:pt x="46460" y="4376"/>
                  </a:lnTo>
                  <a:lnTo>
                    <a:pt x="34191" y="0"/>
                  </a:lnTo>
                  <a:lnTo>
                    <a:pt x="30630" y="444"/>
                  </a:lnTo>
                  <a:lnTo>
                    <a:pt x="23852" y="3760"/>
                  </a:lnTo>
                  <a:lnTo>
                    <a:pt x="14085" y="11576"/>
                  </a:lnTo>
                  <a:lnTo>
                    <a:pt x="4489" y="25652"/>
                  </a:lnTo>
                  <a:lnTo>
                    <a:pt x="0" y="38171"/>
                  </a:lnTo>
                  <a:lnTo>
                    <a:pt x="1486" y="42824"/>
                  </a:lnTo>
                  <a:lnTo>
                    <a:pt x="19733" y="66572"/>
                  </a:lnTo>
                  <a:lnTo>
                    <a:pt x="39461" y="82541"/>
                  </a:lnTo>
                  <a:lnTo>
                    <a:pt x="60278" y="118075"/>
                  </a:lnTo>
                  <a:lnTo>
                    <a:pt x="62782" y="129418"/>
                  </a:lnTo>
                  <a:lnTo>
                    <a:pt x="59134" y="152760"/>
                  </a:lnTo>
                  <a:lnTo>
                    <a:pt x="51351" y="169672"/>
                  </a:lnTo>
                  <a:lnTo>
                    <a:pt x="47362" y="172825"/>
                  </a:lnTo>
                  <a:lnTo>
                    <a:pt x="37286" y="176329"/>
                  </a:lnTo>
                  <a:lnTo>
                    <a:pt x="25750" y="175064"/>
                  </a:lnTo>
                  <a:lnTo>
                    <a:pt x="19712" y="173245"/>
                  </a:lnTo>
                  <a:lnTo>
                    <a:pt x="15685" y="169916"/>
                  </a:lnTo>
                  <a:lnTo>
                    <a:pt x="11211" y="160572"/>
                  </a:lnTo>
                  <a:lnTo>
                    <a:pt x="8694" y="138355"/>
                  </a:lnTo>
                  <a:lnTo>
                    <a:pt x="10927" y="126436"/>
                  </a:lnTo>
                  <a:lnTo>
                    <a:pt x="18135" y="113777"/>
                  </a:lnTo>
                  <a:lnTo>
                    <a:pt x="35279" y="95697"/>
                  </a:lnTo>
                  <a:lnTo>
                    <a:pt x="78043" y="68905"/>
                  </a:lnTo>
                  <a:lnTo>
                    <a:pt x="121934" y="45782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15" name="SMARTInkShape-1424">
              <a:extLst>
                <a:ext uri="{FF2B5EF4-FFF2-40B4-BE49-F238E27FC236}">
                  <a16:creationId xmlns:a16="http://schemas.microsoft.com/office/drawing/2014/main" id="{2482A556-ADF2-E88D-2E81-9BF80AC318B0}"/>
                </a:ext>
              </a:extLst>
            </p:cNvPr>
            <p:cNvSpPr/>
            <p:nvPr>
              <p:custDataLst>
                <p:tags r:id="rId355"/>
              </p:custDataLst>
            </p:nvPr>
          </p:nvSpPr>
          <p:spPr>
            <a:xfrm>
              <a:off x="8334375" y="4895850"/>
              <a:ext cx="8203" cy="104776"/>
            </a:xfrm>
            <a:custGeom>
              <a:avLst/>
              <a:gdLst/>
              <a:ahLst/>
              <a:cxnLst/>
              <a:rect l="0" t="0" r="0" b="0"/>
              <a:pathLst>
                <a:path w="8203" h="104776">
                  <a:moveTo>
                    <a:pt x="0" y="0"/>
                  </a:moveTo>
                  <a:lnTo>
                    <a:pt x="0" y="0"/>
                  </a:lnTo>
                  <a:lnTo>
                    <a:pt x="8202" y="0"/>
                  </a:lnTo>
                  <a:lnTo>
                    <a:pt x="2717" y="8662"/>
                  </a:lnTo>
                  <a:lnTo>
                    <a:pt x="159" y="50769"/>
                  </a:lnTo>
                  <a:lnTo>
                    <a:pt x="9" y="96170"/>
                  </a:lnTo>
                  <a:lnTo>
                    <a:pt x="0" y="104775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16" name="SMARTInkShape-1425">
              <a:extLst>
                <a:ext uri="{FF2B5EF4-FFF2-40B4-BE49-F238E27FC236}">
                  <a16:creationId xmlns:a16="http://schemas.microsoft.com/office/drawing/2014/main" id="{91A4FCEF-32E0-FF1B-8FDD-11928D8B92C3}"/>
                </a:ext>
              </a:extLst>
            </p:cNvPr>
            <p:cNvSpPr/>
            <p:nvPr>
              <p:custDataLst>
                <p:tags r:id="rId356"/>
              </p:custDataLst>
            </p:nvPr>
          </p:nvSpPr>
          <p:spPr>
            <a:xfrm>
              <a:off x="8134350" y="4895850"/>
              <a:ext cx="142876" cy="19051"/>
            </a:xfrm>
            <a:custGeom>
              <a:avLst/>
              <a:gdLst/>
              <a:ahLst/>
              <a:cxnLst/>
              <a:rect l="0" t="0" r="0" b="0"/>
              <a:pathLst>
                <a:path w="142876" h="19051">
                  <a:moveTo>
                    <a:pt x="0" y="19050"/>
                  </a:moveTo>
                  <a:lnTo>
                    <a:pt x="0" y="19050"/>
                  </a:lnTo>
                  <a:lnTo>
                    <a:pt x="5056" y="19050"/>
                  </a:lnTo>
                  <a:lnTo>
                    <a:pt x="40704" y="10849"/>
                  </a:lnTo>
                  <a:lnTo>
                    <a:pt x="86068" y="9700"/>
                  </a:lnTo>
                  <a:lnTo>
                    <a:pt x="111579" y="6755"/>
                  </a:lnTo>
                  <a:lnTo>
                    <a:pt x="142875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17" name="SMARTInkShape-1426">
              <a:extLst>
                <a:ext uri="{FF2B5EF4-FFF2-40B4-BE49-F238E27FC236}">
                  <a16:creationId xmlns:a16="http://schemas.microsoft.com/office/drawing/2014/main" id="{98B778D5-5252-437C-F02A-DC87B31DD3E5}"/>
                </a:ext>
              </a:extLst>
            </p:cNvPr>
            <p:cNvSpPr/>
            <p:nvPr>
              <p:custDataLst>
                <p:tags r:id="rId357"/>
              </p:custDataLst>
            </p:nvPr>
          </p:nvSpPr>
          <p:spPr>
            <a:xfrm>
              <a:off x="8115300" y="4814502"/>
              <a:ext cx="133351" cy="175954"/>
            </a:xfrm>
            <a:custGeom>
              <a:avLst/>
              <a:gdLst/>
              <a:ahLst/>
              <a:cxnLst/>
              <a:rect l="0" t="0" r="0" b="0"/>
              <a:pathLst>
                <a:path w="133351" h="175954">
                  <a:moveTo>
                    <a:pt x="0" y="24198"/>
                  </a:moveTo>
                  <a:lnTo>
                    <a:pt x="0" y="24198"/>
                  </a:lnTo>
                  <a:lnTo>
                    <a:pt x="5056" y="19141"/>
                  </a:lnTo>
                  <a:lnTo>
                    <a:pt x="7540" y="13837"/>
                  </a:lnTo>
                  <a:lnTo>
                    <a:pt x="8201" y="10941"/>
                  </a:lnTo>
                  <a:lnTo>
                    <a:pt x="9701" y="9010"/>
                  </a:lnTo>
                  <a:lnTo>
                    <a:pt x="22667" y="600"/>
                  </a:lnTo>
                  <a:lnTo>
                    <a:pt x="24636" y="0"/>
                  </a:lnTo>
                  <a:lnTo>
                    <a:pt x="25949" y="657"/>
                  </a:lnTo>
                  <a:lnTo>
                    <a:pt x="26824" y="2154"/>
                  </a:lnTo>
                  <a:lnTo>
                    <a:pt x="28056" y="9317"/>
                  </a:lnTo>
                  <a:lnTo>
                    <a:pt x="25684" y="52590"/>
                  </a:lnTo>
                  <a:lnTo>
                    <a:pt x="18865" y="99316"/>
                  </a:lnTo>
                  <a:lnTo>
                    <a:pt x="10484" y="146787"/>
                  </a:lnTo>
                  <a:lnTo>
                    <a:pt x="9952" y="157352"/>
                  </a:lnTo>
                  <a:lnTo>
                    <a:pt x="12536" y="165574"/>
                  </a:lnTo>
                  <a:lnTo>
                    <a:pt x="14708" y="169248"/>
                  </a:lnTo>
                  <a:lnTo>
                    <a:pt x="17214" y="171699"/>
                  </a:lnTo>
                  <a:lnTo>
                    <a:pt x="22820" y="174420"/>
                  </a:lnTo>
                  <a:lnTo>
                    <a:pt x="36983" y="175953"/>
                  </a:lnTo>
                  <a:lnTo>
                    <a:pt x="82952" y="168974"/>
                  </a:lnTo>
                  <a:lnTo>
                    <a:pt x="114537" y="164814"/>
                  </a:lnTo>
                  <a:lnTo>
                    <a:pt x="133350" y="157548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824" name="SMARTInkShape-Group223">
            <a:extLst>
              <a:ext uri="{FF2B5EF4-FFF2-40B4-BE49-F238E27FC236}">
                <a16:creationId xmlns:a16="http://schemas.microsoft.com/office/drawing/2014/main" id="{6E904D35-4B6C-C1D7-88C8-3C92BB1E81FF}"/>
              </a:ext>
            </a:extLst>
          </p:cNvPr>
          <p:cNvGrpSpPr/>
          <p:nvPr/>
        </p:nvGrpSpPr>
        <p:grpSpPr>
          <a:xfrm>
            <a:off x="7240227" y="4768388"/>
            <a:ext cx="617899" cy="216792"/>
            <a:chOff x="7240227" y="4768388"/>
            <a:chExt cx="617899" cy="216792"/>
          </a:xfrm>
        </p:grpSpPr>
        <p:sp>
          <p:nvSpPr>
            <p:cNvPr id="1819" name="SMARTInkShape-1427">
              <a:extLst>
                <a:ext uri="{FF2B5EF4-FFF2-40B4-BE49-F238E27FC236}">
                  <a16:creationId xmlns:a16="http://schemas.microsoft.com/office/drawing/2014/main" id="{943DD656-0EC9-5BD4-6372-A0235879D892}"/>
                </a:ext>
              </a:extLst>
            </p:cNvPr>
            <p:cNvSpPr/>
            <p:nvPr>
              <p:custDataLst>
                <p:tags r:id="rId344"/>
              </p:custDataLst>
            </p:nvPr>
          </p:nvSpPr>
          <p:spPr>
            <a:xfrm>
              <a:off x="7707756" y="4868718"/>
              <a:ext cx="150370" cy="101262"/>
            </a:xfrm>
            <a:custGeom>
              <a:avLst/>
              <a:gdLst/>
              <a:ahLst/>
              <a:cxnLst/>
              <a:rect l="0" t="0" r="0" b="0"/>
              <a:pathLst>
                <a:path w="150370" h="101262">
                  <a:moveTo>
                    <a:pt x="55119" y="27132"/>
                  </a:moveTo>
                  <a:lnTo>
                    <a:pt x="55119" y="27132"/>
                  </a:lnTo>
                  <a:lnTo>
                    <a:pt x="60175" y="27132"/>
                  </a:lnTo>
                  <a:lnTo>
                    <a:pt x="61666" y="26074"/>
                  </a:lnTo>
                  <a:lnTo>
                    <a:pt x="62659" y="24310"/>
                  </a:lnTo>
                  <a:lnTo>
                    <a:pt x="64529" y="17999"/>
                  </a:lnTo>
                  <a:lnTo>
                    <a:pt x="72834" y="9440"/>
                  </a:lnTo>
                  <a:lnTo>
                    <a:pt x="72221" y="7930"/>
                  </a:lnTo>
                  <a:lnTo>
                    <a:pt x="68717" y="3428"/>
                  </a:lnTo>
                  <a:lnTo>
                    <a:pt x="63632" y="722"/>
                  </a:lnTo>
                  <a:lnTo>
                    <a:pt x="60794" y="0"/>
                  </a:lnTo>
                  <a:lnTo>
                    <a:pt x="46688" y="4042"/>
                  </a:lnTo>
                  <a:lnTo>
                    <a:pt x="29103" y="11941"/>
                  </a:lnTo>
                  <a:lnTo>
                    <a:pt x="19567" y="23555"/>
                  </a:lnTo>
                  <a:lnTo>
                    <a:pt x="2538" y="63900"/>
                  </a:lnTo>
                  <a:lnTo>
                    <a:pt x="0" y="74517"/>
                  </a:lnTo>
                  <a:lnTo>
                    <a:pt x="382" y="78831"/>
                  </a:lnTo>
                  <a:lnTo>
                    <a:pt x="3628" y="86445"/>
                  </a:lnTo>
                  <a:lnTo>
                    <a:pt x="5974" y="87841"/>
                  </a:lnTo>
                  <a:lnTo>
                    <a:pt x="8598" y="87713"/>
                  </a:lnTo>
                  <a:lnTo>
                    <a:pt x="43041" y="71224"/>
                  </a:lnTo>
                  <a:lnTo>
                    <a:pt x="52573" y="62251"/>
                  </a:lnTo>
                  <a:lnTo>
                    <a:pt x="69600" y="34147"/>
                  </a:lnTo>
                  <a:lnTo>
                    <a:pt x="73567" y="19994"/>
                  </a:lnTo>
                  <a:lnTo>
                    <a:pt x="73991" y="28427"/>
                  </a:lnTo>
                  <a:lnTo>
                    <a:pt x="68646" y="56786"/>
                  </a:lnTo>
                  <a:lnTo>
                    <a:pt x="71009" y="70650"/>
                  </a:lnTo>
                  <a:lnTo>
                    <a:pt x="78289" y="85299"/>
                  </a:lnTo>
                  <a:lnTo>
                    <a:pt x="92206" y="96342"/>
                  </a:lnTo>
                  <a:lnTo>
                    <a:pt x="104678" y="101261"/>
                  </a:lnTo>
                  <a:lnTo>
                    <a:pt x="108267" y="100893"/>
                  </a:lnTo>
                  <a:lnTo>
                    <a:pt x="115077" y="97662"/>
                  </a:lnTo>
                  <a:lnTo>
                    <a:pt x="150369" y="74757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20" name="SMARTInkShape-1428">
              <a:extLst>
                <a:ext uri="{FF2B5EF4-FFF2-40B4-BE49-F238E27FC236}">
                  <a16:creationId xmlns:a16="http://schemas.microsoft.com/office/drawing/2014/main" id="{EBED9B52-7223-6B06-22C7-D259E3CF5BE5}"/>
                </a:ext>
              </a:extLst>
            </p:cNvPr>
            <p:cNvSpPr/>
            <p:nvPr>
              <p:custDataLst>
                <p:tags r:id="rId345"/>
              </p:custDataLst>
            </p:nvPr>
          </p:nvSpPr>
          <p:spPr>
            <a:xfrm>
              <a:off x="7600950" y="4886717"/>
              <a:ext cx="104776" cy="9134"/>
            </a:xfrm>
            <a:custGeom>
              <a:avLst/>
              <a:gdLst/>
              <a:ahLst/>
              <a:cxnLst/>
              <a:rect l="0" t="0" r="0" b="0"/>
              <a:pathLst>
                <a:path w="104776" h="9134">
                  <a:moveTo>
                    <a:pt x="0" y="9133"/>
                  </a:moveTo>
                  <a:lnTo>
                    <a:pt x="0" y="9133"/>
                  </a:lnTo>
                  <a:lnTo>
                    <a:pt x="13257" y="9133"/>
                  </a:lnTo>
                  <a:lnTo>
                    <a:pt x="15188" y="8075"/>
                  </a:lnTo>
                  <a:lnTo>
                    <a:pt x="16476" y="6311"/>
                  </a:lnTo>
                  <a:lnTo>
                    <a:pt x="17334" y="4077"/>
                  </a:lnTo>
                  <a:lnTo>
                    <a:pt x="20022" y="2588"/>
                  </a:lnTo>
                  <a:lnTo>
                    <a:pt x="40358" y="0"/>
                  </a:lnTo>
                  <a:lnTo>
                    <a:pt x="77753" y="2482"/>
                  </a:lnTo>
                  <a:lnTo>
                    <a:pt x="104775" y="9133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21" name="SMARTInkShape-1429">
              <a:extLst>
                <a:ext uri="{FF2B5EF4-FFF2-40B4-BE49-F238E27FC236}">
                  <a16:creationId xmlns:a16="http://schemas.microsoft.com/office/drawing/2014/main" id="{430CD0B9-5EF7-94D8-47DF-E10F7E86B4BD}"/>
                </a:ext>
              </a:extLst>
            </p:cNvPr>
            <p:cNvSpPr/>
            <p:nvPr>
              <p:custDataLst>
                <p:tags r:id="rId346"/>
              </p:custDataLst>
            </p:nvPr>
          </p:nvSpPr>
          <p:spPr>
            <a:xfrm>
              <a:off x="7601386" y="4791467"/>
              <a:ext cx="66240" cy="180564"/>
            </a:xfrm>
            <a:custGeom>
              <a:avLst/>
              <a:gdLst/>
              <a:ahLst/>
              <a:cxnLst/>
              <a:rect l="0" t="0" r="0" b="0"/>
              <a:pathLst>
                <a:path w="66240" h="180564">
                  <a:moveTo>
                    <a:pt x="18614" y="9133"/>
                  </a:moveTo>
                  <a:lnTo>
                    <a:pt x="18614" y="9133"/>
                  </a:lnTo>
                  <a:lnTo>
                    <a:pt x="18614" y="932"/>
                  </a:lnTo>
                  <a:lnTo>
                    <a:pt x="19672" y="491"/>
                  </a:lnTo>
                  <a:lnTo>
                    <a:pt x="23670" y="0"/>
                  </a:lnTo>
                  <a:lnTo>
                    <a:pt x="25161" y="1987"/>
                  </a:lnTo>
                  <a:lnTo>
                    <a:pt x="27551" y="17560"/>
                  </a:lnTo>
                  <a:lnTo>
                    <a:pt x="26820" y="26637"/>
                  </a:lnTo>
                  <a:lnTo>
                    <a:pt x="14848" y="72390"/>
                  </a:lnTo>
                  <a:lnTo>
                    <a:pt x="9168" y="113233"/>
                  </a:lnTo>
                  <a:lnTo>
                    <a:pt x="1038" y="156388"/>
                  </a:lnTo>
                  <a:lnTo>
                    <a:pt x="0" y="171768"/>
                  </a:lnTo>
                  <a:lnTo>
                    <a:pt x="914" y="174706"/>
                  </a:lnTo>
                  <a:lnTo>
                    <a:pt x="2581" y="176665"/>
                  </a:lnTo>
                  <a:lnTo>
                    <a:pt x="7805" y="179809"/>
                  </a:lnTo>
                  <a:lnTo>
                    <a:pt x="36502" y="180563"/>
                  </a:lnTo>
                  <a:lnTo>
                    <a:pt x="45261" y="177752"/>
                  </a:lnTo>
                  <a:lnTo>
                    <a:pt x="66239" y="161533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22" name="SMARTInkShape-1430">
              <a:extLst>
                <a:ext uri="{FF2B5EF4-FFF2-40B4-BE49-F238E27FC236}">
                  <a16:creationId xmlns:a16="http://schemas.microsoft.com/office/drawing/2014/main" id="{0AD6C2F2-B5F0-F60A-EBD3-C92877057E3F}"/>
                </a:ext>
              </a:extLst>
            </p:cNvPr>
            <p:cNvSpPr/>
            <p:nvPr>
              <p:custDataLst>
                <p:tags r:id="rId347"/>
              </p:custDataLst>
            </p:nvPr>
          </p:nvSpPr>
          <p:spPr>
            <a:xfrm>
              <a:off x="7410584" y="4867702"/>
              <a:ext cx="161792" cy="113240"/>
            </a:xfrm>
            <a:custGeom>
              <a:avLst/>
              <a:gdLst/>
              <a:ahLst/>
              <a:cxnLst/>
              <a:rect l="0" t="0" r="0" b="0"/>
              <a:pathLst>
                <a:path w="161792" h="113240">
                  <a:moveTo>
                    <a:pt x="47491" y="28148"/>
                  </a:moveTo>
                  <a:lnTo>
                    <a:pt x="47491" y="28148"/>
                  </a:lnTo>
                  <a:lnTo>
                    <a:pt x="56901" y="18739"/>
                  </a:lnTo>
                  <a:lnTo>
                    <a:pt x="57012" y="4437"/>
                  </a:lnTo>
                  <a:lnTo>
                    <a:pt x="54898" y="2816"/>
                  </a:lnTo>
                  <a:lnTo>
                    <a:pt x="41806" y="534"/>
                  </a:lnTo>
                  <a:lnTo>
                    <a:pt x="30501" y="0"/>
                  </a:lnTo>
                  <a:lnTo>
                    <a:pt x="21242" y="2585"/>
                  </a:lnTo>
                  <a:lnTo>
                    <a:pt x="17292" y="4756"/>
                  </a:lnTo>
                  <a:lnTo>
                    <a:pt x="14659" y="7261"/>
                  </a:lnTo>
                  <a:lnTo>
                    <a:pt x="5028" y="27031"/>
                  </a:lnTo>
                  <a:lnTo>
                    <a:pt x="546" y="54172"/>
                  </a:lnTo>
                  <a:lnTo>
                    <a:pt x="0" y="73976"/>
                  </a:lnTo>
                  <a:lnTo>
                    <a:pt x="4963" y="92056"/>
                  </a:lnTo>
                  <a:lnTo>
                    <a:pt x="7497" y="96153"/>
                  </a:lnTo>
                  <a:lnTo>
                    <a:pt x="17204" y="103269"/>
                  </a:lnTo>
                  <a:lnTo>
                    <a:pt x="28522" y="104027"/>
                  </a:lnTo>
                  <a:lnTo>
                    <a:pt x="36590" y="101384"/>
                  </a:lnTo>
                  <a:lnTo>
                    <a:pt x="55450" y="86006"/>
                  </a:lnTo>
                  <a:lnTo>
                    <a:pt x="73768" y="52068"/>
                  </a:lnTo>
                  <a:lnTo>
                    <a:pt x="75864" y="39425"/>
                  </a:lnTo>
                  <a:lnTo>
                    <a:pt x="76048" y="56141"/>
                  </a:lnTo>
                  <a:lnTo>
                    <a:pt x="70575" y="84948"/>
                  </a:lnTo>
                  <a:lnTo>
                    <a:pt x="75133" y="106641"/>
                  </a:lnTo>
                  <a:lnTo>
                    <a:pt x="77562" y="109053"/>
                  </a:lnTo>
                  <a:lnTo>
                    <a:pt x="85903" y="111730"/>
                  </a:lnTo>
                  <a:lnTo>
                    <a:pt x="97442" y="113239"/>
                  </a:lnTo>
                  <a:lnTo>
                    <a:pt x="100900" y="111332"/>
                  </a:lnTo>
                  <a:lnTo>
                    <a:pt x="147310" y="70447"/>
                  </a:lnTo>
                  <a:lnTo>
                    <a:pt x="157030" y="60201"/>
                  </a:lnTo>
                  <a:lnTo>
                    <a:pt x="161791" y="47198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23" name="SMARTInkShape-1431">
              <a:extLst>
                <a:ext uri="{FF2B5EF4-FFF2-40B4-BE49-F238E27FC236}">
                  <a16:creationId xmlns:a16="http://schemas.microsoft.com/office/drawing/2014/main" id="{CF3FD1D1-3202-6CA2-B12B-7A4C68B7D7BD}"/>
                </a:ext>
              </a:extLst>
            </p:cNvPr>
            <p:cNvSpPr/>
            <p:nvPr>
              <p:custDataLst>
                <p:tags r:id="rId348"/>
              </p:custDataLst>
            </p:nvPr>
          </p:nvSpPr>
          <p:spPr>
            <a:xfrm>
              <a:off x="7240227" y="4768388"/>
              <a:ext cx="132124" cy="216792"/>
            </a:xfrm>
            <a:custGeom>
              <a:avLst/>
              <a:gdLst/>
              <a:ahLst/>
              <a:cxnLst/>
              <a:rect l="0" t="0" r="0" b="0"/>
              <a:pathLst>
                <a:path w="132124" h="216792">
                  <a:moveTo>
                    <a:pt x="94023" y="175087"/>
                  </a:moveTo>
                  <a:lnTo>
                    <a:pt x="94023" y="175087"/>
                  </a:lnTo>
                  <a:lnTo>
                    <a:pt x="99079" y="175087"/>
                  </a:lnTo>
                  <a:lnTo>
                    <a:pt x="100570" y="174029"/>
                  </a:lnTo>
                  <a:lnTo>
                    <a:pt x="101563" y="172265"/>
                  </a:lnTo>
                  <a:lnTo>
                    <a:pt x="102224" y="170031"/>
                  </a:lnTo>
                  <a:lnTo>
                    <a:pt x="103724" y="168542"/>
                  </a:lnTo>
                  <a:lnTo>
                    <a:pt x="111633" y="165954"/>
                  </a:lnTo>
                  <a:lnTo>
                    <a:pt x="112434" y="162914"/>
                  </a:lnTo>
                  <a:lnTo>
                    <a:pt x="113061" y="156156"/>
                  </a:lnTo>
                  <a:lnTo>
                    <a:pt x="98883" y="141851"/>
                  </a:lnTo>
                  <a:lnTo>
                    <a:pt x="93360" y="139148"/>
                  </a:lnTo>
                  <a:lnTo>
                    <a:pt x="58502" y="128913"/>
                  </a:lnTo>
                  <a:lnTo>
                    <a:pt x="27034" y="135353"/>
                  </a:lnTo>
                  <a:lnTo>
                    <a:pt x="8087" y="143794"/>
                  </a:lnTo>
                  <a:lnTo>
                    <a:pt x="2913" y="149890"/>
                  </a:lnTo>
                  <a:lnTo>
                    <a:pt x="0" y="169385"/>
                  </a:lnTo>
                  <a:lnTo>
                    <a:pt x="4193" y="190213"/>
                  </a:lnTo>
                  <a:lnTo>
                    <a:pt x="12118" y="200507"/>
                  </a:lnTo>
                  <a:lnTo>
                    <a:pt x="34452" y="215739"/>
                  </a:lnTo>
                  <a:lnTo>
                    <a:pt x="49555" y="216791"/>
                  </a:lnTo>
                  <a:lnTo>
                    <a:pt x="58028" y="215590"/>
                  </a:lnTo>
                  <a:lnTo>
                    <a:pt x="70264" y="208611"/>
                  </a:lnTo>
                  <a:lnTo>
                    <a:pt x="80288" y="196336"/>
                  </a:lnTo>
                  <a:lnTo>
                    <a:pt x="96773" y="164567"/>
                  </a:lnTo>
                  <a:lnTo>
                    <a:pt x="108831" y="123169"/>
                  </a:lnTo>
                  <a:lnTo>
                    <a:pt x="118049" y="83622"/>
                  </a:lnTo>
                  <a:lnTo>
                    <a:pt x="121699" y="37977"/>
                  </a:lnTo>
                  <a:lnTo>
                    <a:pt x="122563" y="0"/>
                  </a:lnTo>
                  <a:lnTo>
                    <a:pt x="132123" y="3637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827" name="SMARTInkShape-Group224">
            <a:extLst>
              <a:ext uri="{FF2B5EF4-FFF2-40B4-BE49-F238E27FC236}">
                <a16:creationId xmlns:a16="http://schemas.microsoft.com/office/drawing/2014/main" id="{707BCA08-3924-7227-3C34-B474A8DCF04A}"/>
              </a:ext>
            </a:extLst>
          </p:cNvPr>
          <p:cNvGrpSpPr/>
          <p:nvPr/>
        </p:nvGrpSpPr>
        <p:grpSpPr>
          <a:xfrm>
            <a:off x="6915150" y="4905767"/>
            <a:ext cx="19051" cy="104384"/>
            <a:chOff x="6915150" y="4905767"/>
            <a:chExt cx="19051" cy="104384"/>
          </a:xfrm>
        </p:grpSpPr>
        <p:sp>
          <p:nvSpPr>
            <p:cNvPr id="1825" name="SMARTInkShape-1432">
              <a:extLst>
                <a:ext uri="{FF2B5EF4-FFF2-40B4-BE49-F238E27FC236}">
                  <a16:creationId xmlns:a16="http://schemas.microsoft.com/office/drawing/2014/main" id="{AA898A2C-2027-0C38-9B16-F5368BDC7A14}"/>
                </a:ext>
              </a:extLst>
            </p:cNvPr>
            <p:cNvSpPr/>
            <p:nvPr>
              <p:custDataLst>
                <p:tags r:id="rId342"/>
              </p:custDataLst>
            </p:nvPr>
          </p:nvSpPr>
          <p:spPr>
            <a:xfrm>
              <a:off x="6926000" y="5000625"/>
              <a:ext cx="8201" cy="9526"/>
            </a:xfrm>
            <a:custGeom>
              <a:avLst/>
              <a:gdLst/>
              <a:ahLst/>
              <a:cxnLst/>
              <a:rect l="0" t="0" r="0" b="0"/>
              <a:pathLst>
                <a:path w="8201" h="9526">
                  <a:moveTo>
                    <a:pt x="8200" y="0"/>
                  </a:moveTo>
                  <a:lnTo>
                    <a:pt x="8200" y="0"/>
                  </a:lnTo>
                  <a:lnTo>
                    <a:pt x="3144" y="0"/>
                  </a:lnTo>
                  <a:lnTo>
                    <a:pt x="1655" y="1058"/>
                  </a:lnTo>
                  <a:lnTo>
                    <a:pt x="662" y="2822"/>
                  </a:lnTo>
                  <a:lnTo>
                    <a:pt x="0" y="5056"/>
                  </a:lnTo>
                  <a:lnTo>
                    <a:pt x="616" y="6545"/>
                  </a:lnTo>
                  <a:lnTo>
                    <a:pt x="8200" y="9525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26" name="SMARTInkShape-1433">
              <a:extLst>
                <a:ext uri="{FF2B5EF4-FFF2-40B4-BE49-F238E27FC236}">
                  <a16:creationId xmlns:a16="http://schemas.microsoft.com/office/drawing/2014/main" id="{60698C95-7E28-EDE9-8FDC-C310CBB3F656}"/>
                </a:ext>
              </a:extLst>
            </p:cNvPr>
            <p:cNvSpPr/>
            <p:nvPr>
              <p:custDataLst>
                <p:tags r:id="rId343"/>
              </p:custDataLst>
            </p:nvPr>
          </p:nvSpPr>
          <p:spPr>
            <a:xfrm>
              <a:off x="6915150" y="4905767"/>
              <a:ext cx="19051" cy="9134"/>
            </a:xfrm>
            <a:custGeom>
              <a:avLst/>
              <a:gdLst/>
              <a:ahLst/>
              <a:cxnLst/>
              <a:rect l="0" t="0" r="0" b="0"/>
              <a:pathLst>
                <a:path w="19051" h="9134">
                  <a:moveTo>
                    <a:pt x="0" y="9133"/>
                  </a:moveTo>
                  <a:lnTo>
                    <a:pt x="0" y="9133"/>
                  </a:lnTo>
                  <a:lnTo>
                    <a:pt x="8200" y="932"/>
                  </a:lnTo>
                  <a:lnTo>
                    <a:pt x="14189" y="0"/>
                  </a:lnTo>
                  <a:lnTo>
                    <a:pt x="15809" y="928"/>
                  </a:lnTo>
                  <a:lnTo>
                    <a:pt x="19050" y="9133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831" name="SMARTInkShape-Group225">
            <a:extLst>
              <a:ext uri="{FF2B5EF4-FFF2-40B4-BE49-F238E27FC236}">
                <a16:creationId xmlns:a16="http://schemas.microsoft.com/office/drawing/2014/main" id="{290D493E-BF15-2868-B126-912C1992EC80}"/>
              </a:ext>
            </a:extLst>
          </p:cNvPr>
          <p:cNvGrpSpPr/>
          <p:nvPr/>
        </p:nvGrpSpPr>
        <p:grpSpPr>
          <a:xfrm>
            <a:off x="6201333" y="4905375"/>
            <a:ext cx="445973" cy="152401"/>
            <a:chOff x="6201333" y="4905375"/>
            <a:chExt cx="445973" cy="152401"/>
          </a:xfrm>
        </p:grpSpPr>
        <p:sp>
          <p:nvSpPr>
            <p:cNvPr id="1828" name="SMARTInkShape-1434">
              <a:extLst>
                <a:ext uri="{FF2B5EF4-FFF2-40B4-BE49-F238E27FC236}">
                  <a16:creationId xmlns:a16="http://schemas.microsoft.com/office/drawing/2014/main" id="{BDC9B4D6-926C-68BE-AEB0-2A6080DC1AD6}"/>
                </a:ext>
              </a:extLst>
            </p:cNvPr>
            <p:cNvSpPr/>
            <p:nvPr>
              <p:custDataLst>
                <p:tags r:id="rId339"/>
              </p:custDataLst>
            </p:nvPr>
          </p:nvSpPr>
          <p:spPr>
            <a:xfrm>
              <a:off x="6629400" y="4905375"/>
              <a:ext cx="17906" cy="152401"/>
            </a:xfrm>
            <a:custGeom>
              <a:avLst/>
              <a:gdLst/>
              <a:ahLst/>
              <a:cxnLst/>
              <a:rect l="0" t="0" r="0" b="0"/>
              <a:pathLst>
                <a:path w="17906" h="152401">
                  <a:moveTo>
                    <a:pt x="0" y="0"/>
                  </a:moveTo>
                  <a:lnTo>
                    <a:pt x="0" y="0"/>
                  </a:lnTo>
                  <a:lnTo>
                    <a:pt x="13257" y="0"/>
                  </a:lnTo>
                  <a:lnTo>
                    <a:pt x="15188" y="1058"/>
                  </a:lnTo>
                  <a:lnTo>
                    <a:pt x="16475" y="2822"/>
                  </a:lnTo>
                  <a:lnTo>
                    <a:pt x="17905" y="8662"/>
                  </a:lnTo>
                  <a:lnTo>
                    <a:pt x="17652" y="24910"/>
                  </a:lnTo>
                  <a:lnTo>
                    <a:pt x="7272" y="70990"/>
                  </a:lnTo>
                  <a:lnTo>
                    <a:pt x="1436" y="100571"/>
                  </a:lnTo>
                  <a:lnTo>
                    <a:pt x="0" y="15240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29" name="SMARTInkShape-1435">
              <a:extLst>
                <a:ext uri="{FF2B5EF4-FFF2-40B4-BE49-F238E27FC236}">
                  <a16:creationId xmlns:a16="http://schemas.microsoft.com/office/drawing/2014/main" id="{04F55081-EA4F-838E-4161-ADA41C5C8D55}"/>
                </a:ext>
              </a:extLst>
            </p:cNvPr>
            <p:cNvSpPr/>
            <p:nvPr>
              <p:custDataLst>
                <p:tags r:id="rId340"/>
              </p:custDataLst>
            </p:nvPr>
          </p:nvSpPr>
          <p:spPr>
            <a:xfrm>
              <a:off x="6201333" y="4962528"/>
              <a:ext cx="94682" cy="85675"/>
            </a:xfrm>
            <a:custGeom>
              <a:avLst/>
              <a:gdLst/>
              <a:ahLst/>
              <a:cxnLst/>
              <a:rect l="0" t="0" r="0" b="0"/>
              <a:pathLst>
                <a:path w="94682" h="85675">
                  <a:moveTo>
                    <a:pt x="56592" y="38097"/>
                  </a:moveTo>
                  <a:lnTo>
                    <a:pt x="56592" y="38097"/>
                  </a:lnTo>
                  <a:lnTo>
                    <a:pt x="65724" y="28964"/>
                  </a:lnTo>
                  <a:lnTo>
                    <a:pt x="75523" y="28575"/>
                  </a:lnTo>
                  <a:lnTo>
                    <a:pt x="85157" y="19057"/>
                  </a:lnTo>
                  <a:lnTo>
                    <a:pt x="85167" y="10847"/>
                  </a:lnTo>
                  <a:lnTo>
                    <a:pt x="76035" y="424"/>
                  </a:lnTo>
                  <a:lnTo>
                    <a:pt x="43847" y="0"/>
                  </a:lnTo>
                  <a:lnTo>
                    <a:pt x="37522" y="2820"/>
                  </a:lnTo>
                  <a:lnTo>
                    <a:pt x="31183" y="6544"/>
                  </a:lnTo>
                  <a:lnTo>
                    <a:pt x="21664" y="9698"/>
                  </a:lnTo>
                  <a:lnTo>
                    <a:pt x="15315" y="14186"/>
                  </a:lnTo>
                  <a:lnTo>
                    <a:pt x="1323" y="35023"/>
                  </a:lnTo>
                  <a:lnTo>
                    <a:pt x="0" y="42242"/>
                  </a:lnTo>
                  <a:lnTo>
                    <a:pt x="2512" y="48053"/>
                  </a:lnTo>
                  <a:lnTo>
                    <a:pt x="31245" y="79379"/>
                  </a:lnTo>
                  <a:lnTo>
                    <a:pt x="37565" y="82903"/>
                  </a:lnTo>
                  <a:lnTo>
                    <a:pt x="49896" y="84886"/>
                  </a:lnTo>
                  <a:lnTo>
                    <a:pt x="78425" y="85674"/>
                  </a:lnTo>
                  <a:lnTo>
                    <a:pt x="80673" y="84632"/>
                  </a:lnTo>
                  <a:lnTo>
                    <a:pt x="82171" y="82878"/>
                  </a:lnTo>
                  <a:lnTo>
                    <a:pt x="83169" y="80651"/>
                  </a:lnTo>
                  <a:lnTo>
                    <a:pt x="84893" y="79166"/>
                  </a:lnTo>
                  <a:lnTo>
                    <a:pt x="89632" y="77517"/>
                  </a:lnTo>
                  <a:lnTo>
                    <a:pt x="91319" y="76019"/>
                  </a:lnTo>
                  <a:lnTo>
                    <a:pt x="93193" y="71532"/>
                  </a:lnTo>
                  <a:lnTo>
                    <a:pt x="94681" y="34911"/>
                  </a:lnTo>
                  <a:lnTo>
                    <a:pt x="91865" y="28567"/>
                  </a:lnTo>
                  <a:lnTo>
                    <a:pt x="88144" y="22220"/>
                  </a:lnTo>
                  <a:lnTo>
                    <a:pt x="86490" y="15871"/>
                  </a:lnTo>
                  <a:lnTo>
                    <a:pt x="84991" y="13755"/>
                  </a:lnTo>
                  <a:lnTo>
                    <a:pt x="82933" y="12344"/>
                  </a:lnTo>
                  <a:lnTo>
                    <a:pt x="74980" y="10358"/>
                  </a:lnTo>
                  <a:lnTo>
                    <a:pt x="66117" y="9522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30" name="SMARTInkShape-1436">
              <a:extLst>
                <a:ext uri="{FF2B5EF4-FFF2-40B4-BE49-F238E27FC236}">
                  <a16:creationId xmlns:a16="http://schemas.microsoft.com/office/drawing/2014/main" id="{1F43C1FB-70AE-B0C3-6936-B7D027F3F58E}"/>
                </a:ext>
              </a:extLst>
            </p:cNvPr>
            <p:cNvSpPr/>
            <p:nvPr>
              <p:custDataLst>
                <p:tags r:id="rId341"/>
              </p:custDataLst>
            </p:nvPr>
          </p:nvSpPr>
          <p:spPr>
            <a:xfrm>
              <a:off x="6315075" y="4953039"/>
              <a:ext cx="180976" cy="104140"/>
            </a:xfrm>
            <a:custGeom>
              <a:avLst/>
              <a:gdLst/>
              <a:ahLst/>
              <a:cxnLst/>
              <a:rect l="0" t="0" r="0" b="0"/>
              <a:pathLst>
                <a:path w="180976" h="104140">
                  <a:moveTo>
                    <a:pt x="0" y="38061"/>
                  </a:moveTo>
                  <a:lnTo>
                    <a:pt x="0" y="38061"/>
                  </a:lnTo>
                  <a:lnTo>
                    <a:pt x="25510" y="13609"/>
                  </a:lnTo>
                  <a:lnTo>
                    <a:pt x="38122" y="7478"/>
                  </a:lnTo>
                  <a:lnTo>
                    <a:pt x="44460" y="3302"/>
                  </a:lnTo>
                  <a:lnTo>
                    <a:pt x="53978" y="952"/>
                  </a:lnTo>
                  <a:lnTo>
                    <a:pt x="71174" y="0"/>
                  </a:lnTo>
                  <a:lnTo>
                    <a:pt x="76788" y="2800"/>
                  </a:lnTo>
                  <a:lnTo>
                    <a:pt x="90259" y="14151"/>
                  </a:lnTo>
                  <a:lnTo>
                    <a:pt x="93032" y="19673"/>
                  </a:lnTo>
                  <a:lnTo>
                    <a:pt x="100445" y="48065"/>
                  </a:lnTo>
                  <a:lnTo>
                    <a:pt x="98318" y="62780"/>
                  </a:lnTo>
                  <a:lnTo>
                    <a:pt x="101333" y="79017"/>
                  </a:lnTo>
                  <a:lnTo>
                    <a:pt x="98659" y="87308"/>
                  </a:lnTo>
                  <a:lnTo>
                    <a:pt x="91204" y="97926"/>
                  </a:lnTo>
                  <a:lnTo>
                    <a:pt x="85338" y="101709"/>
                  </a:lnTo>
                  <a:lnTo>
                    <a:pt x="78005" y="104139"/>
                  </a:lnTo>
                  <a:lnTo>
                    <a:pt x="77403" y="103279"/>
                  </a:lnTo>
                  <a:lnTo>
                    <a:pt x="75498" y="97014"/>
                  </a:lnTo>
                  <a:lnTo>
                    <a:pt x="71303" y="91426"/>
                  </a:lnTo>
                  <a:lnTo>
                    <a:pt x="71554" y="79770"/>
                  </a:lnTo>
                  <a:lnTo>
                    <a:pt x="80338" y="51474"/>
                  </a:lnTo>
                  <a:lnTo>
                    <a:pt x="88976" y="41200"/>
                  </a:lnTo>
                  <a:lnTo>
                    <a:pt x="100928" y="33105"/>
                  </a:lnTo>
                  <a:lnTo>
                    <a:pt x="128827" y="22109"/>
                  </a:lnTo>
                  <a:lnTo>
                    <a:pt x="159542" y="16461"/>
                  </a:lnTo>
                  <a:lnTo>
                    <a:pt x="167216" y="12585"/>
                  </a:lnTo>
                  <a:lnTo>
                    <a:pt x="180975" y="9486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834" name="SMARTInkShape-Group226">
            <a:extLst>
              <a:ext uri="{FF2B5EF4-FFF2-40B4-BE49-F238E27FC236}">
                <a16:creationId xmlns:a16="http://schemas.microsoft.com/office/drawing/2014/main" id="{C5A700BF-3B0C-0E89-1388-838A8FDFB1C1}"/>
              </a:ext>
            </a:extLst>
          </p:cNvPr>
          <p:cNvGrpSpPr/>
          <p:nvPr/>
        </p:nvGrpSpPr>
        <p:grpSpPr>
          <a:xfrm>
            <a:off x="5762625" y="4905378"/>
            <a:ext cx="209551" cy="152378"/>
            <a:chOff x="5762625" y="4905378"/>
            <a:chExt cx="209551" cy="152378"/>
          </a:xfrm>
        </p:grpSpPr>
        <p:sp>
          <p:nvSpPr>
            <p:cNvPr id="1832" name="SMARTInkShape-1437">
              <a:extLst>
                <a:ext uri="{FF2B5EF4-FFF2-40B4-BE49-F238E27FC236}">
                  <a16:creationId xmlns:a16="http://schemas.microsoft.com/office/drawing/2014/main" id="{C0D6F223-3912-C9FA-A5CF-6D1E17976124}"/>
                </a:ext>
              </a:extLst>
            </p:cNvPr>
            <p:cNvSpPr/>
            <p:nvPr>
              <p:custDataLst>
                <p:tags r:id="rId337"/>
              </p:custDataLst>
            </p:nvPr>
          </p:nvSpPr>
          <p:spPr>
            <a:xfrm>
              <a:off x="5962650" y="4905378"/>
              <a:ext cx="9526" cy="152378"/>
            </a:xfrm>
            <a:custGeom>
              <a:avLst/>
              <a:gdLst/>
              <a:ahLst/>
              <a:cxnLst/>
              <a:rect l="0" t="0" r="0" b="0"/>
              <a:pathLst>
                <a:path w="9526" h="152378">
                  <a:moveTo>
                    <a:pt x="9525" y="9522"/>
                  </a:moveTo>
                  <a:lnTo>
                    <a:pt x="9525" y="9522"/>
                  </a:lnTo>
                  <a:lnTo>
                    <a:pt x="9525" y="0"/>
                  </a:lnTo>
                  <a:lnTo>
                    <a:pt x="6703" y="43254"/>
                  </a:lnTo>
                  <a:lnTo>
                    <a:pt x="883" y="88126"/>
                  </a:lnTo>
                  <a:lnTo>
                    <a:pt x="78" y="134420"/>
                  </a:lnTo>
                  <a:lnTo>
                    <a:pt x="0" y="152172"/>
                  </a:lnTo>
                  <a:lnTo>
                    <a:pt x="8201" y="152377"/>
                  </a:lnTo>
                  <a:lnTo>
                    <a:pt x="8642" y="151326"/>
                  </a:lnTo>
                  <a:lnTo>
                    <a:pt x="9525" y="142872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33" name="SMARTInkShape-1438">
              <a:extLst>
                <a:ext uri="{FF2B5EF4-FFF2-40B4-BE49-F238E27FC236}">
                  <a16:creationId xmlns:a16="http://schemas.microsoft.com/office/drawing/2014/main" id="{D2EC82C7-5739-12EB-22D9-B444EEC9D4D7}"/>
                </a:ext>
              </a:extLst>
            </p:cNvPr>
            <p:cNvSpPr/>
            <p:nvPr>
              <p:custDataLst>
                <p:tags r:id="rId338"/>
              </p:custDataLst>
            </p:nvPr>
          </p:nvSpPr>
          <p:spPr>
            <a:xfrm>
              <a:off x="5762625" y="4991100"/>
              <a:ext cx="114301" cy="1"/>
            </a:xfrm>
            <a:custGeom>
              <a:avLst/>
              <a:gdLst/>
              <a:ahLst/>
              <a:cxnLst/>
              <a:rect l="0" t="0" r="0" b="0"/>
              <a:pathLst>
                <a:path w="114301" h="1">
                  <a:moveTo>
                    <a:pt x="0" y="0"/>
                  </a:moveTo>
                  <a:lnTo>
                    <a:pt x="0" y="0"/>
                  </a:lnTo>
                  <a:lnTo>
                    <a:pt x="42027" y="0"/>
                  </a:lnTo>
                  <a:lnTo>
                    <a:pt x="88738" y="0"/>
                  </a:lnTo>
                  <a:lnTo>
                    <a:pt x="114300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840" name="SMARTInkShape-Group227">
            <a:extLst>
              <a:ext uri="{FF2B5EF4-FFF2-40B4-BE49-F238E27FC236}">
                <a16:creationId xmlns:a16="http://schemas.microsoft.com/office/drawing/2014/main" id="{419F1234-DB8F-1A5B-7A32-F7F48EF058A6}"/>
              </a:ext>
            </a:extLst>
          </p:cNvPr>
          <p:cNvGrpSpPr/>
          <p:nvPr/>
        </p:nvGrpSpPr>
        <p:grpSpPr>
          <a:xfrm>
            <a:off x="4886325" y="4867275"/>
            <a:ext cx="638176" cy="152401"/>
            <a:chOff x="4886325" y="4867275"/>
            <a:chExt cx="638176" cy="152401"/>
          </a:xfrm>
        </p:grpSpPr>
        <p:sp>
          <p:nvSpPr>
            <p:cNvPr id="1835" name="SMARTInkShape-1439">
              <a:extLst>
                <a:ext uri="{FF2B5EF4-FFF2-40B4-BE49-F238E27FC236}">
                  <a16:creationId xmlns:a16="http://schemas.microsoft.com/office/drawing/2014/main" id="{306CDAE5-D309-336B-648A-3B158B01F592}"/>
                </a:ext>
              </a:extLst>
            </p:cNvPr>
            <p:cNvSpPr/>
            <p:nvPr>
              <p:custDataLst>
                <p:tags r:id="rId332"/>
              </p:custDataLst>
            </p:nvPr>
          </p:nvSpPr>
          <p:spPr>
            <a:xfrm>
              <a:off x="5372100" y="4905802"/>
              <a:ext cx="152401" cy="97890"/>
            </a:xfrm>
            <a:custGeom>
              <a:avLst/>
              <a:gdLst/>
              <a:ahLst/>
              <a:cxnLst/>
              <a:rect l="0" t="0" r="0" b="0"/>
              <a:pathLst>
                <a:path w="152401" h="97890">
                  <a:moveTo>
                    <a:pt x="0" y="18623"/>
                  </a:moveTo>
                  <a:lnTo>
                    <a:pt x="0" y="18623"/>
                  </a:lnTo>
                  <a:lnTo>
                    <a:pt x="0" y="13567"/>
                  </a:lnTo>
                  <a:lnTo>
                    <a:pt x="1058" y="12078"/>
                  </a:lnTo>
                  <a:lnTo>
                    <a:pt x="2822" y="11084"/>
                  </a:lnTo>
                  <a:lnTo>
                    <a:pt x="5056" y="10422"/>
                  </a:lnTo>
                  <a:lnTo>
                    <a:pt x="19298" y="1733"/>
                  </a:lnTo>
                  <a:lnTo>
                    <a:pt x="31798" y="0"/>
                  </a:lnTo>
                  <a:lnTo>
                    <a:pt x="46346" y="4756"/>
                  </a:lnTo>
                  <a:lnTo>
                    <a:pt x="49947" y="7261"/>
                  </a:lnTo>
                  <a:lnTo>
                    <a:pt x="63064" y="25091"/>
                  </a:lnTo>
                  <a:lnTo>
                    <a:pt x="74003" y="57566"/>
                  </a:lnTo>
                  <a:lnTo>
                    <a:pt x="74165" y="69798"/>
                  </a:lnTo>
                  <a:lnTo>
                    <a:pt x="68307" y="87526"/>
                  </a:lnTo>
                  <a:lnTo>
                    <a:pt x="62814" y="96166"/>
                  </a:lnTo>
                  <a:lnTo>
                    <a:pt x="59867" y="97835"/>
                  </a:lnTo>
                  <a:lnTo>
                    <a:pt x="56845" y="97889"/>
                  </a:lnTo>
                  <a:lnTo>
                    <a:pt x="53772" y="96867"/>
                  </a:lnTo>
                  <a:lnTo>
                    <a:pt x="47534" y="90087"/>
                  </a:lnTo>
                  <a:lnTo>
                    <a:pt x="42293" y="80018"/>
                  </a:lnTo>
                  <a:lnTo>
                    <a:pt x="39962" y="68488"/>
                  </a:lnTo>
                  <a:lnTo>
                    <a:pt x="41751" y="56306"/>
                  </a:lnTo>
                  <a:lnTo>
                    <a:pt x="43709" y="50095"/>
                  </a:lnTo>
                  <a:lnTo>
                    <a:pt x="51530" y="40372"/>
                  </a:lnTo>
                  <a:lnTo>
                    <a:pt x="63117" y="32523"/>
                  </a:lnTo>
                  <a:lnTo>
                    <a:pt x="86435" y="23212"/>
                  </a:lnTo>
                  <a:lnTo>
                    <a:pt x="130383" y="18892"/>
                  </a:lnTo>
                  <a:lnTo>
                    <a:pt x="152400" y="18623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36" name="SMARTInkShape-1440">
              <a:extLst>
                <a:ext uri="{FF2B5EF4-FFF2-40B4-BE49-F238E27FC236}">
                  <a16:creationId xmlns:a16="http://schemas.microsoft.com/office/drawing/2014/main" id="{589E7CAC-D888-650D-A586-C72D2113F716}"/>
                </a:ext>
              </a:extLst>
            </p:cNvPr>
            <p:cNvSpPr/>
            <p:nvPr>
              <p:custDataLst>
                <p:tags r:id="rId333"/>
              </p:custDataLst>
            </p:nvPr>
          </p:nvSpPr>
          <p:spPr>
            <a:xfrm>
              <a:off x="5239424" y="4909674"/>
              <a:ext cx="113627" cy="90784"/>
            </a:xfrm>
            <a:custGeom>
              <a:avLst/>
              <a:gdLst/>
              <a:ahLst/>
              <a:cxnLst/>
              <a:rect l="0" t="0" r="0" b="0"/>
              <a:pathLst>
                <a:path w="113627" h="90784">
                  <a:moveTo>
                    <a:pt x="75526" y="24276"/>
                  </a:moveTo>
                  <a:lnTo>
                    <a:pt x="75526" y="24276"/>
                  </a:lnTo>
                  <a:lnTo>
                    <a:pt x="75526" y="15143"/>
                  </a:lnTo>
                  <a:lnTo>
                    <a:pt x="84658" y="14761"/>
                  </a:lnTo>
                  <a:lnTo>
                    <a:pt x="84935" y="9698"/>
                  </a:lnTo>
                  <a:lnTo>
                    <a:pt x="83915" y="8207"/>
                  </a:lnTo>
                  <a:lnTo>
                    <a:pt x="82177" y="7213"/>
                  </a:lnTo>
                  <a:lnTo>
                    <a:pt x="79961" y="6551"/>
                  </a:lnTo>
                  <a:lnTo>
                    <a:pt x="78482" y="5051"/>
                  </a:lnTo>
                  <a:lnTo>
                    <a:pt x="76839" y="562"/>
                  </a:lnTo>
                  <a:lnTo>
                    <a:pt x="74285" y="0"/>
                  </a:lnTo>
                  <a:lnTo>
                    <a:pt x="50714" y="5686"/>
                  </a:lnTo>
                  <a:lnTo>
                    <a:pt x="44038" y="10018"/>
                  </a:lnTo>
                  <a:lnTo>
                    <a:pt x="15020" y="44850"/>
                  </a:lnTo>
                  <a:lnTo>
                    <a:pt x="4447" y="51539"/>
                  </a:lnTo>
                  <a:lnTo>
                    <a:pt x="1602" y="56854"/>
                  </a:lnTo>
                  <a:lnTo>
                    <a:pt x="0" y="70853"/>
                  </a:lnTo>
                  <a:lnTo>
                    <a:pt x="834" y="74377"/>
                  </a:lnTo>
                  <a:lnTo>
                    <a:pt x="2448" y="76727"/>
                  </a:lnTo>
                  <a:lnTo>
                    <a:pt x="4583" y="78293"/>
                  </a:lnTo>
                  <a:lnTo>
                    <a:pt x="22158" y="80807"/>
                  </a:lnTo>
                  <a:lnTo>
                    <a:pt x="29935" y="81151"/>
                  </a:lnTo>
                  <a:lnTo>
                    <a:pt x="33490" y="79127"/>
                  </a:lnTo>
                  <a:lnTo>
                    <a:pt x="52177" y="56521"/>
                  </a:lnTo>
                  <a:lnTo>
                    <a:pt x="58448" y="43424"/>
                  </a:lnTo>
                  <a:lnTo>
                    <a:pt x="62644" y="37019"/>
                  </a:lnTo>
                  <a:lnTo>
                    <a:pt x="65870" y="24835"/>
                  </a:lnTo>
                  <a:lnTo>
                    <a:pt x="60906" y="29499"/>
                  </a:lnTo>
                  <a:lnTo>
                    <a:pt x="58444" y="34711"/>
                  </a:lnTo>
                  <a:lnTo>
                    <a:pt x="56591" y="64281"/>
                  </a:lnTo>
                  <a:lnTo>
                    <a:pt x="59350" y="71336"/>
                  </a:lnTo>
                  <a:lnTo>
                    <a:pt x="69745" y="84488"/>
                  </a:lnTo>
                  <a:lnTo>
                    <a:pt x="75778" y="88079"/>
                  </a:lnTo>
                  <a:lnTo>
                    <a:pt x="88277" y="90384"/>
                  </a:lnTo>
                  <a:lnTo>
                    <a:pt x="97766" y="90783"/>
                  </a:lnTo>
                  <a:lnTo>
                    <a:pt x="113626" y="81426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37" name="SMARTInkShape-1441">
              <a:extLst>
                <a:ext uri="{FF2B5EF4-FFF2-40B4-BE49-F238E27FC236}">
                  <a16:creationId xmlns:a16="http://schemas.microsoft.com/office/drawing/2014/main" id="{5A37A4E5-6841-8FE2-6B9D-07E53D2F521A}"/>
                </a:ext>
              </a:extLst>
            </p:cNvPr>
            <p:cNvSpPr/>
            <p:nvPr>
              <p:custDataLst>
                <p:tags r:id="rId334"/>
              </p:custDataLst>
            </p:nvPr>
          </p:nvSpPr>
          <p:spPr>
            <a:xfrm>
              <a:off x="5115654" y="4901114"/>
              <a:ext cx="93838" cy="99149"/>
            </a:xfrm>
            <a:custGeom>
              <a:avLst/>
              <a:gdLst/>
              <a:ahLst/>
              <a:cxnLst/>
              <a:rect l="0" t="0" r="0" b="0"/>
              <a:pathLst>
                <a:path w="93838" h="99149">
                  <a:moveTo>
                    <a:pt x="8796" y="32836"/>
                  </a:moveTo>
                  <a:lnTo>
                    <a:pt x="8796" y="32836"/>
                  </a:lnTo>
                  <a:lnTo>
                    <a:pt x="50300" y="33894"/>
                  </a:lnTo>
                  <a:lnTo>
                    <a:pt x="58286" y="37892"/>
                  </a:lnTo>
                  <a:lnTo>
                    <a:pt x="62957" y="38324"/>
                  </a:lnTo>
                  <a:lnTo>
                    <a:pt x="86732" y="33768"/>
                  </a:lnTo>
                  <a:lnTo>
                    <a:pt x="89329" y="32399"/>
                  </a:lnTo>
                  <a:lnTo>
                    <a:pt x="91059" y="30428"/>
                  </a:lnTo>
                  <a:lnTo>
                    <a:pt x="92982" y="25415"/>
                  </a:lnTo>
                  <a:lnTo>
                    <a:pt x="93837" y="19660"/>
                  </a:lnTo>
                  <a:lnTo>
                    <a:pt x="91394" y="13574"/>
                  </a:lnTo>
                  <a:lnTo>
                    <a:pt x="81204" y="1044"/>
                  </a:lnTo>
                  <a:lnTo>
                    <a:pt x="76117" y="0"/>
                  </a:lnTo>
                  <a:lnTo>
                    <a:pt x="54849" y="3587"/>
                  </a:lnTo>
                  <a:lnTo>
                    <a:pt x="34672" y="12411"/>
                  </a:lnTo>
                  <a:lnTo>
                    <a:pt x="16345" y="27960"/>
                  </a:lnTo>
                  <a:lnTo>
                    <a:pt x="7565" y="39841"/>
                  </a:lnTo>
                  <a:lnTo>
                    <a:pt x="1729" y="63486"/>
                  </a:lnTo>
                  <a:lnTo>
                    <a:pt x="0" y="85544"/>
                  </a:lnTo>
                  <a:lnTo>
                    <a:pt x="1874" y="90200"/>
                  </a:lnTo>
                  <a:lnTo>
                    <a:pt x="5238" y="93305"/>
                  </a:lnTo>
                  <a:lnTo>
                    <a:pt x="14624" y="96753"/>
                  </a:lnTo>
                  <a:lnTo>
                    <a:pt x="49127" y="99148"/>
                  </a:lnTo>
                  <a:lnTo>
                    <a:pt x="84996" y="89986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38" name="SMARTInkShape-1442">
              <a:extLst>
                <a:ext uri="{FF2B5EF4-FFF2-40B4-BE49-F238E27FC236}">
                  <a16:creationId xmlns:a16="http://schemas.microsoft.com/office/drawing/2014/main" id="{ADE022FB-7B29-39DE-0546-DC9BACD44705}"/>
                </a:ext>
              </a:extLst>
            </p:cNvPr>
            <p:cNvSpPr/>
            <p:nvPr>
              <p:custDataLst>
                <p:tags r:id="rId335"/>
              </p:custDataLst>
            </p:nvPr>
          </p:nvSpPr>
          <p:spPr>
            <a:xfrm>
              <a:off x="4895850" y="4867275"/>
              <a:ext cx="142876" cy="137390"/>
            </a:xfrm>
            <a:custGeom>
              <a:avLst/>
              <a:gdLst/>
              <a:ahLst/>
              <a:cxnLst/>
              <a:rect l="0" t="0" r="0" b="0"/>
              <a:pathLst>
                <a:path w="142876" h="137390">
                  <a:moveTo>
                    <a:pt x="0" y="19050"/>
                  </a:moveTo>
                  <a:lnTo>
                    <a:pt x="0" y="19050"/>
                  </a:lnTo>
                  <a:lnTo>
                    <a:pt x="9132" y="9917"/>
                  </a:lnTo>
                  <a:lnTo>
                    <a:pt x="9409" y="4585"/>
                  </a:lnTo>
                  <a:lnTo>
                    <a:pt x="10506" y="3057"/>
                  </a:lnTo>
                  <a:lnTo>
                    <a:pt x="12296" y="2037"/>
                  </a:lnTo>
                  <a:lnTo>
                    <a:pt x="14548" y="1358"/>
                  </a:lnTo>
                  <a:lnTo>
                    <a:pt x="17106" y="1964"/>
                  </a:lnTo>
                  <a:lnTo>
                    <a:pt x="28818" y="7719"/>
                  </a:lnTo>
                  <a:lnTo>
                    <a:pt x="31913" y="8320"/>
                  </a:lnTo>
                  <a:lnTo>
                    <a:pt x="38172" y="17456"/>
                  </a:lnTo>
                  <a:lnTo>
                    <a:pt x="59978" y="64549"/>
                  </a:lnTo>
                  <a:lnTo>
                    <a:pt x="74217" y="87917"/>
                  </a:lnTo>
                  <a:lnTo>
                    <a:pt x="88508" y="114145"/>
                  </a:lnTo>
                  <a:lnTo>
                    <a:pt x="107916" y="136232"/>
                  </a:lnTo>
                  <a:lnTo>
                    <a:pt x="110044" y="137389"/>
                  </a:lnTo>
                  <a:lnTo>
                    <a:pt x="111463" y="137101"/>
                  </a:lnTo>
                  <a:lnTo>
                    <a:pt x="118796" y="129034"/>
                  </a:lnTo>
                  <a:lnTo>
                    <a:pt x="122335" y="105142"/>
                  </a:lnTo>
                  <a:lnTo>
                    <a:pt x="123531" y="61260"/>
                  </a:lnTo>
                  <a:lnTo>
                    <a:pt x="123799" y="17573"/>
                  </a:lnTo>
                  <a:lnTo>
                    <a:pt x="123814" y="8515"/>
                  </a:lnTo>
                  <a:lnTo>
                    <a:pt x="124876" y="5677"/>
                  </a:lnTo>
                  <a:lnTo>
                    <a:pt x="126642" y="3785"/>
                  </a:lnTo>
                  <a:lnTo>
                    <a:pt x="131428" y="1682"/>
                  </a:lnTo>
                  <a:lnTo>
                    <a:pt x="142875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39" name="SMARTInkShape-1443">
              <a:extLst>
                <a:ext uri="{FF2B5EF4-FFF2-40B4-BE49-F238E27FC236}">
                  <a16:creationId xmlns:a16="http://schemas.microsoft.com/office/drawing/2014/main" id="{20475346-0E0C-BB45-6264-DE610A09FC56}"/>
                </a:ext>
              </a:extLst>
            </p:cNvPr>
            <p:cNvSpPr/>
            <p:nvPr>
              <p:custDataLst>
                <p:tags r:id="rId336"/>
              </p:custDataLst>
            </p:nvPr>
          </p:nvSpPr>
          <p:spPr>
            <a:xfrm>
              <a:off x="4886325" y="4868609"/>
              <a:ext cx="18924" cy="151067"/>
            </a:xfrm>
            <a:custGeom>
              <a:avLst/>
              <a:gdLst/>
              <a:ahLst/>
              <a:cxnLst/>
              <a:rect l="0" t="0" r="0" b="0"/>
              <a:pathLst>
                <a:path w="18924" h="151067">
                  <a:moveTo>
                    <a:pt x="0" y="17716"/>
                  </a:moveTo>
                  <a:lnTo>
                    <a:pt x="0" y="17716"/>
                  </a:lnTo>
                  <a:lnTo>
                    <a:pt x="8201" y="9515"/>
                  </a:lnTo>
                  <a:lnTo>
                    <a:pt x="17610" y="8307"/>
                  </a:lnTo>
                  <a:lnTo>
                    <a:pt x="18090" y="7210"/>
                  </a:lnTo>
                  <a:lnTo>
                    <a:pt x="18923" y="0"/>
                  </a:lnTo>
                  <a:lnTo>
                    <a:pt x="17990" y="39408"/>
                  </a:lnTo>
                  <a:lnTo>
                    <a:pt x="10849" y="84739"/>
                  </a:lnTo>
                  <a:lnTo>
                    <a:pt x="8728" y="120443"/>
                  </a:lnTo>
                  <a:lnTo>
                    <a:pt x="4115" y="135878"/>
                  </a:lnTo>
                  <a:lnTo>
                    <a:pt x="9525" y="151066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843" name="SMARTInkShape-Group228">
            <a:extLst>
              <a:ext uri="{FF2B5EF4-FFF2-40B4-BE49-F238E27FC236}">
                <a16:creationId xmlns:a16="http://schemas.microsoft.com/office/drawing/2014/main" id="{41BBED02-A54D-1C0E-9728-4F968332B6BB}"/>
              </a:ext>
            </a:extLst>
          </p:cNvPr>
          <p:cNvGrpSpPr/>
          <p:nvPr/>
        </p:nvGrpSpPr>
        <p:grpSpPr>
          <a:xfrm>
            <a:off x="7581900" y="4383217"/>
            <a:ext cx="247651" cy="198309"/>
            <a:chOff x="7581900" y="4383217"/>
            <a:chExt cx="247651" cy="198309"/>
          </a:xfrm>
        </p:grpSpPr>
        <p:sp>
          <p:nvSpPr>
            <p:cNvPr id="1841" name="SMARTInkShape-1444">
              <a:extLst>
                <a:ext uri="{FF2B5EF4-FFF2-40B4-BE49-F238E27FC236}">
                  <a16:creationId xmlns:a16="http://schemas.microsoft.com/office/drawing/2014/main" id="{46496C98-E5D0-FB94-DC92-3DCBF56EEE40}"/>
                </a:ext>
              </a:extLst>
            </p:cNvPr>
            <p:cNvSpPr/>
            <p:nvPr>
              <p:custDataLst>
                <p:tags r:id="rId330"/>
              </p:custDataLst>
            </p:nvPr>
          </p:nvSpPr>
          <p:spPr>
            <a:xfrm>
              <a:off x="7829550" y="4572000"/>
              <a:ext cx="1" cy="9526"/>
            </a:xfrm>
            <a:custGeom>
              <a:avLst/>
              <a:gdLst/>
              <a:ahLst/>
              <a:cxnLst/>
              <a:rect l="0" t="0" r="0" b="0"/>
              <a:pathLst>
                <a:path w="1" h="9526">
                  <a:moveTo>
                    <a:pt x="0" y="9525"/>
                  </a:moveTo>
                  <a:lnTo>
                    <a:pt x="0" y="9525"/>
                  </a:lnTo>
                  <a:lnTo>
                    <a:pt x="0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42" name="SMARTInkShape-1445">
              <a:extLst>
                <a:ext uri="{FF2B5EF4-FFF2-40B4-BE49-F238E27FC236}">
                  <a16:creationId xmlns:a16="http://schemas.microsoft.com/office/drawing/2014/main" id="{A1FF88A4-1612-5363-8752-7447E38CB0E8}"/>
                </a:ext>
              </a:extLst>
            </p:cNvPr>
            <p:cNvSpPr/>
            <p:nvPr>
              <p:custDataLst>
                <p:tags r:id="rId331"/>
              </p:custDataLst>
            </p:nvPr>
          </p:nvSpPr>
          <p:spPr>
            <a:xfrm>
              <a:off x="7581900" y="4383217"/>
              <a:ext cx="9525" cy="169734"/>
            </a:xfrm>
            <a:custGeom>
              <a:avLst/>
              <a:gdLst/>
              <a:ahLst/>
              <a:cxnLst/>
              <a:rect l="0" t="0" r="0" b="0"/>
              <a:pathLst>
                <a:path w="9525" h="169734">
                  <a:moveTo>
                    <a:pt x="0" y="17333"/>
                  </a:moveTo>
                  <a:lnTo>
                    <a:pt x="0" y="17333"/>
                  </a:lnTo>
                  <a:lnTo>
                    <a:pt x="5056" y="12276"/>
                  </a:lnTo>
                  <a:lnTo>
                    <a:pt x="7540" y="6972"/>
                  </a:lnTo>
                  <a:lnTo>
                    <a:pt x="9134" y="0"/>
                  </a:lnTo>
                  <a:lnTo>
                    <a:pt x="9491" y="40118"/>
                  </a:lnTo>
                  <a:lnTo>
                    <a:pt x="9517" y="82864"/>
                  </a:lnTo>
                  <a:lnTo>
                    <a:pt x="9524" y="121882"/>
                  </a:lnTo>
                  <a:lnTo>
                    <a:pt x="8467" y="159982"/>
                  </a:lnTo>
                  <a:lnTo>
                    <a:pt x="6703" y="163232"/>
                  </a:lnTo>
                  <a:lnTo>
                    <a:pt x="0" y="169733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846" name="SMARTInkShape-Group229">
            <a:extLst>
              <a:ext uri="{FF2B5EF4-FFF2-40B4-BE49-F238E27FC236}">
                <a16:creationId xmlns:a16="http://schemas.microsoft.com/office/drawing/2014/main" id="{5C0A0DC1-AD08-A130-FEBC-9E7FA351D3E7}"/>
              </a:ext>
            </a:extLst>
          </p:cNvPr>
          <p:cNvGrpSpPr/>
          <p:nvPr/>
        </p:nvGrpSpPr>
        <p:grpSpPr>
          <a:xfrm>
            <a:off x="6829912" y="4362450"/>
            <a:ext cx="456714" cy="232342"/>
            <a:chOff x="6829912" y="4362450"/>
            <a:chExt cx="456714" cy="232342"/>
          </a:xfrm>
        </p:grpSpPr>
        <p:sp>
          <p:nvSpPr>
            <p:cNvPr id="1844" name="SMARTInkShape-1446">
              <a:extLst>
                <a:ext uri="{FF2B5EF4-FFF2-40B4-BE49-F238E27FC236}">
                  <a16:creationId xmlns:a16="http://schemas.microsoft.com/office/drawing/2014/main" id="{8728F72E-009A-A253-F98D-AD99D2AD0DA5}"/>
                </a:ext>
              </a:extLst>
            </p:cNvPr>
            <p:cNvSpPr/>
            <p:nvPr>
              <p:custDataLst>
                <p:tags r:id="rId328"/>
              </p:custDataLst>
            </p:nvPr>
          </p:nvSpPr>
          <p:spPr>
            <a:xfrm>
              <a:off x="7173459" y="4362450"/>
              <a:ext cx="113167" cy="232342"/>
            </a:xfrm>
            <a:custGeom>
              <a:avLst/>
              <a:gdLst/>
              <a:ahLst/>
              <a:cxnLst/>
              <a:rect l="0" t="0" r="0" b="0"/>
              <a:pathLst>
                <a:path w="113167" h="232342">
                  <a:moveTo>
                    <a:pt x="84591" y="180975"/>
                  </a:moveTo>
                  <a:lnTo>
                    <a:pt x="84591" y="180975"/>
                  </a:lnTo>
                  <a:lnTo>
                    <a:pt x="89647" y="175918"/>
                  </a:lnTo>
                  <a:lnTo>
                    <a:pt x="92131" y="170614"/>
                  </a:lnTo>
                  <a:lnTo>
                    <a:pt x="93725" y="158585"/>
                  </a:lnTo>
                  <a:lnTo>
                    <a:pt x="91120" y="152327"/>
                  </a:lnTo>
                  <a:lnTo>
                    <a:pt x="88943" y="149177"/>
                  </a:lnTo>
                  <a:lnTo>
                    <a:pt x="83703" y="145675"/>
                  </a:lnTo>
                  <a:lnTo>
                    <a:pt x="77846" y="143061"/>
                  </a:lnTo>
                  <a:lnTo>
                    <a:pt x="71715" y="138372"/>
                  </a:lnTo>
                  <a:lnTo>
                    <a:pt x="59818" y="138404"/>
                  </a:lnTo>
                  <a:lnTo>
                    <a:pt x="24767" y="149890"/>
                  </a:lnTo>
                  <a:lnTo>
                    <a:pt x="11788" y="155871"/>
                  </a:lnTo>
                  <a:lnTo>
                    <a:pt x="7482" y="162122"/>
                  </a:lnTo>
                  <a:lnTo>
                    <a:pt x="567" y="196929"/>
                  </a:lnTo>
                  <a:lnTo>
                    <a:pt x="0" y="204311"/>
                  </a:lnTo>
                  <a:lnTo>
                    <a:pt x="1739" y="210291"/>
                  </a:lnTo>
                  <a:lnTo>
                    <a:pt x="9315" y="219757"/>
                  </a:lnTo>
                  <a:lnTo>
                    <a:pt x="25480" y="231037"/>
                  </a:lnTo>
                  <a:lnTo>
                    <a:pt x="31426" y="232341"/>
                  </a:lnTo>
                  <a:lnTo>
                    <a:pt x="43676" y="230968"/>
                  </a:lnTo>
                  <a:lnTo>
                    <a:pt x="53353" y="224008"/>
                  </a:lnTo>
                  <a:lnTo>
                    <a:pt x="61182" y="212801"/>
                  </a:lnTo>
                  <a:lnTo>
                    <a:pt x="70482" y="189700"/>
                  </a:lnTo>
                  <a:lnTo>
                    <a:pt x="79519" y="150831"/>
                  </a:lnTo>
                  <a:lnTo>
                    <a:pt x="84648" y="106386"/>
                  </a:lnTo>
                  <a:lnTo>
                    <a:pt x="91932" y="59663"/>
                  </a:lnTo>
                  <a:lnTo>
                    <a:pt x="96292" y="32142"/>
                  </a:lnTo>
                  <a:lnTo>
                    <a:pt x="103731" y="5958"/>
                  </a:lnTo>
                  <a:lnTo>
                    <a:pt x="105818" y="3972"/>
                  </a:lnTo>
                  <a:lnTo>
                    <a:pt x="113166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45" name="SMARTInkShape-1447">
              <a:extLst>
                <a:ext uri="{FF2B5EF4-FFF2-40B4-BE49-F238E27FC236}">
                  <a16:creationId xmlns:a16="http://schemas.microsoft.com/office/drawing/2014/main" id="{F8FD616B-669F-D250-7173-BBE35874A864}"/>
                </a:ext>
              </a:extLst>
            </p:cNvPr>
            <p:cNvSpPr/>
            <p:nvPr>
              <p:custDataLst>
                <p:tags r:id="rId329"/>
              </p:custDataLst>
            </p:nvPr>
          </p:nvSpPr>
          <p:spPr>
            <a:xfrm>
              <a:off x="6829912" y="4478629"/>
              <a:ext cx="293331" cy="111930"/>
            </a:xfrm>
            <a:custGeom>
              <a:avLst/>
              <a:gdLst/>
              <a:ahLst/>
              <a:cxnLst/>
              <a:rect l="0" t="0" r="0" b="0"/>
              <a:pathLst>
                <a:path w="293331" h="111930">
                  <a:moveTo>
                    <a:pt x="75713" y="55271"/>
                  </a:moveTo>
                  <a:lnTo>
                    <a:pt x="75713" y="55271"/>
                  </a:lnTo>
                  <a:lnTo>
                    <a:pt x="84845" y="55271"/>
                  </a:lnTo>
                  <a:lnTo>
                    <a:pt x="85237" y="23390"/>
                  </a:lnTo>
                  <a:lnTo>
                    <a:pt x="82416" y="17112"/>
                  </a:lnTo>
                  <a:lnTo>
                    <a:pt x="80182" y="13957"/>
                  </a:lnTo>
                  <a:lnTo>
                    <a:pt x="66924" y="4460"/>
                  </a:lnTo>
                  <a:lnTo>
                    <a:pt x="54647" y="0"/>
                  </a:lnTo>
                  <a:lnTo>
                    <a:pt x="44830" y="1778"/>
                  </a:lnTo>
                  <a:lnTo>
                    <a:pt x="33412" y="7155"/>
                  </a:lnTo>
                  <a:lnTo>
                    <a:pt x="17200" y="21023"/>
                  </a:lnTo>
                  <a:lnTo>
                    <a:pt x="10398" y="34423"/>
                  </a:lnTo>
                  <a:lnTo>
                    <a:pt x="1976" y="63500"/>
                  </a:lnTo>
                  <a:lnTo>
                    <a:pt x="0" y="89940"/>
                  </a:lnTo>
                  <a:lnTo>
                    <a:pt x="895" y="94258"/>
                  </a:lnTo>
                  <a:lnTo>
                    <a:pt x="2552" y="97138"/>
                  </a:lnTo>
                  <a:lnTo>
                    <a:pt x="12761" y="104012"/>
                  </a:lnTo>
                  <a:lnTo>
                    <a:pt x="23392" y="108684"/>
                  </a:lnTo>
                  <a:lnTo>
                    <a:pt x="53706" y="111929"/>
                  </a:lnTo>
                  <a:lnTo>
                    <a:pt x="66285" y="106558"/>
                  </a:lnTo>
                  <a:lnTo>
                    <a:pt x="86550" y="90920"/>
                  </a:lnTo>
                  <a:lnTo>
                    <a:pt x="107299" y="57952"/>
                  </a:lnTo>
                  <a:lnTo>
                    <a:pt x="113585" y="41611"/>
                  </a:lnTo>
                  <a:lnTo>
                    <a:pt x="115778" y="39814"/>
                  </a:lnTo>
                  <a:lnTo>
                    <a:pt x="121844" y="36931"/>
                  </a:lnTo>
                  <a:lnTo>
                    <a:pt x="121284" y="36694"/>
                  </a:lnTo>
                  <a:lnTo>
                    <a:pt x="117839" y="36431"/>
                  </a:lnTo>
                  <a:lnTo>
                    <a:pt x="116497" y="38478"/>
                  </a:lnTo>
                  <a:lnTo>
                    <a:pt x="114166" y="57698"/>
                  </a:lnTo>
                  <a:lnTo>
                    <a:pt x="123226" y="102100"/>
                  </a:lnTo>
                  <a:lnTo>
                    <a:pt x="128361" y="102660"/>
                  </a:lnTo>
                  <a:lnTo>
                    <a:pt x="133684" y="99969"/>
                  </a:lnTo>
                  <a:lnTo>
                    <a:pt x="164627" y="71095"/>
                  </a:lnTo>
                  <a:lnTo>
                    <a:pt x="168147" y="64773"/>
                  </a:lnTo>
                  <a:lnTo>
                    <a:pt x="170770" y="58436"/>
                  </a:lnTo>
                  <a:lnTo>
                    <a:pt x="184056" y="42570"/>
                  </a:lnTo>
                  <a:lnTo>
                    <a:pt x="190187" y="39043"/>
                  </a:lnTo>
                  <a:lnTo>
                    <a:pt x="199365" y="36593"/>
                  </a:lnTo>
                  <a:lnTo>
                    <a:pt x="204047" y="36386"/>
                  </a:lnTo>
                  <a:lnTo>
                    <a:pt x="205719" y="37390"/>
                  </a:lnTo>
                  <a:lnTo>
                    <a:pt x="206834" y="39117"/>
                  </a:lnTo>
                  <a:lnTo>
                    <a:pt x="208403" y="46604"/>
                  </a:lnTo>
                  <a:lnTo>
                    <a:pt x="209061" y="92916"/>
                  </a:lnTo>
                  <a:lnTo>
                    <a:pt x="209063" y="102444"/>
                  </a:lnTo>
                  <a:lnTo>
                    <a:pt x="222320" y="81398"/>
                  </a:lnTo>
                  <a:lnTo>
                    <a:pt x="250007" y="47760"/>
                  </a:lnTo>
                  <a:lnTo>
                    <a:pt x="260068" y="41349"/>
                  </a:lnTo>
                  <a:lnTo>
                    <a:pt x="273465" y="36897"/>
                  </a:lnTo>
                  <a:lnTo>
                    <a:pt x="277550" y="39343"/>
                  </a:lnTo>
                  <a:lnTo>
                    <a:pt x="280121" y="41478"/>
                  </a:lnTo>
                  <a:lnTo>
                    <a:pt x="282978" y="49493"/>
                  </a:lnTo>
                  <a:lnTo>
                    <a:pt x="285306" y="59053"/>
                  </a:lnTo>
                  <a:lnTo>
                    <a:pt x="292601" y="73814"/>
                  </a:lnTo>
                  <a:lnTo>
                    <a:pt x="293330" y="77158"/>
                  </a:lnTo>
                  <a:lnTo>
                    <a:pt x="292758" y="80446"/>
                  </a:lnTo>
                  <a:lnTo>
                    <a:pt x="285263" y="93371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849" name="SMARTInkShape-Group230">
            <a:extLst>
              <a:ext uri="{FF2B5EF4-FFF2-40B4-BE49-F238E27FC236}">
                <a16:creationId xmlns:a16="http://schemas.microsoft.com/office/drawing/2014/main" id="{717301DE-AFCA-6C68-6A15-89ECBBD4FA00}"/>
              </a:ext>
            </a:extLst>
          </p:cNvPr>
          <p:cNvGrpSpPr/>
          <p:nvPr/>
        </p:nvGrpSpPr>
        <p:grpSpPr>
          <a:xfrm>
            <a:off x="6240199" y="4429633"/>
            <a:ext cx="293952" cy="187132"/>
            <a:chOff x="6240199" y="4429633"/>
            <a:chExt cx="293952" cy="187132"/>
          </a:xfrm>
        </p:grpSpPr>
        <p:sp>
          <p:nvSpPr>
            <p:cNvPr id="1847" name="SMARTInkShape-1448">
              <a:extLst>
                <a:ext uri="{FF2B5EF4-FFF2-40B4-BE49-F238E27FC236}">
                  <a16:creationId xmlns:a16="http://schemas.microsoft.com/office/drawing/2014/main" id="{C1A354E8-E5FE-969D-3BD6-76B449A9C547}"/>
                </a:ext>
              </a:extLst>
            </p:cNvPr>
            <p:cNvSpPr/>
            <p:nvPr>
              <p:custDataLst>
                <p:tags r:id="rId326"/>
              </p:custDataLst>
            </p:nvPr>
          </p:nvSpPr>
          <p:spPr>
            <a:xfrm>
              <a:off x="6486525" y="4429633"/>
              <a:ext cx="47626" cy="187132"/>
            </a:xfrm>
            <a:custGeom>
              <a:avLst/>
              <a:gdLst/>
              <a:ahLst/>
              <a:cxnLst/>
              <a:rect l="0" t="0" r="0" b="0"/>
              <a:pathLst>
                <a:path w="47626" h="187132">
                  <a:moveTo>
                    <a:pt x="0" y="18542"/>
                  </a:moveTo>
                  <a:lnTo>
                    <a:pt x="0" y="18542"/>
                  </a:lnTo>
                  <a:lnTo>
                    <a:pt x="5056" y="13485"/>
                  </a:lnTo>
                  <a:lnTo>
                    <a:pt x="7539" y="8181"/>
                  </a:lnTo>
                  <a:lnTo>
                    <a:pt x="9409" y="0"/>
                  </a:lnTo>
                  <a:lnTo>
                    <a:pt x="9522" y="44286"/>
                  </a:lnTo>
                  <a:lnTo>
                    <a:pt x="17063" y="87993"/>
                  </a:lnTo>
                  <a:lnTo>
                    <a:pt x="21698" y="131099"/>
                  </a:lnTo>
                  <a:lnTo>
                    <a:pt x="35510" y="175506"/>
                  </a:lnTo>
                  <a:lnTo>
                    <a:pt x="36374" y="180335"/>
                  </a:lnTo>
                  <a:lnTo>
                    <a:pt x="38007" y="183554"/>
                  </a:lnTo>
                  <a:lnTo>
                    <a:pt x="40155" y="185700"/>
                  </a:lnTo>
                  <a:lnTo>
                    <a:pt x="42645" y="187131"/>
                  </a:lnTo>
                  <a:lnTo>
                    <a:pt x="44305" y="187026"/>
                  </a:lnTo>
                  <a:lnTo>
                    <a:pt x="47625" y="180467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48" name="SMARTInkShape-1449">
              <a:extLst>
                <a:ext uri="{FF2B5EF4-FFF2-40B4-BE49-F238E27FC236}">
                  <a16:creationId xmlns:a16="http://schemas.microsoft.com/office/drawing/2014/main" id="{D1BDC4FB-292C-67AF-C681-6965B93A4C83}"/>
                </a:ext>
              </a:extLst>
            </p:cNvPr>
            <p:cNvSpPr/>
            <p:nvPr>
              <p:custDataLst>
                <p:tags r:id="rId327"/>
              </p:custDataLst>
            </p:nvPr>
          </p:nvSpPr>
          <p:spPr>
            <a:xfrm>
              <a:off x="6240199" y="4524375"/>
              <a:ext cx="160602" cy="9526"/>
            </a:xfrm>
            <a:custGeom>
              <a:avLst/>
              <a:gdLst/>
              <a:ahLst/>
              <a:cxnLst/>
              <a:rect l="0" t="0" r="0" b="0"/>
              <a:pathLst>
                <a:path w="160602" h="9526">
                  <a:moveTo>
                    <a:pt x="8201" y="9525"/>
                  </a:moveTo>
                  <a:lnTo>
                    <a:pt x="8201" y="9525"/>
                  </a:lnTo>
                  <a:lnTo>
                    <a:pt x="8201" y="4037"/>
                  </a:lnTo>
                  <a:lnTo>
                    <a:pt x="8201" y="8593"/>
                  </a:lnTo>
                  <a:lnTo>
                    <a:pt x="8201" y="3853"/>
                  </a:lnTo>
                  <a:lnTo>
                    <a:pt x="8201" y="8569"/>
                  </a:lnTo>
                  <a:lnTo>
                    <a:pt x="8201" y="3848"/>
                  </a:lnTo>
                  <a:lnTo>
                    <a:pt x="8201" y="6297"/>
                  </a:lnTo>
                  <a:lnTo>
                    <a:pt x="7143" y="7373"/>
                  </a:lnTo>
                  <a:lnTo>
                    <a:pt x="0" y="9242"/>
                  </a:lnTo>
                  <a:lnTo>
                    <a:pt x="43815" y="9522"/>
                  </a:lnTo>
                  <a:lnTo>
                    <a:pt x="87851" y="9525"/>
                  </a:lnTo>
                  <a:lnTo>
                    <a:pt x="131188" y="9525"/>
                  </a:lnTo>
                  <a:lnTo>
                    <a:pt x="160601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853" name="SMARTInkShape-Group231">
            <a:extLst>
              <a:ext uri="{FF2B5EF4-FFF2-40B4-BE49-F238E27FC236}">
                <a16:creationId xmlns:a16="http://schemas.microsoft.com/office/drawing/2014/main" id="{FAF35D05-F971-6F80-0AC4-1E99C89BF99C}"/>
              </a:ext>
            </a:extLst>
          </p:cNvPr>
          <p:cNvGrpSpPr/>
          <p:nvPr/>
        </p:nvGrpSpPr>
        <p:grpSpPr>
          <a:xfrm>
            <a:off x="5600700" y="4391025"/>
            <a:ext cx="409576" cy="247651"/>
            <a:chOff x="5600700" y="4391025"/>
            <a:chExt cx="409576" cy="247651"/>
          </a:xfrm>
        </p:grpSpPr>
        <p:sp>
          <p:nvSpPr>
            <p:cNvPr id="1850" name="SMARTInkShape-1450">
              <a:extLst>
                <a:ext uri="{FF2B5EF4-FFF2-40B4-BE49-F238E27FC236}">
                  <a16:creationId xmlns:a16="http://schemas.microsoft.com/office/drawing/2014/main" id="{4FFB2D46-B0F6-A202-BA3D-DB398E8898FC}"/>
                </a:ext>
              </a:extLst>
            </p:cNvPr>
            <p:cNvSpPr/>
            <p:nvPr>
              <p:custDataLst>
                <p:tags r:id="rId323"/>
              </p:custDataLst>
            </p:nvPr>
          </p:nvSpPr>
          <p:spPr>
            <a:xfrm>
              <a:off x="5848350" y="4506649"/>
              <a:ext cx="161926" cy="102070"/>
            </a:xfrm>
            <a:custGeom>
              <a:avLst/>
              <a:gdLst/>
              <a:ahLst/>
              <a:cxnLst/>
              <a:rect l="0" t="0" r="0" b="0"/>
              <a:pathLst>
                <a:path w="161926" h="102070">
                  <a:moveTo>
                    <a:pt x="0" y="8201"/>
                  </a:moveTo>
                  <a:lnTo>
                    <a:pt x="0" y="8201"/>
                  </a:lnTo>
                  <a:lnTo>
                    <a:pt x="8201" y="0"/>
                  </a:lnTo>
                  <a:lnTo>
                    <a:pt x="8642" y="617"/>
                  </a:lnTo>
                  <a:lnTo>
                    <a:pt x="9515" y="43743"/>
                  </a:lnTo>
                  <a:lnTo>
                    <a:pt x="10581" y="67590"/>
                  </a:lnTo>
                  <a:lnTo>
                    <a:pt x="14581" y="76224"/>
                  </a:lnTo>
                  <a:lnTo>
                    <a:pt x="17129" y="78950"/>
                  </a:lnTo>
                  <a:lnTo>
                    <a:pt x="22782" y="81978"/>
                  </a:lnTo>
                  <a:lnTo>
                    <a:pt x="25772" y="81728"/>
                  </a:lnTo>
                  <a:lnTo>
                    <a:pt x="31915" y="78627"/>
                  </a:lnTo>
                  <a:lnTo>
                    <a:pt x="55871" y="56891"/>
                  </a:lnTo>
                  <a:lnTo>
                    <a:pt x="76141" y="27344"/>
                  </a:lnTo>
                  <a:lnTo>
                    <a:pt x="81238" y="27279"/>
                  </a:lnTo>
                  <a:lnTo>
                    <a:pt x="86553" y="32908"/>
                  </a:lnTo>
                  <a:lnTo>
                    <a:pt x="91385" y="42465"/>
                  </a:lnTo>
                  <a:lnTo>
                    <a:pt x="95163" y="58688"/>
                  </a:lnTo>
                  <a:lnTo>
                    <a:pt x="101456" y="72784"/>
                  </a:lnTo>
                  <a:lnTo>
                    <a:pt x="104851" y="92954"/>
                  </a:lnTo>
                  <a:lnTo>
                    <a:pt x="106942" y="96453"/>
                  </a:lnTo>
                  <a:lnTo>
                    <a:pt x="109394" y="98785"/>
                  </a:lnTo>
                  <a:lnTo>
                    <a:pt x="114942" y="101377"/>
                  </a:lnTo>
                  <a:lnTo>
                    <a:pt x="117903" y="102069"/>
                  </a:lnTo>
                  <a:lnTo>
                    <a:pt x="120934" y="100413"/>
                  </a:lnTo>
                  <a:lnTo>
                    <a:pt x="141619" y="76814"/>
                  </a:lnTo>
                  <a:lnTo>
                    <a:pt x="147608" y="61980"/>
                  </a:lnTo>
                  <a:lnTo>
                    <a:pt x="161212" y="16737"/>
                  </a:lnTo>
                  <a:lnTo>
                    <a:pt x="161925" y="8201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51" name="SMARTInkShape-1451">
              <a:extLst>
                <a:ext uri="{FF2B5EF4-FFF2-40B4-BE49-F238E27FC236}">
                  <a16:creationId xmlns:a16="http://schemas.microsoft.com/office/drawing/2014/main" id="{2F16D814-EFBE-C7B7-7C1E-077C46B2510E}"/>
                </a:ext>
              </a:extLst>
            </p:cNvPr>
            <p:cNvSpPr/>
            <p:nvPr>
              <p:custDataLst>
                <p:tags r:id="rId324"/>
              </p:custDataLst>
            </p:nvPr>
          </p:nvSpPr>
          <p:spPr>
            <a:xfrm>
              <a:off x="5695950" y="4404587"/>
              <a:ext cx="132958" cy="234089"/>
            </a:xfrm>
            <a:custGeom>
              <a:avLst/>
              <a:gdLst/>
              <a:ahLst/>
              <a:cxnLst/>
              <a:rect l="0" t="0" r="0" b="0"/>
              <a:pathLst>
                <a:path w="132958" h="234089">
                  <a:moveTo>
                    <a:pt x="123825" y="5488"/>
                  </a:moveTo>
                  <a:lnTo>
                    <a:pt x="123825" y="5488"/>
                  </a:lnTo>
                  <a:lnTo>
                    <a:pt x="128881" y="431"/>
                  </a:lnTo>
                  <a:lnTo>
                    <a:pt x="130370" y="0"/>
                  </a:lnTo>
                  <a:lnTo>
                    <a:pt x="131364" y="772"/>
                  </a:lnTo>
                  <a:lnTo>
                    <a:pt x="132467" y="4450"/>
                  </a:lnTo>
                  <a:lnTo>
                    <a:pt x="132957" y="9613"/>
                  </a:lnTo>
                  <a:lnTo>
                    <a:pt x="128177" y="28582"/>
                  </a:lnTo>
                  <a:lnTo>
                    <a:pt x="103989" y="69983"/>
                  </a:lnTo>
                  <a:lnTo>
                    <a:pt x="78226" y="114445"/>
                  </a:lnTo>
                  <a:lnTo>
                    <a:pt x="52190" y="153722"/>
                  </a:lnTo>
                  <a:lnTo>
                    <a:pt x="28183" y="195165"/>
                  </a:lnTo>
                  <a:lnTo>
                    <a:pt x="9891" y="222782"/>
                  </a:lnTo>
                  <a:lnTo>
                    <a:pt x="0" y="234088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52" name="SMARTInkShape-1452">
              <a:extLst>
                <a:ext uri="{FF2B5EF4-FFF2-40B4-BE49-F238E27FC236}">
                  <a16:creationId xmlns:a16="http://schemas.microsoft.com/office/drawing/2014/main" id="{93B54F30-6353-63C2-EBD4-3714A6FCA2C2}"/>
                </a:ext>
              </a:extLst>
            </p:cNvPr>
            <p:cNvSpPr/>
            <p:nvPr>
              <p:custDataLst>
                <p:tags r:id="rId325"/>
              </p:custDataLst>
            </p:nvPr>
          </p:nvSpPr>
          <p:spPr>
            <a:xfrm>
              <a:off x="5600700" y="4391025"/>
              <a:ext cx="122442" cy="171064"/>
            </a:xfrm>
            <a:custGeom>
              <a:avLst/>
              <a:gdLst/>
              <a:ahLst/>
              <a:cxnLst/>
              <a:rect l="0" t="0" r="0" b="0"/>
              <a:pathLst>
                <a:path w="122442" h="171064">
                  <a:moveTo>
                    <a:pt x="28575" y="0"/>
                  </a:moveTo>
                  <a:lnTo>
                    <a:pt x="28575" y="0"/>
                  </a:lnTo>
                  <a:lnTo>
                    <a:pt x="37984" y="0"/>
                  </a:lnTo>
                  <a:lnTo>
                    <a:pt x="38099" y="45124"/>
                  </a:lnTo>
                  <a:lnTo>
                    <a:pt x="37041" y="54980"/>
                  </a:lnTo>
                  <a:lnTo>
                    <a:pt x="29899" y="101276"/>
                  </a:lnTo>
                  <a:lnTo>
                    <a:pt x="34808" y="122270"/>
                  </a:lnTo>
                  <a:lnTo>
                    <a:pt x="50150" y="156561"/>
                  </a:lnTo>
                  <a:lnTo>
                    <a:pt x="54600" y="161525"/>
                  </a:lnTo>
                  <a:lnTo>
                    <a:pt x="65189" y="167039"/>
                  </a:lnTo>
                  <a:lnTo>
                    <a:pt x="82688" y="170579"/>
                  </a:lnTo>
                  <a:lnTo>
                    <a:pt x="93547" y="171063"/>
                  </a:lnTo>
                  <a:lnTo>
                    <a:pt x="102607" y="168456"/>
                  </a:lnTo>
                  <a:lnTo>
                    <a:pt x="106505" y="166279"/>
                  </a:lnTo>
                  <a:lnTo>
                    <a:pt x="109102" y="163769"/>
                  </a:lnTo>
                  <a:lnTo>
                    <a:pt x="113616" y="154106"/>
                  </a:lnTo>
                  <a:lnTo>
                    <a:pt x="122441" y="122891"/>
                  </a:lnTo>
                  <a:lnTo>
                    <a:pt x="121844" y="118969"/>
                  </a:lnTo>
                  <a:lnTo>
                    <a:pt x="118359" y="111789"/>
                  </a:lnTo>
                  <a:lnTo>
                    <a:pt x="84996" y="92134"/>
                  </a:lnTo>
                  <a:lnTo>
                    <a:pt x="74466" y="88573"/>
                  </a:lnTo>
                  <a:lnTo>
                    <a:pt x="50457" y="86287"/>
                  </a:lnTo>
                  <a:lnTo>
                    <a:pt x="40770" y="88797"/>
                  </a:lnTo>
                  <a:lnTo>
                    <a:pt x="11746" y="102222"/>
                  </a:lnTo>
                  <a:lnTo>
                    <a:pt x="0" y="104775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861" name="SMARTInkShape-Group232">
            <a:extLst>
              <a:ext uri="{FF2B5EF4-FFF2-40B4-BE49-F238E27FC236}">
                <a16:creationId xmlns:a16="http://schemas.microsoft.com/office/drawing/2014/main" id="{4177B440-BDDE-D425-B375-CD3FA4F6BABC}"/>
              </a:ext>
            </a:extLst>
          </p:cNvPr>
          <p:cNvGrpSpPr/>
          <p:nvPr/>
        </p:nvGrpSpPr>
        <p:grpSpPr>
          <a:xfrm>
            <a:off x="4343400" y="4459417"/>
            <a:ext cx="891197" cy="270965"/>
            <a:chOff x="4343400" y="4459417"/>
            <a:chExt cx="891197" cy="270965"/>
          </a:xfrm>
        </p:grpSpPr>
        <p:sp>
          <p:nvSpPr>
            <p:cNvPr id="1854" name="SMARTInkShape-1453">
              <a:extLst>
                <a:ext uri="{FF2B5EF4-FFF2-40B4-BE49-F238E27FC236}">
                  <a16:creationId xmlns:a16="http://schemas.microsoft.com/office/drawing/2014/main" id="{A55ACBDA-1599-9BBB-3316-58D6B9AF0B46}"/>
                </a:ext>
              </a:extLst>
            </p:cNvPr>
            <p:cNvSpPr/>
            <p:nvPr>
              <p:custDataLst>
                <p:tags r:id="rId316"/>
              </p:custDataLst>
            </p:nvPr>
          </p:nvSpPr>
          <p:spPr>
            <a:xfrm>
              <a:off x="5133975" y="4534061"/>
              <a:ext cx="100622" cy="75633"/>
            </a:xfrm>
            <a:custGeom>
              <a:avLst/>
              <a:gdLst/>
              <a:ahLst/>
              <a:cxnLst/>
              <a:rect l="0" t="0" r="0" b="0"/>
              <a:pathLst>
                <a:path w="100622" h="75633">
                  <a:moveTo>
                    <a:pt x="85725" y="28414"/>
                  </a:moveTo>
                  <a:lnTo>
                    <a:pt x="85725" y="28414"/>
                  </a:lnTo>
                  <a:lnTo>
                    <a:pt x="85725" y="23357"/>
                  </a:lnTo>
                  <a:lnTo>
                    <a:pt x="88547" y="18053"/>
                  </a:lnTo>
                  <a:lnTo>
                    <a:pt x="92270" y="12167"/>
                  </a:lnTo>
                  <a:lnTo>
                    <a:pt x="93926" y="6024"/>
                  </a:lnTo>
                  <a:lnTo>
                    <a:pt x="93309" y="3962"/>
                  </a:lnTo>
                  <a:lnTo>
                    <a:pt x="91838" y="2588"/>
                  </a:lnTo>
                  <a:lnTo>
                    <a:pt x="87384" y="1061"/>
                  </a:lnTo>
                  <a:lnTo>
                    <a:pt x="67769" y="0"/>
                  </a:lnTo>
                  <a:lnTo>
                    <a:pt x="59048" y="2733"/>
                  </a:lnTo>
                  <a:lnTo>
                    <a:pt x="51643" y="6417"/>
                  </a:lnTo>
                  <a:lnTo>
                    <a:pt x="44825" y="8054"/>
                  </a:lnTo>
                  <a:lnTo>
                    <a:pt x="42583" y="9549"/>
                  </a:lnTo>
                  <a:lnTo>
                    <a:pt x="41089" y="11604"/>
                  </a:lnTo>
                  <a:lnTo>
                    <a:pt x="39429" y="16710"/>
                  </a:lnTo>
                  <a:lnTo>
                    <a:pt x="38691" y="22507"/>
                  </a:lnTo>
                  <a:lnTo>
                    <a:pt x="39552" y="24476"/>
                  </a:lnTo>
                  <a:lnTo>
                    <a:pt x="41185" y="25788"/>
                  </a:lnTo>
                  <a:lnTo>
                    <a:pt x="45820" y="28305"/>
                  </a:lnTo>
                  <a:lnTo>
                    <a:pt x="93257" y="64643"/>
                  </a:lnTo>
                  <a:lnTo>
                    <a:pt x="100132" y="71406"/>
                  </a:lnTo>
                  <a:lnTo>
                    <a:pt x="100621" y="72950"/>
                  </a:lnTo>
                  <a:lnTo>
                    <a:pt x="99890" y="73980"/>
                  </a:lnTo>
                  <a:lnTo>
                    <a:pt x="96253" y="75124"/>
                  </a:lnTo>
                  <a:lnTo>
                    <a:pt x="91110" y="75632"/>
                  </a:lnTo>
                  <a:lnTo>
                    <a:pt x="44905" y="67373"/>
                  </a:lnTo>
                  <a:lnTo>
                    <a:pt x="0" y="66514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55" name="SMARTInkShape-1454">
              <a:extLst>
                <a:ext uri="{FF2B5EF4-FFF2-40B4-BE49-F238E27FC236}">
                  <a16:creationId xmlns:a16="http://schemas.microsoft.com/office/drawing/2014/main" id="{E5B79D2A-BE3E-1F2A-EFDB-59B8C2A2E478}"/>
                </a:ext>
              </a:extLst>
            </p:cNvPr>
            <p:cNvSpPr/>
            <p:nvPr>
              <p:custDataLst>
                <p:tags r:id="rId317"/>
              </p:custDataLst>
            </p:nvPr>
          </p:nvSpPr>
          <p:spPr>
            <a:xfrm>
              <a:off x="4877477" y="4534306"/>
              <a:ext cx="236122" cy="196076"/>
            </a:xfrm>
            <a:custGeom>
              <a:avLst/>
              <a:gdLst/>
              <a:ahLst/>
              <a:cxnLst/>
              <a:rect l="0" t="0" r="0" b="0"/>
              <a:pathLst>
                <a:path w="236122" h="196076">
                  <a:moveTo>
                    <a:pt x="75523" y="28169"/>
                  </a:moveTo>
                  <a:lnTo>
                    <a:pt x="75523" y="28169"/>
                  </a:lnTo>
                  <a:lnTo>
                    <a:pt x="80579" y="28169"/>
                  </a:lnTo>
                  <a:lnTo>
                    <a:pt x="82068" y="27111"/>
                  </a:lnTo>
                  <a:lnTo>
                    <a:pt x="83062" y="25347"/>
                  </a:lnTo>
                  <a:lnTo>
                    <a:pt x="83724" y="23112"/>
                  </a:lnTo>
                  <a:lnTo>
                    <a:pt x="83107" y="20565"/>
                  </a:lnTo>
                  <a:lnTo>
                    <a:pt x="75881" y="9627"/>
                  </a:lnTo>
                  <a:lnTo>
                    <a:pt x="75630" y="4213"/>
                  </a:lnTo>
                  <a:lnTo>
                    <a:pt x="74535" y="2673"/>
                  </a:lnTo>
                  <a:lnTo>
                    <a:pt x="72748" y="1647"/>
                  </a:lnTo>
                  <a:lnTo>
                    <a:pt x="66881" y="506"/>
                  </a:lnTo>
                  <a:lnTo>
                    <a:pt x="57218" y="0"/>
                  </a:lnTo>
                  <a:lnTo>
                    <a:pt x="48691" y="2597"/>
                  </a:lnTo>
                  <a:lnTo>
                    <a:pt x="30244" y="16922"/>
                  </a:lnTo>
                  <a:lnTo>
                    <a:pt x="10879" y="38608"/>
                  </a:lnTo>
                  <a:lnTo>
                    <a:pt x="4459" y="50800"/>
                  </a:lnTo>
                  <a:lnTo>
                    <a:pt x="0" y="77141"/>
                  </a:lnTo>
                  <a:lnTo>
                    <a:pt x="2446" y="84507"/>
                  </a:lnTo>
                  <a:lnTo>
                    <a:pt x="4580" y="87953"/>
                  </a:lnTo>
                  <a:lnTo>
                    <a:pt x="8119" y="89190"/>
                  </a:lnTo>
                  <a:lnTo>
                    <a:pt x="17696" y="87746"/>
                  </a:lnTo>
                  <a:lnTo>
                    <a:pt x="21097" y="85879"/>
                  </a:lnTo>
                  <a:lnTo>
                    <a:pt x="23364" y="83575"/>
                  </a:lnTo>
                  <a:lnTo>
                    <a:pt x="24875" y="80982"/>
                  </a:lnTo>
                  <a:lnTo>
                    <a:pt x="40392" y="69215"/>
                  </a:lnTo>
                  <a:lnTo>
                    <a:pt x="72741" y="28168"/>
                  </a:lnTo>
                  <a:lnTo>
                    <a:pt x="75475" y="9677"/>
                  </a:lnTo>
                  <a:lnTo>
                    <a:pt x="68967" y="23380"/>
                  </a:lnTo>
                  <a:lnTo>
                    <a:pt x="66584" y="43019"/>
                  </a:lnTo>
                  <a:lnTo>
                    <a:pt x="67317" y="56994"/>
                  </a:lnTo>
                  <a:lnTo>
                    <a:pt x="74233" y="73109"/>
                  </a:lnTo>
                  <a:lnTo>
                    <a:pt x="80197" y="80055"/>
                  </a:lnTo>
                  <a:lnTo>
                    <a:pt x="83931" y="80751"/>
                  </a:lnTo>
                  <a:lnTo>
                    <a:pt x="106081" y="76656"/>
                  </a:lnTo>
                  <a:lnTo>
                    <a:pt x="113093" y="73355"/>
                  </a:lnTo>
                  <a:lnTo>
                    <a:pt x="116446" y="70993"/>
                  </a:lnTo>
                  <a:lnTo>
                    <a:pt x="118680" y="67301"/>
                  </a:lnTo>
                  <a:lnTo>
                    <a:pt x="122883" y="54110"/>
                  </a:lnTo>
                  <a:lnTo>
                    <a:pt x="125087" y="51813"/>
                  </a:lnTo>
                  <a:lnTo>
                    <a:pt x="127616" y="50281"/>
                  </a:lnTo>
                  <a:lnTo>
                    <a:pt x="129301" y="47143"/>
                  </a:lnTo>
                  <a:lnTo>
                    <a:pt x="132634" y="28425"/>
                  </a:lnTo>
                  <a:lnTo>
                    <a:pt x="137718" y="28245"/>
                  </a:lnTo>
                  <a:lnTo>
                    <a:pt x="139212" y="29278"/>
                  </a:lnTo>
                  <a:lnTo>
                    <a:pt x="140207" y="31025"/>
                  </a:lnTo>
                  <a:lnTo>
                    <a:pt x="141805" y="41433"/>
                  </a:lnTo>
                  <a:lnTo>
                    <a:pt x="142082" y="50561"/>
                  </a:lnTo>
                  <a:lnTo>
                    <a:pt x="144969" y="56818"/>
                  </a:lnTo>
                  <a:lnTo>
                    <a:pt x="148722" y="63127"/>
                  </a:lnTo>
                  <a:lnTo>
                    <a:pt x="150389" y="69459"/>
                  </a:lnTo>
                  <a:lnTo>
                    <a:pt x="151892" y="71571"/>
                  </a:lnTo>
                  <a:lnTo>
                    <a:pt x="153952" y="72979"/>
                  </a:lnTo>
                  <a:lnTo>
                    <a:pt x="156384" y="73917"/>
                  </a:lnTo>
                  <a:lnTo>
                    <a:pt x="159064" y="73484"/>
                  </a:lnTo>
                  <a:lnTo>
                    <a:pt x="168950" y="68877"/>
                  </a:lnTo>
                  <a:lnTo>
                    <a:pt x="183756" y="65983"/>
                  </a:lnTo>
                  <a:lnTo>
                    <a:pt x="191712" y="61556"/>
                  </a:lnTo>
                  <a:lnTo>
                    <a:pt x="195954" y="56060"/>
                  </a:lnTo>
                  <a:lnTo>
                    <a:pt x="198678" y="48966"/>
                  </a:lnTo>
                  <a:lnTo>
                    <a:pt x="216664" y="21729"/>
                  </a:lnTo>
                  <a:lnTo>
                    <a:pt x="218353" y="9591"/>
                  </a:lnTo>
                  <a:lnTo>
                    <a:pt x="219454" y="27510"/>
                  </a:lnTo>
                  <a:lnTo>
                    <a:pt x="226599" y="67437"/>
                  </a:lnTo>
                  <a:lnTo>
                    <a:pt x="228719" y="105658"/>
                  </a:lnTo>
                  <a:lnTo>
                    <a:pt x="236090" y="150113"/>
                  </a:lnTo>
                  <a:lnTo>
                    <a:pt x="236121" y="174474"/>
                  </a:lnTo>
                  <a:lnTo>
                    <a:pt x="229211" y="195889"/>
                  </a:lnTo>
                  <a:lnTo>
                    <a:pt x="226666" y="196075"/>
                  </a:lnTo>
                  <a:lnTo>
                    <a:pt x="218191" y="193458"/>
                  </a:lnTo>
                  <a:lnTo>
                    <a:pt x="161248" y="161519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56" name="SMARTInkShape-1455">
              <a:extLst>
                <a:ext uri="{FF2B5EF4-FFF2-40B4-BE49-F238E27FC236}">
                  <a16:creationId xmlns:a16="http://schemas.microsoft.com/office/drawing/2014/main" id="{68FE82E3-E78E-57CF-D84C-137FAC43F938}"/>
                </a:ext>
              </a:extLst>
            </p:cNvPr>
            <p:cNvSpPr/>
            <p:nvPr>
              <p:custDataLst>
                <p:tags r:id="rId318"/>
              </p:custDataLst>
            </p:nvPr>
          </p:nvSpPr>
          <p:spPr>
            <a:xfrm>
              <a:off x="4667250" y="4533900"/>
              <a:ext cx="200026" cy="103632"/>
            </a:xfrm>
            <a:custGeom>
              <a:avLst/>
              <a:gdLst/>
              <a:ahLst/>
              <a:cxnLst/>
              <a:rect l="0" t="0" r="0" b="0"/>
              <a:pathLst>
                <a:path w="200026" h="103632">
                  <a:moveTo>
                    <a:pt x="0" y="28575"/>
                  </a:moveTo>
                  <a:lnTo>
                    <a:pt x="0" y="28575"/>
                  </a:lnTo>
                  <a:lnTo>
                    <a:pt x="0" y="10033"/>
                  </a:lnTo>
                  <a:lnTo>
                    <a:pt x="5056" y="14732"/>
                  </a:lnTo>
                  <a:lnTo>
                    <a:pt x="7539" y="22775"/>
                  </a:lnTo>
                  <a:lnTo>
                    <a:pt x="12173" y="49938"/>
                  </a:lnTo>
                  <a:lnTo>
                    <a:pt x="22748" y="73482"/>
                  </a:lnTo>
                  <a:lnTo>
                    <a:pt x="28808" y="80283"/>
                  </a:lnTo>
                  <a:lnTo>
                    <a:pt x="35028" y="83307"/>
                  </a:lnTo>
                  <a:lnTo>
                    <a:pt x="41320" y="84650"/>
                  </a:lnTo>
                  <a:lnTo>
                    <a:pt x="43422" y="82891"/>
                  </a:lnTo>
                  <a:lnTo>
                    <a:pt x="52127" y="64172"/>
                  </a:lnTo>
                  <a:lnTo>
                    <a:pt x="72045" y="40256"/>
                  </a:lnTo>
                  <a:lnTo>
                    <a:pt x="78201" y="21044"/>
                  </a:lnTo>
                  <a:lnTo>
                    <a:pt x="84239" y="11800"/>
                  </a:lnTo>
                  <a:lnTo>
                    <a:pt x="85792" y="12100"/>
                  </a:lnTo>
                  <a:lnTo>
                    <a:pt x="90342" y="15255"/>
                  </a:lnTo>
                  <a:lnTo>
                    <a:pt x="93068" y="23008"/>
                  </a:lnTo>
                  <a:lnTo>
                    <a:pt x="102567" y="57867"/>
                  </a:lnTo>
                  <a:lnTo>
                    <a:pt x="112469" y="78648"/>
                  </a:lnTo>
                  <a:lnTo>
                    <a:pt x="127281" y="96092"/>
                  </a:lnTo>
                  <a:lnTo>
                    <a:pt x="140613" y="103631"/>
                  </a:lnTo>
                  <a:lnTo>
                    <a:pt x="152317" y="84210"/>
                  </a:lnTo>
                  <a:lnTo>
                    <a:pt x="166573" y="42897"/>
                  </a:lnTo>
                  <a:lnTo>
                    <a:pt x="171064" y="25528"/>
                  </a:lnTo>
                  <a:lnTo>
                    <a:pt x="178703" y="10177"/>
                  </a:lnTo>
                  <a:lnTo>
                    <a:pt x="179460" y="6784"/>
                  </a:lnTo>
                  <a:lnTo>
                    <a:pt x="182082" y="4523"/>
                  </a:lnTo>
                  <a:lnTo>
                    <a:pt x="200025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57" name="SMARTInkShape-1456">
              <a:extLst>
                <a:ext uri="{FF2B5EF4-FFF2-40B4-BE49-F238E27FC236}">
                  <a16:creationId xmlns:a16="http://schemas.microsoft.com/office/drawing/2014/main" id="{33BDF2E2-97B1-A873-9488-FE7BCAB5ECB4}"/>
                </a:ext>
              </a:extLst>
            </p:cNvPr>
            <p:cNvSpPr/>
            <p:nvPr>
              <p:custDataLst>
                <p:tags r:id="rId319"/>
              </p:custDataLst>
            </p:nvPr>
          </p:nvSpPr>
          <p:spPr>
            <a:xfrm>
              <a:off x="4562475" y="4459417"/>
              <a:ext cx="28576" cy="160209"/>
            </a:xfrm>
            <a:custGeom>
              <a:avLst/>
              <a:gdLst/>
              <a:ahLst/>
              <a:cxnLst/>
              <a:rect l="0" t="0" r="0" b="0"/>
              <a:pathLst>
                <a:path w="28576" h="160209">
                  <a:moveTo>
                    <a:pt x="0" y="17333"/>
                  </a:moveTo>
                  <a:lnTo>
                    <a:pt x="0" y="17333"/>
                  </a:lnTo>
                  <a:lnTo>
                    <a:pt x="0" y="0"/>
                  </a:lnTo>
                  <a:lnTo>
                    <a:pt x="1058" y="486"/>
                  </a:lnTo>
                  <a:lnTo>
                    <a:pt x="5056" y="3847"/>
                  </a:lnTo>
                  <a:lnTo>
                    <a:pt x="7539" y="8870"/>
                  </a:lnTo>
                  <a:lnTo>
                    <a:pt x="9350" y="55212"/>
                  </a:lnTo>
                  <a:lnTo>
                    <a:pt x="9491" y="98545"/>
                  </a:lnTo>
                  <a:lnTo>
                    <a:pt x="9515" y="125240"/>
                  </a:lnTo>
                  <a:lnTo>
                    <a:pt x="15164" y="139727"/>
                  </a:lnTo>
                  <a:lnTo>
                    <a:pt x="28575" y="160208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58" name="SMARTInkShape-1457">
              <a:extLst>
                <a:ext uri="{FF2B5EF4-FFF2-40B4-BE49-F238E27FC236}">
                  <a16:creationId xmlns:a16="http://schemas.microsoft.com/office/drawing/2014/main" id="{9B787918-CF4B-5D8E-158B-0A0FDF24ABAB}"/>
                </a:ext>
              </a:extLst>
            </p:cNvPr>
            <p:cNvSpPr/>
            <p:nvPr>
              <p:custDataLst>
                <p:tags r:id="rId320"/>
              </p:custDataLst>
            </p:nvPr>
          </p:nvSpPr>
          <p:spPr>
            <a:xfrm>
              <a:off x="4381500" y="4562475"/>
              <a:ext cx="133351" cy="19051"/>
            </a:xfrm>
            <a:custGeom>
              <a:avLst/>
              <a:gdLst/>
              <a:ahLst/>
              <a:cxnLst/>
              <a:rect l="0" t="0" r="0" b="0"/>
              <a:pathLst>
                <a:path w="133351" h="19051">
                  <a:moveTo>
                    <a:pt x="0" y="19050"/>
                  </a:moveTo>
                  <a:lnTo>
                    <a:pt x="0" y="19050"/>
                  </a:lnTo>
                  <a:lnTo>
                    <a:pt x="5056" y="13993"/>
                  </a:lnTo>
                  <a:lnTo>
                    <a:pt x="10361" y="11511"/>
                  </a:lnTo>
                  <a:lnTo>
                    <a:pt x="50113" y="9642"/>
                  </a:lnTo>
                  <a:lnTo>
                    <a:pt x="94881" y="9535"/>
                  </a:lnTo>
                  <a:lnTo>
                    <a:pt x="133350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59" name="SMARTInkShape-1458">
              <a:extLst>
                <a:ext uri="{FF2B5EF4-FFF2-40B4-BE49-F238E27FC236}">
                  <a16:creationId xmlns:a16="http://schemas.microsoft.com/office/drawing/2014/main" id="{EA3837E1-7F83-3417-CEAE-5B0F9330AD28}"/>
                </a:ext>
              </a:extLst>
            </p:cNvPr>
            <p:cNvSpPr/>
            <p:nvPr>
              <p:custDataLst>
                <p:tags r:id="rId321"/>
              </p:custDataLst>
            </p:nvPr>
          </p:nvSpPr>
          <p:spPr>
            <a:xfrm>
              <a:off x="4363774" y="4467899"/>
              <a:ext cx="103452" cy="199352"/>
            </a:xfrm>
            <a:custGeom>
              <a:avLst/>
              <a:gdLst/>
              <a:ahLst/>
              <a:cxnLst/>
              <a:rect l="0" t="0" r="0" b="0"/>
              <a:pathLst>
                <a:path w="103452" h="199352">
                  <a:moveTo>
                    <a:pt x="8201" y="94576"/>
                  </a:moveTo>
                  <a:lnTo>
                    <a:pt x="8201" y="94576"/>
                  </a:lnTo>
                  <a:lnTo>
                    <a:pt x="662" y="76676"/>
                  </a:lnTo>
                  <a:lnTo>
                    <a:pt x="0" y="73117"/>
                  </a:lnTo>
                  <a:lnTo>
                    <a:pt x="617" y="69686"/>
                  </a:lnTo>
                  <a:lnTo>
                    <a:pt x="6389" y="56577"/>
                  </a:lnTo>
                  <a:lnTo>
                    <a:pt x="6993" y="53369"/>
                  </a:lnTo>
                  <a:lnTo>
                    <a:pt x="12900" y="43796"/>
                  </a:lnTo>
                  <a:lnTo>
                    <a:pt x="48191" y="7000"/>
                  </a:lnTo>
                  <a:lnTo>
                    <a:pt x="55255" y="2737"/>
                  </a:lnTo>
                  <a:lnTo>
                    <a:pt x="68413" y="0"/>
                  </a:lnTo>
                  <a:lnTo>
                    <a:pt x="74826" y="2448"/>
                  </a:lnTo>
                  <a:lnTo>
                    <a:pt x="87567" y="12643"/>
                  </a:lnTo>
                  <a:lnTo>
                    <a:pt x="92042" y="41959"/>
                  </a:lnTo>
                  <a:lnTo>
                    <a:pt x="93554" y="84065"/>
                  </a:lnTo>
                  <a:lnTo>
                    <a:pt x="96675" y="122956"/>
                  </a:lnTo>
                  <a:lnTo>
                    <a:pt x="103054" y="168356"/>
                  </a:lnTo>
                  <a:lnTo>
                    <a:pt x="103451" y="199351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60" name="SMARTInkShape-1459">
              <a:extLst>
                <a:ext uri="{FF2B5EF4-FFF2-40B4-BE49-F238E27FC236}">
                  <a16:creationId xmlns:a16="http://schemas.microsoft.com/office/drawing/2014/main" id="{5A0F4D84-8845-0C01-BB2A-A627F0AA610E}"/>
                </a:ext>
              </a:extLst>
            </p:cNvPr>
            <p:cNvSpPr/>
            <p:nvPr>
              <p:custDataLst>
                <p:tags r:id="rId322"/>
              </p:custDataLst>
            </p:nvPr>
          </p:nvSpPr>
          <p:spPr>
            <a:xfrm>
              <a:off x="4343400" y="4505452"/>
              <a:ext cx="47616" cy="142749"/>
            </a:xfrm>
            <a:custGeom>
              <a:avLst/>
              <a:gdLst/>
              <a:ahLst/>
              <a:cxnLst/>
              <a:rect l="0" t="0" r="0" b="0"/>
              <a:pathLst>
                <a:path w="47616" h="142749">
                  <a:moveTo>
                    <a:pt x="38100" y="18923"/>
                  </a:moveTo>
                  <a:lnTo>
                    <a:pt x="38100" y="18923"/>
                  </a:lnTo>
                  <a:lnTo>
                    <a:pt x="38100" y="13866"/>
                  </a:lnTo>
                  <a:lnTo>
                    <a:pt x="39158" y="12377"/>
                  </a:lnTo>
                  <a:lnTo>
                    <a:pt x="40922" y="11384"/>
                  </a:lnTo>
                  <a:lnTo>
                    <a:pt x="43156" y="10722"/>
                  </a:lnTo>
                  <a:lnTo>
                    <a:pt x="44645" y="9222"/>
                  </a:lnTo>
                  <a:lnTo>
                    <a:pt x="47591" y="0"/>
                  </a:lnTo>
                  <a:lnTo>
                    <a:pt x="47615" y="4967"/>
                  </a:lnTo>
                  <a:lnTo>
                    <a:pt x="34367" y="45636"/>
                  </a:lnTo>
                  <a:lnTo>
                    <a:pt x="15827" y="91227"/>
                  </a:lnTo>
                  <a:lnTo>
                    <a:pt x="4223" y="117207"/>
                  </a:lnTo>
                  <a:lnTo>
                    <a:pt x="0" y="142748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862" name="SMARTInkShape-1460">
            <a:extLst>
              <a:ext uri="{FF2B5EF4-FFF2-40B4-BE49-F238E27FC236}">
                <a16:creationId xmlns:a16="http://schemas.microsoft.com/office/drawing/2014/main" id="{B2FB3DDC-080C-DA6C-6AA2-FB3F24524FD7}"/>
              </a:ext>
            </a:extLst>
          </p:cNvPr>
          <p:cNvSpPr/>
          <p:nvPr>
            <p:custDataLst>
              <p:tags r:id="rId2"/>
            </p:custDataLst>
          </p:nvPr>
        </p:nvSpPr>
        <p:spPr>
          <a:xfrm>
            <a:off x="7743825" y="4067175"/>
            <a:ext cx="847726" cy="28576"/>
          </a:xfrm>
          <a:custGeom>
            <a:avLst/>
            <a:gdLst/>
            <a:ahLst/>
            <a:cxnLst/>
            <a:rect l="0" t="0" r="0" b="0"/>
            <a:pathLst>
              <a:path w="847726" h="28576">
                <a:moveTo>
                  <a:pt x="0" y="0"/>
                </a:moveTo>
                <a:lnTo>
                  <a:pt x="0" y="0"/>
                </a:lnTo>
                <a:lnTo>
                  <a:pt x="41940" y="0"/>
                </a:lnTo>
                <a:lnTo>
                  <a:pt x="85978" y="0"/>
                </a:lnTo>
                <a:lnTo>
                  <a:pt x="125322" y="0"/>
                </a:lnTo>
                <a:lnTo>
                  <a:pt x="168766" y="0"/>
                </a:lnTo>
                <a:lnTo>
                  <a:pt x="209020" y="2822"/>
                </a:lnTo>
                <a:lnTo>
                  <a:pt x="229423" y="5488"/>
                </a:lnTo>
                <a:lnTo>
                  <a:pt x="274193" y="1398"/>
                </a:lnTo>
                <a:lnTo>
                  <a:pt x="318980" y="276"/>
                </a:lnTo>
                <a:lnTo>
                  <a:pt x="359930" y="6600"/>
                </a:lnTo>
                <a:lnTo>
                  <a:pt x="401247" y="9140"/>
                </a:lnTo>
                <a:lnTo>
                  <a:pt x="440293" y="17013"/>
                </a:lnTo>
                <a:lnTo>
                  <a:pt x="481730" y="18648"/>
                </a:lnTo>
                <a:lnTo>
                  <a:pt x="518208" y="23987"/>
                </a:lnTo>
                <a:lnTo>
                  <a:pt x="561915" y="22181"/>
                </a:lnTo>
                <a:lnTo>
                  <a:pt x="607540" y="27524"/>
                </a:lnTo>
                <a:lnTo>
                  <a:pt x="651505" y="25614"/>
                </a:lnTo>
                <a:lnTo>
                  <a:pt x="672675" y="23026"/>
                </a:lnTo>
                <a:lnTo>
                  <a:pt x="706334" y="24343"/>
                </a:lnTo>
                <a:lnTo>
                  <a:pt x="723501" y="22461"/>
                </a:lnTo>
                <a:lnTo>
                  <a:pt x="763412" y="27561"/>
                </a:lnTo>
                <a:lnTo>
                  <a:pt x="804807" y="28375"/>
                </a:lnTo>
                <a:lnTo>
                  <a:pt x="847725" y="28575"/>
                </a:lnTo>
              </a:path>
            </a:pathLst>
          </a:custGeom>
          <a:ln w="1905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876" name="SMARTInkShape-Group234">
            <a:extLst>
              <a:ext uri="{FF2B5EF4-FFF2-40B4-BE49-F238E27FC236}">
                <a16:creationId xmlns:a16="http://schemas.microsoft.com/office/drawing/2014/main" id="{94253712-2979-F28E-A4C5-D0F2C4B45488}"/>
              </a:ext>
            </a:extLst>
          </p:cNvPr>
          <p:cNvGrpSpPr/>
          <p:nvPr/>
        </p:nvGrpSpPr>
        <p:grpSpPr>
          <a:xfrm>
            <a:off x="4429125" y="4059482"/>
            <a:ext cx="1370149" cy="255344"/>
            <a:chOff x="4429125" y="4059482"/>
            <a:chExt cx="1370149" cy="255344"/>
          </a:xfrm>
        </p:grpSpPr>
        <p:sp>
          <p:nvSpPr>
            <p:cNvPr id="1863" name="SMARTInkShape-1461">
              <a:extLst>
                <a:ext uri="{FF2B5EF4-FFF2-40B4-BE49-F238E27FC236}">
                  <a16:creationId xmlns:a16="http://schemas.microsoft.com/office/drawing/2014/main" id="{0676D186-4BFE-C507-5E83-B304AD2F9576}"/>
                </a:ext>
              </a:extLst>
            </p:cNvPr>
            <p:cNvSpPr/>
            <p:nvPr>
              <p:custDataLst>
                <p:tags r:id="rId303"/>
              </p:custDataLst>
            </p:nvPr>
          </p:nvSpPr>
          <p:spPr>
            <a:xfrm>
              <a:off x="5695950" y="4143815"/>
              <a:ext cx="103324" cy="66197"/>
            </a:xfrm>
            <a:custGeom>
              <a:avLst/>
              <a:gdLst/>
              <a:ahLst/>
              <a:cxnLst/>
              <a:rect l="0" t="0" r="0" b="0"/>
              <a:pathLst>
                <a:path w="103324" h="66197">
                  <a:moveTo>
                    <a:pt x="0" y="37660"/>
                  </a:moveTo>
                  <a:lnTo>
                    <a:pt x="0" y="37660"/>
                  </a:lnTo>
                  <a:lnTo>
                    <a:pt x="25510" y="13208"/>
                  </a:lnTo>
                  <a:lnTo>
                    <a:pt x="38122" y="7077"/>
                  </a:lnTo>
                  <a:lnTo>
                    <a:pt x="41290" y="4572"/>
                  </a:lnTo>
                  <a:lnTo>
                    <a:pt x="50454" y="1787"/>
                  </a:lnTo>
                  <a:lnTo>
                    <a:pt x="68527" y="0"/>
                  </a:lnTo>
                  <a:lnTo>
                    <a:pt x="71084" y="911"/>
                  </a:lnTo>
                  <a:lnTo>
                    <a:pt x="72791" y="2578"/>
                  </a:lnTo>
                  <a:lnTo>
                    <a:pt x="73926" y="4747"/>
                  </a:lnTo>
                  <a:lnTo>
                    <a:pt x="75743" y="6193"/>
                  </a:lnTo>
                  <a:lnTo>
                    <a:pt x="84201" y="8704"/>
                  </a:lnTo>
                  <a:lnTo>
                    <a:pt x="90331" y="14028"/>
                  </a:lnTo>
                  <a:lnTo>
                    <a:pt x="93064" y="19396"/>
                  </a:lnTo>
                  <a:lnTo>
                    <a:pt x="93792" y="22309"/>
                  </a:lnTo>
                  <a:lnTo>
                    <a:pt x="103323" y="35824"/>
                  </a:lnTo>
                  <a:lnTo>
                    <a:pt x="102748" y="37495"/>
                  </a:lnTo>
                  <a:lnTo>
                    <a:pt x="97942" y="44902"/>
                  </a:lnTo>
                  <a:lnTo>
                    <a:pt x="96446" y="50756"/>
                  </a:lnTo>
                  <a:lnTo>
                    <a:pt x="94989" y="52741"/>
                  </a:lnTo>
                  <a:lnTo>
                    <a:pt x="92960" y="54064"/>
                  </a:lnTo>
                  <a:lnTo>
                    <a:pt x="65637" y="64017"/>
                  </a:lnTo>
                  <a:lnTo>
                    <a:pt x="30603" y="66196"/>
                  </a:lnTo>
                  <a:lnTo>
                    <a:pt x="18993" y="56532"/>
                  </a:lnTo>
                  <a:lnTo>
                    <a:pt x="9525" y="47185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64" name="SMARTInkShape-1462">
              <a:extLst>
                <a:ext uri="{FF2B5EF4-FFF2-40B4-BE49-F238E27FC236}">
                  <a16:creationId xmlns:a16="http://schemas.microsoft.com/office/drawing/2014/main" id="{9B42D6DE-BFC7-2E0B-8517-9B95EA7FB22B}"/>
                </a:ext>
              </a:extLst>
            </p:cNvPr>
            <p:cNvSpPr/>
            <p:nvPr>
              <p:custDataLst>
                <p:tags r:id="rId304"/>
              </p:custDataLst>
            </p:nvPr>
          </p:nvSpPr>
          <p:spPr>
            <a:xfrm>
              <a:off x="5676900" y="4144699"/>
              <a:ext cx="19051" cy="160602"/>
            </a:xfrm>
            <a:custGeom>
              <a:avLst/>
              <a:gdLst/>
              <a:ahLst/>
              <a:cxnLst/>
              <a:rect l="0" t="0" r="0" b="0"/>
              <a:pathLst>
                <a:path w="19051" h="160602">
                  <a:moveTo>
                    <a:pt x="19050" y="8201"/>
                  </a:moveTo>
                  <a:lnTo>
                    <a:pt x="19050" y="8201"/>
                  </a:lnTo>
                  <a:lnTo>
                    <a:pt x="19050" y="0"/>
                  </a:lnTo>
                  <a:lnTo>
                    <a:pt x="16228" y="40146"/>
                  </a:lnTo>
                  <a:lnTo>
                    <a:pt x="7291" y="86683"/>
                  </a:lnTo>
                  <a:lnTo>
                    <a:pt x="960" y="131268"/>
                  </a:lnTo>
                  <a:lnTo>
                    <a:pt x="0" y="160601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65" name="SMARTInkShape-1463">
              <a:extLst>
                <a:ext uri="{FF2B5EF4-FFF2-40B4-BE49-F238E27FC236}">
                  <a16:creationId xmlns:a16="http://schemas.microsoft.com/office/drawing/2014/main" id="{1601DED2-FB9F-D9F8-AFF9-5232244B3CE3}"/>
                </a:ext>
              </a:extLst>
            </p:cNvPr>
            <p:cNvSpPr/>
            <p:nvPr>
              <p:custDataLst>
                <p:tags r:id="rId305"/>
              </p:custDataLst>
            </p:nvPr>
          </p:nvSpPr>
          <p:spPr>
            <a:xfrm>
              <a:off x="5619750" y="4086225"/>
              <a:ext cx="9526" cy="19051"/>
            </a:xfrm>
            <a:custGeom>
              <a:avLst/>
              <a:gdLst/>
              <a:ahLst/>
              <a:cxnLst/>
              <a:rect l="0" t="0" r="0" b="0"/>
              <a:pathLst>
                <a:path w="9526" h="19051">
                  <a:moveTo>
                    <a:pt x="0" y="19050"/>
                  </a:moveTo>
                  <a:lnTo>
                    <a:pt x="0" y="19050"/>
                  </a:lnTo>
                  <a:lnTo>
                    <a:pt x="9525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66" name="SMARTInkShape-1464">
              <a:extLst>
                <a:ext uri="{FF2B5EF4-FFF2-40B4-BE49-F238E27FC236}">
                  <a16:creationId xmlns:a16="http://schemas.microsoft.com/office/drawing/2014/main" id="{6E7504CB-EC2F-AEF0-AC50-4B682F1B8114}"/>
                </a:ext>
              </a:extLst>
            </p:cNvPr>
            <p:cNvSpPr/>
            <p:nvPr>
              <p:custDataLst>
                <p:tags r:id="rId306"/>
              </p:custDataLst>
            </p:nvPr>
          </p:nvSpPr>
          <p:spPr>
            <a:xfrm>
              <a:off x="5581650" y="4153293"/>
              <a:ext cx="9410" cy="75808"/>
            </a:xfrm>
            <a:custGeom>
              <a:avLst/>
              <a:gdLst/>
              <a:ahLst/>
              <a:cxnLst/>
              <a:rect l="0" t="0" r="0" b="0"/>
              <a:pathLst>
                <a:path w="9410" h="75808">
                  <a:moveTo>
                    <a:pt x="0" y="9132"/>
                  </a:moveTo>
                  <a:lnTo>
                    <a:pt x="0" y="9132"/>
                  </a:lnTo>
                  <a:lnTo>
                    <a:pt x="0" y="4075"/>
                  </a:lnTo>
                  <a:lnTo>
                    <a:pt x="1058" y="2586"/>
                  </a:lnTo>
                  <a:lnTo>
                    <a:pt x="2822" y="1593"/>
                  </a:lnTo>
                  <a:lnTo>
                    <a:pt x="8201" y="0"/>
                  </a:lnTo>
                  <a:lnTo>
                    <a:pt x="8642" y="927"/>
                  </a:lnTo>
                  <a:lnTo>
                    <a:pt x="9409" y="12899"/>
                  </a:lnTo>
                  <a:lnTo>
                    <a:pt x="390" y="59163"/>
                  </a:lnTo>
                  <a:lnTo>
                    <a:pt x="0" y="75807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67" name="SMARTInkShape-1465">
              <a:extLst>
                <a:ext uri="{FF2B5EF4-FFF2-40B4-BE49-F238E27FC236}">
                  <a16:creationId xmlns:a16="http://schemas.microsoft.com/office/drawing/2014/main" id="{52BA3632-B18B-3E12-4F71-E5A12C2E252C}"/>
                </a:ext>
              </a:extLst>
            </p:cNvPr>
            <p:cNvSpPr/>
            <p:nvPr>
              <p:custDataLst>
                <p:tags r:id="rId307"/>
              </p:custDataLst>
            </p:nvPr>
          </p:nvSpPr>
          <p:spPr>
            <a:xfrm>
              <a:off x="5400675" y="4059482"/>
              <a:ext cx="104775" cy="178512"/>
            </a:xfrm>
            <a:custGeom>
              <a:avLst/>
              <a:gdLst/>
              <a:ahLst/>
              <a:cxnLst/>
              <a:rect l="0" t="0" r="0" b="0"/>
              <a:pathLst>
                <a:path w="104775" h="178512">
                  <a:moveTo>
                    <a:pt x="0" y="26743"/>
                  </a:moveTo>
                  <a:lnTo>
                    <a:pt x="0" y="26743"/>
                  </a:lnTo>
                  <a:lnTo>
                    <a:pt x="5056" y="21686"/>
                  </a:lnTo>
                  <a:lnTo>
                    <a:pt x="7539" y="16382"/>
                  </a:lnTo>
                  <a:lnTo>
                    <a:pt x="8201" y="13486"/>
                  </a:lnTo>
                  <a:lnTo>
                    <a:pt x="17610" y="0"/>
                  </a:lnTo>
                  <a:lnTo>
                    <a:pt x="18090" y="448"/>
                  </a:lnTo>
                  <a:lnTo>
                    <a:pt x="18923" y="21700"/>
                  </a:lnTo>
                  <a:lnTo>
                    <a:pt x="19024" y="62749"/>
                  </a:lnTo>
                  <a:lnTo>
                    <a:pt x="19045" y="105352"/>
                  </a:lnTo>
                  <a:lnTo>
                    <a:pt x="16227" y="136112"/>
                  </a:lnTo>
                  <a:lnTo>
                    <a:pt x="13562" y="150493"/>
                  </a:lnTo>
                  <a:lnTo>
                    <a:pt x="15895" y="164540"/>
                  </a:lnTo>
                  <a:lnTo>
                    <a:pt x="10572" y="177011"/>
                  </a:lnTo>
                  <a:lnTo>
                    <a:pt x="11281" y="177722"/>
                  </a:lnTo>
                  <a:lnTo>
                    <a:pt x="14892" y="178511"/>
                  </a:lnTo>
                  <a:lnTo>
                    <a:pt x="16278" y="177664"/>
                  </a:lnTo>
                  <a:lnTo>
                    <a:pt x="17201" y="176040"/>
                  </a:lnTo>
                  <a:lnTo>
                    <a:pt x="17818" y="173900"/>
                  </a:lnTo>
                  <a:lnTo>
                    <a:pt x="27469" y="161801"/>
                  </a:lnTo>
                  <a:lnTo>
                    <a:pt x="66518" y="119338"/>
                  </a:lnTo>
                  <a:lnTo>
                    <a:pt x="72955" y="110229"/>
                  </a:lnTo>
                  <a:lnTo>
                    <a:pt x="92069" y="97037"/>
                  </a:lnTo>
                  <a:lnTo>
                    <a:pt x="98422" y="95026"/>
                  </a:lnTo>
                  <a:lnTo>
                    <a:pt x="100541" y="95548"/>
                  </a:lnTo>
                  <a:lnTo>
                    <a:pt x="101952" y="96955"/>
                  </a:lnTo>
                  <a:lnTo>
                    <a:pt x="102893" y="98951"/>
                  </a:lnTo>
                  <a:lnTo>
                    <a:pt x="104771" y="145513"/>
                  </a:lnTo>
                  <a:lnTo>
                    <a:pt x="104774" y="154127"/>
                  </a:lnTo>
                  <a:lnTo>
                    <a:pt x="103716" y="156116"/>
                  </a:lnTo>
                  <a:lnTo>
                    <a:pt x="101952" y="157441"/>
                  </a:lnTo>
                  <a:lnTo>
                    <a:pt x="99718" y="158325"/>
                  </a:lnTo>
                  <a:lnTo>
                    <a:pt x="98228" y="159972"/>
                  </a:lnTo>
                  <a:lnTo>
                    <a:pt x="95250" y="169618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68" name="SMARTInkShape-1466">
              <a:extLst>
                <a:ext uri="{FF2B5EF4-FFF2-40B4-BE49-F238E27FC236}">
                  <a16:creationId xmlns:a16="http://schemas.microsoft.com/office/drawing/2014/main" id="{BFFF6AFC-D73A-2232-9326-D18611C47791}"/>
                </a:ext>
              </a:extLst>
            </p:cNvPr>
            <p:cNvSpPr/>
            <p:nvPr>
              <p:custDataLst>
                <p:tags r:id="rId308"/>
              </p:custDataLst>
            </p:nvPr>
          </p:nvSpPr>
          <p:spPr>
            <a:xfrm>
              <a:off x="5272636" y="4138149"/>
              <a:ext cx="125868" cy="127447"/>
            </a:xfrm>
            <a:custGeom>
              <a:avLst/>
              <a:gdLst/>
              <a:ahLst/>
              <a:cxnLst/>
              <a:rect l="0" t="0" r="0" b="0"/>
              <a:pathLst>
                <a:path w="125868" h="127447">
                  <a:moveTo>
                    <a:pt x="51839" y="14751"/>
                  </a:moveTo>
                  <a:lnTo>
                    <a:pt x="51839" y="14751"/>
                  </a:lnTo>
                  <a:lnTo>
                    <a:pt x="51839" y="9694"/>
                  </a:lnTo>
                  <a:lnTo>
                    <a:pt x="52897" y="8205"/>
                  </a:lnTo>
                  <a:lnTo>
                    <a:pt x="54661" y="7212"/>
                  </a:lnTo>
                  <a:lnTo>
                    <a:pt x="56895" y="6550"/>
                  </a:lnTo>
                  <a:lnTo>
                    <a:pt x="58384" y="5050"/>
                  </a:lnTo>
                  <a:lnTo>
                    <a:pt x="60040" y="562"/>
                  </a:lnTo>
                  <a:lnTo>
                    <a:pt x="59423" y="0"/>
                  </a:lnTo>
                  <a:lnTo>
                    <a:pt x="52439" y="3207"/>
                  </a:lnTo>
                  <a:lnTo>
                    <a:pt x="38494" y="5686"/>
                  </a:lnTo>
                  <a:lnTo>
                    <a:pt x="27189" y="12653"/>
                  </a:lnTo>
                  <a:lnTo>
                    <a:pt x="1068" y="37018"/>
                  </a:lnTo>
                  <a:lnTo>
                    <a:pt x="0" y="39121"/>
                  </a:lnTo>
                  <a:lnTo>
                    <a:pt x="346" y="40523"/>
                  </a:lnTo>
                  <a:lnTo>
                    <a:pt x="28973" y="59463"/>
                  </a:lnTo>
                  <a:lnTo>
                    <a:pt x="74369" y="78274"/>
                  </a:lnTo>
                  <a:lnTo>
                    <a:pt x="108859" y="94129"/>
                  </a:lnTo>
                  <a:lnTo>
                    <a:pt x="125867" y="116321"/>
                  </a:lnTo>
                  <a:lnTo>
                    <a:pt x="124475" y="118447"/>
                  </a:lnTo>
                  <a:lnTo>
                    <a:pt x="117282" y="123632"/>
                  </a:lnTo>
                  <a:lnTo>
                    <a:pt x="91221" y="127446"/>
                  </a:lnTo>
                  <a:lnTo>
                    <a:pt x="50022" y="121301"/>
                  </a:lnTo>
                  <a:lnTo>
                    <a:pt x="4214" y="119526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69" name="SMARTInkShape-1467">
              <a:extLst>
                <a:ext uri="{FF2B5EF4-FFF2-40B4-BE49-F238E27FC236}">
                  <a16:creationId xmlns:a16="http://schemas.microsoft.com/office/drawing/2014/main" id="{C68961C8-24AE-3BA7-D641-CB6B946D790F}"/>
                </a:ext>
              </a:extLst>
            </p:cNvPr>
            <p:cNvSpPr/>
            <p:nvPr>
              <p:custDataLst>
                <p:tags r:id="rId309"/>
              </p:custDataLst>
            </p:nvPr>
          </p:nvSpPr>
          <p:spPr>
            <a:xfrm>
              <a:off x="5048250" y="4280762"/>
              <a:ext cx="19051" cy="5489"/>
            </a:xfrm>
            <a:custGeom>
              <a:avLst/>
              <a:gdLst/>
              <a:ahLst/>
              <a:cxnLst/>
              <a:rect l="0" t="0" r="0" b="0"/>
              <a:pathLst>
                <a:path w="19051" h="5489">
                  <a:moveTo>
                    <a:pt x="0" y="5488"/>
                  </a:moveTo>
                  <a:lnTo>
                    <a:pt x="0" y="5488"/>
                  </a:lnTo>
                  <a:lnTo>
                    <a:pt x="5056" y="431"/>
                  </a:lnTo>
                  <a:lnTo>
                    <a:pt x="7604" y="0"/>
                  </a:lnTo>
                  <a:lnTo>
                    <a:pt x="10361" y="771"/>
                  </a:lnTo>
                  <a:lnTo>
                    <a:pt x="19050" y="5488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70" name="SMARTInkShape-1468">
              <a:extLst>
                <a:ext uri="{FF2B5EF4-FFF2-40B4-BE49-F238E27FC236}">
                  <a16:creationId xmlns:a16="http://schemas.microsoft.com/office/drawing/2014/main" id="{2838F329-72D9-ECCD-716E-952EC2562994}"/>
                </a:ext>
              </a:extLst>
            </p:cNvPr>
            <p:cNvSpPr/>
            <p:nvPr>
              <p:custDataLst>
                <p:tags r:id="rId310"/>
              </p:custDataLst>
            </p:nvPr>
          </p:nvSpPr>
          <p:spPr>
            <a:xfrm>
              <a:off x="4967444" y="4295775"/>
              <a:ext cx="14132" cy="9526"/>
            </a:xfrm>
            <a:custGeom>
              <a:avLst/>
              <a:gdLst/>
              <a:ahLst/>
              <a:cxnLst/>
              <a:rect l="0" t="0" r="0" b="0"/>
              <a:pathLst>
                <a:path w="14132" h="9526">
                  <a:moveTo>
                    <a:pt x="14131" y="9525"/>
                  </a:moveTo>
                  <a:lnTo>
                    <a:pt x="14131" y="9525"/>
                  </a:lnTo>
                  <a:lnTo>
                    <a:pt x="0" y="9525"/>
                  </a:lnTo>
                  <a:lnTo>
                    <a:pt x="1854" y="9525"/>
                  </a:lnTo>
                  <a:lnTo>
                    <a:pt x="2772" y="8467"/>
                  </a:lnTo>
                  <a:lnTo>
                    <a:pt x="4606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71" name="SMARTInkShape-1469">
              <a:extLst>
                <a:ext uri="{FF2B5EF4-FFF2-40B4-BE49-F238E27FC236}">
                  <a16:creationId xmlns:a16="http://schemas.microsoft.com/office/drawing/2014/main" id="{74A90002-24D9-010F-AC99-94FD47C57CA8}"/>
                </a:ext>
              </a:extLst>
            </p:cNvPr>
            <p:cNvSpPr/>
            <p:nvPr>
              <p:custDataLst>
                <p:tags r:id="rId311"/>
              </p:custDataLst>
            </p:nvPr>
          </p:nvSpPr>
          <p:spPr>
            <a:xfrm>
              <a:off x="4972050" y="4200525"/>
              <a:ext cx="133351" cy="57151"/>
            </a:xfrm>
            <a:custGeom>
              <a:avLst/>
              <a:gdLst/>
              <a:ahLst/>
              <a:cxnLst/>
              <a:rect l="0" t="0" r="0" b="0"/>
              <a:pathLst>
                <a:path w="133351" h="57151">
                  <a:moveTo>
                    <a:pt x="0" y="57150"/>
                  </a:moveTo>
                  <a:lnTo>
                    <a:pt x="0" y="57150"/>
                  </a:lnTo>
                  <a:lnTo>
                    <a:pt x="0" y="52093"/>
                  </a:lnTo>
                  <a:lnTo>
                    <a:pt x="2117" y="50604"/>
                  </a:lnTo>
                  <a:lnTo>
                    <a:pt x="14151" y="47449"/>
                  </a:lnTo>
                  <a:lnTo>
                    <a:pt x="28234" y="40260"/>
                  </a:lnTo>
                  <a:lnTo>
                    <a:pt x="31522" y="39540"/>
                  </a:lnTo>
                  <a:lnTo>
                    <a:pt x="68520" y="20804"/>
                  </a:lnTo>
                  <a:lnTo>
                    <a:pt x="82288" y="18338"/>
                  </a:lnTo>
                  <a:lnTo>
                    <a:pt x="95198" y="11580"/>
                  </a:lnTo>
                  <a:lnTo>
                    <a:pt x="98391" y="10895"/>
                  </a:lnTo>
                  <a:lnTo>
                    <a:pt x="112176" y="3249"/>
                  </a:lnTo>
                  <a:lnTo>
                    <a:pt x="133350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72" name="SMARTInkShape-1470">
              <a:extLst>
                <a:ext uri="{FF2B5EF4-FFF2-40B4-BE49-F238E27FC236}">
                  <a16:creationId xmlns:a16="http://schemas.microsoft.com/office/drawing/2014/main" id="{9B8249B8-42EE-A523-26D1-CC13C4F2DE92}"/>
                </a:ext>
              </a:extLst>
            </p:cNvPr>
            <p:cNvSpPr/>
            <p:nvPr>
              <p:custDataLst>
                <p:tags r:id="rId312"/>
              </p:custDataLst>
            </p:nvPr>
          </p:nvSpPr>
          <p:spPr>
            <a:xfrm>
              <a:off x="4933950" y="4095838"/>
              <a:ext cx="123826" cy="92744"/>
            </a:xfrm>
            <a:custGeom>
              <a:avLst/>
              <a:gdLst/>
              <a:ahLst/>
              <a:cxnLst/>
              <a:rect l="0" t="0" r="0" b="0"/>
              <a:pathLst>
                <a:path w="123826" h="92744">
                  <a:moveTo>
                    <a:pt x="0" y="28487"/>
                  </a:moveTo>
                  <a:lnTo>
                    <a:pt x="0" y="28487"/>
                  </a:lnTo>
                  <a:lnTo>
                    <a:pt x="5056" y="23430"/>
                  </a:lnTo>
                  <a:lnTo>
                    <a:pt x="10361" y="20948"/>
                  </a:lnTo>
                  <a:lnTo>
                    <a:pt x="13257" y="20286"/>
                  </a:lnTo>
                  <a:lnTo>
                    <a:pt x="15188" y="20903"/>
                  </a:lnTo>
                  <a:lnTo>
                    <a:pt x="16475" y="22373"/>
                  </a:lnTo>
                  <a:lnTo>
                    <a:pt x="26363" y="48673"/>
                  </a:lnTo>
                  <a:lnTo>
                    <a:pt x="28138" y="73161"/>
                  </a:lnTo>
                  <a:lnTo>
                    <a:pt x="25559" y="82915"/>
                  </a:lnTo>
                  <a:lnTo>
                    <a:pt x="20336" y="92743"/>
                  </a:lnTo>
                  <a:lnTo>
                    <a:pt x="20966" y="92491"/>
                  </a:lnTo>
                  <a:lnTo>
                    <a:pt x="24487" y="89389"/>
                  </a:lnTo>
                  <a:lnTo>
                    <a:pt x="26759" y="81660"/>
                  </a:lnTo>
                  <a:lnTo>
                    <a:pt x="27364" y="76636"/>
                  </a:lnTo>
                  <a:lnTo>
                    <a:pt x="33681" y="65408"/>
                  </a:lnTo>
                  <a:lnTo>
                    <a:pt x="63328" y="22287"/>
                  </a:lnTo>
                  <a:lnTo>
                    <a:pt x="72973" y="7482"/>
                  </a:lnTo>
                  <a:lnTo>
                    <a:pt x="83837" y="909"/>
                  </a:lnTo>
                  <a:lnTo>
                    <a:pt x="93761" y="0"/>
                  </a:lnTo>
                  <a:lnTo>
                    <a:pt x="108377" y="13177"/>
                  </a:lnTo>
                  <a:lnTo>
                    <a:pt x="111668" y="22035"/>
                  </a:lnTo>
                  <a:lnTo>
                    <a:pt x="114188" y="31970"/>
                  </a:lnTo>
                  <a:lnTo>
                    <a:pt x="123825" y="47537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73" name="SMARTInkShape-1471">
              <a:extLst>
                <a:ext uri="{FF2B5EF4-FFF2-40B4-BE49-F238E27FC236}">
                  <a16:creationId xmlns:a16="http://schemas.microsoft.com/office/drawing/2014/main" id="{B02622C8-A0A1-FE2C-2387-27C346D2C205}"/>
                </a:ext>
              </a:extLst>
            </p:cNvPr>
            <p:cNvSpPr/>
            <p:nvPr>
              <p:custDataLst>
                <p:tags r:id="rId313"/>
              </p:custDataLst>
            </p:nvPr>
          </p:nvSpPr>
          <p:spPr>
            <a:xfrm>
              <a:off x="4810125" y="4086662"/>
              <a:ext cx="9526" cy="228164"/>
            </a:xfrm>
            <a:custGeom>
              <a:avLst/>
              <a:gdLst/>
              <a:ahLst/>
              <a:cxnLst/>
              <a:rect l="0" t="0" r="0" b="0"/>
              <a:pathLst>
                <a:path w="9526" h="228164">
                  <a:moveTo>
                    <a:pt x="0" y="28138"/>
                  </a:moveTo>
                  <a:lnTo>
                    <a:pt x="0" y="28138"/>
                  </a:lnTo>
                  <a:lnTo>
                    <a:pt x="5056" y="23081"/>
                  </a:lnTo>
                  <a:lnTo>
                    <a:pt x="7539" y="17777"/>
                  </a:lnTo>
                  <a:lnTo>
                    <a:pt x="9515" y="0"/>
                  </a:lnTo>
                  <a:lnTo>
                    <a:pt x="9525" y="36229"/>
                  </a:lnTo>
                  <a:lnTo>
                    <a:pt x="9525" y="75926"/>
                  </a:lnTo>
                  <a:lnTo>
                    <a:pt x="9525" y="116146"/>
                  </a:lnTo>
                  <a:lnTo>
                    <a:pt x="9525" y="161116"/>
                  </a:lnTo>
                  <a:lnTo>
                    <a:pt x="9525" y="207013"/>
                  </a:lnTo>
                  <a:lnTo>
                    <a:pt x="9525" y="228163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74" name="SMARTInkShape-1472">
              <a:extLst>
                <a:ext uri="{FF2B5EF4-FFF2-40B4-BE49-F238E27FC236}">
                  <a16:creationId xmlns:a16="http://schemas.microsoft.com/office/drawing/2014/main" id="{9955CAD4-39B7-2FAA-53F6-CB2C45702B32}"/>
                </a:ext>
              </a:extLst>
            </p:cNvPr>
            <p:cNvSpPr/>
            <p:nvPr>
              <p:custDataLst>
                <p:tags r:id="rId314"/>
              </p:custDataLst>
            </p:nvPr>
          </p:nvSpPr>
          <p:spPr>
            <a:xfrm>
              <a:off x="4619843" y="4148281"/>
              <a:ext cx="161708" cy="109341"/>
            </a:xfrm>
            <a:custGeom>
              <a:avLst/>
              <a:gdLst/>
              <a:ahLst/>
              <a:cxnLst/>
              <a:rect l="0" t="0" r="0" b="0"/>
              <a:pathLst>
                <a:path w="161708" h="109341">
                  <a:moveTo>
                    <a:pt x="18832" y="33194"/>
                  </a:moveTo>
                  <a:lnTo>
                    <a:pt x="18832" y="33194"/>
                  </a:lnTo>
                  <a:lnTo>
                    <a:pt x="23888" y="38251"/>
                  </a:lnTo>
                  <a:lnTo>
                    <a:pt x="29193" y="40733"/>
                  </a:lnTo>
                  <a:lnTo>
                    <a:pt x="41222" y="42326"/>
                  </a:lnTo>
                  <a:lnTo>
                    <a:pt x="87122" y="32996"/>
                  </a:lnTo>
                  <a:lnTo>
                    <a:pt x="99979" y="25844"/>
                  </a:lnTo>
                  <a:lnTo>
                    <a:pt x="112017" y="15894"/>
                  </a:lnTo>
                  <a:lnTo>
                    <a:pt x="113163" y="12100"/>
                  </a:lnTo>
                  <a:lnTo>
                    <a:pt x="113470" y="9606"/>
                  </a:lnTo>
                  <a:lnTo>
                    <a:pt x="112616" y="7944"/>
                  </a:lnTo>
                  <a:lnTo>
                    <a:pt x="110988" y="6836"/>
                  </a:lnTo>
                  <a:lnTo>
                    <a:pt x="90658" y="0"/>
                  </a:lnTo>
                  <a:lnTo>
                    <a:pt x="74038" y="96"/>
                  </a:lnTo>
                  <a:lnTo>
                    <a:pt x="42555" y="8782"/>
                  </a:lnTo>
                  <a:lnTo>
                    <a:pt x="8145" y="35132"/>
                  </a:lnTo>
                  <a:lnTo>
                    <a:pt x="3498" y="44991"/>
                  </a:lnTo>
                  <a:lnTo>
                    <a:pt x="0" y="75957"/>
                  </a:lnTo>
                  <a:lnTo>
                    <a:pt x="2701" y="86772"/>
                  </a:lnTo>
                  <a:lnTo>
                    <a:pt x="4903" y="91138"/>
                  </a:lnTo>
                  <a:lnTo>
                    <a:pt x="12994" y="98811"/>
                  </a:lnTo>
                  <a:lnTo>
                    <a:pt x="22588" y="104690"/>
                  </a:lnTo>
                  <a:lnTo>
                    <a:pt x="34997" y="108001"/>
                  </a:lnTo>
                  <a:lnTo>
                    <a:pt x="79322" y="109340"/>
                  </a:lnTo>
                  <a:lnTo>
                    <a:pt x="116508" y="106564"/>
                  </a:lnTo>
                  <a:lnTo>
                    <a:pt x="137732" y="99031"/>
                  </a:lnTo>
                  <a:lnTo>
                    <a:pt x="161707" y="90344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75" name="SMARTInkShape-1473">
              <a:extLst>
                <a:ext uri="{FF2B5EF4-FFF2-40B4-BE49-F238E27FC236}">
                  <a16:creationId xmlns:a16="http://schemas.microsoft.com/office/drawing/2014/main" id="{8C19B518-7665-E3B9-0AB9-BB16D661E74C}"/>
                </a:ext>
              </a:extLst>
            </p:cNvPr>
            <p:cNvSpPr/>
            <p:nvPr>
              <p:custDataLst>
                <p:tags r:id="rId315"/>
              </p:custDataLst>
            </p:nvPr>
          </p:nvSpPr>
          <p:spPr>
            <a:xfrm>
              <a:off x="4429125" y="4143883"/>
              <a:ext cx="161926" cy="136469"/>
            </a:xfrm>
            <a:custGeom>
              <a:avLst/>
              <a:gdLst/>
              <a:ahLst/>
              <a:cxnLst/>
              <a:rect l="0" t="0" r="0" b="0"/>
              <a:pathLst>
                <a:path w="161926" h="136469">
                  <a:moveTo>
                    <a:pt x="0" y="18542"/>
                  </a:moveTo>
                  <a:lnTo>
                    <a:pt x="0" y="18542"/>
                  </a:lnTo>
                  <a:lnTo>
                    <a:pt x="16247" y="3354"/>
                  </a:lnTo>
                  <a:lnTo>
                    <a:pt x="25510" y="636"/>
                  </a:lnTo>
                  <a:lnTo>
                    <a:pt x="31798" y="0"/>
                  </a:lnTo>
                  <a:lnTo>
                    <a:pt x="38122" y="2540"/>
                  </a:lnTo>
                  <a:lnTo>
                    <a:pt x="41290" y="4699"/>
                  </a:lnTo>
                  <a:lnTo>
                    <a:pt x="60327" y="43354"/>
                  </a:lnTo>
                  <a:lnTo>
                    <a:pt x="65421" y="88864"/>
                  </a:lnTo>
                  <a:lnTo>
                    <a:pt x="66117" y="106593"/>
                  </a:lnTo>
                  <a:lnTo>
                    <a:pt x="64187" y="113226"/>
                  </a:lnTo>
                  <a:lnTo>
                    <a:pt x="45168" y="135106"/>
                  </a:lnTo>
                  <a:lnTo>
                    <a:pt x="41754" y="136468"/>
                  </a:lnTo>
                  <a:lnTo>
                    <a:pt x="38418" y="136318"/>
                  </a:lnTo>
                  <a:lnTo>
                    <a:pt x="35137" y="135159"/>
                  </a:lnTo>
                  <a:lnTo>
                    <a:pt x="32950" y="132270"/>
                  </a:lnTo>
                  <a:lnTo>
                    <a:pt x="30519" y="123415"/>
                  </a:lnTo>
                  <a:lnTo>
                    <a:pt x="29151" y="106530"/>
                  </a:lnTo>
                  <a:lnTo>
                    <a:pt x="33801" y="83065"/>
                  </a:lnTo>
                  <a:lnTo>
                    <a:pt x="41834" y="70855"/>
                  </a:lnTo>
                  <a:lnTo>
                    <a:pt x="72459" y="44363"/>
                  </a:lnTo>
                  <a:lnTo>
                    <a:pt x="103196" y="33366"/>
                  </a:lnTo>
                  <a:lnTo>
                    <a:pt x="161925" y="18542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884" name="SMARTInkShape-Group235">
            <a:extLst>
              <a:ext uri="{FF2B5EF4-FFF2-40B4-BE49-F238E27FC236}">
                <a16:creationId xmlns:a16="http://schemas.microsoft.com/office/drawing/2014/main" id="{8D674614-A030-8193-C286-84DC5336C8EC}"/>
              </a:ext>
            </a:extLst>
          </p:cNvPr>
          <p:cNvGrpSpPr/>
          <p:nvPr/>
        </p:nvGrpSpPr>
        <p:grpSpPr>
          <a:xfrm>
            <a:off x="7720110" y="3781425"/>
            <a:ext cx="938116" cy="180976"/>
            <a:chOff x="7720110" y="3781425"/>
            <a:chExt cx="938116" cy="180976"/>
          </a:xfrm>
        </p:grpSpPr>
        <p:sp>
          <p:nvSpPr>
            <p:cNvPr id="1877" name="SMARTInkShape-1474">
              <a:extLst>
                <a:ext uri="{FF2B5EF4-FFF2-40B4-BE49-F238E27FC236}">
                  <a16:creationId xmlns:a16="http://schemas.microsoft.com/office/drawing/2014/main" id="{C53E7162-9604-A631-A434-43895CABF743}"/>
                </a:ext>
              </a:extLst>
            </p:cNvPr>
            <p:cNvSpPr/>
            <p:nvPr>
              <p:custDataLst>
                <p:tags r:id="rId296"/>
              </p:custDataLst>
            </p:nvPr>
          </p:nvSpPr>
          <p:spPr>
            <a:xfrm>
              <a:off x="8486775" y="3810034"/>
              <a:ext cx="171451" cy="136127"/>
            </a:xfrm>
            <a:custGeom>
              <a:avLst/>
              <a:gdLst/>
              <a:ahLst/>
              <a:cxnLst/>
              <a:rect l="0" t="0" r="0" b="0"/>
              <a:pathLst>
                <a:path w="171451" h="136127">
                  <a:moveTo>
                    <a:pt x="0" y="9491"/>
                  </a:moveTo>
                  <a:lnTo>
                    <a:pt x="0" y="9491"/>
                  </a:lnTo>
                  <a:lnTo>
                    <a:pt x="5056" y="9491"/>
                  </a:lnTo>
                  <a:lnTo>
                    <a:pt x="10361" y="6669"/>
                  </a:lnTo>
                  <a:lnTo>
                    <a:pt x="16246" y="2945"/>
                  </a:lnTo>
                  <a:lnTo>
                    <a:pt x="28649" y="555"/>
                  </a:lnTo>
                  <a:lnTo>
                    <a:pt x="50804" y="0"/>
                  </a:lnTo>
                  <a:lnTo>
                    <a:pt x="59973" y="5626"/>
                  </a:lnTo>
                  <a:lnTo>
                    <a:pt x="68989" y="14123"/>
                  </a:lnTo>
                  <a:lnTo>
                    <a:pt x="75121" y="26974"/>
                  </a:lnTo>
                  <a:lnTo>
                    <a:pt x="82112" y="51007"/>
                  </a:lnTo>
                  <a:lnTo>
                    <a:pt x="83596" y="82352"/>
                  </a:lnTo>
                  <a:lnTo>
                    <a:pt x="75930" y="125335"/>
                  </a:lnTo>
                  <a:lnTo>
                    <a:pt x="71494" y="134355"/>
                  </a:lnTo>
                  <a:lnTo>
                    <a:pt x="67772" y="136126"/>
                  </a:lnTo>
                  <a:lnTo>
                    <a:pt x="57989" y="135270"/>
                  </a:lnTo>
                  <a:lnTo>
                    <a:pt x="54535" y="133561"/>
                  </a:lnTo>
                  <a:lnTo>
                    <a:pt x="52232" y="131362"/>
                  </a:lnTo>
                  <a:lnTo>
                    <a:pt x="50695" y="128839"/>
                  </a:lnTo>
                  <a:lnTo>
                    <a:pt x="51812" y="120390"/>
                  </a:lnTo>
                  <a:lnTo>
                    <a:pt x="66209" y="87606"/>
                  </a:lnTo>
                  <a:lnTo>
                    <a:pt x="77405" y="73137"/>
                  </a:lnTo>
                  <a:lnTo>
                    <a:pt x="108109" y="51621"/>
                  </a:lnTo>
                  <a:lnTo>
                    <a:pt x="127047" y="42553"/>
                  </a:lnTo>
                  <a:lnTo>
                    <a:pt x="171450" y="38066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78" name="SMARTInkShape-1475">
              <a:extLst>
                <a:ext uri="{FF2B5EF4-FFF2-40B4-BE49-F238E27FC236}">
                  <a16:creationId xmlns:a16="http://schemas.microsoft.com/office/drawing/2014/main" id="{F4AF40B7-F5A1-648A-AACC-87AB69A04138}"/>
                </a:ext>
              </a:extLst>
            </p:cNvPr>
            <p:cNvSpPr/>
            <p:nvPr>
              <p:custDataLst>
                <p:tags r:id="rId297"/>
              </p:custDataLst>
            </p:nvPr>
          </p:nvSpPr>
          <p:spPr>
            <a:xfrm>
              <a:off x="8315885" y="3859342"/>
              <a:ext cx="132791" cy="79240"/>
            </a:xfrm>
            <a:custGeom>
              <a:avLst/>
              <a:gdLst/>
              <a:ahLst/>
              <a:cxnLst/>
              <a:rect l="0" t="0" r="0" b="0"/>
              <a:pathLst>
                <a:path w="132791" h="79240">
                  <a:moveTo>
                    <a:pt x="66115" y="17333"/>
                  </a:moveTo>
                  <a:lnTo>
                    <a:pt x="66115" y="17333"/>
                  </a:lnTo>
                  <a:lnTo>
                    <a:pt x="75249" y="17333"/>
                  </a:lnTo>
                  <a:lnTo>
                    <a:pt x="75524" y="12276"/>
                  </a:lnTo>
                  <a:lnTo>
                    <a:pt x="72767" y="6972"/>
                  </a:lnTo>
                  <a:lnTo>
                    <a:pt x="70550" y="4076"/>
                  </a:lnTo>
                  <a:lnTo>
                    <a:pt x="65264" y="858"/>
                  </a:lnTo>
                  <a:lnTo>
                    <a:pt x="62372" y="0"/>
                  </a:lnTo>
                  <a:lnTo>
                    <a:pt x="53516" y="1868"/>
                  </a:lnTo>
                  <a:lnTo>
                    <a:pt x="28582" y="10109"/>
                  </a:lnTo>
                  <a:lnTo>
                    <a:pt x="21917" y="16239"/>
                  </a:lnTo>
                  <a:lnTo>
                    <a:pt x="5823" y="43425"/>
                  </a:lnTo>
                  <a:lnTo>
                    <a:pt x="0" y="70781"/>
                  </a:lnTo>
                  <a:lnTo>
                    <a:pt x="2510" y="75660"/>
                  </a:lnTo>
                  <a:lnTo>
                    <a:pt x="4662" y="78443"/>
                  </a:lnTo>
                  <a:lnTo>
                    <a:pt x="7155" y="79239"/>
                  </a:lnTo>
                  <a:lnTo>
                    <a:pt x="9876" y="78713"/>
                  </a:lnTo>
                  <a:lnTo>
                    <a:pt x="26901" y="70262"/>
                  </a:lnTo>
                  <a:lnTo>
                    <a:pt x="35634" y="61671"/>
                  </a:lnTo>
                  <a:lnTo>
                    <a:pt x="70450" y="16147"/>
                  </a:lnTo>
                  <a:lnTo>
                    <a:pt x="75438" y="8133"/>
                  </a:lnTo>
                  <a:lnTo>
                    <a:pt x="70523" y="12961"/>
                  </a:lnTo>
                  <a:lnTo>
                    <a:pt x="68074" y="18212"/>
                  </a:lnTo>
                  <a:lnTo>
                    <a:pt x="66230" y="39610"/>
                  </a:lnTo>
                  <a:lnTo>
                    <a:pt x="68988" y="45931"/>
                  </a:lnTo>
                  <a:lnTo>
                    <a:pt x="72683" y="52268"/>
                  </a:lnTo>
                  <a:lnTo>
                    <a:pt x="74326" y="58612"/>
                  </a:lnTo>
                  <a:lnTo>
                    <a:pt x="76881" y="60728"/>
                  </a:lnTo>
                  <a:lnTo>
                    <a:pt x="85364" y="63077"/>
                  </a:lnTo>
                  <a:lnTo>
                    <a:pt x="132790" y="64958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79" name="SMARTInkShape-1476">
              <a:extLst>
                <a:ext uri="{FF2B5EF4-FFF2-40B4-BE49-F238E27FC236}">
                  <a16:creationId xmlns:a16="http://schemas.microsoft.com/office/drawing/2014/main" id="{C6411169-DC9A-76FC-75E3-39A7B6478209}"/>
                </a:ext>
              </a:extLst>
            </p:cNvPr>
            <p:cNvSpPr/>
            <p:nvPr>
              <p:custDataLst>
                <p:tags r:id="rId298"/>
              </p:custDataLst>
            </p:nvPr>
          </p:nvSpPr>
          <p:spPr>
            <a:xfrm>
              <a:off x="8146343" y="3868628"/>
              <a:ext cx="100271" cy="84248"/>
            </a:xfrm>
            <a:custGeom>
              <a:avLst/>
              <a:gdLst/>
              <a:ahLst/>
              <a:cxnLst/>
              <a:rect l="0" t="0" r="0" b="0"/>
              <a:pathLst>
                <a:path w="100271" h="84248">
                  <a:moveTo>
                    <a:pt x="7057" y="46147"/>
                  </a:moveTo>
                  <a:lnTo>
                    <a:pt x="7057" y="46147"/>
                  </a:lnTo>
                  <a:lnTo>
                    <a:pt x="52770" y="31958"/>
                  </a:lnTo>
                  <a:lnTo>
                    <a:pt x="80602" y="24915"/>
                  </a:lnTo>
                  <a:lnTo>
                    <a:pt x="100270" y="9801"/>
                  </a:lnTo>
                  <a:lnTo>
                    <a:pt x="99891" y="8158"/>
                  </a:lnTo>
                  <a:lnTo>
                    <a:pt x="96647" y="3510"/>
                  </a:lnTo>
                  <a:lnTo>
                    <a:pt x="88854" y="739"/>
                  </a:lnTo>
                  <a:lnTo>
                    <a:pt x="83814" y="0"/>
                  </a:lnTo>
                  <a:lnTo>
                    <a:pt x="53970" y="6418"/>
                  </a:lnTo>
                  <a:lnTo>
                    <a:pt x="20082" y="20950"/>
                  </a:lnTo>
                  <a:lnTo>
                    <a:pt x="10024" y="32832"/>
                  </a:lnTo>
                  <a:lnTo>
                    <a:pt x="0" y="51160"/>
                  </a:lnTo>
                  <a:lnTo>
                    <a:pt x="1451" y="59311"/>
                  </a:lnTo>
                  <a:lnTo>
                    <a:pt x="8219" y="72978"/>
                  </a:lnTo>
                  <a:lnTo>
                    <a:pt x="11006" y="76734"/>
                  </a:lnTo>
                  <a:lnTo>
                    <a:pt x="14981" y="79238"/>
                  </a:lnTo>
                  <a:lnTo>
                    <a:pt x="25043" y="82021"/>
                  </a:lnTo>
                  <a:lnTo>
                    <a:pt x="92782" y="84247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80" name="SMARTInkShape-1477">
              <a:extLst>
                <a:ext uri="{FF2B5EF4-FFF2-40B4-BE49-F238E27FC236}">
                  <a16:creationId xmlns:a16="http://schemas.microsoft.com/office/drawing/2014/main" id="{FB17A1EC-C347-F526-53F5-1CEC79FDD3C9}"/>
                </a:ext>
              </a:extLst>
            </p:cNvPr>
            <p:cNvSpPr/>
            <p:nvPr>
              <p:custDataLst>
                <p:tags r:id="rId299"/>
              </p:custDataLst>
            </p:nvPr>
          </p:nvSpPr>
          <p:spPr>
            <a:xfrm>
              <a:off x="7905750" y="3859100"/>
              <a:ext cx="171451" cy="103301"/>
            </a:xfrm>
            <a:custGeom>
              <a:avLst/>
              <a:gdLst/>
              <a:ahLst/>
              <a:cxnLst/>
              <a:rect l="0" t="0" r="0" b="0"/>
              <a:pathLst>
                <a:path w="171451" h="103301">
                  <a:moveTo>
                    <a:pt x="0" y="27100"/>
                  </a:moveTo>
                  <a:lnTo>
                    <a:pt x="0" y="27100"/>
                  </a:lnTo>
                  <a:lnTo>
                    <a:pt x="13257" y="13843"/>
                  </a:lnTo>
                  <a:lnTo>
                    <a:pt x="22120" y="10625"/>
                  </a:lnTo>
                  <a:lnTo>
                    <a:pt x="27446" y="9767"/>
                  </a:lnTo>
                  <a:lnTo>
                    <a:pt x="30997" y="8136"/>
                  </a:lnTo>
                  <a:lnTo>
                    <a:pt x="33365" y="5991"/>
                  </a:lnTo>
                  <a:lnTo>
                    <a:pt x="34944" y="3502"/>
                  </a:lnTo>
                  <a:lnTo>
                    <a:pt x="37054" y="1843"/>
                  </a:lnTo>
                  <a:lnTo>
                    <a:pt x="42221" y="0"/>
                  </a:lnTo>
                  <a:lnTo>
                    <a:pt x="45081" y="566"/>
                  </a:lnTo>
                  <a:lnTo>
                    <a:pt x="51081" y="4018"/>
                  </a:lnTo>
                  <a:lnTo>
                    <a:pt x="53105" y="6421"/>
                  </a:lnTo>
                  <a:lnTo>
                    <a:pt x="55352" y="11912"/>
                  </a:lnTo>
                  <a:lnTo>
                    <a:pt x="57103" y="57152"/>
                  </a:lnTo>
                  <a:lnTo>
                    <a:pt x="57149" y="74546"/>
                  </a:lnTo>
                  <a:lnTo>
                    <a:pt x="62206" y="74672"/>
                  </a:lnTo>
                  <a:lnTo>
                    <a:pt x="67511" y="71879"/>
                  </a:lnTo>
                  <a:lnTo>
                    <a:pt x="107296" y="41630"/>
                  </a:lnTo>
                  <a:lnTo>
                    <a:pt x="131552" y="32228"/>
                  </a:lnTo>
                  <a:lnTo>
                    <a:pt x="135327" y="29460"/>
                  </a:lnTo>
                  <a:lnTo>
                    <a:pt x="141698" y="21567"/>
                  </a:lnTo>
                  <a:lnTo>
                    <a:pt x="146938" y="19349"/>
                  </a:lnTo>
                  <a:lnTo>
                    <a:pt x="155838" y="18101"/>
                  </a:lnTo>
                  <a:lnTo>
                    <a:pt x="157867" y="18984"/>
                  </a:lnTo>
                  <a:lnTo>
                    <a:pt x="159221" y="20631"/>
                  </a:lnTo>
                  <a:lnTo>
                    <a:pt x="169968" y="48180"/>
                  </a:lnTo>
                  <a:lnTo>
                    <a:pt x="171320" y="73331"/>
                  </a:lnTo>
                  <a:lnTo>
                    <a:pt x="168570" y="82220"/>
                  </a:lnTo>
                  <a:lnTo>
                    <a:pt x="164878" y="89697"/>
                  </a:lnTo>
                  <a:lnTo>
                    <a:pt x="163237" y="96549"/>
                  </a:lnTo>
                  <a:lnTo>
                    <a:pt x="163858" y="98799"/>
                  </a:lnTo>
                  <a:lnTo>
                    <a:pt x="171450" y="10330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81" name="SMARTInkShape-1478">
              <a:extLst>
                <a:ext uri="{FF2B5EF4-FFF2-40B4-BE49-F238E27FC236}">
                  <a16:creationId xmlns:a16="http://schemas.microsoft.com/office/drawing/2014/main" id="{132A3753-9DCA-4F52-4AE6-2E9E8A87F2C2}"/>
                </a:ext>
              </a:extLst>
            </p:cNvPr>
            <p:cNvSpPr/>
            <p:nvPr>
              <p:custDataLst>
                <p:tags r:id="rId300"/>
              </p:custDataLst>
            </p:nvPr>
          </p:nvSpPr>
          <p:spPr>
            <a:xfrm>
              <a:off x="7848600" y="3810000"/>
              <a:ext cx="9526" cy="19051"/>
            </a:xfrm>
            <a:custGeom>
              <a:avLst/>
              <a:gdLst/>
              <a:ahLst/>
              <a:cxnLst/>
              <a:rect l="0" t="0" r="0" b="0"/>
              <a:pathLst>
                <a:path w="9526" h="19051">
                  <a:moveTo>
                    <a:pt x="0" y="19050"/>
                  </a:moveTo>
                  <a:lnTo>
                    <a:pt x="0" y="19050"/>
                  </a:lnTo>
                  <a:lnTo>
                    <a:pt x="0" y="2648"/>
                  </a:lnTo>
                  <a:lnTo>
                    <a:pt x="1058" y="1765"/>
                  </a:lnTo>
                  <a:lnTo>
                    <a:pt x="9525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82" name="SMARTInkShape-1479">
              <a:extLst>
                <a:ext uri="{FF2B5EF4-FFF2-40B4-BE49-F238E27FC236}">
                  <a16:creationId xmlns:a16="http://schemas.microsoft.com/office/drawing/2014/main" id="{4B72C5C9-7233-EF22-1522-911E98AC7D7B}"/>
                </a:ext>
              </a:extLst>
            </p:cNvPr>
            <p:cNvSpPr/>
            <p:nvPr>
              <p:custDataLst>
                <p:tags r:id="rId301"/>
              </p:custDataLst>
            </p:nvPr>
          </p:nvSpPr>
          <p:spPr>
            <a:xfrm>
              <a:off x="7821462" y="3876675"/>
              <a:ext cx="17223" cy="76201"/>
            </a:xfrm>
            <a:custGeom>
              <a:avLst/>
              <a:gdLst/>
              <a:ahLst/>
              <a:cxnLst/>
              <a:rect l="0" t="0" r="0" b="0"/>
              <a:pathLst>
                <a:path w="17223" h="76201">
                  <a:moveTo>
                    <a:pt x="8088" y="0"/>
                  </a:moveTo>
                  <a:lnTo>
                    <a:pt x="8088" y="0"/>
                  </a:lnTo>
                  <a:lnTo>
                    <a:pt x="16289" y="0"/>
                  </a:lnTo>
                  <a:lnTo>
                    <a:pt x="16731" y="1058"/>
                  </a:lnTo>
                  <a:lnTo>
                    <a:pt x="17222" y="5057"/>
                  </a:lnTo>
                  <a:lnTo>
                    <a:pt x="5839" y="45124"/>
                  </a:lnTo>
                  <a:lnTo>
                    <a:pt x="1796" y="52863"/>
                  </a:lnTo>
                  <a:lnTo>
                    <a:pt x="0" y="59831"/>
                  </a:lnTo>
                  <a:lnTo>
                    <a:pt x="580" y="63171"/>
                  </a:lnTo>
                  <a:lnTo>
                    <a:pt x="8088" y="7620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83" name="SMARTInkShape-1480">
              <a:extLst>
                <a:ext uri="{FF2B5EF4-FFF2-40B4-BE49-F238E27FC236}">
                  <a16:creationId xmlns:a16="http://schemas.microsoft.com/office/drawing/2014/main" id="{A1002AA7-FA65-EC6B-9BBE-11C564C39A63}"/>
                </a:ext>
              </a:extLst>
            </p:cNvPr>
            <p:cNvSpPr/>
            <p:nvPr>
              <p:custDataLst>
                <p:tags r:id="rId302"/>
              </p:custDataLst>
            </p:nvPr>
          </p:nvSpPr>
          <p:spPr>
            <a:xfrm>
              <a:off x="7720110" y="3781425"/>
              <a:ext cx="14157" cy="142876"/>
            </a:xfrm>
            <a:custGeom>
              <a:avLst/>
              <a:gdLst/>
              <a:ahLst/>
              <a:cxnLst/>
              <a:rect l="0" t="0" r="0" b="0"/>
              <a:pathLst>
                <a:path w="14157" h="142876">
                  <a:moveTo>
                    <a:pt x="4665" y="0"/>
                  </a:moveTo>
                  <a:lnTo>
                    <a:pt x="4665" y="0"/>
                  </a:lnTo>
                  <a:lnTo>
                    <a:pt x="13799" y="0"/>
                  </a:lnTo>
                  <a:lnTo>
                    <a:pt x="14156" y="18314"/>
                  </a:lnTo>
                  <a:lnTo>
                    <a:pt x="6647" y="58308"/>
                  </a:lnTo>
                  <a:lnTo>
                    <a:pt x="2430" y="83246"/>
                  </a:lnTo>
                  <a:lnTo>
                    <a:pt x="0" y="90422"/>
                  </a:lnTo>
                  <a:lnTo>
                    <a:pt x="123" y="104041"/>
                  </a:lnTo>
                  <a:lnTo>
                    <a:pt x="4665" y="142875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888" name="SMARTInkShape-Group236">
            <a:extLst>
              <a:ext uri="{FF2B5EF4-FFF2-40B4-BE49-F238E27FC236}">
                <a16:creationId xmlns:a16="http://schemas.microsoft.com/office/drawing/2014/main" id="{3DCB8F39-A187-B1F0-A14B-24A02C588123}"/>
              </a:ext>
            </a:extLst>
          </p:cNvPr>
          <p:cNvGrpSpPr/>
          <p:nvPr/>
        </p:nvGrpSpPr>
        <p:grpSpPr>
          <a:xfrm>
            <a:off x="7182789" y="3790954"/>
            <a:ext cx="246712" cy="209547"/>
            <a:chOff x="7182789" y="3790954"/>
            <a:chExt cx="246712" cy="209547"/>
          </a:xfrm>
        </p:grpSpPr>
        <p:sp>
          <p:nvSpPr>
            <p:cNvPr id="1885" name="SMARTInkShape-1481">
              <a:extLst>
                <a:ext uri="{FF2B5EF4-FFF2-40B4-BE49-F238E27FC236}">
                  <a16:creationId xmlns:a16="http://schemas.microsoft.com/office/drawing/2014/main" id="{3A8644C6-493C-7825-7232-15A909D1AA29}"/>
                </a:ext>
              </a:extLst>
            </p:cNvPr>
            <p:cNvSpPr/>
            <p:nvPr>
              <p:custDataLst>
                <p:tags r:id="rId293"/>
              </p:custDataLst>
            </p:nvPr>
          </p:nvSpPr>
          <p:spPr>
            <a:xfrm>
              <a:off x="7296150" y="3895725"/>
              <a:ext cx="133351" cy="19051"/>
            </a:xfrm>
            <a:custGeom>
              <a:avLst/>
              <a:gdLst/>
              <a:ahLst/>
              <a:cxnLst/>
              <a:rect l="0" t="0" r="0" b="0"/>
              <a:pathLst>
                <a:path w="133351" h="19051">
                  <a:moveTo>
                    <a:pt x="0" y="19050"/>
                  </a:moveTo>
                  <a:lnTo>
                    <a:pt x="0" y="19050"/>
                  </a:lnTo>
                  <a:lnTo>
                    <a:pt x="9721" y="17992"/>
                  </a:lnTo>
                  <a:lnTo>
                    <a:pt x="56945" y="9349"/>
                  </a:lnTo>
                  <a:lnTo>
                    <a:pt x="98128" y="960"/>
                  </a:lnTo>
                  <a:lnTo>
                    <a:pt x="133350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86" name="SMARTInkShape-1482">
              <a:extLst>
                <a:ext uri="{FF2B5EF4-FFF2-40B4-BE49-F238E27FC236}">
                  <a16:creationId xmlns:a16="http://schemas.microsoft.com/office/drawing/2014/main" id="{6552E846-799B-ADFB-8F60-4F5CDC08731E}"/>
                </a:ext>
              </a:extLst>
            </p:cNvPr>
            <p:cNvSpPr/>
            <p:nvPr>
              <p:custDataLst>
                <p:tags r:id="rId294"/>
              </p:custDataLst>
            </p:nvPr>
          </p:nvSpPr>
          <p:spPr>
            <a:xfrm>
              <a:off x="7343775" y="3790954"/>
              <a:ext cx="57150" cy="209547"/>
            </a:xfrm>
            <a:custGeom>
              <a:avLst/>
              <a:gdLst/>
              <a:ahLst/>
              <a:cxnLst/>
              <a:rect l="0" t="0" r="0" b="0"/>
              <a:pathLst>
                <a:path w="57150" h="209547">
                  <a:moveTo>
                    <a:pt x="38100" y="47621"/>
                  </a:moveTo>
                  <a:lnTo>
                    <a:pt x="38100" y="47621"/>
                  </a:lnTo>
                  <a:lnTo>
                    <a:pt x="38100" y="42564"/>
                  </a:lnTo>
                  <a:lnTo>
                    <a:pt x="39158" y="41075"/>
                  </a:lnTo>
                  <a:lnTo>
                    <a:pt x="40922" y="40082"/>
                  </a:lnTo>
                  <a:lnTo>
                    <a:pt x="46301" y="38489"/>
                  </a:lnTo>
                  <a:lnTo>
                    <a:pt x="52290" y="33156"/>
                  </a:lnTo>
                  <a:lnTo>
                    <a:pt x="54990" y="27787"/>
                  </a:lnTo>
                  <a:lnTo>
                    <a:pt x="57024" y="14501"/>
                  </a:lnTo>
                  <a:lnTo>
                    <a:pt x="57149" y="150"/>
                  </a:lnTo>
                  <a:lnTo>
                    <a:pt x="42960" y="0"/>
                  </a:lnTo>
                  <a:lnTo>
                    <a:pt x="37437" y="8464"/>
                  </a:lnTo>
                  <a:lnTo>
                    <a:pt x="21813" y="47528"/>
                  </a:lnTo>
                  <a:lnTo>
                    <a:pt x="17047" y="66643"/>
                  </a:lnTo>
                  <a:lnTo>
                    <a:pt x="11010" y="87009"/>
                  </a:lnTo>
                  <a:lnTo>
                    <a:pt x="9563" y="131611"/>
                  </a:lnTo>
                  <a:lnTo>
                    <a:pt x="9525" y="177887"/>
                  </a:lnTo>
                  <a:lnTo>
                    <a:pt x="9525" y="207234"/>
                  </a:lnTo>
                  <a:lnTo>
                    <a:pt x="8467" y="208005"/>
                  </a:lnTo>
                  <a:lnTo>
                    <a:pt x="0" y="209546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87" name="SMARTInkShape-1483">
              <a:extLst>
                <a:ext uri="{FF2B5EF4-FFF2-40B4-BE49-F238E27FC236}">
                  <a16:creationId xmlns:a16="http://schemas.microsoft.com/office/drawing/2014/main" id="{DB9D6E6D-1DF8-8F6D-57B7-EF6C6355A8F7}"/>
                </a:ext>
              </a:extLst>
            </p:cNvPr>
            <p:cNvSpPr/>
            <p:nvPr>
              <p:custDataLst>
                <p:tags r:id="rId295"/>
              </p:custDataLst>
            </p:nvPr>
          </p:nvSpPr>
          <p:spPr>
            <a:xfrm>
              <a:off x="7182789" y="3857625"/>
              <a:ext cx="55371" cy="66486"/>
            </a:xfrm>
            <a:custGeom>
              <a:avLst/>
              <a:gdLst/>
              <a:ahLst/>
              <a:cxnLst/>
              <a:rect l="0" t="0" r="0" b="0"/>
              <a:pathLst>
                <a:path w="55371" h="66486">
                  <a:moveTo>
                    <a:pt x="37161" y="9525"/>
                  </a:moveTo>
                  <a:lnTo>
                    <a:pt x="37161" y="9525"/>
                  </a:lnTo>
                  <a:lnTo>
                    <a:pt x="46652" y="9525"/>
                  </a:lnTo>
                  <a:lnTo>
                    <a:pt x="46682" y="1324"/>
                  </a:lnTo>
                  <a:lnTo>
                    <a:pt x="45626" y="883"/>
                  </a:lnTo>
                  <a:lnTo>
                    <a:pt x="38485" y="117"/>
                  </a:lnTo>
                  <a:lnTo>
                    <a:pt x="29818" y="6569"/>
                  </a:lnTo>
                  <a:lnTo>
                    <a:pt x="24019" y="8211"/>
                  </a:lnTo>
                  <a:lnTo>
                    <a:pt x="9749" y="19248"/>
                  </a:lnTo>
                  <a:lnTo>
                    <a:pt x="3811" y="27252"/>
                  </a:lnTo>
                  <a:lnTo>
                    <a:pt x="0" y="35957"/>
                  </a:lnTo>
                  <a:lnTo>
                    <a:pt x="7344" y="59370"/>
                  </a:lnTo>
                  <a:lnTo>
                    <a:pt x="9875" y="61805"/>
                  </a:lnTo>
                  <a:lnTo>
                    <a:pt x="18330" y="64511"/>
                  </a:lnTo>
                  <a:lnTo>
                    <a:pt x="35019" y="66485"/>
                  </a:lnTo>
                  <a:lnTo>
                    <a:pt x="46639" y="56506"/>
                  </a:lnTo>
                  <a:lnTo>
                    <a:pt x="51957" y="48750"/>
                  </a:lnTo>
                  <a:lnTo>
                    <a:pt x="54320" y="40717"/>
                  </a:lnTo>
                  <a:lnTo>
                    <a:pt x="55370" y="30091"/>
                  </a:lnTo>
                  <a:lnTo>
                    <a:pt x="53015" y="21135"/>
                  </a:lnTo>
                  <a:lnTo>
                    <a:pt x="42880" y="6762"/>
                  </a:lnTo>
                  <a:lnTo>
                    <a:pt x="36881" y="3005"/>
                  </a:lnTo>
                  <a:lnTo>
                    <a:pt x="27636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895" name="SMARTInkShape-Group237">
            <a:extLst>
              <a:ext uri="{FF2B5EF4-FFF2-40B4-BE49-F238E27FC236}">
                <a16:creationId xmlns:a16="http://schemas.microsoft.com/office/drawing/2014/main" id="{796DC3E2-FC7C-94A9-9CE8-E9D3CF642094}"/>
              </a:ext>
            </a:extLst>
          </p:cNvPr>
          <p:cNvGrpSpPr/>
          <p:nvPr/>
        </p:nvGrpSpPr>
        <p:grpSpPr>
          <a:xfrm>
            <a:off x="5916279" y="3752850"/>
            <a:ext cx="970297" cy="293531"/>
            <a:chOff x="5916279" y="3752850"/>
            <a:chExt cx="970297" cy="293531"/>
          </a:xfrm>
        </p:grpSpPr>
        <p:sp>
          <p:nvSpPr>
            <p:cNvPr id="1889" name="SMARTInkShape-1484">
              <a:extLst>
                <a:ext uri="{FF2B5EF4-FFF2-40B4-BE49-F238E27FC236}">
                  <a16:creationId xmlns:a16="http://schemas.microsoft.com/office/drawing/2014/main" id="{C32B067A-A979-E476-41AF-2A3595FC21FC}"/>
                </a:ext>
              </a:extLst>
            </p:cNvPr>
            <p:cNvSpPr/>
            <p:nvPr>
              <p:custDataLst>
                <p:tags r:id="rId287"/>
              </p:custDataLst>
            </p:nvPr>
          </p:nvSpPr>
          <p:spPr>
            <a:xfrm>
              <a:off x="6719343" y="3840452"/>
              <a:ext cx="167233" cy="112202"/>
            </a:xfrm>
            <a:custGeom>
              <a:avLst/>
              <a:gdLst/>
              <a:ahLst/>
              <a:cxnLst/>
              <a:rect l="0" t="0" r="0" b="0"/>
              <a:pathLst>
                <a:path w="167233" h="112202">
                  <a:moveTo>
                    <a:pt x="5307" y="45748"/>
                  </a:moveTo>
                  <a:lnTo>
                    <a:pt x="5307" y="45748"/>
                  </a:lnTo>
                  <a:lnTo>
                    <a:pt x="50364" y="45748"/>
                  </a:lnTo>
                  <a:lnTo>
                    <a:pt x="75276" y="44690"/>
                  </a:lnTo>
                  <a:lnTo>
                    <a:pt x="106923" y="32491"/>
                  </a:lnTo>
                  <a:lnTo>
                    <a:pt x="120905" y="23358"/>
                  </a:lnTo>
                  <a:lnTo>
                    <a:pt x="125476" y="17100"/>
                  </a:lnTo>
                  <a:lnTo>
                    <a:pt x="126694" y="13949"/>
                  </a:lnTo>
                  <a:lnTo>
                    <a:pt x="126448" y="10790"/>
                  </a:lnTo>
                  <a:lnTo>
                    <a:pt x="123353" y="4459"/>
                  </a:lnTo>
                  <a:lnTo>
                    <a:pt x="119988" y="2346"/>
                  </a:lnTo>
                  <a:lnTo>
                    <a:pt x="110604" y="0"/>
                  </a:lnTo>
                  <a:lnTo>
                    <a:pt x="74242" y="6098"/>
                  </a:lnTo>
                  <a:lnTo>
                    <a:pt x="32716" y="25619"/>
                  </a:lnTo>
                  <a:lnTo>
                    <a:pt x="10018" y="43194"/>
                  </a:lnTo>
                  <a:lnTo>
                    <a:pt x="2110" y="58371"/>
                  </a:lnTo>
                  <a:lnTo>
                    <a:pt x="0" y="66863"/>
                  </a:lnTo>
                  <a:lnTo>
                    <a:pt x="711" y="74642"/>
                  </a:lnTo>
                  <a:lnTo>
                    <a:pt x="7145" y="88929"/>
                  </a:lnTo>
                  <a:lnTo>
                    <a:pt x="14237" y="96689"/>
                  </a:lnTo>
                  <a:lnTo>
                    <a:pt x="27415" y="106728"/>
                  </a:lnTo>
                  <a:lnTo>
                    <a:pt x="68509" y="111298"/>
                  </a:lnTo>
                  <a:lnTo>
                    <a:pt x="109396" y="112201"/>
                  </a:lnTo>
                  <a:lnTo>
                    <a:pt x="167232" y="102898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90" name="SMARTInkShape-1485">
              <a:extLst>
                <a:ext uri="{FF2B5EF4-FFF2-40B4-BE49-F238E27FC236}">
                  <a16:creationId xmlns:a16="http://schemas.microsoft.com/office/drawing/2014/main" id="{EA8231D8-9847-84BD-8EA1-F91FFB52CAC4}"/>
                </a:ext>
              </a:extLst>
            </p:cNvPr>
            <p:cNvSpPr/>
            <p:nvPr>
              <p:custDataLst>
                <p:tags r:id="rId288"/>
              </p:custDataLst>
            </p:nvPr>
          </p:nvSpPr>
          <p:spPr>
            <a:xfrm>
              <a:off x="6593729" y="3858063"/>
              <a:ext cx="102347" cy="103616"/>
            </a:xfrm>
            <a:custGeom>
              <a:avLst/>
              <a:gdLst/>
              <a:ahLst/>
              <a:cxnLst/>
              <a:rect l="0" t="0" r="0" b="0"/>
              <a:pathLst>
                <a:path w="102347" h="103616">
                  <a:moveTo>
                    <a:pt x="7096" y="28137"/>
                  </a:moveTo>
                  <a:lnTo>
                    <a:pt x="7096" y="28137"/>
                  </a:lnTo>
                  <a:lnTo>
                    <a:pt x="24996" y="35676"/>
                  </a:lnTo>
                  <a:lnTo>
                    <a:pt x="28554" y="36338"/>
                  </a:lnTo>
                  <a:lnTo>
                    <a:pt x="31985" y="35721"/>
                  </a:lnTo>
                  <a:lnTo>
                    <a:pt x="43986" y="30855"/>
                  </a:lnTo>
                  <a:lnTo>
                    <a:pt x="64593" y="27884"/>
                  </a:lnTo>
                  <a:lnTo>
                    <a:pt x="74278" y="23438"/>
                  </a:lnTo>
                  <a:lnTo>
                    <a:pt x="77284" y="20772"/>
                  </a:lnTo>
                  <a:lnTo>
                    <a:pt x="82505" y="10835"/>
                  </a:lnTo>
                  <a:lnTo>
                    <a:pt x="72949" y="4548"/>
                  </a:lnTo>
                  <a:lnTo>
                    <a:pt x="56712" y="1039"/>
                  </a:lnTo>
                  <a:lnTo>
                    <a:pt x="38495" y="0"/>
                  </a:lnTo>
                  <a:lnTo>
                    <a:pt x="25990" y="5401"/>
                  </a:lnTo>
                  <a:lnTo>
                    <a:pt x="14434" y="14857"/>
                  </a:lnTo>
                  <a:lnTo>
                    <a:pt x="5771" y="26115"/>
                  </a:lnTo>
                  <a:lnTo>
                    <a:pt x="1216" y="38175"/>
                  </a:lnTo>
                  <a:lnTo>
                    <a:pt x="0" y="44354"/>
                  </a:lnTo>
                  <a:lnTo>
                    <a:pt x="1473" y="56864"/>
                  </a:lnTo>
                  <a:lnTo>
                    <a:pt x="11042" y="82142"/>
                  </a:lnTo>
                  <a:lnTo>
                    <a:pt x="19786" y="92003"/>
                  </a:lnTo>
                  <a:lnTo>
                    <a:pt x="30728" y="98855"/>
                  </a:lnTo>
                  <a:lnTo>
                    <a:pt x="49846" y="102713"/>
                  </a:lnTo>
                  <a:lnTo>
                    <a:pt x="66313" y="103615"/>
                  </a:lnTo>
                  <a:lnTo>
                    <a:pt x="102346" y="85287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91" name="SMARTInkShape-1486">
              <a:extLst>
                <a:ext uri="{FF2B5EF4-FFF2-40B4-BE49-F238E27FC236}">
                  <a16:creationId xmlns:a16="http://schemas.microsoft.com/office/drawing/2014/main" id="{00CD8916-E372-BB63-AEB6-5ABDB8A79246}"/>
                </a:ext>
              </a:extLst>
            </p:cNvPr>
            <p:cNvSpPr/>
            <p:nvPr>
              <p:custDataLst>
                <p:tags r:id="rId289"/>
              </p:custDataLst>
            </p:nvPr>
          </p:nvSpPr>
          <p:spPr>
            <a:xfrm>
              <a:off x="6400800" y="3867150"/>
              <a:ext cx="171451" cy="81989"/>
            </a:xfrm>
            <a:custGeom>
              <a:avLst/>
              <a:gdLst/>
              <a:ahLst/>
              <a:cxnLst/>
              <a:rect l="0" t="0" r="0" b="0"/>
              <a:pathLst>
                <a:path w="171451" h="81989">
                  <a:moveTo>
                    <a:pt x="0" y="28575"/>
                  </a:moveTo>
                  <a:lnTo>
                    <a:pt x="0" y="28575"/>
                  </a:lnTo>
                  <a:lnTo>
                    <a:pt x="5056" y="23518"/>
                  </a:lnTo>
                  <a:lnTo>
                    <a:pt x="10361" y="21036"/>
                  </a:lnTo>
                  <a:lnTo>
                    <a:pt x="13257" y="20374"/>
                  </a:lnTo>
                  <a:lnTo>
                    <a:pt x="15188" y="18874"/>
                  </a:lnTo>
                  <a:lnTo>
                    <a:pt x="17333" y="14386"/>
                  </a:lnTo>
                  <a:lnTo>
                    <a:pt x="18963" y="12766"/>
                  </a:lnTo>
                  <a:lnTo>
                    <a:pt x="27101" y="9951"/>
                  </a:lnTo>
                  <a:lnTo>
                    <a:pt x="42726" y="9536"/>
                  </a:lnTo>
                  <a:lnTo>
                    <a:pt x="44359" y="8474"/>
                  </a:lnTo>
                  <a:lnTo>
                    <a:pt x="45448" y="6708"/>
                  </a:lnTo>
                  <a:lnTo>
                    <a:pt x="46174" y="4472"/>
                  </a:lnTo>
                  <a:lnTo>
                    <a:pt x="47716" y="4040"/>
                  </a:lnTo>
                  <a:lnTo>
                    <a:pt x="52251" y="6381"/>
                  </a:lnTo>
                  <a:lnTo>
                    <a:pt x="60755" y="18707"/>
                  </a:lnTo>
                  <a:lnTo>
                    <a:pt x="71211" y="51079"/>
                  </a:lnTo>
                  <a:lnTo>
                    <a:pt x="71160" y="65388"/>
                  </a:lnTo>
                  <a:lnTo>
                    <a:pt x="67610" y="76686"/>
                  </a:lnTo>
                  <a:lnTo>
                    <a:pt x="65182" y="79699"/>
                  </a:lnTo>
                  <a:lnTo>
                    <a:pt x="62506" y="81708"/>
                  </a:lnTo>
                  <a:lnTo>
                    <a:pt x="58603" y="81988"/>
                  </a:lnTo>
                  <a:lnTo>
                    <a:pt x="48625" y="79478"/>
                  </a:lnTo>
                  <a:lnTo>
                    <a:pt x="45115" y="76269"/>
                  </a:lnTo>
                  <a:lnTo>
                    <a:pt x="41218" y="67058"/>
                  </a:lnTo>
                  <a:lnTo>
                    <a:pt x="42308" y="55909"/>
                  </a:lnTo>
                  <a:lnTo>
                    <a:pt x="46321" y="44957"/>
                  </a:lnTo>
                  <a:lnTo>
                    <a:pt x="51631" y="36561"/>
                  </a:lnTo>
                  <a:lnTo>
                    <a:pt x="65628" y="25885"/>
                  </a:lnTo>
                  <a:lnTo>
                    <a:pt x="100247" y="12411"/>
                  </a:lnTo>
                  <a:lnTo>
                    <a:pt x="146245" y="995"/>
                  </a:lnTo>
                  <a:lnTo>
                    <a:pt x="171450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92" name="SMARTInkShape-1487">
              <a:extLst>
                <a:ext uri="{FF2B5EF4-FFF2-40B4-BE49-F238E27FC236}">
                  <a16:creationId xmlns:a16="http://schemas.microsoft.com/office/drawing/2014/main" id="{043A3338-3E33-E6D5-8AA7-08EE5DCDA781}"/>
                </a:ext>
              </a:extLst>
            </p:cNvPr>
            <p:cNvSpPr/>
            <p:nvPr>
              <p:custDataLst>
                <p:tags r:id="rId290"/>
              </p:custDataLst>
            </p:nvPr>
          </p:nvSpPr>
          <p:spPr>
            <a:xfrm>
              <a:off x="6231470" y="3868061"/>
              <a:ext cx="140756" cy="178320"/>
            </a:xfrm>
            <a:custGeom>
              <a:avLst/>
              <a:gdLst/>
              <a:ahLst/>
              <a:cxnLst/>
              <a:rect l="0" t="0" r="0" b="0"/>
              <a:pathLst>
                <a:path w="140756" h="178320">
                  <a:moveTo>
                    <a:pt x="74080" y="37189"/>
                  </a:moveTo>
                  <a:lnTo>
                    <a:pt x="74080" y="37189"/>
                  </a:lnTo>
                  <a:lnTo>
                    <a:pt x="74080" y="23000"/>
                  </a:lnTo>
                  <a:lnTo>
                    <a:pt x="63967" y="9466"/>
                  </a:lnTo>
                  <a:lnTo>
                    <a:pt x="56180" y="3701"/>
                  </a:lnTo>
                  <a:lnTo>
                    <a:pt x="52621" y="2164"/>
                  </a:lnTo>
                  <a:lnTo>
                    <a:pt x="32444" y="0"/>
                  </a:lnTo>
                  <a:lnTo>
                    <a:pt x="21003" y="2316"/>
                  </a:lnTo>
                  <a:lnTo>
                    <a:pt x="8612" y="9570"/>
                  </a:lnTo>
                  <a:lnTo>
                    <a:pt x="2650" y="15389"/>
                  </a:lnTo>
                  <a:lnTo>
                    <a:pt x="0" y="21503"/>
                  </a:lnTo>
                  <a:lnTo>
                    <a:pt x="1644" y="30570"/>
                  </a:lnTo>
                  <a:lnTo>
                    <a:pt x="3565" y="35951"/>
                  </a:lnTo>
                  <a:lnTo>
                    <a:pt x="5903" y="39539"/>
                  </a:lnTo>
                  <a:lnTo>
                    <a:pt x="23427" y="52630"/>
                  </a:lnTo>
                  <a:lnTo>
                    <a:pt x="29695" y="54635"/>
                  </a:lnTo>
                  <a:lnTo>
                    <a:pt x="32850" y="54111"/>
                  </a:lnTo>
                  <a:lnTo>
                    <a:pt x="66408" y="38864"/>
                  </a:lnTo>
                  <a:lnTo>
                    <a:pt x="81607" y="37336"/>
                  </a:lnTo>
                  <a:lnTo>
                    <a:pt x="88070" y="47345"/>
                  </a:lnTo>
                  <a:lnTo>
                    <a:pt x="88698" y="50310"/>
                  </a:lnTo>
                  <a:lnTo>
                    <a:pt x="88059" y="52286"/>
                  </a:lnTo>
                  <a:lnTo>
                    <a:pt x="86574" y="53604"/>
                  </a:lnTo>
                  <a:lnTo>
                    <a:pt x="84925" y="60712"/>
                  </a:lnTo>
                  <a:lnTo>
                    <a:pt x="80816" y="107391"/>
                  </a:lnTo>
                  <a:lnTo>
                    <a:pt x="69027" y="146246"/>
                  </a:lnTo>
                  <a:lnTo>
                    <a:pt x="56873" y="168398"/>
                  </a:lnTo>
                  <a:lnTo>
                    <a:pt x="55849" y="174174"/>
                  </a:lnTo>
                  <a:lnTo>
                    <a:pt x="54517" y="176137"/>
                  </a:lnTo>
                  <a:lnTo>
                    <a:pt x="52572" y="177446"/>
                  </a:lnTo>
                  <a:lnTo>
                    <a:pt x="50216" y="178319"/>
                  </a:lnTo>
                  <a:lnTo>
                    <a:pt x="47587" y="177842"/>
                  </a:lnTo>
                  <a:lnTo>
                    <a:pt x="41845" y="174490"/>
                  </a:lnTo>
                  <a:lnTo>
                    <a:pt x="39890" y="172115"/>
                  </a:lnTo>
                  <a:lnTo>
                    <a:pt x="31439" y="157628"/>
                  </a:lnTo>
                  <a:lnTo>
                    <a:pt x="31492" y="145751"/>
                  </a:lnTo>
                  <a:lnTo>
                    <a:pt x="40149" y="117312"/>
                  </a:lnTo>
                  <a:lnTo>
                    <a:pt x="65522" y="77374"/>
                  </a:lnTo>
                  <a:lnTo>
                    <a:pt x="83892" y="59679"/>
                  </a:lnTo>
                  <a:lnTo>
                    <a:pt x="90146" y="55357"/>
                  </a:lnTo>
                  <a:lnTo>
                    <a:pt x="105562" y="50555"/>
                  </a:lnTo>
                  <a:lnTo>
                    <a:pt x="120879" y="47363"/>
                  </a:lnTo>
                  <a:lnTo>
                    <a:pt x="140755" y="37189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93" name="SMARTInkShape-1488">
              <a:extLst>
                <a:ext uri="{FF2B5EF4-FFF2-40B4-BE49-F238E27FC236}">
                  <a16:creationId xmlns:a16="http://schemas.microsoft.com/office/drawing/2014/main" id="{37A1B0A2-B991-C440-6CF4-95383B83C8A0}"/>
                </a:ext>
              </a:extLst>
            </p:cNvPr>
            <p:cNvSpPr/>
            <p:nvPr>
              <p:custDataLst>
                <p:tags r:id="rId291"/>
              </p:custDataLst>
            </p:nvPr>
          </p:nvSpPr>
          <p:spPr>
            <a:xfrm>
              <a:off x="6078095" y="3859655"/>
              <a:ext cx="103631" cy="112271"/>
            </a:xfrm>
            <a:custGeom>
              <a:avLst/>
              <a:gdLst/>
              <a:ahLst/>
              <a:cxnLst/>
              <a:rect l="0" t="0" r="0" b="0"/>
              <a:pathLst>
                <a:path w="103631" h="112271">
                  <a:moveTo>
                    <a:pt x="27430" y="55120"/>
                  </a:moveTo>
                  <a:lnTo>
                    <a:pt x="27430" y="55120"/>
                  </a:lnTo>
                  <a:lnTo>
                    <a:pt x="37543" y="55120"/>
                  </a:lnTo>
                  <a:lnTo>
                    <a:pt x="45330" y="57942"/>
                  </a:lnTo>
                  <a:lnTo>
                    <a:pt x="48889" y="60177"/>
                  </a:lnTo>
                  <a:lnTo>
                    <a:pt x="61309" y="59837"/>
                  </a:lnTo>
                  <a:lnTo>
                    <a:pt x="85040" y="56052"/>
                  </a:lnTo>
                  <a:lnTo>
                    <a:pt x="88062" y="54683"/>
                  </a:lnTo>
                  <a:lnTo>
                    <a:pt x="90076" y="52712"/>
                  </a:lnTo>
                  <a:lnTo>
                    <a:pt x="100120" y="32382"/>
                  </a:lnTo>
                  <a:lnTo>
                    <a:pt x="103322" y="17450"/>
                  </a:lnTo>
                  <a:lnTo>
                    <a:pt x="103492" y="12625"/>
                  </a:lnTo>
                  <a:lnTo>
                    <a:pt x="102480" y="10915"/>
                  </a:lnTo>
                  <a:lnTo>
                    <a:pt x="100746" y="9775"/>
                  </a:lnTo>
                  <a:lnTo>
                    <a:pt x="95998" y="7450"/>
                  </a:lnTo>
                  <a:lnTo>
                    <a:pt x="90361" y="2889"/>
                  </a:lnTo>
                  <a:lnTo>
                    <a:pt x="81505" y="156"/>
                  </a:lnTo>
                  <a:lnTo>
                    <a:pt x="69455" y="0"/>
                  </a:lnTo>
                  <a:lnTo>
                    <a:pt x="53516" y="3458"/>
                  </a:lnTo>
                  <a:lnTo>
                    <a:pt x="31749" y="16412"/>
                  </a:lnTo>
                  <a:lnTo>
                    <a:pt x="7547" y="38693"/>
                  </a:lnTo>
                  <a:lnTo>
                    <a:pt x="2717" y="47114"/>
                  </a:lnTo>
                  <a:lnTo>
                    <a:pt x="0" y="62861"/>
                  </a:lnTo>
                  <a:lnTo>
                    <a:pt x="4250" y="80932"/>
                  </a:lnTo>
                  <a:lnTo>
                    <a:pt x="16218" y="100342"/>
                  </a:lnTo>
                  <a:lnTo>
                    <a:pt x="22462" y="107089"/>
                  </a:lnTo>
                  <a:lnTo>
                    <a:pt x="30867" y="109967"/>
                  </a:lnTo>
                  <a:lnTo>
                    <a:pt x="73655" y="112230"/>
                  </a:lnTo>
                  <a:lnTo>
                    <a:pt x="103630" y="11227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94" name="SMARTInkShape-1489">
              <a:extLst>
                <a:ext uri="{FF2B5EF4-FFF2-40B4-BE49-F238E27FC236}">
                  <a16:creationId xmlns:a16="http://schemas.microsoft.com/office/drawing/2014/main" id="{343AD8A5-E090-068D-F51D-C63344C4D4BA}"/>
                </a:ext>
              </a:extLst>
            </p:cNvPr>
            <p:cNvSpPr/>
            <p:nvPr>
              <p:custDataLst>
                <p:tags r:id="rId292"/>
              </p:custDataLst>
            </p:nvPr>
          </p:nvSpPr>
          <p:spPr>
            <a:xfrm>
              <a:off x="5916279" y="3752850"/>
              <a:ext cx="122572" cy="226164"/>
            </a:xfrm>
            <a:custGeom>
              <a:avLst/>
              <a:gdLst/>
              <a:ahLst/>
              <a:cxnLst/>
              <a:rect l="0" t="0" r="0" b="0"/>
              <a:pathLst>
                <a:path w="122572" h="226164">
                  <a:moveTo>
                    <a:pt x="93996" y="161925"/>
                  </a:moveTo>
                  <a:lnTo>
                    <a:pt x="93996" y="161925"/>
                  </a:lnTo>
                  <a:lnTo>
                    <a:pt x="102197" y="161925"/>
                  </a:lnTo>
                  <a:lnTo>
                    <a:pt x="108185" y="156868"/>
                  </a:lnTo>
                  <a:lnTo>
                    <a:pt x="108747" y="154320"/>
                  </a:lnTo>
                  <a:lnTo>
                    <a:pt x="108062" y="151564"/>
                  </a:lnTo>
                  <a:lnTo>
                    <a:pt x="104418" y="144592"/>
                  </a:lnTo>
                  <a:lnTo>
                    <a:pt x="89548" y="130122"/>
                  </a:lnTo>
                  <a:lnTo>
                    <a:pt x="82141" y="126624"/>
                  </a:lnTo>
                  <a:lnTo>
                    <a:pt x="61908" y="124654"/>
                  </a:lnTo>
                  <a:lnTo>
                    <a:pt x="44810" y="129838"/>
                  </a:lnTo>
                  <a:lnTo>
                    <a:pt x="20157" y="144657"/>
                  </a:lnTo>
                  <a:lnTo>
                    <a:pt x="8262" y="156367"/>
                  </a:lnTo>
                  <a:lnTo>
                    <a:pt x="2975" y="168627"/>
                  </a:lnTo>
                  <a:lnTo>
                    <a:pt x="0" y="187429"/>
                  </a:lnTo>
                  <a:lnTo>
                    <a:pt x="2756" y="193745"/>
                  </a:lnTo>
                  <a:lnTo>
                    <a:pt x="34378" y="226163"/>
                  </a:lnTo>
                  <a:lnTo>
                    <a:pt x="36259" y="225917"/>
                  </a:lnTo>
                  <a:lnTo>
                    <a:pt x="66409" y="206385"/>
                  </a:lnTo>
                  <a:lnTo>
                    <a:pt x="76444" y="196502"/>
                  </a:lnTo>
                  <a:lnTo>
                    <a:pt x="80903" y="188582"/>
                  </a:lnTo>
                  <a:lnTo>
                    <a:pt x="91371" y="143398"/>
                  </a:lnTo>
                  <a:lnTo>
                    <a:pt x="97415" y="110299"/>
                  </a:lnTo>
                  <a:lnTo>
                    <a:pt x="101712" y="66078"/>
                  </a:lnTo>
                  <a:lnTo>
                    <a:pt x="104222" y="29476"/>
                  </a:lnTo>
                  <a:lnTo>
                    <a:pt x="108418" y="19098"/>
                  </a:lnTo>
                  <a:lnTo>
                    <a:pt x="122571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904" name="SMARTInkShape-Group238">
            <a:extLst>
              <a:ext uri="{FF2B5EF4-FFF2-40B4-BE49-F238E27FC236}">
                <a16:creationId xmlns:a16="http://schemas.microsoft.com/office/drawing/2014/main" id="{6C4E09C6-18E9-6FCE-488A-13EA5C3406FA}"/>
              </a:ext>
            </a:extLst>
          </p:cNvPr>
          <p:cNvGrpSpPr/>
          <p:nvPr/>
        </p:nvGrpSpPr>
        <p:grpSpPr>
          <a:xfrm>
            <a:off x="4343400" y="3848134"/>
            <a:ext cx="1262789" cy="133317"/>
            <a:chOff x="4343400" y="3848134"/>
            <a:chExt cx="1262789" cy="133317"/>
          </a:xfrm>
        </p:grpSpPr>
        <p:sp>
          <p:nvSpPr>
            <p:cNvPr id="1896" name="SMARTInkShape-1490">
              <a:extLst>
                <a:ext uri="{FF2B5EF4-FFF2-40B4-BE49-F238E27FC236}">
                  <a16:creationId xmlns:a16="http://schemas.microsoft.com/office/drawing/2014/main" id="{C01F4B4A-FA9F-8E2B-FE0C-FFF8298E1DF8}"/>
                </a:ext>
              </a:extLst>
            </p:cNvPr>
            <p:cNvSpPr/>
            <p:nvPr>
              <p:custDataLst>
                <p:tags r:id="rId279"/>
              </p:custDataLst>
            </p:nvPr>
          </p:nvSpPr>
          <p:spPr>
            <a:xfrm>
              <a:off x="5524500" y="3880712"/>
              <a:ext cx="81689" cy="90632"/>
            </a:xfrm>
            <a:custGeom>
              <a:avLst/>
              <a:gdLst/>
              <a:ahLst/>
              <a:cxnLst/>
              <a:rect l="0" t="0" r="0" b="0"/>
              <a:pathLst>
                <a:path w="81689" h="90632">
                  <a:moveTo>
                    <a:pt x="76200" y="5488"/>
                  </a:moveTo>
                  <a:lnTo>
                    <a:pt x="76200" y="5488"/>
                  </a:lnTo>
                  <a:lnTo>
                    <a:pt x="81256" y="5488"/>
                  </a:lnTo>
                  <a:lnTo>
                    <a:pt x="81688" y="4430"/>
                  </a:lnTo>
                  <a:lnTo>
                    <a:pt x="79344" y="431"/>
                  </a:lnTo>
                  <a:lnTo>
                    <a:pt x="76180" y="0"/>
                  </a:lnTo>
                  <a:lnTo>
                    <a:pt x="31502" y="10269"/>
                  </a:lnTo>
                  <a:lnTo>
                    <a:pt x="10242" y="24022"/>
                  </a:lnTo>
                  <a:lnTo>
                    <a:pt x="14794" y="29442"/>
                  </a:lnTo>
                  <a:lnTo>
                    <a:pt x="43690" y="48981"/>
                  </a:lnTo>
                  <a:lnTo>
                    <a:pt x="50462" y="51276"/>
                  </a:lnTo>
                  <a:lnTo>
                    <a:pt x="57000" y="57941"/>
                  </a:lnTo>
                  <a:lnTo>
                    <a:pt x="62376" y="66901"/>
                  </a:lnTo>
                  <a:lnTo>
                    <a:pt x="65401" y="77895"/>
                  </a:lnTo>
                  <a:lnTo>
                    <a:pt x="66109" y="84588"/>
                  </a:lnTo>
                  <a:lnTo>
                    <a:pt x="64181" y="86797"/>
                  </a:lnTo>
                  <a:lnTo>
                    <a:pt x="56395" y="89250"/>
                  </a:lnTo>
                  <a:lnTo>
                    <a:pt x="45166" y="90631"/>
                  </a:lnTo>
                  <a:lnTo>
                    <a:pt x="11817" y="82065"/>
                  </a:lnTo>
                  <a:lnTo>
                    <a:pt x="0" y="72163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97" name="SMARTInkShape-1491">
              <a:extLst>
                <a:ext uri="{FF2B5EF4-FFF2-40B4-BE49-F238E27FC236}">
                  <a16:creationId xmlns:a16="http://schemas.microsoft.com/office/drawing/2014/main" id="{F106728C-A083-DCBC-02D5-F74F429037B6}"/>
                </a:ext>
              </a:extLst>
            </p:cNvPr>
            <p:cNvSpPr/>
            <p:nvPr>
              <p:custDataLst>
                <p:tags r:id="rId280"/>
              </p:custDataLst>
            </p:nvPr>
          </p:nvSpPr>
          <p:spPr>
            <a:xfrm>
              <a:off x="5412241" y="3895879"/>
              <a:ext cx="81921" cy="85572"/>
            </a:xfrm>
            <a:custGeom>
              <a:avLst/>
              <a:gdLst/>
              <a:ahLst/>
              <a:cxnLst/>
              <a:rect l="0" t="0" r="0" b="0"/>
              <a:pathLst>
                <a:path w="81921" h="85572">
                  <a:moveTo>
                    <a:pt x="26534" y="18896"/>
                  </a:moveTo>
                  <a:lnTo>
                    <a:pt x="26534" y="18896"/>
                  </a:lnTo>
                  <a:lnTo>
                    <a:pt x="31590" y="18896"/>
                  </a:lnTo>
                  <a:lnTo>
                    <a:pt x="36895" y="21718"/>
                  </a:lnTo>
                  <a:lnTo>
                    <a:pt x="42781" y="25442"/>
                  </a:lnTo>
                  <a:lnTo>
                    <a:pt x="55182" y="27832"/>
                  </a:lnTo>
                  <a:lnTo>
                    <a:pt x="58332" y="28028"/>
                  </a:lnTo>
                  <a:lnTo>
                    <a:pt x="60433" y="27101"/>
                  </a:lnTo>
                  <a:lnTo>
                    <a:pt x="61834" y="25424"/>
                  </a:lnTo>
                  <a:lnTo>
                    <a:pt x="62766" y="23248"/>
                  </a:lnTo>
                  <a:lnTo>
                    <a:pt x="64448" y="21797"/>
                  </a:lnTo>
                  <a:lnTo>
                    <a:pt x="74750" y="16647"/>
                  </a:lnTo>
                  <a:lnTo>
                    <a:pt x="77729" y="14221"/>
                  </a:lnTo>
                  <a:lnTo>
                    <a:pt x="81037" y="8705"/>
                  </a:lnTo>
                  <a:lnTo>
                    <a:pt x="81920" y="5751"/>
                  </a:lnTo>
                  <a:lnTo>
                    <a:pt x="81450" y="3783"/>
                  </a:lnTo>
                  <a:lnTo>
                    <a:pt x="80078" y="2471"/>
                  </a:lnTo>
                  <a:lnTo>
                    <a:pt x="78105" y="1596"/>
                  </a:lnTo>
                  <a:lnTo>
                    <a:pt x="47990" y="0"/>
                  </a:lnTo>
                  <a:lnTo>
                    <a:pt x="29481" y="4948"/>
                  </a:lnTo>
                  <a:lnTo>
                    <a:pt x="19730" y="15872"/>
                  </a:lnTo>
                  <a:lnTo>
                    <a:pt x="2551" y="43701"/>
                  </a:lnTo>
                  <a:lnTo>
                    <a:pt x="0" y="54968"/>
                  </a:lnTo>
                  <a:lnTo>
                    <a:pt x="1689" y="64208"/>
                  </a:lnTo>
                  <a:lnTo>
                    <a:pt x="3620" y="68154"/>
                  </a:lnTo>
                  <a:lnTo>
                    <a:pt x="11411" y="75361"/>
                  </a:lnTo>
                  <a:lnTo>
                    <a:pt x="21930" y="81033"/>
                  </a:lnTo>
                  <a:lnTo>
                    <a:pt x="74159" y="85571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98" name="SMARTInkShape-1492">
              <a:extLst>
                <a:ext uri="{FF2B5EF4-FFF2-40B4-BE49-F238E27FC236}">
                  <a16:creationId xmlns:a16="http://schemas.microsoft.com/office/drawing/2014/main" id="{3AAB5DE2-F261-8946-1418-5BBE2A339C75}"/>
                </a:ext>
              </a:extLst>
            </p:cNvPr>
            <p:cNvSpPr/>
            <p:nvPr>
              <p:custDataLst>
                <p:tags r:id="rId281"/>
              </p:custDataLst>
            </p:nvPr>
          </p:nvSpPr>
          <p:spPr>
            <a:xfrm>
              <a:off x="5276850" y="3890577"/>
              <a:ext cx="104776" cy="84367"/>
            </a:xfrm>
            <a:custGeom>
              <a:avLst/>
              <a:gdLst/>
              <a:ahLst/>
              <a:cxnLst/>
              <a:rect l="0" t="0" r="0" b="0"/>
              <a:pathLst>
                <a:path w="104776" h="84367">
                  <a:moveTo>
                    <a:pt x="0" y="24198"/>
                  </a:moveTo>
                  <a:lnTo>
                    <a:pt x="0" y="24198"/>
                  </a:lnTo>
                  <a:lnTo>
                    <a:pt x="13257" y="10941"/>
                  </a:lnTo>
                  <a:lnTo>
                    <a:pt x="22120" y="7723"/>
                  </a:lnTo>
                  <a:lnTo>
                    <a:pt x="27446" y="6865"/>
                  </a:lnTo>
                  <a:lnTo>
                    <a:pt x="30998" y="5234"/>
                  </a:lnTo>
                  <a:lnTo>
                    <a:pt x="33365" y="3089"/>
                  </a:lnTo>
                  <a:lnTo>
                    <a:pt x="34942" y="600"/>
                  </a:lnTo>
                  <a:lnTo>
                    <a:pt x="37054" y="0"/>
                  </a:lnTo>
                  <a:lnTo>
                    <a:pt x="39519" y="657"/>
                  </a:lnTo>
                  <a:lnTo>
                    <a:pt x="42221" y="2154"/>
                  </a:lnTo>
                  <a:lnTo>
                    <a:pt x="44022" y="4210"/>
                  </a:lnTo>
                  <a:lnTo>
                    <a:pt x="46024" y="9317"/>
                  </a:lnTo>
                  <a:lnTo>
                    <a:pt x="38889" y="55495"/>
                  </a:lnTo>
                  <a:lnTo>
                    <a:pt x="37276" y="73805"/>
                  </a:lnTo>
                  <a:lnTo>
                    <a:pt x="33147" y="82582"/>
                  </a:lnTo>
                  <a:lnTo>
                    <a:pt x="31623" y="84287"/>
                  </a:lnTo>
                  <a:lnTo>
                    <a:pt x="30607" y="84366"/>
                  </a:lnTo>
                  <a:lnTo>
                    <a:pt x="29930" y="83360"/>
                  </a:lnTo>
                  <a:lnTo>
                    <a:pt x="28843" y="74141"/>
                  </a:lnTo>
                  <a:lnTo>
                    <a:pt x="28694" y="68267"/>
                  </a:lnTo>
                  <a:lnTo>
                    <a:pt x="42749" y="42781"/>
                  </a:lnTo>
                  <a:lnTo>
                    <a:pt x="54529" y="29116"/>
                  </a:lnTo>
                  <a:lnTo>
                    <a:pt x="72014" y="18364"/>
                  </a:lnTo>
                  <a:lnTo>
                    <a:pt x="104775" y="5148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99" name="SMARTInkShape-1493">
              <a:extLst>
                <a:ext uri="{FF2B5EF4-FFF2-40B4-BE49-F238E27FC236}">
                  <a16:creationId xmlns:a16="http://schemas.microsoft.com/office/drawing/2014/main" id="{14DF12E3-C870-C9EB-E243-5354A38B4127}"/>
                </a:ext>
              </a:extLst>
            </p:cNvPr>
            <p:cNvSpPr/>
            <p:nvPr>
              <p:custDataLst>
                <p:tags r:id="rId282"/>
              </p:custDataLst>
            </p:nvPr>
          </p:nvSpPr>
          <p:spPr>
            <a:xfrm>
              <a:off x="5133975" y="3895725"/>
              <a:ext cx="104776" cy="83410"/>
            </a:xfrm>
            <a:custGeom>
              <a:avLst/>
              <a:gdLst/>
              <a:ahLst/>
              <a:cxnLst/>
              <a:rect l="0" t="0" r="0" b="0"/>
              <a:pathLst>
                <a:path w="104776" h="83410">
                  <a:moveTo>
                    <a:pt x="0" y="28575"/>
                  </a:moveTo>
                  <a:lnTo>
                    <a:pt x="0" y="28575"/>
                  </a:lnTo>
                  <a:lnTo>
                    <a:pt x="8201" y="20374"/>
                  </a:lnTo>
                  <a:lnTo>
                    <a:pt x="9409" y="10965"/>
                  </a:lnTo>
                  <a:lnTo>
                    <a:pt x="9502" y="4321"/>
                  </a:lnTo>
                  <a:lnTo>
                    <a:pt x="9515" y="6507"/>
                  </a:lnTo>
                  <a:lnTo>
                    <a:pt x="1323" y="35775"/>
                  </a:lnTo>
                  <a:lnTo>
                    <a:pt x="392" y="49171"/>
                  </a:lnTo>
                  <a:lnTo>
                    <a:pt x="5172" y="64899"/>
                  </a:lnTo>
                  <a:lnTo>
                    <a:pt x="18881" y="73999"/>
                  </a:lnTo>
                  <a:lnTo>
                    <a:pt x="47003" y="83409"/>
                  </a:lnTo>
                  <a:lnTo>
                    <a:pt x="58285" y="81873"/>
                  </a:lnTo>
                  <a:lnTo>
                    <a:pt x="64257" y="79982"/>
                  </a:lnTo>
                  <a:lnTo>
                    <a:pt x="69296" y="75546"/>
                  </a:lnTo>
                  <a:lnTo>
                    <a:pt x="81445" y="54134"/>
                  </a:lnTo>
                  <a:lnTo>
                    <a:pt x="104775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00" name="SMARTInkShape-1494">
              <a:extLst>
                <a:ext uri="{FF2B5EF4-FFF2-40B4-BE49-F238E27FC236}">
                  <a16:creationId xmlns:a16="http://schemas.microsoft.com/office/drawing/2014/main" id="{2A4F4998-EA10-F6EE-CBB8-20E196683888}"/>
                </a:ext>
              </a:extLst>
            </p:cNvPr>
            <p:cNvSpPr/>
            <p:nvPr>
              <p:custDataLst>
                <p:tags r:id="rId283"/>
              </p:custDataLst>
            </p:nvPr>
          </p:nvSpPr>
          <p:spPr>
            <a:xfrm>
              <a:off x="4981575" y="3877068"/>
              <a:ext cx="113230" cy="104383"/>
            </a:xfrm>
            <a:custGeom>
              <a:avLst/>
              <a:gdLst/>
              <a:ahLst/>
              <a:cxnLst/>
              <a:rect l="0" t="0" r="0" b="0"/>
              <a:pathLst>
                <a:path w="113230" h="104383">
                  <a:moveTo>
                    <a:pt x="95250" y="9132"/>
                  </a:moveTo>
                  <a:lnTo>
                    <a:pt x="95250" y="9132"/>
                  </a:lnTo>
                  <a:lnTo>
                    <a:pt x="95250" y="931"/>
                  </a:lnTo>
                  <a:lnTo>
                    <a:pt x="94192" y="490"/>
                  </a:lnTo>
                  <a:lnTo>
                    <a:pt x="90194" y="0"/>
                  </a:lnTo>
                  <a:lnTo>
                    <a:pt x="76936" y="4780"/>
                  </a:lnTo>
                  <a:lnTo>
                    <a:pt x="57665" y="18920"/>
                  </a:lnTo>
                  <a:lnTo>
                    <a:pt x="52088" y="25124"/>
                  </a:lnTo>
                  <a:lnTo>
                    <a:pt x="49608" y="31409"/>
                  </a:lnTo>
                  <a:lnTo>
                    <a:pt x="48212" y="40897"/>
                  </a:lnTo>
                  <a:lnTo>
                    <a:pt x="50133" y="44067"/>
                  </a:lnTo>
                  <a:lnTo>
                    <a:pt x="57912" y="50411"/>
                  </a:lnTo>
                  <a:lnTo>
                    <a:pt x="65603" y="53937"/>
                  </a:lnTo>
                  <a:lnTo>
                    <a:pt x="102095" y="69850"/>
                  </a:lnTo>
                  <a:lnTo>
                    <a:pt x="108876" y="75982"/>
                  </a:lnTo>
                  <a:lnTo>
                    <a:pt x="111889" y="82235"/>
                  </a:lnTo>
                  <a:lnTo>
                    <a:pt x="113229" y="88541"/>
                  </a:lnTo>
                  <a:lnTo>
                    <a:pt x="112528" y="91705"/>
                  </a:lnTo>
                  <a:lnTo>
                    <a:pt x="108926" y="98042"/>
                  </a:lnTo>
                  <a:lnTo>
                    <a:pt x="105426" y="100156"/>
                  </a:lnTo>
                  <a:lnTo>
                    <a:pt x="89328" y="103130"/>
                  </a:lnTo>
                  <a:lnTo>
                    <a:pt x="41789" y="104217"/>
                  </a:lnTo>
                  <a:lnTo>
                    <a:pt x="0" y="104382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01" name="SMARTInkShape-1495">
              <a:extLst>
                <a:ext uri="{FF2B5EF4-FFF2-40B4-BE49-F238E27FC236}">
                  <a16:creationId xmlns:a16="http://schemas.microsoft.com/office/drawing/2014/main" id="{9C72C129-5CEC-70E5-D106-CF2BCC6E91D3}"/>
                </a:ext>
              </a:extLst>
            </p:cNvPr>
            <p:cNvSpPr/>
            <p:nvPr>
              <p:custDataLst>
                <p:tags r:id="rId284"/>
              </p:custDataLst>
            </p:nvPr>
          </p:nvSpPr>
          <p:spPr>
            <a:xfrm>
              <a:off x="4852893" y="3868601"/>
              <a:ext cx="128683" cy="109642"/>
            </a:xfrm>
            <a:custGeom>
              <a:avLst/>
              <a:gdLst/>
              <a:ahLst/>
              <a:cxnLst/>
              <a:rect l="0" t="0" r="0" b="0"/>
              <a:pathLst>
                <a:path w="128683" h="109642">
                  <a:moveTo>
                    <a:pt x="52482" y="27124"/>
                  </a:moveTo>
                  <a:lnTo>
                    <a:pt x="52482" y="27124"/>
                  </a:lnTo>
                  <a:lnTo>
                    <a:pt x="52482" y="9514"/>
                  </a:lnTo>
                  <a:lnTo>
                    <a:pt x="47426" y="3444"/>
                  </a:lnTo>
                  <a:lnTo>
                    <a:pt x="42121" y="724"/>
                  </a:lnTo>
                  <a:lnTo>
                    <a:pt x="39225" y="0"/>
                  </a:lnTo>
                  <a:lnTo>
                    <a:pt x="36235" y="574"/>
                  </a:lnTo>
                  <a:lnTo>
                    <a:pt x="30092" y="4035"/>
                  </a:lnTo>
                  <a:lnTo>
                    <a:pt x="15626" y="16990"/>
                  </a:lnTo>
                  <a:lnTo>
                    <a:pt x="9643" y="28265"/>
                  </a:lnTo>
                  <a:lnTo>
                    <a:pt x="0" y="57966"/>
                  </a:lnTo>
                  <a:lnTo>
                    <a:pt x="5350" y="86228"/>
                  </a:lnTo>
                  <a:lnTo>
                    <a:pt x="7302" y="88752"/>
                  </a:lnTo>
                  <a:lnTo>
                    <a:pt x="9662" y="90434"/>
                  </a:lnTo>
                  <a:lnTo>
                    <a:pt x="12294" y="90497"/>
                  </a:lnTo>
                  <a:lnTo>
                    <a:pt x="36898" y="77355"/>
                  </a:lnTo>
                  <a:lnTo>
                    <a:pt x="61832" y="55862"/>
                  </a:lnTo>
                  <a:lnTo>
                    <a:pt x="68519" y="69882"/>
                  </a:lnTo>
                  <a:lnTo>
                    <a:pt x="76471" y="101964"/>
                  </a:lnTo>
                  <a:lnTo>
                    <a:pt x="79058" y="105593"/>
                  </a:lnTo>
                  <a:lnTo>
                    <a:pt x="84754" y="109624"/>
                  </a:lnTo>
                  <a:lnTo>
                    <a:pt x="87755" y="109641"/>
                  </a:lnTo>
                  <a:lnTo>
                    <a:pt x="128682" y="84274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02" name="SMARTInkShape-1496">
              <a:extLst>
                <a:ext uri="{FF2B5EF4-FFF2-40B4-BE49-F238E27FC236}">
                  <a16:creationId xmlns:a16="http://schemas.microsoft.com/office/drawing/2014/main" id="{DCF8D447-FCE2-B356-CA54-0FB9A3966CB7}"/>
                </a:ext>
              </a:extLst>
            </p:cNvPr>
            <p:cNvSpPr/>
            <p:nvPr>
              <p:custDataLst>
                <p:tags r:id="rId285"/>
              </p:custDataLst>
            </p:nvPr>
          </p:nvSpPr>
          <p:spPr>
            <a:xfrm>
              <a:off x="4667989" y="3868554"/>
              <a:ext cx="137727" cy="100896"/>
            </a:xfrm>
            <a:custGeom>
              <a:avLst/>
              <a:gdLst/>
              <a:ahLst/>
              <a:cxnLst/>
              <a:rect l="0" t="0" r="0" b="0"/>
              <a:pathLst>
                <a:path w="137727" h="100896">
                  <a:moveTo>
                    <a:pt x="27836" y="36696"/>
                  </a:moveTo>
                  <a:lnTo>
                    <a:pt x="27836" y="36696"/>
                  </a:lnTo>
                  <a:lnTo>
                    <a:pt x="54842" y="35638"/>
                  </a:lnTo>
                  <a:lnTo>
                    <a:pt x="100325" y="27433"/>
                  </a:lnTo>
                  <a:lnTo>
                    <a:pt x="116666" y="27205"/>
                  </a:lnTo>
                  <a:lnTo>
                    <a:pt x="123055" y="24364"/>
                  </a:lnTo>
                  <a:lnTo>
                    <a:pt x="137108" y="12983"/>
                  </a:lnTo>
                  <a:lnTo>
                    <a:pt x="137726" y="10304"/>
                  </a:lnTo>
                  <a:lnTo>
                    <a:pt x="137079" y="7459"/>
                  </a:lnTo>
                  <a:lnTo>
                    <a:pt x="135591" y="4505"/>
                  </a:lnTo>
                  <a:lnTo>
                    <a:pt x="132481" y="2535"/>
                  </a:lnTo>
                  <a:lnTo>
                    <a:pt x="123381" y="347"/>
                  </a:lnTo>
                  <a:lnTo>
                    <a:pt x="86141" y="0"/>
                  </a:lnTo>
                  <a:lnTo>
                    <a:pt x="66450" y="3807"/>
                  </a:lnTo>
                  <a:lnTo>
                    <a:pt x="42570" y="16956"/>
                  </a:lnTo>
                  <a:lnTo>
                    <a:pt x="7671" y="47733"/>
                  </a:lnTo>
                  <a:lnTo>
                    <a:pt x="2999" y="60651"/>
                  </a:lnTo>
                  <a:lnTo>
                    <a:pt x="0" y="84702"/>
                  </a:lnTo>
                  <a:lnTo>
                    <a:pt x="2412" y="92604"/>
                  </a:lnTo>
                  <a:lnTo>
                    <a:pt x="4536" y="96193"/>
                  </a:lnTo>
                  <a:lnTo>
                    <a:pt x="18186" y="100181"/>
                  </a:lnTo>
                  <a:lnTo>
                    <a:pt x="37305" y="100895"/>
                  </a:lnTo>
                  <a:lnTo>
                    <a:pt x="104036" y="84321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03" name="SMARTInkShape-1497">
              <a:extLst>
                <a:ext uri="{FF2B5EF4-FFF2-40B4-BE49-F238E27FC236}">
                  <a16:creationId xmlns:a16="http://schemas.microsoft.com/office/drawing/2014/main" id="{E97195B9-8DD5-0D05-C5A0-E7F14F529BF1}"/>
                </a:ext>
              </a:extLst>
            </p:cNvPr>
            <p:cNvSpPr/>
            <p:nvPr>
              <p:custDataLst>
                <p:tags r:id="rId286"/>
              </p:custDataLst>
            </p:nvPr>
          </p:nvSpPr>
          <p:spPr>
            <a:xfrm>
              <a:off x="4343400" y="3848134"/>
              <a:ext cx="266701" cy="114267"/>
            </a:xfrm>
            <a:custGeom>
              <a:avLst/>
              <a:gdLst/>
              <a:ahLst/>
              <a:cxnLst/>
              <a:rect l="0" t="0" r="0" b="0"/>
              <a:pathLst>
                <a:path w="266701" h="114267">
                  <a:moveTo>
                    <a:pt x="0" y="9491"/>
                  </a:moveTo>
                  <a:lnTo>
                    <a:pt x="0" y="9491"/>
                  </a:lnTo>
                  <a:lnTo>
                    <a:pt x="8201" y="9491"/>
                  </a:lnTo>
                  <a:lnTo>
                    <a:pt x="17610" y="1290"/>
                  </a:lnTo>
                  <a:lnTo>
                    <a:pt x="45479" y="0"/>
                  </a:lnTo>
                  <a:lnTo>
                    <a:pt x="52045" y="5033"/>
                  </a:lnTo>
                  <a:lnTo>
                    <a:pt x="60694" y="18283"/>
                  </a:lnTo>
                  <a:lnTo>
                    <a:pt x="64903" y="35615"/>
                  </a:lnTo>
                  <a:lnTo>
                    <a:pt x="66150" y="54155"/>
                  </a:lnTo>
                  <a:lnTo>
                    <a:pt x="57529" y="84582"/>
                  </a:lnTo>
                  <a:lnTo>
                    <a:pt x="62319" y="80306"/>
                  </a:lnTo>
                  <a:lnTo>
                    <a:pt x="88625" y="40554"/>
                  </a:lnTo>
                  <a:lnTo>
                    <a:pt x="130961" y="11416"/>
                  </a:lnTo>
                  <a:lnTo>
                    <a:pt x="132816" y="11833"/>
                  </a:lnTo>
                  <a:lnTo>
                    <a:pt x="137699" y="15118"/>
                  </a:lnTo>
                  <a:lnTo>
                    <a:pt x="146398" y="27974"/>
                  </a:lnTo>
                  <a:lnTo>
                    <a:pt x="158595" y="69968"/>
                  </a:lnTo>
                  <a:lnTo>
                    <a:pt x="161795" y="94107"/>
                  </a:lnTo>
                  <a:lnTo>
                    <a:pt x="166943" y="89831"/>
                  </a:lnTo>
                  <a:lnTo>
                    <a:pt x="179223" y="72358"/>
                  </a:lnTo>
                  <a:lnTo>
                    <a:pt x="226446" y="38110"/>
                  </a:lnTo>
                  <a:lnTo>
                    <a:pt x="230339" y="34920"/>
                  </a:lnTo>
                  <a:lnTo>
                    <a:pt x="240874" y="15262"/>
                  </a:lnTo>
                  <a:lnTo>
                    <a:pt x="244191" y="12280"/>
                  </a:lnTo>
                  <a:lnTo>
                    <a:pt x="247461" y="12409"/>
                  </a:lnTo>
                  <a:lnTo>
                    <a:pt x="250699" y="14611"/>
                  </a:lnTo>
                  <a:lnTo>
                    <a:pt x="254296" y="19881"/>
                  </a:lnTo>
                  <a:lnTo>
                    <a:pt x="256954" y="25750"/>
                  </a:lnTo>
                  <a:lnTo>
                    <a:pt x="261663" y="31887"/>
                  </a:lnTo>
                  <a:lnTo>
                    <a:pt x="264461" y="40964"/>
                  </a:lnTo>
                  <a:lnTo>
                    <a:pt x="266504" y="83960"/>
                  </a:lnTo>
                  <a:lnTo>
                    <a:pt x="266700" y="114266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908" name="SMARTInkShape-Group239">
            <a:extLst>
              <a:ext uri="{FF2B5EF4-FFF2-40B4-BE49-F238E27FC236}">
                <a16:creationId xmlns:a16="http://schemas.microsoft.com/office/drawing/2014/main" id="{7A42DB9D-D4D3-CF8C-E635-38582ACE23B4}"/>
              </a:ext>
            </a:extLst>
          </p:cNvPr>
          <p:cNvGrpSpPr/>
          <p:nvPr/>
        </p:nvGrpSpPr>
        <p:grpSpPr>
          <a:xfrm>
            <a:off x="3790950" y="3781425"/>
            <a:ext cx="323851" cy="123825"/>
            <a:chOff x="3790950" y="3781425"/>
            <a:chExt cx="323851" cy="123825"/>
          </a:xfrm>
        </p:grpSpPr>
        <p:sp>
          <p:nvSpPr>
            <p:cNvPr id="1905" name="SMARTInkShape-1498">
              <a:extLst>
                <a:ext uri="{FF2B5EF4-FFF2-40B4-BE49-F238E27FC236}">
                  <a16:creationId xmlns:a16="http://schemas.microsoft.com/office/drawing/2014/main" id="{962EE39E-25BD-72EC-A10D-5D84BAAD7BA6}"/>
                </a:ext>
              </a:extLst>
            </p:cNvPr>
            <p:cNvSpPr/>
            <p:nvPr>
              <p:custDataLst>
                <p:tags r:id="rId276"/>
              </p:custDataLst>
            </p:nvPr>
          </p:nvSpPr>
          <p:spPr>
            <a:xfrm>
              <a:off x="4105275" y="3867150"/>
              <a:ext cx="9526" cy="1"/>
            </a:xfrm>
            <a:custGeom>
              <a:avLst/>
              <a:gdLst/>
              <a:ahLst/>
              <a:cxnLst/>
              <a:rect l="0" t="0" r="0" b="0"/>
              <a:pathLst>
                <a:path w="9526" h="1">
                  <a:moveTo>
                    <a:pt x="0" y="0"/>
                  </a:moveTo>
                  <a:lnTo>
                    <a:pt x="0" y="0"/>
                  </a:lnTo>
                  <a:lnTo>
                    <a:pt x="9525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06" name="SMARTInkShape-1499">
              <a:extLst>
                <a:ext uri="{FF2B5EF4-FFF2-40B4-BE49-F238E27FC236}">
                  <a16:creationId xmlns:a16="http://schemas.microsoft.com/office/drawing/2014/main" id="{054378ED-D263-7A0D-BB07-13716C14C6AE}"/>
                </a:ext>
              </a:extLst>
            </p:cNvPr>
            <p:cNvSpPr/>
            <p:nvPr>
              <p:custDataLst>
                <p:tags r:id="rId277"/>
              </p:custDataLst>
            </p:nvPr>
          </p:nvSpPr>
          <p:spPr>
            <a:xfrm>
              <a:off x="4095750" y="3781425"/>
              <a:ext cx="19051" cy="9526"/>
            </a:xfrm>
            <a:custGeom>
              <a:avLst/>
              <a:gdLst/>
              <a:ahLst/>
              <a:cxnLst/>
              <a:rect l="0" t="0" r="0" b="0"/>
              <a:pathLst>
                <a:path w="19051" h="9526">
                  <a:moveTo>
                    <a:pt x="0" y="9525"/>
                  </a:moveTo>
                  <a:lnTo>
                    <a:pt x="0" y="9525"/>
                  </a:lnTo>
                  <a:lnTo>
                    <a:pt x="19050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07" name="SMARTInkShape-1500">
              <a:extLst>
                <a:ext uri="{FF2B5EF4-FFF2-40B4-BE49-F238E27FC236}">
                  <a16:creationId xmlns:a16="http://schemas.microsoft.com/office/drawing/2014/main" id="{EB8C92E0-F088-26E8-AA34-D0E7E781C2DB}"/>
                </a:ext>
              </a:extLst>
            </p:cNvPr>
            <p:cNvSpPr/>
            <p:nvPr>
              <p:custDataLst>
                <p:tags r:id="rId278"/>
              </p:custDataLst>
            </p:nvPr>
          </p:nvSpPr>
          <p:spPr>
            <a:xfrm>
              <a:off x="3790950" y="3781425"/>
              <a:ext cx="209551" cy="123825"/>
            </a:xfrm>
            <a:custGeom>
              <a:avLst/>
              <a:gdLst/>
              <a:ahLst/>
              <a:cxnLst/>
              <a:rect l="0" t="0" r="0" b="0"/>
              <a:pathLst>
                <a:path w="209551" h="123825">
                  <a:moveTo>
                    <a:pt x="0" y="19050"/>
                  </a:moveTo>
                  <a:lnTo>
                    <a:pt x="0" y="19050"/>
                  </a:lnTo>
                  <a:lnTo>
                    <a:pt x="8201" y="10849"/>
                  </a:lnTo>
                  <a:lnTo>
                    <a:pt x="17609" y="9642"/>
                  </a:lnTo>
                  <a:lnTo>
                    <a:pt x="27124" y="1334"/>
                  </a:lnTo>
                  <a:lnTo>
                    <a:pt x="37670" y="34"/>
                  </a:lnTo>
                  <a:lnTo>
                    <a:pt x="66245" y="0"/>
                  </a:lnTo>
                  <a:lnTo>
                    <a:pt x="80853" y="14189"/>
                  </a:lnTo>
                  <a:lnTo>
                    <a:pt x="83560" y="19712"/>
                  </a:lnTo>
                  <a:lnTo>
                    <a:pt x="86498" y="35012"/>
                  </a:lnTo>
                  <a:lnTo>
                    <a:pt x="93889" y="45755"/>
                  </a:lnTo>
                  <a:lnTo>
                    <a:pt x="94981" y="54860"/>
                  </a:lnTo>
                  <a:lnTo>
                    <a:pt x="95247" y="88910"/>
                  </a:lnTo>
                  <a:lnTo>
                    <a:pt x="96306" y="91024"/>
                  </a:lnTo>
                  <a:lnTo>
                    <a:pt x="98071" y="92432"/>
                  </a:lnTo>
                  <a:lnTo>
                    <a:pt x="100306" y="93371"/>
                  </a:lnTo>
                  <a:lnTo>
                    <a:pt x="100738" y="95056"/>
                  </a:lnTo>
                  <a:lnTo>
                    <a:pt x="95526" y="112535"/>
                  </a:lnTo>
                  <a:lnTo>
                    <a:pt x="95331" y="118833"/>
                  </a:lnTo>
                  <a:lnTo>
                    <a:pt x="94246" y="120498"/>
                  </a:lnTo>
                  <a:lnTo>
                    <a:pt x="92464" y="121607"/>
                  </a:lnTo>
                  <a:lnTo>
                    <a:pt x="85842" y="123786"/>
                  </a:lnTo>
                  <a:lnTo>
                    <a:pt x="71539" y="123824"/>
                  </a:lnTo>
                  <a:lnTo>
                    <a:pt x="69917" y="122766"/>
                  </a:lnTo>
                  <a:lnTo>
                    <a:pt x="68837" y="121002"/>
                  </a:lnTo>
                  <a:lnTo>
                    <a:pt x="67316" y="113464"/>
                  </a:lnTo>
                  <a:lnTo>
                    <a:pt x="66801" y="101435"/>
                  </a:lnTo>
                  <a:lnTo>
                    <a:pt x="63910" y="95177"/>
                  </a:lnTo>
                  <a:lnTo>
                    <a:pt x="61656" y="92026"/>
                  </a:lnTo>
                  <a:lnTo>
                    <a:pt x="61213" y="89926"/>
                  </a:lnTo>
                  <a:lnTo>
                    <a:pt x="61975" y="88526"/>
                  </a:lnTo>
                  <a:lnTo>
                    <a:pt x="63541" y="87592"/>
                  </a:lnTo>
                  <a:lnTo>
                    <a:pt x="64586" y="85911"/>
                  </a:lnTo>
                  <a:lnTo>
                    <a:pt x="66056" y="78489"/>
                  </a:lnTo>
                  <a:lnTo>
                    <a:pt x="66651" y="58997"/>
                  </a:lnTo>
                  <a:lnTo>
                    <a:pt x="71724" y="52641"/>
                  </a:lnTo>
                  <a:lnTo>
                    <a:pt x="77033" y="49854"/>
                  </a:lnTo>
                  <a:lnTo>
                    <a:pt x="79930" y="49111"/>
                  </a:lnTo>
                  <a:lnTo>
                    <a:pt x="93418" y="39555"/>
                  </a:lnTo>
                  <a:lnTo>
                    <a:pt x="111390" y="22997"/>
                  </a:lnTo>
                  <a:lnTo>
                    <a:pt x="154895" y="5023"/>
                  </a:lnTo>
                  <a:lnTo>
                    <a:pt x="159355" y="5465"/>
                  </a:lnTo>
                  <a:lnTo>
                    <a:pt x="174117" y="8723"/>
                  </a:lnTo>
                  <a:lnTo>
                    <a:pt x="193630" y="9455"/>
                  </a:lnTo>
                  <a:lnTo>
                    <a:pt x="195762" y="10537"/>
                  </a:lnTo>
                  <a:lnTo>
                    <a:pt x="197183" y="12316"/>
                  </a:lnTo>
                  <a:lnTo>
                    <a:pt x="199463" y="17719"/>
                  </a:lnTo>
                  <a:lnTo>
                    <a:pt x="202597" y="18459"/>
                  </a:lnTo>
                  <a:lnTo>
                    <a:pt x="204915" y="18656"/>
                  </a:lnTo>
                  <a:lnTo>
                    <a:pt x="206460" y="19846"/>
                  </a:lnTo>
                  <a:lnTo>
                    <a:pt x="209550" y="28575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915" name="SMARTInkShape-Group240">
            <a:extLst>
              <a:ext uri="{FF2B5EF4-FFF2-40B4-BE49-F238E27FC236}">
                <a16:creationId xmlns:a16="http://schemas.microsoft.com/office/drawing/2014/main" id="{D9D4EC08-B438-3907-8706-FF48FCE24834}"/>
              </a:ext>
            </a:extLst>
          </p:cNvPr>
          <p:cNvGrpSpPr/>
          <p:nvPr/>
        </p:nvGrpSpPr>
        <p:grpSpPr>
          <a:xfrm>
            <a:off x="2447925" y="4743450"/>
            <a:ext cx="419101" cy="247651"/>
            <a:chOff x="2447925" y="4743450"/>
            <a:chExt cx="419101" cy="247651"/>
          </a:xfrm>
        </p:grpSpPr>
        <p:sp>
          <p:nvSpPr>
            <p:cNvPr id="1909" name="SMARTInkShape-1501">
              <a:extLst>
                <a:ext uri="{FF2B5EF4-FFF2-40B4-BE49-F238E27FC236}">
                  <a16:creationId xmlns:a16="http://schemas.microsoft.com/office/drawing/2014/main" id="{031E71CE-873A-2C8D-75A3-9050E81FF719}"/>
                </a:ext>
              </a:extLst>
            </p:cNvPr>
            <p:cNvSpPr/>
            <p:nvPr>
              <p:custDataLst>
                <p:tags r:id="rId270"/>
              </p:custDataLst>
            </p:nvPr>
          </p:nvSpPr>
          <p:spPr>
            <a:xfrm>
              <a:off x="2847975" y="4972050"/>
              <a:ext cx="19051" cy="19051"/>
            </a:xfrm>
            <a:custGeom>
              <a:avLst/>
              <a:gdLst/>
              <a:ahLst/>
              <a:cxnLst/>
              <a:rect l="0" t="0" r="0" b="0"/>
              <a:pathLst>
                <a:path w="19051" h="19051">
                  <a:moveTo>
                    <a:pt x="19050" y="0"/>
                  </a:moveTo>
                  <a:lnTo>
                    <a:pt x="19050" y="0"/>
                  </a:lnTo>
                  <a:lnTo>
                    <a:pt x="13994" y="5056"/>
                  </a:lnTo>
                  <a:lnTo>
                    <a:pt x="11512" y="10361"/>
                  </a:lnTo>
                  <a:lnTo>
                    <a:pt x="9917" y="17334"/>
                  </a:lnTo>
                  <a:lnTo>
                    <a:pt x="8729" y="17906"/>
                  </a:lnTo>
                  <a:lnTo>
                    <a:pt x="0" y="1905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10" name="SMARTInkShape-1502">
              <a:extLst>
                <a:ext uri="{FF2B5EF4-FFF2-40B4-BE49-F238E27FC236}">
                  <a16:creationId xmlns:a16="http://schemas.microsoft.com/office/drawing/2014/main" id="{FA5DE03E-6751-F049-ABBC-E6C55A194747}"/>
                </a:ext>
              </a:extLst>
            </p:cNvPr>
            <p:cNvSpPr/>
            <p:nvPr>
              <p:custDataLst>
                <p:tags r:id="rId271"/>
              </p:custDataLst>
            </p:nvPr>
          </p:nvSpPr>
          <p:spPr>
            <a:xfrm>
              <a:off x="2838450" y="4905375"/>
              <a:ext cx="19051" cy="19051"/>
            </a:xfrm>
            <a:custGeom>
              <a:avLst/>
              <a:gdLst/>
              <a:ahLst/>
              <a:cxnLst/>
              <a:rect l="0" t="0" r="0" b="0"/>
              <a:pathLst>
                <a:path w="19051" h="19051">
                  <a:moveTo>
                    <a:pt x="0" y="0"/>
                  </a:moveTo>
                  <a:lnTo>
                    <a:pt x="0" y="0"/>
                  </a:lnTo>
                  <a:lnTo>
                    <a:pt x="5056" y="0"/>
                  </a:lnTo>
                  <a:lnTo>
                    <a:pt x="19050" y="1905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11" name="SMARTInkShape-1503">
              <a:extLst>
                <a:ext uri="{FF2B5EF4-FFF2-40B4-BE49-F238E27FC236}">
                  <a16:creationId xmlns:a16="http://schemas.microsoft.com/office/drawing/2014/main" id="{1FCACD98-E398-E609-D5B9-4AE71B319B58}"/>
                </a:ext>
              </a:extLst>
            </p:cNvPr>
            <p:cNvSpPr/>
            <p:nvPr>
              <p:custDataLst>
                <p:tags r:id="rId272"/>
              </p:custDataLst>
            </p:nvPr>
          </p:nvSpPr>
          <p:spPr>
            <a:xfrm>
              <a:off x="2657475" y="4743450"/>
              <a:ext cx="19051" cy="1"/>
            </a:xfrm>
            <a:custGeom>
              <a:avLst/>
              <a:gdLst/>
              <a:ahLst/>
              <a:cxnLst/>
              <a:rect l="0" t="0" r="0" b="0"/>
              <a:pathLst>
                <a:path w="19051" h="1">
                  <a:moveTo>
                    <a:pt x="0" y="0"/>
                  </a:moveTo>
                  <a:lnTo>
                    <a:pt x="0" y="0"/>
                  </a:lnTo>
                  <a:lnTo>
                    <a:pt x="19050" y="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12" name="SMARTInkShape-1504">
              <a:extLst>
                <a:ext uri="{FF2B5EF4-FFF2-40B4-BE49-F238E27FC236}">
                  <a16:creationId xmlns:a16="http://schemas.microsoft.com/office/drawing/2014/main" id="{8D0FB15F-8D53-EC16-8413-7D02BE48AB1B}"/>
                </a:ext>
              </a:extLst>
            </p:cNvPr>
            <p:cNvSpPr/>
            <p:nvPr>
              <p:custDataLst>
                <p:tags r:id="rId273"/>
              </p:custDataLst>
            </p:nvPr>
          </p:nvSpPr>
          <p:spPr>
            <a:xfrm>
              <a:off x="2447925" y="4895850"/>
              <a:ext cx="28576" cy="19051"/>
            </a:xfrm>
            <a:custGeom>
              <a:avLst/>
              <a:gdLst/>
              <a:ahLst/>
              <a:cxnLst/>
              <a:rect l="0" t="0" r="0" b="0"/>
              <a:pathLst>
                <a:path w="28576" h="19051">
                  <a:moveTo>
                    <a:pt x="28575" y="0"/>
                  </a:moveTo>
                  <a:lnTo>
                    <a:pt x="28575" y="0"/>
                  </a:lnTo>
                  <a:lnTo>
                    <a:pt x="18462" y="0"/>
                  </a:lnTo>
                  <a:lnTo>
                    <a:pt x="15483" y="1058"/>
                  </a:lnTo>
                  <a:lnTo>
                    <a:pt x="13497" y="2822"/>
                  </a:lnTo>
                  <a:lnTo>
                    <a:pt x="0" y="1905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13" name="SMARTInkShape-1505">
              <a:extLst>
                <a:ext uri="{FF2B5EF4-FFF2-40B4-BE49-F238E27FC236}">
                  <a16:creationId xmlns:a16="http://schemas.microsoft.com/office/drawing/2014/main" id="{C14B59C6-F47B-1AB1-CCB2-4A292EB47638}"/>
                </a:ext>
              </a:extLst>
            </p:cNvPr>
            <p:cNvSpPr/>
            <p:nvPr>
              <p:custDataLst>
                <p:tags r:id="rId274"/>
              </p:custDataLst>
            </p:nvPr>
          </p:nvSpPr>
          <p:spPr>
            <a:xfrm>
              <a:off x="2714625" y="4962525"/>
              <a:ext cx="1" cy="9526"/>
            </a:xfrm>
            <a:custGeom>
              <a:avLst/>
              <a:gdLst/>
              <a:ahLst/>
              <a:cxnLst/>
              <a:rect l="0" t="0" r="0" b="0"/>
              <a:pathLst>
                <a:path w="1" h="9526">
                  <a:moveTo>
                    <a:pt x="0" y="0"/>
                  </a:moveTo>
                  <a:lnTo>
                    <a:pt x="0" y="0"/>
                  </a:lnTo>
                  <a:lnTo>
                    <a:pt x="0" y="9525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14" name="SMARTInkShape-1506">
              <a:extLst>
                <a:ext uri="{FF2B5EF4-FFF2-40B4-BE49-F238E27FC236}">
                  <a16:creationId xmlns:a16="http://schemas.microsoft.com/office/drawing/2014/main" id="{08C5CBF6-543B-DDBA-CB81-3A8E6B905161}"/>
                </a:ext>
              </a:extLst>
            </p:cNvPr>
            <p:cNvSpPr/>
            <p:nvPr>
              <p:custDataLst>
                <p:tags r:id="rId275"/>
              </p:custDataLst>
            </p:nvPr>
          </p:nvSpPr>
          <p:spPr>
            <a:xfrm>
              <a:off x="2705100" y="4800600"/>
              <a:ext cx="1" cy="9526"/>
            </a:xfrm>
            <a:custGeom>
              <a:avLst/>
              <a:gdLst/>
              <a:ahLst/>
              <a:cxnLst/>
              <a:rect l="0" t="0" r="0" b="0"/>
              <a:pathLst>
                <a:path w="1" h="9526">
                  <a:moveTo>
                    <a:pt x="0" y="0"/>
                  </a:moveTo>
                  <a:lnTo>
                    <a:pt x="0" y="0"/>
                  </a:lnTo>
                  <a:lnTo>
                    <a:pt x="0" y="9525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919" name="SMARTInkShape-Group241">
            <a:extLst>
              <a:ext uri="{FF2B5EF4-FFF2-40B4-BE49-F238E27FC236}">
                <a16:creationId xmlns:a16="http://schemas.microsoft.com/office/drawing/2014/main" id="{B9D73968-96E5-001F-03EF-13F6DF304CF4}"/>
              </a:ext>
            </a:extLst>
          </p:cNvPr>
          <p:cNvGrpSpPr/>
          <p:nvPr/>
        </p:nvGrpSpPr>
        <p:grpSpPr>
          <a:xfrm>
            <a:off x="1485900" y="4286250"/>
            <a:ext cx="219076" cy="333376"/>
            <a:chOff x="1485900" y="4286250"/>
            <a:chExt cx="219076" cy="333376"/>
          </a:xfrm>
        </p:grpSpPr>
        <p:sp>
          <p:nvSpPr>
            <p:cNvPr id="1916" name="SMARTInkShape-1507">
              <a:extLst>
                <a:ext uri="{FF2B5EF4-FFF2-40B4-BE49-F238E27FC236}">
                  <a16:creationId xmlns:a16="http://schemas.microsoft.com/office/drawing/2014/main" id="{462EF24C-9802-92A1-8149-CF812FEDE51A}"/>
                </a:ext>
              </a:extLst>
            </p:cNvPr>
            <p:cNvSpPr/>
            <p:nvPr>
              <p:custDataLst>
                <p:tags r:id="rId267"/>
              </p:custDataLst>
            </p:nvPr>
          </p:nvSpPr>
          <p:spPr>
            <a:xfrm>
              <a:off x="1485900" y="4286250"/>
              <a:ext cx="19051" cy="19051"/>
            </a:xfrm>
            <a:custGeom>
              <a:avLst/>
              <a:gdLst/>
              <a:ahLst/>
              <a:cxnLst/>
              <a:rect l="0" t="0" r="0" b="0"/>
              <a:pathLst>
                <a:path w="19051" h="19051">
                  <a:moveTo>
                    <a:pt x="19050" y="19050"/>
                  </a:moveTo>
                  <a:lnTo>
                    <a:pt x="19050" y="19050"/>
                  </a:lnTo>
                  <a:lnTo>
                    <a:pt x="0" y="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17" name="SMARTInkShape-1508">
              <a:extLst>
                <a:ext uri="{FF2B5EF4-FFF2-40B4-BE49-F238E27FC236}">
                  <a16:creationId xmlns:a16="http://schemas.microsoft.com/office/drawing/2014/main" id="{E1336F25-DFF0-E987-5784-F94C2991DCA9}"/>
                </a:ext>
              </a:extLst>
            </p:cNvPr>
            <p:cNvSpPr/>
            <p:nvPr>
              <p:custDataLst>
                <p:tags r:id="rId268"/>
              </p:custDataLst>
            </p:nvPr>
          </p:nvSpPr>
          <p:spPr>
            <a:xfrm>
              <a:off x="1485900" y="4467225"/>
              <a:ext cx="9526" cy="1"/>
            </a:xfrm>
            <a:custGeom>
              <a:avLst/>
              <a:gdLst/>
              <a:ahLst/>
              <a:cxnLst/>
              <a:rect l="0" t="0" r="0" b="0"/>
              <a:pathLst>
                <a:path w="9526" h="1">
                  <a:moveTo>
                    <a:pt x="9525" y="0"/>
                  </a:moveTo>
                  <a:lnTo>
                    <a:pt x="9525" y="0"/>
                  </a:lnTo>
                  <a:lnTo>
                    <a:pt x="0" y="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18" name="SMARTInkShape-1509">
              <a:extLst>
                <a:ext uri="{FF2B5EF4-FFF2-40B4-BE49-F238E27FC236}">
                  <a16:creationId xmlns:a16="http://schemas.microsoft.com/office/drawing/2014/main" id="{644E00B1-1D13-01ED-B13C-1BFDE4C7BB6D}"/>
                </a:ext>
              </a:extLst>
            </p:cNvPr>
            <p:cNvSpPr/>
            <p:nvPr>
              <p:custDataLst>
                <p:tags r:id="rId269"/>
              </p:custDataLst>
            </p:nvPr>
          </p:nvSpPr>
          <p:spPr>
            <a:xfrm>
              <a:off x="1685925" y="4619625"/>
              <a:ext cx="19051" cy="1"/>
            </a:xfrm>
            <a:custGeom>
              <a:avLst/>
              <a:gdLst/>
              <a:ahLst/>
              <a:cxnLst/>
              <a:rect l="0" t="0" r="0" b="0"/>
              <a:pathLst>
                <a:path w="19051" h="1">
                  <a:moveTo>
                    <a:pt x="19050" y="0"/>
                  </a:moveTo>
                  <a:lnTo>
                    <a:pt x="19050" y="0"/>
                  </a:lnTo>
                  <a:lnTo>
                    <a:pt x="0" y="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931" name="SMARTInkShape-Group242">
            <a:extLst>
              <a:ext uri="{FF2B5EF4-FFF2-40B4-BE49-F238E27FC236}">
                <a16:creationId xmlns:a16="http://schemas.microsoft.com/office/drawing/2014/main" id="{3A9A6C55-5CDC-8CE0-4D14-0CD678D4ECF9}"/>
              </a:ext>
            </a:extLst>
          </p:cNvPr>
          <p:cNvGrpSpPr/>
          <p:nvPr/>
        </p:nvGrpSpPr>
        <p:grpSpPr>
          <a:xfrm>
            <a:off x="1743075" y="4438650"/>
            <a:ext cx="800101" cy="476251"/>
            <a:chOff x="1743075" y="4438650"/>
            <a:chExt cx="800101" cy="476251"/>
          </a:xfrm>
        </p:grpSpPr>
        <p:sp>
          <p:nvSpPr>
            <p:cNvPr id="1920" name="SMARTInkShape-1510">
              <a:extLst>
                <a:ext uri="{FF2B5EF4-FFF2-40B4-BE49-F238E27FC236}">
                  <a16:creationId xmlns:a16="http://schemas.microsoft.com/office/drawing/2014/main" id="{CDB3137C-FE52-6D39-1B53-6DC268DA4752}"/>
                </a:ext>
              </a:extLst>
            </p:cNvPr>
            <p:cNvSpPr/>
            <p:nvPr>
              <p:custDataLst>
                <p:tags r:id="rId256"/>
              </p:custDataLst>
            </p:nvPr>
          </p:nvSpPr>
          <p:spPr>
            <a:xfrm>
              <a:off x="2476500" y="4667250"/>
              <a:ext cx="9526" cy="19051"/>
            </a:xfrm>
            <a:custGeom>
              <a:avLst/>
              <a:gdLst/>
              <a:ahLst/>
              <a:cxnLst/>
              <a:rect l="0" t="0" r="0" b="0"/>
              <a:pathLst>
                <a:path w="9526" h="19051">
                  <a:moveTo>
                    <a:pt x="9525" y="19050"/>
                  </a:moveTo>
                  <a:lnTo>
                    <a:pt x="9525" y="19050"/>
                  </a:lnTo>
                  <a:lnTo>
                    <a:pt x="0" y="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21" name="SMARTInkShape-1511">
              <a:extLst>
                <a:ext uri="{FF2B5EF4-FFF2-40B4-BE49-F238E27FC236}">
                  <a16:creationId xmlns:a16="http://schemas.microsoft.com/office/drawing/2014/main" id="{FE7106F1-7CD9-C69E-B270-B3C55110E711}"/>
                </a:ext>
              </a:extLst>
            </p:cNvPr>
            <p:cNvSpPr/>
            <p:nvPr>
              <p:custDataLst>
                <p:tags r:id="rId257"/>
              </p:custDataLst>
            </p:nvPr>
          </p:nvSpPr>
          <p:spPr>
            <a:xfrm>
              <a:off x="2533650" y="4829175"/>
              <a:ext cx="9526" cy="1"/>
            </a:xfrm>
            <a:custGeom>
              <a:avLst/>
              <a:gdLst/>
              <a:ahLst/>
              <a:cxnLst/>
              <a:rect l="0" t="0" r="0" b="0"/>
              <a:pathLst>
                <a:path w="9526" h="1">
                  <a:moveTo>
                    <a:pt x="0" y="0"/>
                  </a:moveTo>
                  <a:lnTo>
                    <a:pt x="0" y="0"/>
                  </a:lnTo>
                  <a:lnTo>
                    <a:pt x="9525" y="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22" name="SMARTInkShape-1512">
              <a:extLst>
                <a:ext uri="{FF2B5EF4-FFF2-40B4-BE49-F238E27FC236}">
                  <a16:creationId xmlns:a16="http://schemas.microsoft.com/office/drawing/2014/main" id="{3CC7F571-FFFF-655E-5D30-D18B4A4DE5AF}"/>
                </a:ext>
              </a:extLst>
            </p:cNvPr>
            <p:cNvSpPr/>
            <p:nvPr>
              <p:custDataLst>
                <p:tags r:id="rId258"/>
              </p:custDataLst>
            </p:nvPr>
          </p:nvSpPr>
          <p:spPr>
            <a:xfrm>
              <a:off x="2400692" y="4514850"/>
              <a:ext cx="9134" cy="19051"/>
            </a:xfrm>
            <a:custGeom>
              <a:avLst/>
              <a:gdLst/>
              <a:ahLst/>
              <a:cxnLst/>
              <a:rect l="0" t="0" r="0" b="0"/>
              <a:pathLst>
                <a:path w="9134" h="19051">
                  <a:moveTo>
                    <a:pt x="9133" y="19050"/>
                  </a:moveTo>
                  <a:lnTo>
                    <a:pt x="9133" y="19050"/>
                  </a:lnTo>
                  <a:lnTo>
                    <a:pt x="932" y="10849"/>
                  </a:lnTo>
                  <a:lnTo>
                    <a:pt x="0" y="4861"/>
                  </a:lnTo>
                  <a:lnTo>
                    <a:pt x="928" y="3240"/>
                  </a:lnTo>
                  <a:lnTo>
                    <a:pt x="9133" y="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23" name="SMARTInkShape-1513">
              <a:extLst>
                <a:ext uri="{FF2B5EF4-FFF2-40B4-BE49-F238E27FC236}">
                  <a16:creationId xmlns:a16="http://schemas.microsoft.com/office/drawing/2014/main" id="{2835288A-5CE3-20D6-145F-EF1C59474F3A}"/>
                </a:ext>
              </a:extLst>
            </p:cNvPr>
            <p:cNvSpPr/>
            <p:nvPr>
              <p:custDataLst>
                <p:tags r:id="rId259"/>
              </p:custDataLst>
            </p:nvPr>
          </p:nvSpPr>
          <p:spPr>
            <a:xfrm>
              <a:off x="2266950" y="4572000"/>
              <a:ext cx="19051" cy="1"/>
            </a:xfrm>
            <a:custGeom>
              <a:avLst/>
              <a:gdLst/>
              <a:ahLst/>
              <a:cxnLst/>
              <a:rect l="0" t="0" r="0" b="0"/>
              <a:pathLst>
                <a:path w="19051" h="1">
                  <a:moveTo>
                    <a:pt x="0" y="0"/>
                  </a:moveTo>
                  <a:lnTo>
                    <a:pt x="0" y="0"/>
                  </a:lnTo>
                  <a:lnTo>
                    <a:pt x="19050" y="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24" name="SMARTInkShape-1514">
              <a:extLst>
                <a:ext uri="{FF2B5EF4-FFF2-40B4-BE49-F238E27FC236}">
                  <a16:creationId xmlns:a16="http://schemas.microsoft.com/office/drawing/2014/main" id="{DCF2D987-5209-56D6-2074-855B03913EE6}"/>
                </a:ext>
              </a:extLst>
            </p:cNvPr>
            <p:cNvSpPr/>
            <p:nvPr>
              <p:custDataLst>
                <p:tags r:id="rId260"/>
              </p:custDataLst>
            </p:nvPr>
          </p:nvSpPr>
          <p:spPr>
            <a:xfrm>
              <a:off x="2171700" y="4762500"/>
              <a:ext cx="47626" cy="19051"/>
            </a:xfrm>
            <a:custGeom>
              <a:avLst/>
              <a:gdLst/>
              <a:ahLst/>
              <a:cxnLst/>
              <a:rect l="0" t="0" r="0" b="0"/>
              <a:pathLst>
                <a:path w="47626" h="19051">
                  <a:moveTo>
                    <a:pt x="47625" y="19050"/>
                  </a:moveTo>
                  <a:lnTo>
                    <a:pt x="47625" y="19050"/>
                  </a:lnTo>
                  <a:lnTo>
                    <a:pt x="42569" y="19050"/>
                  </a:lnTo>
                  <a:lnTo>
                    <a:pt x="13473" y="9349"/>
                  </a:lnTo>
                  <a:lnTo>
                    <a:pt x="0" y="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25" name="SMARTInkShape-1515">
              <a:extLst>
                <a:ext uri="{FF2B5EF4-FFF2-40B4-BE49-F238E27FC236}">
                  <a16:creationId xmlns:a16="http://schemas.microsoft.com/office/drawing/2014/main" id="{8926DA18-8C63-3001-D962-AA15247930D7}"/>
                </a:ext>
              </a:extLst>
            </p:cNvPr>
            <p:cNvSpPr/>
            <p:nvPr>
              <p:custDataLst>
                <p:tags r:id="rId261"/>
              </p:custDataLst>
            </p:nvPr>
          </p:nvSpPr>
          <p:spPr>
            <a:xfrm>
              <a:off x="1847850" y="4438650"/>
              <a:ext cx="9526" cy="9526"/>
            </a:xfrm>
            <a:custGeom>
              <a:avLst/>
              <a:gdLst/>
              <a:ahLst/>
              <a:cxnLst/>
              <a:rect l="0" t="0" r="0" b="0"/>
              <a:pathLst>
                <a:path w="9526" h="9526">
                  <a:moveTo>
                    <a:pt x="0" y="9525"/>
                  </a:moveTo>
                  <a:lnTo>
                    <a:pt x="0" y="9525"/>
                  </a:lnTo>
                  <a:lnTo>
                    <a:pt x="9525" y="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26" name="SMARTInkShape-1516">
              <a:extLst>
                <a:ext uri="{FF2B5EF4-FFF2-40B4-BE49-F238E27FC236}">
                  <a16:creationId xmlns:a16="http://schemas.microsoft.com/office/drawing/2014/main" id="{397FCBD5-06AB-13B7-516F-B0B4455E2C70}"/>
                </a:ext>
              </a:extLst>
            </p:cNvPr>
            <p:cNvSpPr/>
            <p:nvPr>
              <p:custDataLst>
                <p:tags r:id="rId262"/>
              </p:custDataLst>
            </p:nvPr>
          </p:nvSpPr>
          <p:spPr>
            <a:xfrm>
              <a:off x="1905000" y="4857750"/>
              <a:ext cx="9526" cy="9526"/>
            </a:xfrm>
            <a:custGeom>
              <a:avLst/>
              <a:gdLst/>
              <a:ahLst/>
              <a:cxnLst/>
              <a:rect l="0" t="0" r="0" b="0"/>
              <a:pathLst>
                <a:path w="9526" h="9526">
                  <a:moveTo>
                    <a:pt x="0" y="0"/>
                  </a:moveTo>
                  <a:lnTo>
                    <a:pt x="0" y="0"/>
                  </a:lnTo>
                  <a:lnTo>
                    <a:pt x="8201" y="0"/>
                  </a:lnTo>
                  <a:lnTo>
                    <a:pt x="8642" y="1058"/>
                  </a:lnTo>
                  <a:lnTo>
                    <a:pt x="9525" y="9525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27" name="SMARTInkShape-1517">
              <a:extLst>
                <a:ext uri="{FF2B5EF4-FFF2-40B4-BE49-F238E27FC236}">
                  <a16:creationId xmlns:a16="http://schemas.microsoft.com/office/drawing/2014/main" id="{7A1B605B-D946-3199-4939-BF983BD68CD6}"/>
                </a:ext>
              </a:extLst>
            </p:cNvPr>
            <p:cNvSpPr/>
            <p:nvPr>
              <p:custDataLst>
                <p:tags r:id="rId263"/>
              </p:custDataLst>
            </p:nvPr>
          </p:nvSpPr>
          <p:spPr>
            <a:xfrm>
              <a:off x="1743075" y="4747487"/>
              <a:ext cx="1" cy="5489"/>
            </a:xfrm>
            <a:custGeom>
              <a:avLst/>
              <a:gdLst/>
              <a:ahLst/>
              <a:cxnLst/>
              <a:rect l="0" t="0" r="0" b="0"/>
              <a:pathLst>
                <a:path w="1" h="5489">
                  <a:moveTo>
                    <a:pt x="0" y="5488"/>
                  </a:moveTo>
                  <a:lnTo>
                    <a:pt x="0" y="5488"/>
                  </a:lnTo>
                  <a:lnTo>
                    <a:pt x="0" y="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28" name="SMARTInkShape-1518">
              <a:extLst>
                <a:ext uri="{FF2B5EF4-FFF2-40B4-BE49-F238E27FC236}">
                  <a16:creationId xmlns:a16="http://schemas.microsoft.com/office/drawing/2014/main" id="{58D56A68-B1D1-57F6-A962-2449D9E4DD49}"/>
                </a:ext>
              </a:extLst>
            </p:cNvPr>
            <p:cNvSpPr/>
            <p:nvPr>
              <p:custDataLst>
                <p:tags r:id="rId264"/>
              </p:custDataLst>
            </p:nvPr>
          </p:nvSpPr>
          <p:spPr>
            <a:xfrm>
              <a:off x="2000250" y="4610100"/>
              <a:ext cx="1" cy="9526"/>
            </a:xfrm>
            <a:custGeom>
              <a:avLst/>
              <a:gdLst/>
              <a:ahLst/>
              <a:cxnLst/>
              <a:rect l="0" t="0" r="0" b="0"/>
              <a:pathLst>
                <a:path w="1" h="9526">
                  <a:moveTo>
                    <a:pt x="0" y="9525"/>
                  </a:moveTo>
                  <a:lnTo>
                    <a:pt x="0" y="9525"/>
                  </a:lnTo>
                  <a:lnTo>
                    <a:pt x="0" y="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29" name="SMARTInkShape-1519">
              <a:extLst>
                <a:ext uri="{FF2B5EF4-FFF2-40B4-BE49-F238E27FC236}">
                  <a16:creationId xmlns:a16="http://schemas.microsoft.com/office/drawing/2014/main" id="{A5180A25-2733-6929-60B6-EDBBF6A40A28}"/>
                </a:ext>
              </a:extLst>
            </p:cNvPr>
            <p:cNvSpPr/>
            <p:nvPr>
              <p:custDataLst>
                <p:tags r:id="rId265"/>
              </p:custDataLst>
            </p:nvPr>
          </p:nvSpPr>
          <p:spPr>
            <a:xfrm>
              <a:off x="2209800" y="4838700"/>
              <a:ext cx="9526" cy="1"/>
            </a:xfrm>
            <a:custGeom>
              <a:avLst/>
              <a:gdLst/>
              <a:ahLst/>
              <a:cxnLst/>
              <a:rect l="0" t="0" r="0" b="0"/>
              <a:pathLst>
                <a:path w="9526" h="1">
                  <a:moveTo>
                    <a:pt x="0" y="0"/>
                  </a:moveTo>
                  <a:lnTo>
                    <a:pt x="0" y="0"/>
                  </a:lnTo>
                  <a:lnTo>
                    <a:pt x="9525" y="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30" name="SMARTInkShape-1520">
              <a:extLst>
                <a:ext uri="{FF2B5EF4-FFF2-40B4-BE49-F238E27FC236}">
                  <a16:creationId xmlns:a16="http://schemas.microsoft.com/office/drawing/2014/main" id="{79FF00FA-AC76-62FD-E73A-11672C4FC954}"/>
                </a:ext>
              </a:extLst>
            </p:cNvPr>
            <p:cNvSpPr/>
            <p:nvPr>
              <p:custDataLst>
                <p:tags r:id="rId266"/>
              </p:custDataLst>
            </p:nvPr>
          </p:nvSpPr>
          <p:spPr>
            <a:xfrm>
              <a:off x="2047875" y="4914900"/>
              <a:ext cx="9526" cy="1"/>
            </a:xfrm>
            <a:custGeom>
              <a:avLst/>
              <a:gdLst/>
              <a:ahLst/>
              <a:cxnLst/>
              <a:rect l="0" t="0" r="0" b="0"/>
              <a:pathLst>
                <a:path w="9526" h="1">
                  <a:moveTo>
                    <a:pt x="0" y="0"/>
                  </a:moveTo>
                  <a:lnTo>
                    <a:pt x="0" y="0"/>
                  </a:lnTo>
                  <a:lnTo>
                    <a:pt x="9525" y="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935" name="SMARTInkShape-Group243">
            <a:extLst>
              <a:ext uri="{FF2B5EF4-FFF2-40B4-BE49-F238E27FC236}">
                <a16:creationId xmlns:a16="http://schemas.microsoft.com/office/drawing/2014/main" id="{71375BEA-FD55-D3ED-B167-418FBA8D5301}"/>
              </a:ext>
            </a:extLst>
          </p:cNvPr>
          <p:cNvGrpSpPr/>
          <p:nvPr/>
        </p:nvGrpSpPr>
        <p:grpSpPr>
          <a:xfrm>
            <a:off x="1133475" y="4257675"/>
            <a:ext cx="152401" cy="438151"/>
            <a:chOff x="1133475" y="4257675"/>
            <a:chExt cx="152401" cy="438151"/>
          </a:xfrm>
        </p:grpSpPr>
        <p:sp>
          <p:nvSpPr>
            <p:cNvPr id="1932" name="SMARTInkShape-1521">
              <a:extLst>
                <a:ext uri="{FF2B5EF4-FFF2-40B4-BE49-F238E27FC236}">
                  <a16:creationId xmlns:a16="http://schemas.microsoft.com/office/drawing/2014/main" id="{F809DDBF-0590-70D1-912C-DC879BEC7E33}"/>
                </a:ext>
              </a:extLst>
            </p:cNvPr>
            <p:cNvSpPr/>
            <p:nvPr>
              <p:custDataLst>
                <p:tags r:id="rId253"/>
              </p:custDataLst>
            </p:nvPr>
          </p:nvSpPr>
          <p:spPr>
            <a:xfrm>
              <a:off x="1285875" y="4686300"/>
              <a:ext cx="1" cy="9526"/>
            </a:xfrm>
            <a:custGeom>
              <a:avLst/>
              <a:gdLst/>
              <a:ahLst/>
              <a:cxnLst/>
              <a:rect l="0" t="0" r="0" b="0"/>
              <a:pathLst>
                <a:path w="1" h="9526">
                  <a:moveTo>
                    <a:pt x="0" y="9525"/>
                  </a:moveTo>
                  <a:lnTo>
                    <a:pt x="0" y="9525"/>
                  </a:lnTo>
                  <a:lnTo>
                    <a:pt x="0" y="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33" name="SMARTInkShape-1522">
              <a:extLst>
                <a:ext uri="{FF2B5EF4-FFF2-40B4-BE49-F238E27FC236}">
                  <a16:creationId xmlns:a16="http://schemas.microsoft.com/office/drawing/2014/main" id="{E30ABD54-8659-C12B-462C-AEE01278A36A}"/>
                </a:ext>
              </a:extLst>
            </p:cNvPr>
            <p:cNvSpPr/>
            <p:nvPr>
              <p:custDataLst>
                <p:tags r:id="rId254"/>
              </p:custDataLst>
            </p:nvPr>
          </p:nvSpPr>
          <p:spPr>
            <a:xfrm>
              <a:off x="1133475" y="4467225"/>
              <a:ext cx="9526" cy="9526"/>
            </a:xfrm>
            <a:custGeom>
              <a:avLst/>
              <a:gdLst/>
              <a:ahLst/>
              <a:cxnLst/>
              <a:rect l="0" t="0" r="0" b="0"/>
              <a:pathLst>
                <a:path w="9526" h="9526">
                  <a:moveTo>
                    <a:pt x="0" y="0"/>
                  </a:moveTo>
                  <a:lnTo>
                    <a:pt x="0" y="0"/>
                  </a:lnTo>
                  <a:lnTo>
                    <a:pt x="5057" y="0"/>
                  </a:lnTo>
                  <a:lnTo>
                    <a:pt x="6546" y="1058"/>
                  </a:lnTo>
                  <a:lnTo>
                    <a:pt x="7539" y="2822"/>
                  </a:lnTo>
                  <a:lnTo>
                    <a:pt x="9525" y="9525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34" name="SMARTInkShape-1523">
              <a:extLst>
                <a:ext uri="{FF2B5EF4-FFF2-40B4-BE49-F238E27FC236}">
                  <a16:creationId xmlns:a16="http://schemas.microsoft.com/office/drawing/2014/main" id="{3B161B53-0CA8-2FD3-B716-3C054158DE29}"/>
                </a:ext>
              </a:extLst>
            </p:cNvPr>
            <p:cNvSpPr/>
            <p:nvPr>
              <p:custDataLst>
                <p:tags r:id="rId255"/>
              </p:custDataLst>
            </p:nvPr>
          </p:nvSpPr>
          <p:spPr>
            <a:xfrm>
              <a:off x="1143000" y="4257675"/>
              <a:ext cx="1" cy="19051"/>
            </a:xfrm>
            <a:custGeom>
              <a:avLst/>
              <a:gdLst/>
              <a:ahLst/>
              <a:cxnLst/>
              <a:rect l="0" t="0" r="0" b="0"/>
              <a:pathLst>
                <a:path w="1" h="19051">
                  <a:moveTo>
                    <a:pt x="0" y="19050"/>
                  </a:moveTo>
                  <a:lnTo>
                    <a:pt x="0" y="19050"/>
                  </a:lnTo>
                  <a:lnTo>
                    <a:pt x="0" y="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940" name="SMARTInkShape-Group244">
            <a:extLst>
              <a:ext uri="{FF2B5EF4-FFF2-40B4-BE49-F238E27FC236}">
                <a16:creationId xmlns:a16="http://schemas.microsoft.com/office/drawing/2014/main" id="{491AA7BE-574C-8A22-36E7-1FA7ACE4B08A}"/>
              </a:ext>
            </a:extLst>
          </p:cNvPr>
          <p:cNvGrpSpPr/>
          <p:nvPr/>
        </p:nvGrpSpPr>
        <p:grpSpPr>
          <a:xfrm>
            <a:off x="59955" y="4076700"/>
            <a:ext cx="473446" cy="161926"/>
            <a:chOff x="59955" y="4076700"/>
            <a:chExt cx="473446" cy="161926"/>
          </a:xfrm>
        </p:grpSpPr>
        <p:sp>
          <p:nvSpPr>
            <p:cNvPr id="1936" name="SMARTInkShape-1524">
              <a:extLst>
                <a:ext uri="{FF2B5EF4-FFF2-40B4-BE49-F238E27FC236}">
                  <a16:creationId xmlns:a16="http://schemas.microsoft.com/office/drawing/2014/main" id="{D871B36E-DBA0-E717-CE20-29818516D477}"/>
                </a:ext>
              </a:extLst>
            </p:cNvPr>
            <p:cNvSpPr/>
            <p:nvPr>
              <p:custDataLst>
                <p:tags r:id="rId249"/>
              </p:custDataLst>
            </p:nvPr>
          </p:nvSpPr>
          <p:spPr>
            <a:xfrm>
              <a:off x="257175" y="4076700"/>
              <a:ext cx="66676" cy="57151"/>
            </a:xfrm>
            <a:custGeom>
              <a:avLst/>
              <a:gdLst/>
              <a:ahLst/>
              <a:cxnLst/>
              <a:rect l="0" t="0" r="0" b="0"/>
              <a:pathLst>
                <a:path w="66676" h="57151">
                  <a:moveTo>
                    <a:pt x="0" y="57150"/>
                  </a:moveTo>
                  <a:lnTo>
                    <a:pt x="0" y="57150"/>
                  </a:lnTo>
                  <a:lnTo>
                    <a:pt x="46264" y="10886"/>
                  </a:lnTo>
                  <a:lnTo>
                    <a:pt x="55134" y="4838"/>
                  </a:lnTo>
                  <a:lnTo>
                    <a:pt x="66675" y="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37" name="SMARTInkShape-1525">
              <a:extLst>
                <a:ext uri="{FF2B5EF4-FFF2-40B4-BE49-F238E27FC236}">
                  <a16:creationId xmlns:a16="http://schemas.microsoft.com/office/drawing/2014/main" id="{BA16617B-8931-62ED-BE7D-6261ACC35FE3}"/>
                </a:ext>
              </a:extLst>
            </p:cNvPr>
            <p:cNvSpPr/>
            <p:nvPr>
              <p:custDataLst>
                <p:tags r:id="rId250"/>
              </p:custDataLst>
            </p:nvPr>
          </p:nvSpPr>
          <p:spPr>
            <a:xfrm>
              <a:off x="228600" y="4117840"/>
              <a:ext cx="72860" cy="120786"/>
            </a:xfrm>
            <a:custGeom>
              <a:avLst/>
              <a:gdLst/>
              <a:ahLst/>
              <a:cxnLst/>
              <a:rect l="0" t="0" r="0" b="0"/>
              <a:pathLst>
                <a:path w="72860" h="120786">
                  <a:moveTo>
                    <a:pt x="0" y="25535"/>
                  </a:moveTo>
                  <a:lnTo>
                    <a:pt x="0" y="25535"/>
                  </a:lnTo>
                  <a:lnTo>
                    <a:pt x="5056" y="25535"/>
                  </a:lnTo>
                  <a:lnTo>
                    <a:pt x="6546" y="24477"/>
                  </a:lnTo>
                  <a:lnTo>
                    <a:pt x="7539" y="22713"/>
                  </a:lnTo>
                  <a:lnTo>
                    <a:pt x="17610" y="0"/>
                  </a:lnTo>
                  <a:lnTo>
                    <a:pt x="15973" y="45"/>
                  </a:lnTo>
                  <a:lnTo>
                    <a:pt x="8510" y="2917"/>
                  </a:lnTo>
                  <a:lnTo>
                    <a:pt x="5674" y="5165"/>
                  </a:lnTo>
                  <a:lnTo>
                    <a:pt x="2522" y="10484"/>
                  </a:lnTo>
                  <a:lnTo>
                    <a:pt x="747" y="19429"/>
                  </a:lnTo>
                  <a:lnTo>
                    <a:pt x="3154" y="25644"/>
                  </a:lnTo>
                  <a:lnTo>
                    <a:pt x="6694" y="31933"/>
                  </a:lnTo>
                  <a:lnTo>
                    <a:pt x="8966" y="44595"/>
                  </a:lnTo>
                  <a:lnTo>
                    <a:pt x="9152" y="47766"/>
                  </a:lnTo>
                  <a:lnTo>
                    <a:pt x="10335" y="49881"/>
                  </a:lnTo>
                  <a:lnTo>
                    <a:pt x="12182" y="51290"/>
                  </a:lnTo>
                  <a:lnTo>
                    <a:pt x="58864" y="73335"/>
                  </a:lnTo>
                  <a:lnTo>
                    <a:pt x="72776" y="80838"/>
                  </a:lnTo>
                  <a:lnTo>
                    <a:pt x="72859" y="83571"/>
                  </a:lnTo>
                  <a:lnTo>
                    <a:pt x="70129" y="92251"/>
                  </a:lnTo>
                  <a:lnTo>
                    <a:pt x="62642" y="103981"/>
                  </a:lnTo>
                  <a:lnTo>
                    <a:pt x="48664" y="114160"/>
                  </a:lnTo>
                  <a:lnTo>
                    <a:pt x="31117" y="118822"/>
                  </a:lnTo>
                  <a:lnTo>
                    <a:pt x="9525" y="120785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38" name="SMARTInkShape-1526">
              <a:extLst>
                <a:ext uri="{FF2B5EF4-FFF2-40B4-BE49-F238E27FC236}">
                  <a16:creationId xmlns:a16="http://schemas.microsoft.com/office/drawing/2014/main" id="{693D76AB-9555-A345-1547-F0E0A169BF86}"/>
                </a:ext>
              </a:extLst>
            </p:cNvPr>
            <p:cNvSpPr/>
            <p:nvPr>
              <p:custDataLst>
                <p:tags r:id="rId251"/>
              </p:custDataLst>
            </p:nvPr>
          </p:nvSpPr>
          <p:spPr>
            <a:xfrm>
              <a:off x="59955" y="4105392"/>
              <a:ext cx="111496" cy="123709"/>
            </a:xfrm>
            <a:custGeom>
              <a:avLst/>
              <a:gdLst/>
              <a:ahLst/>
              <a:cxnLst/>
              <a:rect l="0" t="0" r="0" b="0"/>
              <a:pathLst>
                <a:path w="111496" h="123709">
                  <a:moveTo>
                    <a:pt x="73395" y="9408"/>
                  </a:moveTo>
                  <a:lnTo>
                    <a:pt x="73395" y="9408"/>
                  </a:lnTo>
                  <a:lnTo>
                    <a:pt x="81596" y="9408"/>
                  </a:lnTo>
                  <a:lnTo>
                    <a:pt x="82037" y="8350"/>
                  </a:lnTo>
                  <a:lnTo>
                    <a:pt x="82910" y="0"/>
                  </a:lnTo>
                  <a:lnTo>
                    <a:pt x="39921" y="941"/>
                  </a:lnTo>
                  <a:lnTo>
                    <a:pt x="16910" y="7488"/>
                  </a:lnTo>
                  <a:lnTo>
                    <a:pt x="6663" y="13140"/>
                  </a:lnTo>
                  <a:lnTo>
                    <a:pt x="1403" y="19181"/>
                  </a:lnTo>
                  <a:lnTo>
                    <a:pt x="0" y="22273"/>
                  </a:lnTo>
                  <a:lnTo>
                    <a:pt x="1264" y="31354"/>
                  </a:lnTo>
                  <a:lnTo>
                    <a:pt x="5354" y="41387"/>
                  </a:lnTo>
                  <a:lnTo>
                    <a:pt x="10699" y="49373"/>
                  </a:lnTo>
                  <a:lnTo>
                    <a:pt x="14664" y="51927"/>
                  </a:lnTo>
                  <a:lnTo>
                    <a:pt x="33415" y="56024"/>
                  </a:lnTo>
                  <a:lnTo>
                    <a:pt x="37217" y="56361"/>
                  </a:lnTo>
                  <a:lnTo>
                    <a:pt x="44263" y="53912"/>
                  </a:lnTo>
                  <a:lnTo>
                    <a:pt x="75686" y="31511"/>
                  </a:lnTo>
                  <a:lnTo>
                    <a:pt x="87024" y="15742"/>
                  </a:lnTo>
                  <a:lnTo>
                    <a:pt x="92858" y="12223"/>
                  </a:lnTo>
                  <a:lnTo>
                    <a:pt x="100170" y="9964"/>
                  </a:lnTo>
                  <a:lnTo>
                    <a:pt x="98348" y="12477"/>
                  </a:lnTo>
                  <a:lnTo>
                    <a:pt x="96380" y="14629"/>
                  </a:lnTo>
                  <a:lnTo>
                    <a:pt x="93222" y="39837"/>
                  </a:lnTo>
                  <a:lnTo>
                    <a:pt x="92513" y="84629"/>
                  </a:lnTo>
                  <a:lnTo>
                    <a:pt x="92475" y="95051"/>
                  </a:lnTo>
                  <a:lnTo>
                    <a:pt x="95281" y="103210"/>
                  </a:lnTo>
                  <a:lnTo>
                    <a:pt x="98997" y="110365"/>
                  </a:lnTo>
                  <a:lnTo>
                    <a:pt x="100649" y="117072"/>
                  </a:lnTo>
                  <a:lnTo>
                    <a:pt x="102148" y="119284"/>
                  </a:lnTo>
                  <a:lnTo>
                    <a:pt x="111495" y="123708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39" name="SMARTInkShape-1527">
              <a:extLst>
                <a:ext uri="{FF2B5EF4-FFF2-40B4-BE49-F238E27FC236}">
                  <a16:creationId xmlns:a16="http://schemas.microsoft.com/office/drawing/2014/main" id="{351A4441-4A20-97D0-E692-63BE1B2FA05E}"/>
                </a:ext>
              </a:extLst>
            </p:cNvPr>
            <p:cNvSpPr/>
            <p:nvPr>
              <p:custDataLst>
                <p:tags r:id="rId252"/>
              </p:custDataLst>
            </p:nvPr>
          </p:nvSpPr>
          <p:spPr>
            <a:xfrm>
              <a:off x="304800" y="4200525"/>
              <a:ext cx="228601" cy="9526"/>
            </a:xfrm>
            <a:custGeom>
              <a:avLst/>
              <a:gdLst/>
              <a:ahLst/>
              <a:cxnLst/>
              <a:rect l="0" t="0" r="0" b="0"/>
              <a:pathLst>
                <a:path w="228601" h="9526">
                  <a:moveTo>
                    <a:pt x="0" y="9525"/>
                  </a:moveTo>
                  <a:lnTo>
                    <a:pt x="0" y="9525"/>
                  </a:lnTo>
                  <a:lnTo>
                    <a:pt x="0" y="4037"/>
                  </a:lnTo>
                  <a:lnTo>
                    <a:pt x="0" y="6381"/>
                  </a:lnTo>
                  <a:lnTo>
                    <a:pt x="1058" y="7429"/>
                  </a:lnTo>
                  <a:lnTo>
                    <a:pt x="5056" y="8593"/>
                  </a:lnTo>
                  <a:lnTo>
                    <a:pt x="50817" y="1242"/>
                  </a:lnTo>
                  <a:lnTo>
                    <a:pt x="95057" y="245"/>
                  </a:lnTo>
                  <a:lnTo>
                    <a:pt x="132117" y="72"/>
                  </a:lnTo>
                  <a:lnTo>
                    <a:pt x="171908" y="21"/>
                  </a:lnTo>
                  <a:lnTo>
                    <a:pt x="228600" y="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945" name="SMARTInkShape-Group245">
            <a:extLst>
              <a:ext uri="{FF2B5EF4-FFF2-40B4-BE49-F238E27FC236}">
                <a16:creationId xmlns:a16="http://schemas.microsoft.com/office/drawing/2014/main" id="{827FA8BA-9C43-3DF9-C446-6DB5D85A0422}"/>
              </a:ext>
            </a:extLst>
          </p:cNvPr>
          <p:cNvGrpSpPr/>
          <p:nvPr/>
        </p:nvGrpSpPr>
        <p:grpSpPr>
          <a:xfrm>
            <a:off x="116345" y="4857750"/>
            <a:ext cx="483731" cy="190484"/>
            <a:chOff x="116345" y="4857750"/>
            <a:chExt cx="483731" cy="190484"/>
          </a:xfrm>
        </p:grpSpPr>
        <p:sp>
          <p:nvSpPr>
            <p:cNvPr id="1941" name="SMARTInkShape-1528">
              <a:extLst>
                <a:ext uri="{FF2B5EF4-FFF2-40B4-BE49-F238E27FC236}">
                  <a16:creationId xmlns:a16="http://schemas.microsoft.com/office/drawing/2014/main" id="{93A79F61-830F-BABB-B831-3B8B88565E0D}"/>
                </a:ext>
              </a:extLst>
            </p:cNvPr>
            <p:cNvSpPr/>
            <p:nvPr>
              <p:custDataLst>
                <p:tags r:id="rId245"/>
              </p:custDataLst>
            </p:nvPr>
          </p:nvSpPr>
          <p:spPr>
            <a:xfrm>
              <a:off x="314325" y="4857750"/>
              <a:ext cx="85726" cy="47626"/>
            </a:xfrm>
            <a:custGeom>
              <a:avLst/>
              <a:gdLst/>
              <a:ahLst/>
              <a:cxnLst/>
              <a:rect l="0" t="0" r="0" b="0"/>
              <a:pathLst>
                <a:path w="85726" h="47626">
                  <a:moveTo>
                    <a:pt x="0" y="47625"/>
                  </a:moveTo>
                  <a:lnTo>
                    <a:pt x="0" y="47625"/>
                  </a:lnTo>
                  <a:lnTo>
                    <a:pt x="14150" y="34533"/>
                  </a:lnTo>
                  <a:lnTo>
                    <a:pt x="57956" y="9380"/>
                  </a:lnTo>
                  <a:lnTo>
                    <a:pt x="85725" y="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42" name="SMARTInkShape-1529">
              <a:extLst>
                <a:ext uri="{FF2B5EF4-FFF2-40B4-BE49-F238E27FC236}">
                  <a16:creationId xmlns:a16="http://schemas.microsoft.com/office/drawing/2014/main" id="{E7442A91-CA81-3BBB-D8BD-0AE0D677B8F8}"/>
                </a:ext>
              </a:extLst>
            </p:cNvPr>
            <p:cNvSpPr/>
            <p:nvPr>
              <p:custDataLst>
                <p:tags r:id="rId246"/>
              </p:custDataLst>
            </p:nvPr>
          </p:nvSpPr>
          <p:spPr>
            <a:xfrm>
              <a:off x="262432" y="4916732"/>
              <a:ext cx="93866" cy="131502"/>
            </a:xfrm>
            <a:custGeom>
              <a:avLst/>
              <a:gdLst/>
              <a:ahLst/>
              <a:cxnLst/>
              <a:rect l="0" t="0" r="0" b="0"/>
              <a:pathLst>
                <a:path w="93866" h="131502">
                  <a:moveTo>
                    <a:pt x="23318" y="26743"/>
                  </a:moveTo>
                  <a:lnTo>
                    <a:pt x="23318" y="26743"/>
                  </a:lnTo>
                  <a:lnTo>
                    <a:pt x="28374" y="21687"/>
                  </a:lnTo>
                  <a:lnTo>
                    <a:pt x="30857" y="16382"/>
                  </a:lnTo>
                  <a:lnTo>
                    <a:pt x="32451" y="4353"/>
                  </a:lnTo>
                  <a:lnTo>
                    <a:pt x="31523" y="2291"/>
                  </a:lnTo>
                  <a:lnTo>
                    <a:pt x="29846" y="917"/>
                  </a:lnTo>
                  <a:lnTo>
                    <a:pt x="27670" y="0"/>
                  </a:lnTo>
                  <a:lnTo>
                    <a:pt x="25161" y="1507"/>
                  </a:lnTo>
                  <a:lnTo>
                    <a:pt x="1041" y="34795"/>
                  </a:lnTo>
                  <a:lnTo>
                    <a:pt x="0" y="39519"/>
                  </a:lnTo>
                  <a:lnTo>
                    <a:pt x="364" y="43727"/>
                  </a:lnTo>
                  <a:lnTo>
                    <a:pt x="3591" y="51225"/>
                  </a:lnTo>
                  <a:lnTo>
                    <a:pt x="8553" y="58085"/>
                  </a:lnTo>
                  <a:lnTo>
                    <a:pt x="14287" y="61840"/>
                  </a:lnTo>
                  <a:lnTo>
                    <a:pt x="61679" y="76524"/>
                  </a:lnTo>
                  <a:lnTo>
                    <a:pt x="77723" y="84533"/>
                  </a:lnTo>
                  <a:lnTo>
                    <a:pt x="85598" y="91585"/>
                  </a:lnTo>
                  <a:lnTo>
                    <a:pt x="92626" y="101776"/>
                  </a:lnTo>
                  <a:lnTo>
                    <a:pt x="93865" y="106398"/>
                  </a:lnTo>
                  <a:lnTo>
                    <a:pt x="93633" y="110538"/>
                  </a:lnTo>
                  <a:lnTo>
                    <a:pt x="90552" y="117960"/>
                  </a:lnTo>
                  <a:lnTo>
                    <a:pt x="85655" y="124787"/>
                  </a:lnTo>
                  <a:lnTo>
                    <a:pt x="77129" y="128526"/>
                  </a:lnTo>
                  <a:lnTo>
                    <a:pt x="30168" y="131466"/>
                  </a:lnTo>
                  <a:lnTo>
                    <a:pt x="25348" y="131501"/>
                  </a:lnTo>
                  <a:lnTo>
                    <a:pt x="13793" y="121993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43" name="SMARTInkShape-1530">
              <a:extLst>
                <a:ext uri="{FF2B5EF4-FFF2-40B4-BE49-F238E27FC236}">
                  <a16:creationId xmlns:a16="http://schemas.microsoft.com/office/drawing/2014/main" id="{564C9B4D-1F14-E934-612D-F8D841782A12}"/>
                </a:ext>
              </a:extLst>
            </p:cNvPr>
            <p:cNvSpPr/>
            <p:nvPr>
              <p:custDataLst>
                <p:tags r:id="rId247"/>
              </p:custDataLst>
            </p:nvPr>
          </p:nvSpPr>
          <p:spPr>
            <a:xfrm>
              <a:off x="116345" y="4876834"/>
              <a:ext cx="107994" cy="165284"/>
            </a:xfrm>
            <a:custGeom>
              <a:avLst/>
              <a:gdLst/>
              <a:ahLst/>
              <a:cxnLst/>
              <a:rect l="0" t="0" r="0" b="0"/>
              <a:pathLst>
                <a:path w="107994" h="165284">
                  <a:moveTo>
                    <a:pt x="93205" y="9491"/>
                  </a:moveTo>
                  <a:lnTo>
                    <a:pt x="93205" y="9491"/>
                  </a:lnTo>
                  <a:lnTo>
                    <a:pt x="93205" y="4435"/>
                  </a:lnTo>
                  <a:lnTo>
                    <a:pt x="94263" y="2946"/>
                  </a:lnTo>
                  <a:lnTo>
                    <a:pt x="96027" y="1952"/>
                  </a:lnTo>
                  <a:lnTo>
                    <a:pt x="102614" y="0"/>
                  </a:lnTo>
                  <a:lnTo>
                    <a:pt x="78872" y="1026"/>
                  </a:lnTo>
                  <a:lnTo>
                    <a:pt x="67079" y="5023"/>
                  </a:lnTo>
                  <a:lnTo>
                    <a:pt x="35959" y="29625"/>
                  </a:lnTo>
                  <a:lnTo>
                    <a:pt x="19799" y="47912"/>
                  </a:lnTo>
                  <a:lnTo>
                    <a:pt x="4857" y="78111"/>
                  </a:lnTo>
                  <a:lnTo>
                    <a:pt x="0" y="105317"/>
                  </a:lnTo>
                  <a:lnTo>
                    <a:pt x="4508" y="124047"/>
                  </a:lnTo>
                  <a:lnTo>
                    <a:pt x="13568" y="140838"/>
                  </a:lnTo>
                  <a:lnTo>
                    <a:pt x="24650" y="151828"/>
                  </a:lnTo>
                  <a:lnTo>
                    <a:pt x="47845" y="163966"/>
                  </a:lnTo>
                  <a:lnTo>
                    <a:pt x="65637" y="165283"/>
                  </a:lnTo>
                  <a:lnTo>
                    <a:pt x="97872" y="162561"/>
                  </a:lnTo>
                  <a:lnTo>
                    <a:pt x="102667" y="160221"/>
                  </a:lnTo>
                  <a:lnTo>
                    <a:pt x="105863" y="156544"/>
                  </a:lnTo>
                  <a:lnTo>
                    <a:pt x="107993" y="151976"/>
                  </a:lnTo>
                  <a:lnTo>
                    <a:pt x="107539" y="141258"/>
                  </a:lnTo>
                  <a:lnTo>
                    <a:pt x="103809" y="130496"/>
                  </a:lnTo>
                  <a:lnTo>
                    <a:pt x="98623" y="122185"/>
                  </a:lnTo>
                  <a:lnTo>
                    <a:pt x="84698" y="111556"/>
                  </a:lnTo>
                  <a:lnTo>
                    <a:pt x="67166" y="106760"/>
                  </a:lnTo>
                  <a:lnTo>
                    <a:pt x="45580" y="104741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44" name="SMARTInkShape-1531">
              <a:extLst>
                <a:ext uri="{FF2B5EF4-FFF2-40B4-BE49-F238E27FC236}">
                  <a16:creationId xmlns:a16="http://schemas.microsoft.com/office/drawing/2014/main" id="{30C0D583-53F9-D3BB-A8A7-5CFD26C9FDE0}"/>
                </a:ext>
              </a:extLst>
            </p:cNvPr>
            <p:cNvSpPr/>
            <p:nvPr>
              <p:custDataLst>
                <p:tags r:id="rId248"/>
              </p:custDataLst>
            </p:nvPr>
          </p:nvSpPr>
          <p:spPr>
            <a:xfrm>
              <a:off x="333375" y="4943482"/>
              <a:ext cx="266701" cy="9519"/>
            </a:xfrm>
            <a:custGeom>
              <a:avLst/>
              <a:gdLst/>
              <a:ahLst/>
              <a:cxnLst/>
              <a:rect l="0" t="0" r="0" b="0"/>
              <a:pathLst>
                <a:path w="266701" h="9519">
                  <a:moveTo>
                    <a:pt x="0" y="9518"/>
                  </a:moveTo>
                  <a:lnTo>
                    <a:pt x="0" y="9518"/>
                  </a:lnTo>
                  <a:lnTo>
                    <a:pt x="0" y="4462"/>
                  </a:lnTo>
                  <a:lnTo>
                    <a:pt x="1058" y="2973"/>
                  </a:lnTo>
                  <a:lnTo>
                    <a:pt x="2822" y="1979"/>
                  </a:lnTo>
                  <a:lnTo>
                    <a:pt x="13257" y="385"/>
                  </a:lnTo>
                  <a:lnTo>
                    <a:pt x="55169" y="27"/>
                  </a:lnTo>
                  <a:lnTo>
                    <a:pt x="102463" y="0"/>
                  </a:lnTo>
                  <a:lnTo>
                    <a:pt x="139956" y="1053"/>
                  </a:lnTo>
                  <a:lnTo>
                    <a:pt x="182084" y="7532"/>
                  </a:lnTo>
                  <a:lnTo>
                    <a:pt x="224905" y="9256"/>
                  </a:lnTo>
                  <a:lnTo>
                    <a:pt x="266700" y="9518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951" name="SMARTInkShape-Group246">
            <a:extLst>
              <a:ext uri="{FF2B5EF4-FFF2-40B4-BE49-F238E27FC236}">
                <a16:creationId xmlns:a16="http://schemas.microsoft.com/office/drawing/2014/main" id="{2715DAF3-0C6A-042D-40D1-3EA7B288B6DD}"/>
              </a:ext>
            </a:extLst>
          </p:cNvPr>
          <p:cNvGrpSpPr/>
          <p:nvPr/>
        </p:nvGrpSpPr>
        <p:grpSpPr>
          <a:xfrm>
            <a:off x="3095625" y="5124450"/>
            <a:ext cx="902092" cy="256599"/>
            <a:chOff x="3095625" y="5124450"/>
            <a:chExt cx="902092" cy="256599"/>
          </a:xfrm>
        </p:grpSpPr>
        <p:sp>
          <p:nvSpPr>
            <p:cNvPr id="1946" name="SMARTInkShape-1532">
              <a:extLst>
                <a:ext uri="{FF2B5EF4-FFF2-40B4-BE49-F238E27FC236}">
                  <a16:creationId xmlns:a16="http://schemas.microsoft.com/office/drawing/2014/main" id="{008FCB69-93EC-5F28-3201-C626637B097B}"/>
                </a:ext>
              </a:extLst>
            </p:cNvPr>
            <p:cNvSpPr/>
            <p:nvPr>
              <p:custDataLst>
                <p:tags r:id="rId240"/>
              </p:custDataLst>
            </p:nvPr>
          </p:nvSpPr>
          <p:spPr>
            <a:xfrm>
              <a:off x="3095625" y="5124450"/>
              <a:ext cx="348389" cy="142876"/>
            </a:xfrm>
            <a:custGeom>
              <a:avLst/>
              <a:gdLst/>
              <a:ahLst/>
              <a:cxnLst/>
              <a:rect l="0" t="0" r="0" b="0"/>
              <a:pathLst>
                <a:path w="348389" h="142876">
                  <a:moveTo>
                    <a:pt x="342900" y="133350"/>
                  </a:moveTo>
                  <a:lnTo>
                    <a:pt x="342900" y="133350"/>
                  </a:lnTo>
                  <a:lnTo>
                    <a:pt x="342900" y="138838"/>
                  </a:lnTo>
                  <a:lnTo>
                    <a:pt x="342900" y="133626"/>
                  </a:lnTo>
                  <a:lnTo>
                    <a:pt x="347956" y="128375"/>
                  </a:lnTo>
                  <a:lnTo>
                    <a:pt x="348388" y="125800"/>
                  </a:lnTo>
                  <a:lnTo>
                    <a:pt x="347616" y="123025"/>
                  </a:lnTo>
                  <a:lnTo>
                    <a:pt x="338119" y="104697"/>
                  </a:lnTo>
                  <a:lnTo>
                    <a:pt x="329839" y="96627"/>
                  </a:lnTo>
                  <a:lnTo>
                    <a:pt x="300101" y="79556"/>
                  </a:lnTo>
                  <a:lnTo>
                    <a:pt x="274832" y="70962"/>
                  </a:lnTo>
                  <a:lnTo>
                    <a:pt x="228417" y="62183"/>
                  </a:lnTo>
                  <a:lnTo>
                    <a:pt x="188490" y="54990"/>
                  </a:lnTo>
                  <a:lnTo>
                    <a:pt x="172673" y="51958"/>
                  </a:lnTo>
                  <a:lnTo>
                    <a:pt x="130135" y="59576"/>
                  </a:lnTo>
                  <a:lnTo>
                    <a:pt x="86279" y="76413"/>
                  </a:lnTo>
                  <a:lnTo>
                    <a:pt x="74330" y="83703"/>
                  </a:lnTo>
                  <a:lnTo>
                    <a:pt x="52252" y="110249"/>
                  </a:lnTo>
                  <a:lnTo>
                    <a:pt x="47630" y="123808"/>
                  </a:lnTo>
                  <a:lnTo>
                    <a:pt x="55827" y="115623"/>
                  </a:lnTo>
                  <a:lnTo>
                    <a:pt x="57034" y="79699"/>
                  </a:lnTo>
                  <a:lnTo>
                    <a:pt x="45387" y="36126"/>
                  </a:lnTo>
                  <a:lnTo>
                    <a:pt x="39539" y="17366"/>
                  </a:lnTo>
                  <a:lnTo>
                    <a:pt x="38526" y="6791"/>
                  </a:lnTo>
                  <a:lnTo>
                    <a:pt x="37326" y="4528"/>
                  </a:lnTo>
                  <a:lnTo>
                    <a:pt x="35467" y="3018"/>
                  </a:lnTo>
                  <a:lnTo>
                    <a:pt x="28586" y="5"/>
                  </a:lnTo>
                  <a:lnTo>
                    <a:pt x="23089" y="1"/>
                  </a:lnTo>
                  <a:lnTo>
                    <a:pt x="25431" y="0"/>
                  </a:lnTo>
                  <a:lnTo>
                    <a:pt x="19077" y="0"/>
                  </a:lnTo>
                  <a:lnTo>
                    <a:pt x="24543" y="0"/>
                  </a:lnTo>
                  <a:lnTo>
                    <a:pt x="22197" y="0"/>
                  </a:lnTo>
                  <a:lnTo>
                    <a:pt x="22206" y="1058"/>
                  </a:lnTo>
                  <a:lnTo>
                    <a:pt x="25039" y="5056"/>
                  </a:lnTo>
                  <a:lnTo>
                    <a:pt x="25159" y="7604"/>
                  </a:lnTo>
                  <a:lnTo>
                    <a:pt x="20064" y="22390"/>
                  </a:lnTo>
                  <a:lnTo>
                    <a:pt x="12563" y="66193"/>
                  </a:lnTo>
                  <a:lnTo>
                    <a:pt x="6880" y="102389"/>
                  </a:lnTo>
                  <a:lnTo>
                    <a:pt x="3058" y="110066"/>
                  </a:lnTo>
                  <a:lnTo>
                    <a:pt x="268" y="123535"/>
                  </a:lnTo>
                  <a:lnTo>
                    <a:pt x="79" y="128913"/>
                  </a:lnTo>
                  <a:lnTo>
                    <a:pt x="35" y="126792"/>
                  </a:lnTo>
                  <a:lnTo>
                    <a:pt x="3" y="132286"/>
                  </a:lnTo>
                  <a:lnTo>
                    <a:pt x="1" y="127652"/>
                  </a:lnTo>
                  <a:lnTo>
                    <a:pt x="0" y="130133"/>
                  </a:lnTo>
                  <a:lnTo>
                    <a:pt x="0" y="124133"/>
                  </a:lnTo>
                  <a:lnTo>
                    <a:pt x="41757" y="123830"/>
                  </a:lnTo>
                  <a:lnTo>
                    <a:pt x="60468" y="124885"/>
                  </a:lnTo>
                  <a:lnTo>
                    <a:pt x="97873" y="132958"/>
                  </a:lnTo>
                  <a:lnTo>
                    <a:pt x="117426" y="133316"/>
                  </a:lnTo>
                  <a:lnTo>
                    <a:pt x="123804" y="136157"/>
                  </a:lnTo>
                  <a:lnTo>
                    <a:pt x="130166" y="139889"/>
                  </a:lnTo>
                  <a:lnTo>
                    <a:pt x="142873" y="142286"/>
                  </a:lnTo>
                  <a:lnTo>
                    <a:pt x="150518" y="142759"/>
                  </a:lnTo>
                  <a:lnTo>
                    <a:pt x="146540" y="142852"/>
                  </a:lnTo>
                  <a:lnTo>
                    <a:pt x="152400" y="142875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47" name="SMARTInkShape-1533">
              <a:extLst>
                <a:ext uri="{FF2B5EF4-FFF2-40B4-BE49-F238E27FC236}">
                  <a16:creationId xmlns:a16="http://schemas.microsoft.com/office/drawing/2014/main" id="{4AD23293-1CA7-1F9B-E7CA-6BD119B6D930}"/>
                </a:ext>
              </a:extLst>
            </p:cNvPr>
            <p:cNvSpPr/>
            <p:nvPr>
              <p:custDataLst>
                <p:tags r:id="rId241"/>
              </p:custDataLst>
            </p:nvPr>
          </p:nvSpPr>
          <p:spPr>
            <a:xfrm>
              <a:off x="3921370" y="5238750"/>
              <a:ext cx="76347" cy="126563"/>
            </a:xfrm>
            <a:custGeom>
              <a:avLst/>
              <a:gdLst/>
              <a:ahLst/>
              <a:cxnLst/>
              <a:rect l="0" t="0" r="0" b="0"/>
              <a:pathLst>
                <a:path w="76347" h="126563">
                  <a:moveTo>
                    <a:pt x="41030" y="47625"/>
                  </a:moveTo>
                  <a:lnTo>
                    <a:pt x="41030" y="47625"/>
                  </a:lnTo>
                  <a:lnTo>
                    <a:pt x="41030" y="38492"/>
                  </a:lnTo>
                  <a:lnTo>
                    <a:pt x="46086" y="38216"/>
                  </a:lnTo>
                  <a:lnTo>
                    <a:pt x="46518" y="37119"/>
                  </a:lnTo>
                  <a:lnTo>
                    <a:pt x="44174" y="33077"/>
                  </a:lnTo>
                  <a:lnTo>
                    <a:pt x="42068" y="32635"/>
                  </a:lnTo>
                  <a:lnTo>
                    <a:pt x="39605" y="33399"/>
                  </a:lnTo>
                  <a:lnTo>
                    <a:pt x="18422" y="46144"/>
                  </a:lnTo>
                  <a:lnTo>
                    <a:pt x="6932" y="62826"/>
                  </a:lnTo>
                  <a:lnTo>
                    <a:pt x="123" y="78722"/>
                  </a:lnTo>
                  <a:lnTo>
                    <a:pt x="0" y="86348"/>
                  </a:lnTo>
                  <a:lnTo>
                    <a:pt x="5509" y="100466"/>
                  </a:lnTo>
                  <a:lnTo>
                    <a:pt x="15453" y="115258"/>
                  </a:lnTo>
                  <a:lnTo>
                    <a:pt x="30159" y="126344"/>
                  </a:lnTo>
                  <a:lnTo>
                    <a:pt x="36958" y="126562"/>
                  </a:lnTo>
                  <a:lnTo>
                    <a:pt x="52978" y="121160"/>
                  </a:lnTo>
                  <a:lnTo>
                    <a:pt x="65038" y="111705"/>
                  </a:lnTo>
                  <a:lnTo>
                    <a:pt x="72867" y="100448"/>
                  </a:lnTo>
                  <a:lnTo>
                    <a:pt x="76346" y="88387"/>
                  </a:lnTo>
                  <a:lnTo>
                    <a:pt x="71225" y="44827"/>
                  </a:lnTo>
                  <a:lnTo>
                    <a:pt x="70684" y="39410"/>
                  </a:lnTo>
                  <a:lnTo>
                    <a:pt x="64441" y="27746"/>
                  </a:lnTo>
                  <a:lnTo>
                    <a:pt x="59813" y="21672"/>
                  </a:lnTo>
                  <a:lnTo>
                    <a:pt x="49025" y="14924"/>
                  </a:lnTo>
                  <a:lnTo>
                    <a:pt x="12455" y="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48" name="SMARTInkShape-1534">
              <a:extLst>
                <a:ext uri="{FF2B5EF4-FFF2-40B4-BE49-F238E27FC236}">
                  <a16:creationId xmlns:a16="http://schemas.microsoft.com/office/drawing/2014/main" id="{7316E429-8904-9A17-2511-BF62C949B301}"/>
                </a:ext>
              </a:extLst>
            </p:cNvPr>
            <p:cNvSpPr/>
            <p:nvPr>
              <p:custDataLst>
                <p:tags r:id="rId242"/>
              </p:custDataLst>
            </p:nvPr>
          </p:nvSpPr>
          <p:spPr>
            <a:xfrm>
              <a:off x="3805760" y="5267325"/>
              <a:ext cx="84191" cy="113724"/>
            </a:xfrm>
            <a:custGeom>
              <a:avLst/>
              <a:gdLst/>
              <a:ahLst/>
              <a:cxnLst/>
              <a:rect l="0" t="0" r="0" b="0"/>
              <a:pathLst>
                <a:path w="84191" h="113724">
                  <a:moveTo>
                    <a:pt x="61390" y="19050"/>
                  </a:moveTo>
                  <a:lnTo>
                    <a:pt x="61390" y="19050"/>
                  </a:lnTo>
                  <a:lnTo>
                    <a:pt x="66446" y="19050"/>
                  </a:lnTo>
                  <a:lnTo>
                    <a:pt x="66878" y="17992"/>
                  </a:lnTo>
                  <a:lnTo>
                    <a:pt x="62788" y="8689"/>
                  </a:lnTo>
                  <a:lnTo>
                    <a:pt x="61471" y="508"/>
                  </a:lnTo>
                  <a:lnTo>
                    <a:pt x="37793" y="4"/>
                  </a:lnTo>
                  <a:lnTo>
                    <a:pt x="32205" y="2823"/>
                  </a:lnTo>
                  <a:lnTo>
                    <a:pt x="26194" y="6547"/>
                  </a:lnTo>
                  <a:lnTo>
                    <a:pt x="19994" y="8201"/>
                  </a:lnTo>
                  <a:lnTo>
                    <a:pt x="13712" y="14582"/>
                  </a:lnTo>
                  <a:lnTo>
                    <a:pt x="7391" y="26589"/>
                  </a:lnTo>
                  <a:lnTo>
                    <a:pt x="0" y="55033"/>
                  </a:lnTo>
                  <a:lnTo>
                    <a:pt x="3473" y="86321"/>
                  </a:lnTo>
                  <a:lnTo>
                    <a:pt x="6721" y="94104"/>
                  </a:lnTo>
                  <a:lnTo>
                    <a:pt x="9069" y="97661"/>
                  </a:lnTo>
                  <a:lnTo>
                    <a:pt x="27543" y="107724"/>
                  </a:lnTo>
                  <a:lnTo>
                    <a:pt x="49242" y="113723"/>
                  </a:lnTo>
                  <a:lnTo>
                    <a:pt x="61200" y="109072"/>
                  </a:lnTo>
                  <a:lnTo>
                    <a:pt x="69420" y="101040"/>
                  </a:lnTo>
                  <a:lnTo>
                    <a:pt x="83319" y="78637"/>
                  </a:lnTo>
                  <a:lnTo>
                    <a:pt x="84190" y="63524"/>
                  </a:lnTo>
                  <a:lnTo>
                    <a:pt x="76124" y="33009"/>
                  </a:lnTo>
                  <a:lnTo>
                    <a:pt x="67585" y="22432"/>
                  </a:lnTo>
                  <a:lnTo>
                    <a:pt x="46331" y="4679"/>
                  </a:lnTo>
                  <a:lnTo>
                    <a:pt x="32815" y="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49" name="SMARTInkShape-1535">
              <a:extLst>
                <a:ext uri="{FF2B5EF4-FFF2-40B4-BE49-F238E27FC236}">
                  <a16:creationId xmlns:a16="http://schemas.microsoft.com/office/drawing/2014/main" id="{305C8796-7C12-C607-38E4-D3596E92DBB3}"/>
                </a:ext>
              </a:extLst>
            </p:cNvPr>
            <p:cNvSpPr/>
            <p:nvPr>
              <p:custDataLst>
                <p:tags r:id="rId243"/>
              </p:custDataLst>
            </p:nvPr>
          </p:nvSpPr>
          <p:spPr>
            <a:xfrm>
              <a:off x="3697728" y="5267325"/>
              <a:ext cx="90879" cy="99984"/>
            </a:xfrm>
            <a:custGeom>
              <a:avLst/>
              <a:gdLst/>
              <a:ahLst/>
              <a:cxnLst/>
              <a:rect l="0" t="0" r="0" b="0"/>
              <a:pathLst>
                <a:path w="90879" h="99984">
                  <a:moveTo>
                    <a:pt x="55122" y="38100"/>
                  </a:moveTo>
                  <a:lnTo>
                    <a:pt x="55122" y="38100"/>
                  </a:lnTo>
                  <a:lnTo>
                    <a:pt x="60178" y="33044"/>
                  </a:lnTo>
                  <a:lnTo>
                    <a:pt x="62661" y="27739"/>
                  </a:lnTo>
                  <a:lnTo>
                    <a:pt x="64531" y="14502"/>
                  </a:lnTo>
                  <a:lnTo>
                    <a:pt x="63511" y="12844"/>
                  </a:lnTo>
                  <a:lnTo>
                    <a:pt x="61773" y="11737"/>
                  </a:lnTo>
                  <a:lnTo>
                    <a:pt x="55961" y="10508"/>
                  </a:lnTo>
                  <a:lnTo>
                    <a:pt x="46323" y="9962"/>
                  </a:lnTo>
                  <a:lnTo>
                    <a:pt x="28996" y="14711"/>
                  </a:lnTo>
                  <a:lnTo>
                    <a:pt x="15514" y="22821"/>
                  </a:lnTo>
                  <a:lnTo>
                    <a:pt x="4816" y="42039"/>
                  </a:lnTo>
                  <a:lnTo>
                    <a:pt x="0" y="62786"/>
                  </a:lnTo>
                  <a:lnTo>
                    <a:pt x="1440" y="69374"/>
                  </a:lnTo>
                  <a:lnTo>
                    <a:pt x="8686" y="82339"/>
                  </a:lnTo>
                  <a:lnTo>
                    <a:pt x="16139" y="89511"/>
                  </a:lnTo>
                  <a:lnTo>
                    <a:pt x="39661" y="99173"/>
                  </a:lnTo>
                  <a:lnTo>
                    <a:pt x="45873" y="99983"/>
                  </a:lnTo>
                  <a:lnTo>
                    <a:pt x="55598" y="98059"/>
                  </a:lnTo>
                  <a:lnTo>
                    <a:pt x="72079" y="91026"/>
                  </a:lnTo>
                  <a:lnTo>
                    <a:pt x="81355" y="82436"/>
                  </a:lnTo>
                  <a:lnTo>
                    <a:pt x="85311" y="77182"/>
                  </a:lnTo>
                  <a:lnTo>
                    <a:pt x="90878" y="49563"/>
                  </a:lnTo>
                  <a:lnTo>
                    <a:pt x="87471" y="24681"/>
                  </a:lnTo>
                  <a:lnTo>
                    <a:pt x="79730" y="13439"/>
                  </a:lnTo>
                  <a:lnTo>
                    <a:pt x="74703" y="8959"/>
                  </a:lnTo>
                  <a:lnTo>
                    <a:pt x="63472" y="3982"/>
                  </a:lnTo>
                  <a:lnTo>
                    <a:pt x="45597" y="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50" name="SMARTInkShape-1536">
              <a:extLst>
                <a:ext uri="{FF2B5EF4-FFF2-40B4-BE49-F238E27FC236}">
                  <a16:creationId xmlns:a16="http://schemas.microsoft.com/office/drawing/2014/main" id="{8D64E689-803F-863E-8188-E7FFD32EE592}"/>
                </a:ext>
              </a:extLst>
            </p:cNvPr>
            <p:cNvSpPr/>
            <p:nvPr>
              <p:custDataLst>
                <p:tags r:id="rId244"/>
              </p:custDataLst>
            </p:nvPr>
          </p:nvSpPr>
          <p:spPr>
            <a:xfrm>
              <a:off x="3533954" y="5210209"/>
              <a:ext cx="123605" cy="161892"/>
            </a:xfrm>
            <a:custGeom>
              <a:avLst/>
              <a:gdLst/>
              <a:ahLst/>
              <a:cxnLst/>
              <a:rect l="0" t="0" r="0" b="0"/>
              <a:pathLst>
                <a:path w="123605" h="161892">
                  <a:moveTo>
                    <a:pt x="47446" y="19016"/>
                  </a:moveTo>
                  <a:lnTo>
                    <a:pt x="47446" y="19016"/>
                  </a:lnTo>
                  <a:lnTo>
                    <a:pt x="52502" y="19016"/>
                  </a:lnTo>
                  <a:lnTo>
                    <a:pt x="53992" y="17958"/>
                  </a:lnTo>
                  <a:lnTo>
                    <a:pt x="54985" y="16194"/>
                  </a:lnTo>
                  <a:lnTo>
                    <a:pt x="56578" y="10815"/>
                  </a:lnTo>
                  <a:lnTo>
                    <a:pt x="59619" y="10079"/>
                  </a:lnTo>
                  <a:lnTo>
                    <a:pt x="71150" y="9525"/>
                  </a:lnTo>
                  <a:lnTo>
                    <a:pt x="72774" y="8455"/>
                  </a:lnTo>
                  <a:lnTo>
                    <a:pt x="73856" y="6684"/>
                  </a:lnTo>
                  <a:lnTo>
                    <a:pt x="76010" y="0"/>
                  </a:lnTo>
                  <a:lnTo>
                    <a:pt x="76018" y="5032"/>
                  </a:lnTo>
                  <a:lnTo>
                    <a:pt x="73198" y="10332"/>
                  </a:lnTo>
                  <a:lnTo>
                    <a:pt x="37012" y="57385"/>
                  </a:lnTo>
                  <a:lnTo>
                    <a:pt x="13655" y="80239"/>
                  </a:lnTo>
                  <a:lnTo>
                    <a:pt x="4390" y="85134"/>
                  </a:lnTo>
                  <a:lnTo>
                    <a:pt x="0" y="94761"/>
                  </a:lnTo>
                  <a:lnTo>
                    <a:pt x="18151" y="95177"/>
                  </a:lnTo>
                  <a:lnTo>
                    <a:pt x="60290" y="86571"/>
                  </a:lnTo>
                  <a:lnTo>
                    <a:pt x="78180" y="84893"/>
                  </a:lnTo>
                  <a:lnTo>
                    <a:pt x="97065" y="78203"/>
                  </a:lnTo>
                  <a:lnTo>
                    <a:pt x="123166" y="76176"/>
                  </a:lnTo>
                  <a:lnTo>
                    <a:pt x="123604" y="89424"/>
                  </a:lnTo>
                  <a:lnTo>
                    <a:pt x="120805" y="95464"/>
                  </a:lnTo>
                  <a:lnTo>
                    <a:pt x="118577" y="98556"/>
                  </a:lnTo>
                  <a:lnTo>
                    <a:pt x="106777" y="135814"/>
                  </a:lnTo>
                  <a:lnTo>
                    <a:pt x="100980" y="144303"/>
                  </a:lnTo>
                  <a:lnTo>
                    <a:pt x="94875" y="148783"/>
                  </a:lnTo>
                  <a:lnTo>
                    <a:pt x="91765" y="149977"/>
                  </a:lnTo>
                  <a:lnTo>
                    <a:pt x="89692" y="151832"/>
                  </a:lnTo>
                  <a:lnTo>
                    <a:pt x="85546" y="161891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952" name="SMARTInkShape-1537">
            <a:extLst>
              <a:ext uri="{FF2B5EF4-FFF2-40B4-BE49-F238E27FC236}">
                <a16:creationId xmlns:a16="http://schemas.microsoft.com/office/drawing/2014/main" id="{5916B904-C86E-4BEC-D32F-EC59418FF1E6}"/>
              </a:ext>
            </a:extLst>
          </p:cNvPr>
          <p:cNvSpPr/>
          <p:nvPr>
            <p:custDataLst>
              <p:tags r:id="rId3"/>
            </p:custDataLst>
          </p:nvPr>
        </p:nvSpPr>
        <p:spPr>
          <a:xfrm>
            <a:off x="3028950" y="5276969"/>
            <a:ext cx="27248" cy="190382"/>
          </a:xfrm>
          <a:custGeom>
            <a:avLst/>
            <a:gdLst/>
            <a:ahLst/>
            <a:cxnLst/>
            <a:rect l="0" t="0" r="0" b="0"/>
            <a:pathLst>
              <a:path w="27248" h="190382">
                <a:moveTo>
                  <a:pt x="0" y="18931"/>
                </a:moveTo>
                <a:lnTo>
                  <a:pt x="0" y="18931"/>
                </a:lnTo>
                <a:lnTo>
                  <a:pt x="8200" y="10730"/>
                </a:lnTo>
                <a:lnTo>
                  <a:pt x="14189" y="9798"/>
                </a:lnTo>
                <a:lnTo>
                  <a:pt x="15809" y="8610"/>
                </a:lnTo>
                <a:lnTo>
                  <a:pt x="18623" y="1239"/>
                </a:lnTo>
                <a:lnTo>
                  <a:pt x="19013" y="0"/>
                </a:lnTo>
                <a:lnTo>
                  <a:pt x="24095" y="10029"/>
                </a:lnTo>
                <a:lnTo>
                  <a:pt x="27247" y="31462"/>
                </a:lnTo>
                <a:lnTo>
                  <a:pt x="20861" y="71760"/>
                </a:lnTo>
                <a:lnTo>
                  <a:pt x="19288" y="114474"/>
                </a:lnTo>
                <a:lnTo>
                  <a:pt x="19054" y="161113"/>
                </a:lnTo>
                <a:lnTo>
                  <a:pt x="19050" y="190381"/>
                </a:lnTo>
              </a:path>
            </a:pathLst>
          </a:cu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958" name="SMARTInkShape-Group248">
            <a:extLst>
              <a:ext uri="{FF2B5EF4-FFF2-40B4-BE49-F238E27FC236}">
                <a16:creationId xmlns:a16="http://schemas.microsoft.com/office/drawing/2014/main" id="{2F15F6E3-CF29-F9DD-201E-A2E6AA2847DD}"/>
              </a:ext>
            </a:extLst>
          </p:cNvPr>
          <p:cNvGrpSpPr/>
          <p:nvPr/>
        </p:nvGrpSpPr>
        <p:grpSpPr>
          <a:xfrm>
            <a:off x="752475" y="5286375"/>
            <a:ext cx="551233" cy="407593"/>
            <a:chOff x="752475" y="5286375"/>
            <a:chExt cx="551233" cy="407593"/>
          </a:xfrm>
        </p:grpSpPr>
        <p:sp>
          <p:nvSpPr>
            <p:cNvPr id="1953" name="SMARTInkShape-1538">
              <a:extLst>
                <a:ext uri="{FF2B5EF4-FFF2-40B4-BE49-F238E27FC236}">
                  <a16:creationId xmlns:a16="http://schemas.microsoft.com/office/drawing/2014/main" id="{A77343D4-C25F-7ADC-F605-B53725E2276B}"/>
                </a:ext>
              </a:extLst>
            </p:cNvPr>
            <p:cNvSpPr/>
            <p:nvPr>
              <p:custDataLst>
                <p:tags r:id="rId235"/>
              </p:custDataLst>
            </p:nvPr>
          </p:nvSpPr>
          <p:spPr>
            <a:xfrm>
              <a:off x="1200150" y="5543914"/>
              <a:ext cx="103558" cy="102373"/>
            </a:xfrm>
            <a:custGeom>
              <a:avLst/>
              <a:gdLst/>
              <a:ahLst/>
              <a:cxnLst/>
              <a:rect l="0" t="0" r="0" b="0"/>
              <a:pathLst>
                <a:path w="103558" h="102373">
                  <a:moveTo>
                    <a:pt x="38100" y="56786"/>
                  </a:moveTo>
                  <a:lnTo>
                    <a:pt x="38100" y="56786"/>
                  </a:lnTo>
                  <a:lnTo>
                    <a:pt x="38100" y="51730"/>
                  </a:lnTo>
                  <a:lnTo>
                    <a:pt x="39158" y="50241"/>
                  </a:lnTo>
                  <a:lnTo>
                    <a:pt x="40922" y="49247"/>
                  </a:lnTo>
                  <a:lnTo>
                    <a:pt x="56414" y="42597"/>
                  </a:lnTo>
                  <a:lnTo>
                    <a:pt x="59834" y="39918"/>
                  </a:lnTo>
                  <a:lnTo>
                    <a:pt x="63635" y="34120"/>
                  </a:lnTo>
                  <a:lnTo>
                    <a:pt x="65774" y="24905"/>
                  </a:lnTo>
                  <a:lnTo>
                    <a:pt x="63452" y="18628"/>
                  </a:lnTo>
                  <a:lnTo>
                    <a:pt x="61352" y="15472"/>
                  </a:lnTo>
                  <a:lnTo>
                    <a:pt x="58893" y="13369"/>
                  </a:lnTo>
                  <a:lnTo>
                    <a:pt x="49318" y="9715"/>
                  </a:lnTo>
                  <a:lnTo>
                    <a:pt x="43070" y="9325"/>
                  </a:lnTo>
                  <a:lnTo>
                    <a:pt x="41413" y="10328"/>
                  </a:lnTo>
                  <a:lnTo>
                    <a:pt x="40309" y="12056"/>
                  </a:lnTo>
                  <a:lnTo>
                    <a:pt x="39572" y="14266"/>
                  </a:lnTo>
                  <a:lnTo>
                    <a:pt x="38023" y="15739"/>
                  </a:lnTo>
                  <a:lnTo>
                    <a:pt x="27932" y="20926"/>
                  </a:lnTo>
                  <a:lnTo>
                    <a:pt x="20805" y="26771"/>
                  </a:lnTo>
                  <a:lnTo>
                    <a:pt x="14513" y="37898"/>
                  </a:lnTo>
                  <a:lnTo>
                    <a:pt x="11003" y="54600"/>
                  </a:lnTo>
                  <a:lnTo>
                    <a:pt x="15826" y="66750"/>
                  </a:lnTo>
                  <a:lnTo>
                    <a:pt x="31113" y="86741"/>
                  </a:lnTo>
                  <a:lnTo>
                    <a:pt x="46143" y="97529"/>
                  </a:lnTo>
                  <a:lnTo>
                    <a:pt x="69058" y="102372"/>
                  </a:lnTo>
                  <a:lnTo>
                    <a:pt x="83962" y="97861"/>
                  </a:lnTo>
                  <a:lnTo>
                    <a:pt x="90900" y="93694"/>
                  </a:lnTo>
                  <a:lnTo>
                    <a:pt x="95525" y="88801"/>
                  </a:lnTo>
                  <a:lnTo>
                    <a:pt x="100664" y="77717"/>
                  </a:lnTo>
                  <a:lnTo>
                    <a:pt x="103557" y="59578"/>
                  </a:lnTo>
                  <a:lnTo>
                    <a:pt x="99358" y="35741"/>
                  </a:lnTo>
                  <a:lnTo>
                    <a:pt x="86354" y="13626"/>
                  </a:lnTo>
                  <a:lnTo>
                    <a:pt x="77891" y="5854"/>
                  </a:lnTo>
                  <a:lnTo>
                    <a:pt x="74152" y="3781"/>
                  </a:lnTo>
                  <a:lnTo>
                    <a:pt x="32615" y="0"/>
                  </a:lnTo>
                  <a:lnTo>
                    <a:pt x="22257" y="2620"/>
                  </a:lnTo>
                  <a:lnTo>
                    <a:pt x="0" y="9161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54" name="SMARTInkShape-1539">
              <a:extLst>
                <a:ext uri="{FF2B5EF4-FFF2-40B4-BE49-F238E27FC236}">
                  <a16:creationId xmlns:a16="http://schemas.microsoft.com/office/drawing/2014/main" id="{7628D3B5-E558-2CDD-2C74-A5ACBD6A107E}"/>
                </a:ext>
              </a:extLst>
            </p:cNvPr>
            <p:cNvSpPr/>
            <p:nvPr>
              <p:custDataLst>
                <p:tags r:id="rId236"/>
              </p:custDataLst>
            </p:nvPr>
          </p:nvSpPr>
          <p:spPr>
            <a:xfrm>
              <a:off x="1076884" y="5578562"/>
              <a:ext cx="113621" cy="87558"/>
            </a:xfrm>
            <a:custGeom>
              <a:avLst/>
              <a:gdLst/>
              <a:ahLst/>
              <a:cxnLst/>
              <a:rect l="0" t="0" r="0" b="0"/>
              <a:pathLst>
                <a:path w="113621" h="87558">
                  <a:moveTo>
                    <a:pt x="56591" y="31663"/>
                  </a:moveTo>
                  <a:lnTo>
                    <a:pt x="56591" y="31663"/>
                  </a:lnTo>
                  <a:lnTo>
                    <a:pt x="56591" y="18406"/>
                  </a:lnTo>
                  <a:lnTo>
                    <a:pt x="59413" y="12365"/>
                  </a:lnTo>
                  <a:lnTo>
                    <a:pt x="61648" y="9273"/>
                  </a:lnTo>
                  <a:lnTo>
                    <a:pt x="62079" y="7211"/>
                  </a:lnTo>
                  <a:lnTo>
                    <a:pt x="61308" y="5837"/>
                  </a:lnTo>
                  <a:lnTo>
                    <a:pt x="57523" y="3631"/>
                  </a:lnTo>
                  <a:lnTo>
                    <a:pt x="46754" y="3248"/>
                  </a:lnTo>
                  <a:lnTo>
                    <a:pt x="38813" y="5982"/>
                  </a:lnTo>
                  <a:lnTo>
                    <a:pt x="31756" y="9666"/>
                  </a:lnTo>
                  <a:lnTo>
                    <a:pt x="25092" y="11303"/>
                  </a:lnTo>
                  <a:lnTo>
                    <a:pt x="18603" y="17675"/>
                  </a:lnTo>
                  <a:lnTo>
                    <a:pt x="3689" y="43971"/>
                  </a:lnTo>
                  <a:lnTo>
                    <a:pt x="280" y="59533"/>
                  </a:lnTo>
                  <a:lnTo>
                    <a:pt x="0" y="62944"/>
                  </a:lnTo>
                  <a:lnTo>
                    <a:pt x="872" y="65216"/>
                  </a:lnTo>
                  <a:lnTo>
                    <a:pt x="2512" y="66732"/>
                  </a:lnTo>
                  <a:lnTo>
                    <a:pt x="4663" y="67743"/>
                  </a:lnTo>
                  <a:lnTo>
                    <a:pt x="24383" y="82456"/>
                  </a:lnTo>
                  <a:lnTo>
                    <a:pt x="60577" y="87557"/>
                  </a:lnTo>
                  <a:lnTo>
                    <a:pt x="81646" y="86138"/>
                  </a:lnTo>
                  <a:lnTo>
                    <a:pt x="98065" y="78452"/>
                  </a:lnTo>
                  <a:lnTo>
                    <a:pt x="106774" y="70803"/>
                  </a:lnTo>
                  <a:lnTo>
                    <a:pt x="110645" y="63875"/>
                  </a:lnTo>
                  <a:lnTo>
                    <a:pt x="113129" y="50804"/>
                  </a:lnTo>
                  <a:lnTo>
                    <a:pt x="113620" y="32975"/>
                  </a:lnTo>
                  <a:lnTo>
                    <a:pt x="108043" y="21310"/>
                  </a:lnTo>
                  <a:lnTo>
                    <a:pt x="98508" y="10128"/>
                  </a:lnTo>
                  <a:lnTo>
                    <a:pt x="87215" y="1631"/>
                  </a:lnTo>
                  <a:lnTo>
                    <a:pt x="81240" y="0"/>
                  </a:lnTo>
                  <a:lnTo>
                    <a:pt x="47066" y="3088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55" name="SMARTInkShape-1540">
              <a:extLst>
                <a:ext uri="{FF2B5EF4-FFF2-40B4-BE49-F238E27FC236}">
                  <a16:creationId xmlns:a16="http://schemas.microsoft.com/office/drawing/2014/main" id="{0537AB6A-D2EE-2466-2C45-CD5664DD97F9}"/>
                </a:ext>
              </a:extLst>
            </p:cNvPr>
            <p:cNvSpPr/>
            <p:nvPr>
              <p:custDataLst>
                <p:tags r:id="rId237"/>
              </p:custDataLst>
            </p:nvPr>
          </p:nvSpPr>
          <p:spPr>
            <a:xfrm>
              <a:off x="970411" y="5581875"/>
              <a:ext cx="89833" cy="98018"/>
            </a:xfrm>
            <a:custGeom>
              <a:avLst/>
              <a:gdLst/>
              <a:ahLst/>
              <a:cxnLst/>
              <a:rect l="0" t="0" r="0" b="0"/>
              <a:pathLst>
                <a:path w="89833" h="98018">
                  <a:moveTo>
                    <a:pt x="58289" y="37875"/>
                  </a:moveTo>
                  <a:lnTo>
                    <a:pt x="58289" y="37875"/>
                  </a:lnTo>
                  <a:lnTo>
                    <a:pt x="66490" y="29674"/>
                  </a:lnTo>
                  <a:lnTo>
                    <a:pt x="67422" y="23686"/>
                  </a:lnTo>
                  <a:lnTo>
                    <a:pt x="64818" y="18163"/>
                  </a:lnTo>
                  <a:lnTo>
                    <a:pt x="62641" y="15209"/>
                  </a:lnTo>
                  <a:lnTo>
                    <a:pt x="57401" y="11925"/>
                  </a:lnTo>
                  <a:lnTo>
                    <a:pt x="54522" y="11051"/>
                  </a:lnTo>
                  <a:lnTo>
                    <a:pt x="45679" y="12900"/>
                  </a:lnTo>
                  <a:lnTo>
                    <a:pt x="34693" y="18309"/>
                  </a:lnTo>
                  <a:lnTo>
                    <a:pt x="4134" y="44994"/>
                  </a:lnTo>
                  <a:lnTo>
                    <a:pt x="1019" y="51088"/>
                  </a:lnTo>
                  <a:lnTo>
                    <a:pt x="0" y="57267"/>
                  </a:lnTo>
                  <a:lnTo>
                    <a:pt x="1691" y="69777"/>
                  </a:lnTo>
                  <a:lnTo>
                    <a:pt x="5971" y="82393"/>
                  </a:lnTo>
                  <a:lnTo>
                    <a:pt x="19867" y="92233"/>
                  </a:lnTo>
                  <a:lnTo>
                    <a:pt x="38037" y="98017"/>
                  </a:lnTo>
                  <a:lnTo>
                    <a:pt x="53169" y="97061"/>
                  </a:lnTo>
                  <a:lnTo>
                    <a:pt x="73588" y="90571"/>
                  </a:lnTo>
                  <a:lnTo>
                    <a:pt x="83786" y="79287"/>
                  </a:lnTo>
                  <a:lnTo>
                    <a:pt x="87987" y="71834"/>
                  </a:lnTo>
                  <a:lnTo>
                    <a:pt x="89832" y="55084"/>
                  </a:lnTo>
                  <a:lnTo>
                    <a:pt x="84921" y="30627"/>
                  </a:lnTo>
                  <a:lnTo>
                    <a:pt x="82394" y="23518"/>
                  </a:lnTo>
                  <a:lnTo>
                    <a:pt x="71119" y="12796"/>
                  </a:lnTo>
                  <a:lnTo>
                    <a:pt x="52566" y="3634"/>
                  </a:lnTo>
                  <a:lnTo>
                    <a:pt x="31818" y="0"/>
                  </a:lnTo>
                  <a:lnTo>
                    <a:pt x="20189" y="930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56" name="SMARTInkShape-1541">
              <a:extLst>
                <a:ext uri="{FF2B5EF4-FFF2-40B4-BE49-F238E27FC236}">
                  <a16:creationId xmlns:a16="http://schemas.microsoft.com/office/drawing/2014/main" id="{823CE747-DF18-96A2-4698-AA659696C71C}"/>
                </a:ext>
              </a:extLst>
            </p:cNvPr>
            <p:cNvSpPr/>
            <p:nvPr>
              <p:custDataLst>
                <p:tags r:id="rId238"/>
              </p:custDataLst>
            </p:nvPr>
          </p:nvSpPr>
          <p:spPr>
            <a:xfrm>
              <a:off x="752475" y="5553240"/>
              <a:ext cx="161926" cy="140728"/>
            </a:xfrm>
            <a:custGeom>
              <a:avLst/>
              <a:gdLst/>
              <a:ahLst/>
              <a:cxnLst/>
              <a:rect l="0" t="0" r="0" b="0"/>
              <a:pathLst>
                <a:path w="161926" h="140728">
                  <a:moveTo>
                    <a:pt x="0" y="47460"/>
                  </a:moveTo>
                  <a:lnTo>
                    <a:pt x="0" y="47460"/>
                  </a:lnTo>
                  <a:lnTo>
                    <a:pt x="0" y="42404"/>
                  </a:lnTo>
                  <a:lnTo>
                    <a:pt x="2822" y="37099"/>
                  </a:lnTo>
                  <a:lnTo>
                    <a:pt x="22390" y="15662"/>
                  </a:lnTo>
                  <a:lnTo>
                    <a:pt x="36855" y="6170"/>
                  </a:lnTo>
                  <a:lnTo>
                    <a:pt x="54547" y="1712"/>
                  </a:lnTo>
                  <a:lnTo>
                    <a:pt x="87069" y="0"/>
                  </a:lnTo>
                  <a:lnTo>
                    <a:pt x="89796" y="3120"/>
                  </a:lnTo>
                  <a:lnTo>
                    <a:pt x="92826" y="15053"/>
                  </a:lnTo>
                  <a:lnTo>
                    <a:pt x="94532" y="39622"/>
                  </a:lnTo>
                  <a:lnTo>
                    <a:pt x="92109" y="52090"/>
                  </a:lnTo>
                  <a:lnTo>
                    <a:pt x="84794" y="65059"/>
                  </a:lnTo>
                  <a:lnTo>
                    <a:pt x="59054" y="97688"/>
                  </a:lnTo>
                  <a:lnTo>
                    <a:pt x="55244" y="99996"/>
                  </a:lnTo>
                  <a:lnTo>
                    <a:pt x="35036" y="125664"/>
                  </a:lnTo>
                  <a:lnTo>
                    <a:pt x="31447" y="132664"/>
                  </a:lnTo>
                  <a:lnTo>
                    <a:pt x="29142" y="140727"/>
                  </a:lnTo>
                  <a:lnTo>
                    <a:pt x="30012" y="140329"/>
                  </a:lnTo>
                  <a:lnTo>
                    <a:pt x="33800" y="137065"/>
                  </a:lnTo>
                  <a:lnTo>
                    <a:pt x="59005" y="133951"/>
                  </a:lnTo>
                  <a:lnTo>
                    <a:pt x="104855" y="126706"/>
                  </a:lnTo>
                  <a:lnTo>
                    <a:pt x="161925" y="12366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57" name="SMARTInkShape-1542">
              <a:extLst>
                <a:ext uri="{FF2B5EF4-FFF2-40B4-BE49-F238E27FC236}">
                  <a16:creationId xmlns:a16="http://schemas.microsoft.com/office/drawing/2014/main" id="{B419A91D-D172-462D-A586-4ED64E898D49}"/>
                </a:ext>
              </a:extLst>
            </p:cNvPr>
            <p:cNvSpPr/>
            <p:nvPr>
              <p:custDataLst>
                <p:tags r:id="rId239"/>
              </p:custDataLst>
            </p:nvPr>
          </p:nvSpPr>
          <p:spPr>
            <a:xfrm>
              <a:off x="923925" y="5286375"/>
              <a:ext cx="19051" cy="186339"/>
            </a:xfrm>
            <a:custGeom>
              <a:avLst/>
              <a:gdLst/>
              <a:ahLst/>
              <a:cxnLst/>
              <a:rect l="0" t="0" r="0" b="0"/>
              <a:pathLst>
                <a:path w="19051" h="186339">
                  <a:moveTo>
                    <a:pt x="0" y="9525"/>
                  </a:moveTo>
                  <a:lnTo>
                    <a:pt x="0" y="9525"/>
                  </a:lnTo>
                  <a:lnTo>
                    <a:pt x="0" y="4037"/>
                  </a:lnTo>
                  <a:lnTo>
                    <a:pt x="0" y="6381"/>
                  </a:lnTo>
                  <a:lnTo>
                    <a:pt x="0" y="3537"/>
                  </a:lnTo>
                  <a:lnTo>
                    <a:pt x="1058" y="2358"/>
                  </a:lnTo>
                  <a:lnTo>
                    <a:pt x="9515" y="2"/>
                  </a:lnTo>
                  <a:lnTo>
                    <a:pt x="9524" y="0"/>
                  </a:lnTo>
                  <a:lnTo>
                    <a:pt x="9525" y="18647"/>
                  </a:lnTo>
                  <a:lnTo>
                    <a:pt x="3" y="19050"/>
                  </a:lnTo>
                  <a:lnTo>
                    <a:pt x="0" y="59754"/>
                  </a:lnTo>
                  <a:lnTo>
                    <a:pt x="0" y="106615"/>
                  </a:lnTo>
                  <a:lnTo>
                    <a:pt x="0" y="152492"/>
                  </a:lnTo>
                  <a:lnTo>
                    <a:pt x="0" y="162319"/>
                  </a:lnTo>
                  <a:lnTo>
                    <a:pt x="2822" y="170214"/>
                  </a:lnTo>
                  <a:lnTo>
                    <a:pt x="9133" y="180346"/>
                  </a:lnTo>
                  <a:lnTo>
                    <a:pt x="9448" y="186338"/>
                  </a:lnTo>
                  <a:lnTo>
                    <a:pt x="9515" y="181891"/>
                  </a:lnTo>
                  <a:lnTo>
                    <a:pt x="19050" y="180975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988" name="SMARTInkShape-Group249">
            <a:extLst>
              <a:ext uri="{FF2B5EF4-FFF2-40B4-BE49-F238E27FC236}">
                <a16:creationId xmlns:a16="http://schemas.microsoft.com/office/drawing/2014/main" id="{CA953621-1534-B4B0-1FC3-3D0E90DC835B}"/>
              </a:ext>
            </a:extLst>
          </p:cNvPr>
          <p:cNvGrpSpPr/>
          <p:nvPr/>
        </p:nvGrpSpPr>
        <p:grpSpPr>
          <a:xfrm>
            <a:off x="133350" y="3573199"/>
            <a:ext cx="2045834" cy="446352"/>
            <a:chOff x="133350" y="3573199"/>
            <a:chExt cx="2045834" cy="446352"/>
          </a:xfrm>
        </p:grpSpPr>
        <p:sp>
          <p:nvSpPr>
            <p:cNvPr id="1959" name="SMARTInkShape-1543">
              <a:extLst>
                <a:ext uri="{FF2B5EF4-FFF2-40B4-BE49-F238E27FC236}">
                  <a16:creationId xmlns:a16="http://schemas.microsoft.com/office/drawing/2014/main" id="{097984A5-55AA-6507-7E51-2FE1D20E961E}"/>
                </a:ext>
              </a:extLst>
            </p:cNvPr>
            <p:cNvSpPr/>
            <p:nvPr>
              <p:custDataLst>
                <p:tags r:id="rId206"/>
              </p:custDataLst>
            </p:nvPr>
          </p:nvSpPr>
          <p:spPr>
            <a:xfrm>
              <a:off x="2060382" y="3840417"/>
              <a:ext cx="118802" cy="102934"/>
            </a:xfrm>
            <a:custGeom>
              <a:avLst/>
              <a:gdLst/>
              <a:ahLst/>
              <a:cxnLst/>
              <a:rect l="0" t="0" r="0" b="0"/>
              <a:pathLst>
                <a:path w="118802" h="102934">
                  <a:moveTo>
                    <a:pt x="25593" y="17208"/>
                  </a:moveTo>
                  <a:lnTo>
                    <a:pt x="25593" y="17208"/>
                  </a:lnTo>
                  <a:lnTo>
                    <a:pt x="38850" y="30465"/>
                  </a:lnTo>
                  <a:lnTo>
                    <a:pt x="47713" y="33683"/>
                  </a:lnTo>
                  <a:lnTo>
                    <a:pt x="70649" y="35750"/>
                  </a:lnTo>
                  <a:lnTo>
                    <a:pt x="103140" y="28012"/>
                  </a:lnTo>
                  <a:lnTo>
                    <a:pt x="110506" y="24479"/>
                  </a:lnTo>
                  <a:lnTo>
                    <a:pt x="113951" y="22056"/>
                  </a:lnTo>
                  <a:lnTo>
                    <a:pt x="117780" y="16540"/>
                  </a:lnTo>
                  <a:lnTo>
                    <a:pt x="118801" y="13588"/>
                  </a:lnTo>
                  <a:lnTo>
                    <a:pt x="116307" y="10562"/>
                  </a:lnTo>
                  <a:lnTo>
                    <a:pt x="105069" y="4376"/>
                  </a:lnTo>
                  <a:lnTo>
                    <a:pt x="80891" y="0"/>
                  </a:lnTo>
                  <a:lnTo>
                    <a:pt x="53619" y="3760"/>
                  </a:lnTo>
                  <a:lnTo>
                    <a:pt x="25430" y="16634"/>
                  </a:lnTo>
                  <a:lnTo>
                    <a:pt x="12115" y="27889"/>
                  </a:lnTo>
                  <a:lnTo>
                    <a:pt x="3728" y="39947"/>
                  </a:lnTo>
                  <a:lnTo>
                    <a:pt x="0" y="52361"/>
                  </a:lnTo>
                  <a:lnTo>
                    <a:pt x="64" y="57577"/>
                  </a:lnTo>
                  <a:lnTo>
                    <a:pt x="2958" y="66194"/>
                  </a:lnTo>
                  <a:lnTo>
                    <a:pt x="14430" y="81842"/>
                  </a:lnTo>
                  <a:lnTo>
                    <a:pt x="18162" y="82976"/>
                  </a:lnTo>
                  <a:lnTo>
                    <a:pt x="24407" y="84538"/>
                  </a:lnTo>
                  <a:lnTo>
                    <a:pt x="41940" y="90309"/>
                  </a:lnTo>
                  <a:lnTo>
                    <a:pt x="86646" y="98056"/>
                  </a:lnTo>
                  <a:lnTo>
                    <a:pt x="111318" y="102933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60" name="SMARTInkShape-1544">
              <a:extLst>
                <a:ext uri="{FF2B5EF4-FFF2-40B4-BE49-F238E27FC236}">
                  <a16:creationId xmlns:a16="http://schemas.microsoft.com/office/drawing/2014/main" id="{519D0514-A23B-49E6-91D4-709E61092DBC}"/>
                </a:ext>
              </a:extLst>
            </p:cNvPr>
            <p:cNvSpPr/>
            <p:nvPr>
              <p:custDataLst>
                <p:tags r:id="rId207"/>
              </p:custDataLst>
            </p:nvPr>
          </p:nvSpPr>
          <p:spPr>
            <a:xfrm>
              <a:off x="1971675" y="3848100"/>
              <a:ext cx="76201" cy="9526"/>
            </a:xfrm>
            <a:custGeom>
              <a:avLst/>
              <a:gdLst/>
              <a:ahLst/>
              <a:cxnLst/>
              <a:rect l="0" t="0" r="0" b="0"/>
              <a:pathLst>
                <a:path w="76201" h="9526">
                  <a:moveTo>
                    <a:pt x="0" y="9525"/>
                  </a:moveTo>
                  <a:lnTo>
                    <a:pt x="0" y="9525"/>
                  </a:lnTo>
                  <a:lnTo>
                    <a:pt x="13257" y="9525"/>
                  </a:lnTo>
                  <a:lnTo>
                    <a:pt x="76200" y="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61" name="SMARTInkShape-1545">
              <a:extLst>
                <a:ext uri="{FF2B5EF4-FFF2-40B4-BE49-F238E27FC236}">
                  <a16:creationId xmlns:a16="http://schemas.microsoft.com/office/drawing/2014/main" id="{CB10CF99-A7DF-44F9-9858-A62F744B7023}"/>
                </a:ext>
              </a:extLst>
            </p:cNvPr>
            <p:cNvSpPr/>
            <p:nvPr>
              <p:custDataLst>
                <p:tags r:id="rId208"/>
              </p:custDataLst>
            </p:nvPr>
          </p:nvSpPr>
          <p:spPr>
            <a:xfrm>
              <a:off x="1972999" y="3771900"/>
              <a:ext cx="65352" cy="157404"/>
            </a:xfrm>
            <a:custGeom>
              <a:avLst/>
              <a:gdLst/>
              <a:ahLst/>
              <a:cxnLst/>
              <a:rect l="0" t="0" r="0" b="0"/>
              <a:pathLst>
                <a:path w="65352" h="157404">
                  <a:moveTo>
                    <a:pt x="8201" y="0"/>
                  </a:moveTo>
                  <a:lnTo>
                    <a:pt x="8201" y="0"/>
                  </a:lnTo>
                  <a:lnTo>
                    <a:pt x="8201" y="40704"/>
                  </a:lnTo>
                  <a:lnTo>
                    <a:pt x="7143" y="75656"/>
                  </a:lnTo>
                  <a:lnTo>
                    <a:pt x="0" y="110635"/>
                  </a:lnTo>
                  <a:lnTo>
                    <a:pt x="6993" y="144126"/>
                  </a:lnTo>
                  <a:lnTo>
                    <a:pt x="8454" y="146884"/>
                  </a:lnTo>
                  <a:lnTo>
                    <a:pt x="10486" y="148722"/>
                  </a:lnTo>
                  <a:lnTo>
                    <a:pt x="18403" y="154133"/>
                  </a:lnTo>
                  <a:lnTo>
                    <a:pt x="21352" y="156730"/>
                  </a:lnTo>
                  <a:lnTo>
                    <a:pt x="24377" y="157403"/>
                  </a:lnTo>
                  <a:lnTo>
                    <a:pt x="27452" y="156794"/>
                  </a:lnTo>
                  <a:lnTo>
                    <a:pt x="33690" y="154353"/>
                  </a:lnTo>
                  <a:lnTo>
                    <a:pt x="52659" y="151513"/>
                  </a:lnTo>
                  <a:lnTo>
                    <a:pt x="65351" y="142875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62" name="SMARTInkShape-1546">
              <a:extLst>
                <a:ext uri="{FF2B5EF4-FFF2-40B4-BE49-F238E27FC236}">
                  <a16:creationId xmlns:a16="http://schemas.microsoft.com/office/drawing/2014/main" id="{D807C828-C866-4074-BEC3-8C99E5B8A9D8}"/>
                </a:ext>
              </a:extLst>
            </p:cNvPr>
            <p:cNvSpPr/>
            <p:nvPr>
              <p:custDataLst>
                <p:tags r:id="rId209"/>
              </p:custDataLst>
            </p:nvPr>
          </p:nvSpPr>
          <p:spPr>
            <a:xfrm>
              <a:off x="1777897" y="3858051"/>
              <a:ext cx="155679" cy="79650"/>
            </a:xfrm>
            <a:custGeom>
              <a:avLst/>
              <a:gdLst/>
              <a:ahLst/>
              <a:cxnLst/>
              <a:rect l="0" t="0" r="0" b="0"/>
              <a:pathLst>
                <a:path w="155679" h="79650">
                  <a:moveTo>
                    <a:pt x="60428" y="18624"/>
                  </a:moveTo>
                  <a:lnTo>
                    <a:pt x="60428" y="18624"/>
                  </a:lnTo>
                  <a:lnTo>
                    <a:pt x="60428" y="13567"/>
                  </a:lnTo>
                  <a:lnTo>
                    <a:pt x="61486" y="12078"/>
                  </a:lnTo>
                  <a:lnTo>
                    <a:pt x="63250" y="11085"/>
                  </a:lnTo>
                  <a:lnTo>
                    <a:pt x="65485" y="10423"/>
                  </a:lnTo>
                  <a:lnTo>
                    <a:pt x="65916" y="8923"/>
                  </a:lnTo>
                  <a:lnTo>
                    <a:pt x="63573" y="4435"/>
                  </a:lnTo>
                  <a:lnTo>
                    <a:pt x="61466" y="2815"/>
                  </a:lnTo>
                  <a:lnTo>
                    <a:pt x="56304" y="1014"/>
                  </a:lnTo>
                  <a:lnTo>
                    <a:pt x="42390" y="0"/>
                  </a:lnTo>
                  <a:lnTo>
                    <a:pt x="33714" y="2586"/>
                  </a:lnTo>
                  <a:lnTo>
                    <a:pt x="14464" y="17925"/>
                  </a:lnTo>
                  <a:lnTo>
                    <a:pt x="1536" y="35233"/>
                  </a:lnTo>
                  <a:lnTo>
                    <a:pt x="0" y="41339"/>
                  </a:lnTo>
                  <a:lnTo>
                    <a:pt x="2637" y="67607"/>
                  </a:lnTo>
                  <a:lnTo>
                    <a:pt x="5815" y="74967"/>
                  </a:lnTo>
                  <a:lnTo>
                    <a:pt x="8145" y="78411"/>
                  </a:lnTo>
                  <a:lnTo>
                    <a:pt x="10756" y="79649"/>
                  </a:lnTo>
                  <a:lnTo>
                    <a:pt x="13555" y="79415"/>
                  </a:lnTo>
                  <a:lnTo>
                    <a:pt x="22551" y="76853"/>
                  </a:lnTo>
                  <a:lnTo>
                    <a:pt x="25652" y="76493"/>
                  </a:lnTo>
                  <a:lnTo>
                    <a:pt x="31919" y="73271"/>
                  </a:lnTo>
                  <a:lnTo>
                    <a:pt x="49623" y="57524"/>
                  </a:lnTo>
                  <a:lnTo>
                    <a:pt x="55626" y="48965"/>
                  </a:lnTo>
                  <a:lnTo>
                    <a:pt x="61827" y="38197"/>
                  </a:lnTo>
                  <a:lnTo>
                    <a:pt x="68348" y="30134"/>
                  </a:lnTo>
                  <a:lnTo>
                    <a:pt x="67825" y="29472"/>
                  </a:lnTo>
                  <a:lnTo>
                    <a:pt x="64421" y="28737"/>
                  </a:lnTo>
                  <a:lnTo>
                    <a:pt x="63090" y="29599"/>
                  </a:lnTo>
                  <a:lnTo>
                    <a:pt x="62203" y="31233"/>
                  </a:lnTo>
                  <a:lnTo>
                    <a:pt x="60779" y="41458"/>
                  </a:lnTo>
                  <a:lnTo>
                    <a:pt x="63406" y="47470"/>
                  </a:lnTo>
                  <a:lnTo>
                    <a:pt x="67043" y="53669"/>
                  </a:lnTo>
                  <a:lnTo>
                    <a:pt x="68660" y="59953"/>
                  </a:lnTo>
                  <a:lnTo>
                    <a:pt x="70149" y="62052"/>
                  </a:lnTo>
                  <a:lnTo>
                    <a:pt x="72201" y="63451"/>
                  </a:lnTo>
                  <a:lnTo>
                    <a:pt x="74626" y="64384"/>
                  </a:lnTo>
                  <a:lnTo>
                    <a:pt x="119272" y="72686"/>
                  </a:lnTo>
                  <a:lnTo>
                    <a:pt x="128208" y="74402"/>
                  </a:lnTo>
                  <a:lnTo>
                    <a:pt x="155678" y="66249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63" name="SMARTInkShape-1547">
              <a:extLst>
                <a:ext uri="{FF2B5EF4-FFF2-40B4-BE49-F238E27FC236}">
                  <a16:creationId xmlns:a16="http://schemas.microsoft.com/office/drawing/2014/main" id="{FA0DD6A7-DA44-9142-577A-6C6841474DBD}"/>
                </a:ext>
              </a:extLst>
            </p:cNvPr>
            <p:cNvSpPr/>
            <p:nvPr>
              <p:custDataLst>
                <p:tags r:id="rId210"/>
              </p:custDataLst>
            </p:nvPr>
          </p:nvSpPr>
          <p:spPr>
            <a:xfrm>
              <a:off x="1619250" y="3849458"/>
              <a:ext cx="152401" cy="92759"/>
            </a:xfrm>
            <a:custGeom>
              <a:avLst/>
              <a:gdLst/>
              <a:ahLst/>
              <a:cxnLst/>
              <a:rect l="0" t="0" r="0" b="0"/>
              <a:pathLst>
                <a:path w="152401" h="92759">
                  <a:moveTo>
                    <a:pt x="0" y="17692"/>
                  </a:moveTo>
                  <a:lnTo>
                    <a:pt x="0" y="17692"/>
                  </a:lnTo>
                  <a:lnTo>
                    <a:pt x="13257" y="17692"/>
                  </a:lnTo>
                  <a:lnTo>
                    <a:pt x="45366" y="8560"/>
                  </a:lnTo>
                  <a:lnTo>
                    <a:pt x="46119" y="7371"/>
                  </a:lnTo>
                  <a:lnTo>
                    <a:pt x="46955" y="3227"/>
                  </a:lnTo>
                  <a:lnTo>
                    <a:pt x="48237" y="1698"/>
                  </a:lnTo>
                  <a:lnTo>
                    <a:pt x="52483" y="0"/>
                  </a:lnTo>
                  <a:lnTo>
                    <a:pt x="54039" y="606"/>
                  </a:lnTo>
                  <a:lnTo>
                    <a:pt x="55076" y="2068"/>
                  </a:lnTo>
                  <a:lnTo>
                    <a:pt x="55767" y="4101"/>
                  </a:lnTo>
                  <a:lnTo>
                    <a:pt x="57286" y="5456"/>
                  </a:lnTo>
                  <a:lnTo>
                    <a:pt x="61797" y="6962"/>
                  </a:lnTo>
                  <a:lnTo>
                    <a:pt x="63423" y="8422"/>
                  </a:lnTo>
                  <a:lnTo>
                    <a:pt x="81779" y="47807"/>
                  </a:lnTo>
                  <a:lnTo>
                    <a:pt x="83971" y="61415"/>
                  </a:lnTo>
                  <a:lnTo>
                    <a:pt x="82123" y="74519"/>
                  </a:lnTo>
                  <a:lnTo>
                    <a:pt x="80149" y="80977"/>
                  </a:lnTo>
                  <a:lnTo>
                    <a:pt x="76716" y="85282"/>
                  </a:lnTo>
                  <a:lnTo>
                    <a:pt x="67257" y="90065"/>
                  </a:lnTo>
                  <a:lnTo>
                    <a:pt x="55088" y="92758"/>
                  </a:lnTo>
                  <a:lnTo>
                    <a:pt x="52600" y="92078"/>
                  </a:lnTo>
                  <a:lnTo>
                    <a:pt x="50942" y="90566"/>
                  </a:lnTo>
                  <a:lnTo>
                    <a:pt x="49836" y="88500"/>
                  </a:lnTo>
                  <a:lnTo>
                    <a:pt x="48280" y="70422"/>
                  </a:lnTo>
                  <a:lnTo>
                    <a:pt x="50179" y="64487"/>
                  </a:lnTo>
                  <a:lnTo>
                    <a:pt x="57932" y="55070"/>
                  </a:lnTo>
                  <a:lnTo>
                    <a:pt x="102536" y="28726"/>
                  </a:lnTo>
                  <a:lnTo>
                    <a:pt x="133770" y="19871"/>
                  </a:lnTo>
                  <a:lnTo>
                    <a:pt x="152400" y="17692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64" name="SMARTInkShape-1548">
              <a:extLst>
                <a:ext uri="{FF2B5EF4-FFF2-40B4-BE49-F238E27FC236}">
                  <a16:creationId xmlns:a16="http://schemas.microsoft.com/office/drawing/2014/main" id="{A3EBC702-C8E1-1992-E2B4-D044DC7766E3}"/>
                </a:ext>
              </a:extLst>
            </p:cNvPr>
            <p:cNvSpPr/>
            <p:nvPr>
              <p:custDataLst>
                <p:tags r:id="rId211"/>
              </p:custDataLst>
            </p:nvPr>
          </p:nvSpPr>
          <p:spPr>
            <a:xfrm>
              <a:off x="1297972" y="3857902"/>
              <a:ext cx="206979" cy="85449"/>
            </a:xfrm>
            <a:custGeom>
              <a:avLst/>
              <a:gdLst/>
              <a:ahLst/>
              <a:cxnLst/>
              <a:rect l="0" t="0" r="0" b="0"/>
              <a:pathLst>
                <a:path w="206979" h="85449">
                  <a:moveTo>
                    <a:pt x="54578" y="37823"/>
                  </a:moveTo>
                  <a:lnTo>
                    <a:pt x="54578" y="37823"/>
                  </a:lnTo>
                  <a:lnTo>
                    <a:pt x="59635" y="32766"/>
                  </a:lnTo>
                  <a:lnTo>
                    <a:pt x="62117" y="27462"/>
                  </a:lnTo>
                  <a:lnTo>
                    <a:pt x="62779" y="24566"/>
                  </a:lnTo>
                  <a:lnTo>
                    <a:pt x="55786" y="2879"/>
                  </a:lnTo>
                  <a:lnTo>
                    <a:pt x="54325" y="1827"/>
                  </a:lnTo>
                  <a:lnTo>
                    <a:pt x="47212" y="346"/>
                  </a:lnTo>
                  <a:lnTo>
                    <a:pt x="41427" y="0"/>
                  </a:lnTo>
                  <a:lnTo>
                    <a:pt x="35328" y="2668"/>
                  </a:lnTo>
                  <a:lnTo>
                    <a:pt x="13081" y="17044"/>
                  </a:lnTo>
                  <a:lnTo>
                    <a:pt x="5090" y="27177"/>
                  </a:lnTo>
                  <a:lnTo>
                    <a:pt x="833" y="41558"/>
                  </a:lnTo>
                  <a:lnTo>
                    <a:pt x="0" y="56416"/>
                  </a:lnTo>
                  <a:lnTo>
                    <a:pt x="3157" y="66548"/>
                  </a:lnTo>
                  <a:lnTo>
                    <a:pt x="10885" y="78202"/>
                  </a:lnTo>
                  <a:lnTo>
                    <a:pt x="16814" y="82227"/>
                  </a:lnTo>
                  <a:lnTo>
                    <a:pt x="19877" y="83301"/>
                  </a:lnTo>
                  <a:lnTo>
                    <a:pt x="22977" y="81900"/>
                  </a:lnTo>
                  <a:lnTo>
                    <a:pt x="51407" y="49578"/>
                  </a:lnTo>
                  <a:lnTo>
                    <a:pt x="67278" y="26462"/>
                  </a:lnTo>
                  <a:lnTo>
                    <a:pt x="73628" y="22191"/>
                  </a:lnTo>
                  <a:lnTo>
                    <a:pt x="76803" y="21052"/>
                  </a:lnTo>
                  <a:lnTo>
                    <a:pt x="78920" y="19234"/>
                  </a:lnTo>
                  <a:lnTo>
                    <a:pt x="82595" y="10772"/>
                  </a:lnTo>
                  <a:lnTo>
                    <a:pt x="85728" y="9925"/>
                  </a:lnTo>
                  <a:lnTo>
                    <a:pt x="91305" y="9382"/>
                  </a:lnTo>
                  <a:lnTo>
                    <a:pt x="100843" y="54032"/>
                  </a:lnTo>
                  <a:lnTo>
                    <a:pt x="102084" y="73513"/>
                  </a:lnTo>
                  <a:lnTo>
                    <a:pt x="103182" y="74317"/>
                  </a:lnTo>
                  <a:lnTo>
                    <a:pt x="107224" y="75209"/>
                  </a:lnTo>
                  <a:lnTo>
                    <a:pt x="112549" y="72783"/>
                  </a:lnTo>
                  <a:lnTo>
                    <a:pt x="156800" y="30790"/>
                  </a:lnTo>
                  <a:lnTo>
                    <a:pt x="166492" y="21147"/>
                  </a:lnTo>
                  <a:lnTo>
                    <a:pt x="170640" y="19828"/>
                  </a:lnTo>
                  <a:lnTo>
                    <a:pt x="176870" y="18982"/>
                  </a:lnTo>
                  <a:lnTo>
                    <a:pt x="183005" y="23891"/>
                  </a:lnTo>
                  <a:lnTo>
                    <a:pt x="185740" y="31984"/>
                  </a:lnTo>
                  <a:lnTo>
                    <a:pt x="190102" y="48440"/>
                  </a:lnTo>
                  <a:lnTo>
                    <a:pt x="198097" y="63899"/>
                  </a:lnTo>
                  <a:lnTo>
                    <a:pt x="203031" y="71637"/>
                  </a:lnTo>
                  <a:lnTo>
                    <a:pt x="206978" y="85448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65" name="SMARTInkShape-1549">
              <a:extLst>
                <a:ext uri="{FF2B5EF4-FFF2-40B4-BE49-F238E27FC236}">
                  <a16:creationId xmlns:a16="http://schemas.microsoft.com/office/drawing/2014/main" id="{92A90DB4-8CE5-1489-C376-7877BC138521}"/>
                </a:ext>
              </a:extLst>
            </p:cNvPr>
            <p:cNvSpPr/>
            <p:nvPr>
              <p:custDataLst>
                <p:tags r:id="rId212"/>
              </p:custDataLst>
            </p:nvPr>
          </p:nvSpPr>
          <p:spPr>
            <a:xfrm>
              <a:off x="1247775" y="3831158"/>
              <a:ext cx="8202" cy="26468"/>
            </a:xfrm>
            <a:custGeom>
              <a:avLst/>
              <a:gdLst/>
              <a:ahLst/>
              <a:cxnLst/>
              <a:rect l="0" t="0" r="0" b="0"/>
              <a:pathLst>
                <a:path w="8202" h="26468">
                  <a:moveTo>
                    <a:pt x="0" y="26467"/>
                  </a:moveTo>
                  <a:lnTo>
                    <a:pt x="0" y="26467"/>
                  </a:lnTo>
                  <a:lnTo>
                    <a:pt x="0" y="16354"/>
                  </a:lnTo>
                  <a:lnTo>
                    <a:pt x="2822" y="8567"/>
                  </a:lnTo>
                  <a:lnTo>
                    <a:pt x="8201" y="0"/>
                  </a:lnTo>
                  <a:lnTo>
                    <a:pt x="0" y="7417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66" name="SMARTInkShape-1550">
              <a:extLst>
                <a:ext uri="{FF2B5EF4-FFF2-40B4-BE49-F238E27FC236}">
                  <a16:creationId xmlns:a16="http://schemas.microsoft.com/office/drawing/2014/main" id="{B7F9F908-84EB-B079-2BD0-A94FEF846CCF}"/>
                </a:ext>
              </a:extLst>
            </p:cNvPr>
            <p:cNvSpPr/>
            <p:nvPr>
              <p:custDataLst>
                <p:tags r:id="rId213"/>
              </p:custDataLst>
            </p:nvPr>
          </p:nvSpPr>
          <p:spPr>
            <a:xfrm>
              <a:off x="1133475" y="3877101"/>
              <a:ext cx="85726" cy="85300"/>
            </a:xfrm>
            <a:custGeom>
              <a:avLst/>
              <a:gdLst/>
              <a:ahLst/>
              <a:cxnLst/>
              <a:rect l="0" t="0" r="0" b="0"/>
              <a:pathLst>
                <a:path w="85726" h="85300">
                  <a:moveTo>
                    <a:pt x="0" y="18624"/>
                  </a:moveTo>
                  <a:lnTo>
                    <a:pt x="0" y="18624"/>
                  </a:lnTo>
                  <a:lnTo>
                    <a:pt x="5057" y="13567"/>
                  </a:lnTo>
                  <a:lnTo>
                    <a:pt x="13183" y="11085"/>
                  </a:lnTo>
                  <a:lnTo>
                    <a:pt x="29659" y="6865"/>
                  </a:lnTo>
                  <a:lnTo>
                    <a:pt x="47946" y="1734"/>
                  </a:lnTo>
                  <a:lnTo>
                    <a:pt x="68032" y="0"/>
                  </a:lnTo>
                  <a:lnTo>
                    <a:pt x="75392" y="2586"/>
                  </a:lnTo>
                  <a:lnTo>
                    <a:pt x="78837" y="4757"/>
                  </a:lnTo>
                  <a:lnTo>
                    <a:pt x="81133" y="7262"/>
                  </a:lnTo>
                  <a:lnTo>
                    <a:pt x="83684" y="12869"/>
                  </a:lnTo>
                  <a:lnTo>
                    <a:pt x="85546" y="52834"/>
                  </a:lnTo>
                  <a:lnTo>
                    <a:pt x="82823" y="63109"/>
                  </a:lnTo>
                  <a:lnTo>
                    <a:pt x="80616" y="67331"/>
                  </a:lnTo>
                  <a:lnTo>
                    <a:pt x="80202" y="71204"/>
                  </a:lnTo>
                  <a:lnTo>
                    <a:pt x="85725" y="85299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67" name="SMARTInkShape-1551">
              <a:extLst>
                <a:ext uri="{FF2B5EF4-FFF2-40B4-BE49-F238E27FC236}">
                  <a16:creationId xmlns:a16="http://schemas.microsoft.com/office/drawing/2014/main" id="{EEF47B19-D60E-EBED-394A-38051FC72CF6}"/>
                </a:ext>
              </a:extLst>
            </p:cNvPr>
            <p:cNvSpPr/>
            <p:nvPr>
              <p:custDataLst>
                <p:tags r:id="rId214"/>
              </p:custDataLst>
            </p:nvPr>
          </p:nvSpPr>
          <p:spPr>
            <a:xfrm>
              <a:off x="1097655" y="3800475"/>
              <a:ext cx="102496" cy="151691"/>
            </a:xfrm>
            <a:custGeom>
              <a:avLst/>
              <a:gdLst/>
              <a:ahLst/>
              <a:cxnLst/>
              <a:rect l="0" t="0" r="0" b="0"/>
              <a:pathLst>
                <a:path w="102496" h="151691">
                  <a:moveTo>
                    <a:pt x="26295" y="0"/>
                  </a:moveTo>
                  <a:lnTo>
                    <a:pt x="26295" y="0"/>
                  </a:lnTo>
                  <a:lnTo>
                    <a:pt x="26295" y="5057"/>
                  </a:lnTo>
                  <a:lnTo>
                    <a:pt x="10048" y="48303"/>
                  </a:lnTo>
                  <a:lnTo>
                    <a:pt x="1843" y="71227"/>
                  </a:lnTo>
                  <a:lnTo>
                    <a:pt x="0" y="100714"/>
                  </a:lnTo>
                  <a:lnTo>
                    <a:pt x="8323" y="124591"/>
                  </a:lnTo>
                  <a:lnTo>
                    <a:pt x="11138" y="130685"/>
                  </a:lnTo>
                  <a:lnTo>
                    <a:pt x="22734" y="140280"/>
                  </a:lnTo>
                  <a:lnTo>
                    <a:pt x="37412" y="147013"/>
                  </a:lnTo>
                  <a:lnTo>
                    <a:pt x="70536" y="151690"/>
                  </a:lnTo>
                  <a:lnTo>
                    <a:pt x="102495" y="13335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68" name="SMARTInkShape-1552">
              <a:extLst>
                <a:ext uri="{FF2B5EF4-FFF2-40B4-BE49-F238E27FC236}">
                  <a16:creationId xmlns:a16="http://schemas.microsoft.com/office/drawing/2014/main" id="{5CC1A55F-46FD-DCBD-2B7B-EA13E406358D}"/>
                </a:ext>
              </a:extLst>
            </p:cNvPr>
            <p:cNvSpPr/>
            <p:nvPr>
              <p:custDataLst>
                <p:tags r:id="rId215"/>
              </p:custDataLst>
            </p:nvPr>
          </p:nvSpPr>
          <p:spPr>
            <a:xfrm>
              <a:off x="942975" y="3859502"/>
              <a:ext cx="89598" cy="102675"/>
            </a:xfrm>
            <a:custGeom>
              <a:avLst/>
              <a:gdLst/>
              <a:ahLst/>
              <a:cxnLst/>
              <a:rect l="0" t="0" r="0" b="0"/>
              <a:pathLst>
                <a:path w="89598" h="102675">
                  <a:moveTo>
                    <a:pt x="0" y="45748"/>
                  </a:moveTo>
                  <a:lnTo>
                    <a:pt x="0" y="45748"/>
                  </a:lnTo>
                  <a:lnTo>
                    <a:pt x="13258" y="45748"/>
                  </a:lnTo>
                  <a:lnTo>
                    <a:pt x="57419" y="26450"/>
                  </a:lnTo>
                  <a:lnTo>
                    <a:pt x="77547" y="13949"/>
                  </a:lnTo>
                  <a:lnTo>
                    <a:pt x="88359" y="4459"/>
                  </a:lnTo>
                  <a:lnTo>
                    <a:pt x="89597" y="2346"/>
                  </a:lnTo>
                  <a:lnTo>
                    <a:pt x="89365" y="939"/>
                  </a:lnTo>
                  <a:lnTo>
                    <a:pt x="88152" y="0"/>
                  </a:lnTo>
                  <a:lnTo>
                    <a:pt x="71274" y="3736"/>
                  </a:lnTo>
                  <a:lnTo>
                    <a:pt x="38185" y="22084"/>
                  </a:lnTo>
                  <a:lnTo>
                    <a:pt x="23674" y="33820"/>
                  </a:lnTo>
                  <a:lnTo>
                    <a:pt x="8661" y="57383"/>
                  </a:lnTo>
                  <a:lnTo>
                    <a:pt x="6671" y="72438"/>
                  </a:lnTo>
                  <a:lnTo>
                    <a:pt x="8961" y="94294"/>
                  </a:lnTo>
                  <a:lnTo>
                    <a:pt x="10208" y="97162"/>
                  </a:lnTo>
                  <a:lnTo>
                    <a:pt x="12097" y="99074"/>
                  </a:lnTo>
                  <a:lnTo>
                    <a:pt x="17018" y="101198"/>
                  </a:lnTo>
                  <a:lnTo>
                    <a:pt x="31900" y="102674"/>
                  </a:lnTo>
                  <a:lnTo>
                    <a:pt x="85725" y="83848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69" name="SMARTInkShape-1553">
              <a:extLst>
                <a:ext uri="{FF2B5EF4-FFF2-40B4-BE49-F238E27FC236}">
                  <a16:creationId xmlns:a16="http://schemas.microsoft.com/office/drawing/2014/main" id="{712BE09C-4105-3A48-62C9-F3C971559A54}"/>
                </a:ext>
              </a:extLst>
            </p:cNvPr>
            <p:cNvSpPr/>
            <p:nvPr>
              <p:custDataLst>
                <p:tags r:id="rId216"/>
              </p:custDataLst>
            </p:nvPr>
          </p:nvSpPr>
          <p:spPr>
            <a:xfrm>
              <a:off x="866775" y="3829167"/>
              <a:ext cx="19051" cy="114184"/>
            </a:xfrm>
            <a:custGeom>
              <a:avLst/>
              <a:gdLst/>
              <a:ahLst/>
              <a:cxnLst/>
              <a:rect l="0" t="0" r="0" b="0"/>
              <a:pathLst>
                <a:path w="19051" h="114184">
                  <a:moveTo>
                    <a:pt x="0" y="9408"/>
                  </a:moveTo>
                  <a:lnTo>
                    <a:pt x="0" y="9408"/>
                  </a:lnTo>
                  <a:lnTo>
                    <a:pt x="5057" y="4351"/>
                  </a:lnTo>
                  <a:lnTo>
                    <a:pt x="10361" y="1869"/>
                  </a:lnTo>
                  <a:lnTo>
                    <a:pt x="18541" y="0"/>
                  </a:lnTo>
                  <a:lnTo>
                    <a:pt x="19030" y="41305"/>
                  </a:lnTo>
                  <a:lnTo>
                    <a:pt x="19048" y="87886"/>
                  </a:lnTo>
                  <a:lnTo>
                    <a:pt x="19050" y="114183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70" name="SMARTInkShape-1554">
              <a:extLst>
                <a:ext uri="{FF2B5EF4-FFF2-40B4-BE49-F238E27FC236}">
                  <a16:creationId xmlns:a16="http://schemas.microsoft.com/office/drawing/2014/main" id="{DACED54F-D36F-081D-0989-F6CD5A20011F}"/>
                </a:ext>
              </a:extLst>
            </p:cNvPr>
            <p:cNvSpPr/>
            <p:nvPr>
              <p:custDataLst>
                <p:tags r:id="rId217"/>
              </p:custDataLst>
            </p:nvPr>
          </p:nvSpPr>
          <p:spPr>
            <a:xfrm>
              <a:off x="733425" y="3857792"/>
              <a:ext cx="76078" cy="66044"/>
            </a:xfrm>
            <a:custGeom>
              <a:avLst/>
              <a:gdLst/>
              <a:ahLst/>
              <a:cxnLst/>
              <a:rect l="0" t="0" r="0" b="0"/>
              <a:pathLst>
                <a:path w="76078" h="66044">
                  <a:moveTo>
                    <a:pt x="0" y="47458"/>
                  </a:moveTo>
                  <a:lnTo>
                    <a:pt x="0" y="47458"/>
                  </a:lnTo>
                  <a:lnTo>
                    <a:pt x="13258" y="25999"/>
                  </a:lnTo>
                  <a:lnTo>
                    <a:pt x="24452" y="12685"/>
                  </a:lnTo>
                  <a:lnTo>
                    <a:pt x="26743" y="6251"/>
                  </a:lnTo>
                  <a:lnTo>
                    <a:pt x="28412" y="4111"/>
                  </a:lnTo>
                  <a:lnTo>
                    <a:pt x="33089" y="1735"/>
                  </a:lnTo>
                  <a:lnTo>
                    <a:pt x="45861" y="0"/>
                  </a:lnTo>
                  <a:lnTo>
                    <a:pt x="63872" y="8048"/>
                  </a:lnTo>
                  <a:lnTo>
                    <a:pt x="64806" y="9544"/>
                  </a:lnTo>
                  <a:lnTo>
                    <a:pt x="67180" y="16704"/>
                  </a:lnTo>
                  <a:lnTo>
                    <a:pt x="73057" y="25528"/>
                  </a:lnTo>
                  <a:lnTo>
                    <a:pt x="75786" y="36091"/>
                  </a:lnTo>
                  <a:lnTo>
                    <a:pt x="76077" y="47500"/>
                  </a:lnTo>
                  <a:lnTo>
                    <a:pt x="75060" y="50661"/>
                  </a:lnTo>
                  <a:lnTo>
                    <a:pt x="73323" y="52768"/>
                  </a:lnTo>
                  <a:lnTo>
                    <a:pt x="57875" y="61206"/>
                  </a:lnTo>
                  <a:lnTo>
                    <a:pt x="35499" y="65461"/>
                  </a:lnTo>
                  <a:lnTo>
                    <a:pt x="27066" y="66043"/>
                  </a:lnTo>
                  <a:lnTo>
                    <a:pt x="19791" y="63479"/>
                  </a:lnTo>
                  <a:lnTo>
                    <a:pt x="13029" y="59870"/>
                  </a:lnTo>
                  <a:lnTo>
                    <a:pt x="0" y="56983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71" name="SMARTInkShape-1555">
              <a:extLst>
                <a:ext uri="{FF2B5EF4-FFF2-40B4-BE49-F238E27FC236}">
                  <a16:creationId xmlns:a16="http://schemas.microsoft.com/office/drawing/2014/main" id="{25311212-3A54-0732-4E9D-D3389628C6F0}"/>
                </a:ext>
              </a:extLst>
            </p:cNvPr>
            <p:cNvSpPr/>
            <p:nvPr>
              <p:custDataLst>
                <p:tags r:id="rId218"/>
              </p:custDataLst>
            </p:nvPr>
          </p:nvSpPr>
          <p:spPr>
            <a:xfrm>
              <a:off x="733425" y="3886317"/>
              <a:ext cx="19051" cy="133234"/>
            </a:xfrm>
            <a:custGeom>
              <a:avLst/>
              <a:gdLst/>
              <a:ahLst/>
              <a:cxnLst/>
              <a:rect l="0" t="0" r="0" b="0"/>
              <a:pathLst>
                <a:path w="19051" h="133234">
                  <a:moveTo>
                    <a:pt x="19050" y="9408"/>
                  </a:moveTo>
                  <a:lnTo>
                    <a:pt x="19050" y="9408"/>
                  </a:lnTo>
                  <a:lnTo>
                    <a:pt x="19050" y="0"/>
                  </a:lnTo>
                  <a:lnTo>
                    <a:pt x="19050" y="47210"/>
                  </a:lnTo>
                  <a:lnTo>
                    <a:pt x="17992" y="77945"/>
                  </a:lnTo>
                  <a:lnTo>
                    <a:pt x="0" y="133233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72" name="SMARTInkShape-1556">
              <a:extLst>
                <a:ext uri="{FF2B5EF4-FFF2-40B4-BE49-F238E27FC236}">
                  <a16:creationId xmlns:a16="http://schemas.microsoft.com/office/drawing/2014/main" id="{56BCACB4-BB86-67AD-3FFB-E16475729A8E}"/>
                </a:ext>
              </a:extLst>
            </p:cNvPr>
            <p:cNvSpPr/>
            <p:nvPr>
              <p:custDataLst>
                <p:tags r:id="rId219"/>
              </p:custDataLst>
            </p:nvPr>
          </p:nvSpPr>
          <p:spPr>
            <a:xfrm>
              <a:off x="409575" y="3862317"/>
              <a:ext cx="276226" cy="69123"/>
            </a:xfrm>
            <a:custGeom>
              <a:avLst/>
              <a:gdLst/>
              <a:ahLst/>
              <a:cxnLst/>
              <a:rect l="0" t="0" r="0" b="0"/>
              <a:pathLst>
                <a:path w="276226" h="69123">
                  <a:moveTo>
                    <a:pt x="0" y="42933"/>
                  </a:moveTo>
                  <a:lnTo>
                    <a:pt x="0" y="42933"/>
                  </a:lnTo>
                  <a:lnTo>
                    <a:pt x="0" y="37876"/>
                  </a:lnTo>
                  <a:lnTo>
                    <a:pt x="2117" y="36387"/>
                  </a:lnTo>
                  <a:lnTo>
                    <a:pt x="13092" y="33232"/>
                  </a:lnTo>
                  <a:lnTo>
                    <a:pt x="15078" y="31174"/>
                  </a:lnTo>
                  <a:lnTo>
                    <a:pt x="16402" y="28744"/>
                  </a:lnTo>
                  <a:lnTo>
                    <a:pt x="19401" y="27124"/>
                  </a:lnTo>
                  <a:lnTo>
                    <a:pt x="32677" y="23785"/>
                  </a:lnTo>
                  <a:lnTo>
                    <a:pt x="40276" y="19253"/>
                  </a:lnTo>
                  <a:lnTo>
                    <a:pt x="44842" y="18679"/>
                  </a:lnTo>
                  <a:lnTo>
                    <a:pt x="68438" y="22988"/>
                  </a:lnTo>
                  <a:lnTo>
                    <a:pt x="71025" y="24345"/>
                  </a:lnTo>
                  <a:lnTo>
                    <a:pt x="72750" y="26308"/>
                  </a:lnTo>
                  <a:lnTo>
                    <a:pt x="75725" y="31311"/>
                  </a:lnTo>
                  <a:lnTo>
                    <a:pt x="82292" y="40077"/>
                  </a:lnTo>
                  <a:lnTo>
                    <a:pt x="84708" y="49378"/>
                  </a:lnTo>
                  <a:lnTo>
                    <a:pt x="85713" y="61819"/>
                  </a:lnTo>
                  <a:lnTo>
                    <a:pt x="98981" y="48711"/>
                  </a:lnTo>
                  <a:lnTo>
                    <a:pt x="102200" y="42679"/>
                  </a:lnTo>
                  <a:lnTo>
                    <a:pt x="104689" y="36470"/>
                  </a:lnTo>
                  <a:lnTo>
                    <a:pt x="109323" y="30183"/>
                  </a:lnTo>
                  <a:lnTo>
                    <a:pt x="138898" y="9063"/>
                  </a:lnTo>
                  <a:lnTo>
                    <a:pt x="148987" y="6086"/>
                  </a:lnTo>
                  <a:lnTo>
                    <a:pt x="160012" y="4998"/>
                  </a:lnTo>
                  <a:lnTo>
                    <a:pt x="160650" y="6002"/>
                  </a:lnTo>
                  <a:lnTo>
                    <a:pt x="162605" y="12470"/>
                  </a:lnTo>
                  <a:lnTo>
                    <a:pt x="166814" y="18105"/>
                  </a:lnTo>
                  <a:lnTo>
                    <a:pt x="169389" y="26959"/>
                  </a:lnTo>
                  <a:lnTo>
                    <a:pt x="172237" y="54980"/>
                  </a:lnTo>
                  <a:lnTo>
                    <a:pt x="179615" y="69122"/>
                  </a:lnTo>
                  <a:lnTo>
                    <a:pt x="180069" y="68859"/>
                  </a:lnTo>
                  <a:lnTo>
                    <a:pt x="180572" y="65745"/>
                  </a:lnTo>
                  <a:lnTo>
                    <a:pt x="185912" y="58041"/>
                  </a:lnTo>
                  <a:lnTo>
                    <a:pt x="231740" y="12293"/>
                  </a:lnTo>
                  <a:lnTo>
                    <a:pt x="250402" y="759"/>
                  </a:lnTo>
                  <a:lnTo>
                    <a:pt x="253718" y="0"/>
                  </a:lnTo>
                  <a:lnTo>
                    <a:pt x="256987" y="553"/>
                  </a:lnTo>
                  <a:lnTo>
                    <a:pt x="263441" y="3989"/>
                  </a:lnTo>
                  <a:lnTo>
                    <a:pt x="269838" y="9044"/>
                  </a:lnTo>
                  <a:lnTo>
                    <a:pt x="273386" y="17641"/>
                  </a:lnTo>
                  <a:lnTo>
                    <a:pt x="276225" y="61983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73" name="SMARTInkShape-1557">
              <a:extLst>
                <a:ext uri="{FF2B5EF4-FFF2-40B4-BE49-F238E27FC236}">
                  <a16:creationId xmlns:a16="http://schemas.microsoft.com/office/drawing/2014/main" id="{7F2A9443-346D-3201-BE63-C73D49DBD10B}"/>
                </a:ext>
              </a:extLst>
            </p:cNvPr>
            <p:cNvSpPr/>
            <p:nvPr>
              <p:custDataLst>
                <p:tags r:id="rId220"/>
              </p:custDataLst>
            </p:nvPr>
          </p:nvSpPr>
          <p:spPr>
            <a:xfrm>
              <a:off x="328513" y="3859376"/>
              <a:ext cx="71538" cy="69320"/>
            </a:xfrm>
            <a:custGeom>
              <a:avLst/>
              <a:gdLst/>
              <a:ahLst/>
              <a:cxnLst/>
              <a:rect l="0" t="0" r="0" b="0"/>
              <a:pathLst>
                <a:path w="71538" h="69320">
                  <a:moveTo>
                    <a:pt x="52487" y="26824"/>
                  </a:moveTo>
                  <a:lnTo>
                    <a:pt x="52487" y="26824"/>
                  </a:lnTo>
                  <a:lnTo>
                    <a:pt x="52487" y="21767"/>
                  </a:lnTo>
                  <a:lnTo>
                    <a:pt x="51429" y="20278"/>
                  </a:lnTo>
                  <a:lnTo>
                    <a:pt x="49665" y="19285"/>
                  </a:lnTo>
                  <a:lnTo>
                    <a:pt x="47431" y="18623"/>
                  </a:lnTo>
                  <a:lnTo>
                    <a:pt x="45941" y="17123"/>
                  </a:lnTo>
                  <a:lnTo>
                    <a:pt x="40728" y="7112"/>
                  </a:lnTo>
                  <a:lnTo>
                    <a:pt x="38298" y="4158"/>
                  </a:lnTo>
                  <a:lnTo>
                    <a:pt x="32775" y="875"/>
                  </a:lnTo>
                  <a:lnTo>
                    <a:pt x="29821" y="0"/>
                  </a:lnTo>
                  <a:lnTo>
                    <a:pt x="20894" y="1849"/>
                  </a:lnTo>
                  <a:lnTo>
                    <a:pt x="15550" y="3824"/>
                  </a:lnTo>
                  <a:lnTo>
                    <a:pt x="11987" y="6199"/>
                  </a:lnTo>
                  <a:lnTo>
                    <a:pt x="8029" y="11660"/>
                  </a:lnTo>
                  <a:lnTo>
                    <a:pt x="744" y="25741"/>
                  </a:lnTo>
                  <a:lnTo>
                    <a:pt x="0" y="31393"/>
                  </a:lnTo>
                  <a:lnTo>
                    <a:pt x="4013" y="51820"/>
                  </a:lnTo>
                  <a:lnTo>
                    <a:pt x="9667" y="59395"/>
                  </a:lnTo>
                  <a:lnTo>
                    <a:pt x="28158" y="68342"/>
                  </a:lnTo>
                  <a:lnTo>
                    <a:pt x="34151" y="69319"/>
                  </a:lnTo>
                  <a:lnTo>
                    <a:pt x="43632" y="67583"/>
                  </a:lnTo>
                  <a:lnTo>
                    <a:pt x="59976" y="60656"/>
                  </a:lnTo>
                  <a:lnTo>
                    <a:pt x="66399" y="54913"/>
                  </a:lnTo>
                  <a:lnTo>
                    <a:pt x="69253" y="48833"/>
                  </a:lnTo>
                  <a:lnTo>
                    <a:pt x="71537" y="26824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74" name="SMARTInkShape-1558">
              <a:extLst>
                <a:ext uri="{FF2B5EF4-FFF2-40B4-BE49-F238E27FC236}">
                  <a16:creationId xmlns:a16="http://schemas.microsoft.com/office/drawing/2014/main" id="{F7631A5D-674E-2020-7151-6951EB9A9B8F}"/>
                </a:ext>
              </a:extLst>
            </p:cNvPr>
            <p:cNvSpPr/>
            <p:nvPr>
              <p:custDataLst>
                <p:tags r:id="rId221"/>
              </p:custDataLst>
            </p:nvPr>
          </p:nvSpPr>
          <p:spPr>
            <a:xfrm>
              <a:off x="145227" y="3838575"/>
              <a:ext cx="140524" cy="85018"/>
            </a:xfrm>
            <a:custGeom>
              <a:avLst/>
              <a:gdLst/>
              <a:ahLst/>
              <a:cxnLst/>
              <a:rect l="0" t="0" r="0" b="0"/>
              <a:pathLst>
                <a:path w="140524" h="85018">
                  <a:moveTo>
                    <a:pt x="92898" y="0"/>
                  </a:moveTo>
                  <a:lnTo>
                    <a:pt x="92898" y="0"/>
                  </a:lnTo>
                  <a:lnTo>
                    <a:pt x="87842" y="0"/>
                  </a:lnTo>
                  <a:lnTo>
                    <a:pt x="45654" y="16247"/>
                  </a:lnTo>
                  <a:lnTo>
                    <a:pt x="13918" y="36016"/>
                  </a:lnTo>
                  <a:lnTo>
                    <a:pt x="5585" y="46346"/>
                  </a:lnTo>
                  <a:lnTo>
                    <a:pt x="1175" y="57993"/>
                  </a:lnTo>
                  <a:lnTo>
                    <a:pt x="0" y="64062"/>
                  </a:lnTo>
                  <a:lnTo>
                    <a:pt x="1332" y="69166"/>
                  </a:lnTo>
                  <a:lnTo>
                    <a:pt x="8458" y="77660"/>
                  </a:lnTo>
                  <a:lnTo>
                    <a:pt x="18680" y="82140"/>
                  </a:lnTo>
                  <a:lnTo>
                    <a:pt x="47546" y="85017"/>
                  </a:lnTo>
                  <a:lnTo>
                    <a:pt x="93197" y="78093"/>
                  </a:lnTo>
                  <a:lnTo>
                    <a:pt x="140523" y="7620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75" name="SMARTInkShape-1559">
              <a:extLst>
                <a:ext uri="{FF2B5EF4-FFF2-40B4-BE49-F238E27FC236}">
                  <a16:creationId xmlns:a16="http://schemas.microsoft.com/office/drawing/2014/main" id="{7371EFF8-33BB-85BB-493F-E4FFEE609FB6}"/>
                </a:ext>
              </a:extLst>
            </p:cNvPr>
            <p:cNvSpPr/>
            <p:nvPr>
              <p:custDataLst>
                <p:tags r:id="rId222"/>
              </p:custDataLst>
            </p:nvPr>
          </p:nvSpPr>
          <p:spPr>
            <a:xfrm>
              <a:off x="1485900" y="3573199"/>
              <a:ext cx="9526" cy="208227"/>
            </a:xfrm>
            <a:custGeom>
              <a:avLst/>
              <a:gdLst/>
              <a:ahLst/>
              <a:cxnLst/>
              <a:rect l="0" t="0" r="0" b="0"/>
              <a:pathLst>
                <a:path w="9526" h="208227">
                  <a:moveTo>
                    <a:pt x="0" y="8201"/>
                  </a:moveTo>
                  <a:lnTo>
                    <a:pt x="0" y="8201"/>
                  </a:lnTo>
                  <a:lnTo>
                    <a:pt x="0" y="3144"/>
                  </a:lnTo>
                  <a:lnTo>
                    <a:pt x="1058" y="1655"/>
                  </a:lnTo>
                  <a:lnTo>
                    <a:pt x="2822" y="662"/>
                  </a:lnTo>
                  <a:lnTo>
                    <a:pt x="5057" y="0"/>
                  </a:lnTo>
                  <a:lnTo>
                    <a:pt x="5488" y="617"/>
                  </a:lnTo>
                  <a:lnTo>
                    <a:pt x="3144" y="4125"/>
                  </a:lnTo>
                  <a:lnTo>
                    <a:pt x="621" y="50905"/>
                  </a:lnTo>
                  <a:lnTo>
                    <a:pt x="184" y="90234"/>
                  </a:lnTo>
                  <a:lnTo>
                    <a:pt x="54" y="128698"/>
                  </a:lnTo>
                  <a:lnTo>
                    <a:pt x="10" y="173976"/>
                  </a:lnTo>
                  <a:lnTo>
                    <a:pt x="1063" y="188771"/>
                  </a:lnTo>
                  <a:lnTo>
                    <a:pt x="9525" y="208226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76" name="SMARTInkShape-1560">
              <a:extLst>
                <a:ext uri="{FF2B5EF4-FFF2-40B4-BE49-F238E27FC236}">
                  <a16:creationId xmlns:a16="http://schemas.microsoft.com/office/drawing/2014/main" id="{A911DB85-419B-C406-1E9B-22430AC1FEF3}"/>
                </a:ext>
              </a:extLst>
            </p:cNvPr>
            <p:cNvSpPr/>
            <p:nvPr>
              <p:custDataLst>
                <p:tags r:id="rId223"/>
              </p:custDataLst>
            </p:nvPr>
          </p:nvSpPr>
          <p:spPr>
            <a:xfrm>
              <a:off x="1354001" y="3667245"/>
              <a:ext cx="64163" cy="71595"/>
            </a:xfrm>
            <a:custGeom>
              <a:avLst/>
              <a:gdLst/>
              <a:ahLst/>
              <a:cxnLst/>
              <a:rect l="0" t="0" r="0" b="0"/>
              <a:pathLst>
                <a:path w="64163" h="71595">
                  <a:moveTo>
                    <a:pt x="17599" y="37980"/>
                  </a:moveTo>
                  <a:lnTo>
                    <a:pt x="17599" y="37980"/>
                  </a:lnTo>
                  <a:lnTo>
                    <a:pt x="22656" y="32923"/>
                  </a:lnTo>
                  <a:lnTo>
                    <a:pt x="27960" y="30441"/>
                  </a:lnTo>
                  <a:lnTo>
                    <a:pt x="34933" y="28848"/>
                  </a:lnTo>
                  <a:lnTo>
                    <a:pt x="35505" y="27658"/>
                  </a:lnTo>
                  <a:lnTo>
                    <a:pt x="36645" y="9833"/>
                  </a:lnTo>
                  <a:lnTo>
                    <a:pt x="27516" y="283"/>
                  </a:lnTo>
                  <a:lnTo>
                    <a:pt x="22184" y="0"/>
                  </a:lnTo>
                  <a:lnTo>
                    <a:pt x="20655" y="1018"/>
                  </a:lnTo>
                  <a:lnTo>
                    <a:pt x="19637" y="2755"/>
                  </a:lnTo>
                  <a:lnTo>
                    <a:pt x="18957" y="4972"/>
                  </a:lnTo>
                  <a:lnTo>
                    <a:pt x="17446" y="6450"/>
                  </a:lnTo>
                  <a:lnTo>
                    <a:pt x="12946" y="8092"/>
                  </a:lnTo>
                  <a:lnTo>
                    <a:pt x="11321" y="9588"/>
                  </a:lnTo>
                  <a:lnTo>
                    <a:pt x="725" y="28651"/>
                  </a:lnTo>
                  <a:lnTo>
                    <a:pt x="0" y="31761"/>
                  </a:lnTo>
                  <a:lnTo>
                    <a:pt x="6878" y="58892"/>
                  </a:lnTo>
                  <a:lnTo>
                    <a:pt x="8335" y="61446"/>
                  </a:lnTo>
                  <a:lnTo>
                    <a:pt x="10365" y="63149"/>
                  </a:lnTo>
                  <a:lnTo>
                    <a:pt x="15442" y="66100"/>
                  </a:lnTo>
                  <a:lnTo>
                    <a:pt x="21226" y="70938"/>
                  </a:lnTo>
                  <a:lnTo>
                    <a:pt x="25309" y="71594"/>
                  </a:lnTo>
                  <a:lnTo>
                    <a:pt x="41168" y="67460"/>
                  </a:lnTo>
                  <a:lnTo>
                    <a:pt x="53121" y="62371"/>
                  </a:lnTo>
                  <a:lnTo>
                    <a:pt x="57156" y="58474"/>
                  </a:lnTo>
                  <a:lnTo>
                    <a:pt x="61638" y="48500"/>
                  </a:lnTo>
                  <a:lnTo>
                    <a:pt x="64162" y="30984"/>
                  </a:lnTo>
                  <a:lnTo>
                    <a:pt x="63457" y="26966"/>
                  </a:lnTo>
                  <a:lnTo>
                    <a:pt x="61930" y="24287"/>
                  </a:lnTo>
                  <a:lnTo>
                    <a:pt x="59853" y="22501"/>
                  </a:lnTo>
                  <a:lnTo>
                    <a:pt x="46174" y="1893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77" name="SMARTInkShape-1561">
              <a:extLst>
                <a:ext uri="{FF2B5EF4-FFF2-40B4-BE49-F238E27FC236}">
                  <a16:creationId xmlns:a16="http://schemas.microsoft.com/office/drawing/2014/main" id="{E0DFE3E2-C4A7-F8E7-160D-CEABF4AC0B57}"/>
                </a:ext>
              </a:extLst>
            </p:cNvPr>
            <p:cNvSpPr/>
            <p:nvPr>
              <p:custDataLst>
                <p:tags r:id="rId224"/>
              </p:custDataLst>
            </p:nvPr>
          </p:nvSpPr>
          <p:spPr>
            <a:xfrm>
              <a:off x="1258245" y="3676650"/>
              <a:ext cx="64635" cy="61110"/>
            </a:xfrm>
            <a:custGeom>
              <a:avLst/>
              <a:gdLst/>
              <a:ahLst/>
              <a:cxnLst/>
              <a:rect l="0" t="0" r="0" b="0"/>
              <a:pathLst>
                <a:path w="64635" h="61110">
                  <a:moveTo>
                    <a:pt x="37155" y="28575"/>
                  </a:moveTo>
                  <a:lnTo>
                    <a:pt x="37155" y="28575"/>
                  </a:lnTo>
                  <a:lnTo>
                    <a:pt x="37155" y="23518"/>
                  </a:lnTo>
                  <a:lnTo>
                    <a:pt x="39977" y="18214"/>
                  </a:lnTo>
                  <a:lnTo>
                    <a:pt x="43701" y="12328"/>
                  </a:lnTo>
                  <a:lnTo>
                    <a:pt x="45356" y="6185"/>
                  </a:lnTo>
                  <a:lnTo>
                    <a:pt x="44739" y="4123"/>
                  </a:lnTo>
                  <a:lnTo>
                    <a:pt x="43269" y="2749"/>
                  </a:lnTo>
                  <a:lnTo>
                    <a:pt x="38814" y="1222"/>
                  </a:lnTo>
                  <a:lnTo>
                    <a:pt x="24255" y="161"/>
                  </a:lnTo>
                  <a:lnTo>
                    <a:pt x="15194" y="5716"/>
                  </a:lnTo>
                  <a:lnTo>
                    <a:pt x="6228" y="14182"/>
                  </a:lnTo>
                  <a:lnTo>
                    <a:pt x="2243" y="21473"/>
                  </a:lnTo>
                  <a:lnTo>
                    <a:pt x="0" y="36583"/>
                  </a:lnTo>
                  <a:lnTo>
                    <a:pt x="2297" y="45540"/>
                  </a:lnTo>
                  <a:lnTo>
                    <a:pt x="4392" y="49410"/>
                  </a:lnTo>
                  <a:lnTo>
                    <a:pt x="17452" y="59913"/>
                  </a:lnTo>
                  <a:lnTo>
                    <a:pt x="22961" y="61109"/>
                  </a:lnTo>
                  <a:lnTo>
                    <a:pt x="34727" y="59615"/>
                  </a:lnTo>
                  <a:lnTo>
                    <a:pt x="53251" y="47768"/>
                  </a:lnTo>
                  <a:lnTo>
                    <a:pt x="60184" y="39575"/>
                  </a:lnTo>
                  <a:lnTo>
                    <a:pt x="63265" y="31347"/>
                  </a:lnTo>
                  <a:lnTo>
                    <a:pt x="64634" y="20635"/>
                  </a:lnTo>
                  <a:lnTo>
                    <a:pt x="62883" y="15873"/>
                  </a:lnTo>
                  <a:lnTo>
                    <a:pt x="46680" y="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78" name="SMARTInkShape-1562">
              <a:extLst>
                <a:ext uri="{FF2B5EF4-FFF2-40B4-BE49-F238E27FC236}">
                  <a16:creationId xmlns:a16="http://schemas.microsoft.com/office/drawing/2014/main" id="{1945F6F5-92D4-9739-93DA-DA928A5C0CB4}"/>
                </a:ext>
              </a:extLst>
            </p:cNvPr>
            <p:cNvSpPr/>
            <p:nvPr>
              <p:custDataLst>
                <p:tags r:id="rId225"/>
              </p:custDataLst>
            </p:nvPr>
          </p:nvSpPr>
          <p:spPr>
            <a:xfrm>
              <a:off x="1095375" y="3592249"/>
              <a:ext cx="114301" cy="141552"/>
            </a:xfrm>
            <a:custGeom>
              <a:avLst/>
              <a:gdLst/>
              <a:ahLst/>
              <a:cxnLst/>
              <a:rect l="0" t="0" r="0" b="0"/>
              <a:pathLst>
                <a:path w="114301" h="141552">
                  <a:moveTo>
                    <a:pt x="0" y="8201"/>
                  </a:moveTo>
                  <a:lnTo>
                    <a:pt x="0" y="8201"/>
                  </a:lnTo>
                  <a:lnTo>
                    <a:pt x="8201" y="0"/>
                  </a:lnTo>
                  <a:lnTo>
                    <a:pt x="8642" y="617"/>
                  </a:lnTo>
                  <a:lnTo>
                    <a:pt x="9490" y="44471"/>
                  </a:lnTo>
                  <a:lnTo>
                    <a:pt x="17059" y="90863"/>
                  </a:lnTo>
                  <a:lnTo>
                    <a:pt x="19846" y="129702"/>
                  </a:lnTo>
                  <a:lnTo>
                    <a:pt x="21698" y="133651"/>
                  </a:lnTo>
                  <a:lnTo>
                    <a:pt x="23990" y="136285"/>
                  </a:lnTo>
                  <a:lnTo>
                    <a:pt x="25518" y="136982"/>
                  </a:lnTo>
                  <a:lnTo>
                    <a:pt x="26537" y="136388"/>
                  </a:lnTo>
                  <a:lnTo>
                    <a:pt x="27217" y="134934"/>
                  </a:lnTo>
                  <a:lnTo>
                    <a:pt x="28728" y="133965"/>
                  </a:lnTo>
                  <a:lnTo>
                    <a:pt x="33229" y="132888"/>
                  </a:lnTo>
                  <a:lnTo>
                    <a:pt x="38757" y="126765"/>
                  </a:lnTo>
                  <a:lnTo>
                    <a:pt x="45800" y="118046"/>
                  </a:lnTo>
                  <a:lnTo>
                    <a:pt x="60608" y="106129"/>
                  </a:lnTo>
                  <a:lnTo>
                    <a:pt x="73226" y="91780"/>
                  </a:lnTo>
                  <a:lnTo>
                    <a:pt x="88842" y="86587"/>
                  </a:lnTo>
                  <a:lnTo>
                    <a:pt x="107524" y="84689"/>
                  </a:lnTo>
                  <a:lnTo>
                    <a:pt x="109783" y="85651"/>
                  </a:lnTo>
                  <a:lnTo>
                    <a:pt x="111289" y="87351"/>
                  </a:lnTo>
                  <a:lnTo>
                    <a:pt x="112292" y="89543"/>
                  </a:lnTo>
                  <a:lnTo>
                    <a:pt x="114300" y="141551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79" name="SMARTInkShape-1563">
              <a:extLst>
                <a:ext uri="{FF2B5EF4-FFF2-40B4-BE49-F238E27FC236}">
                  <a16:creationId xmlns:a16="http://schemas.microsoft.com/office/drawing/2014/main" id="{B1B11C03-BD89-414C-D2DA-206B6CF3864C}"/>
                </a:ext>
              </a:extLst>
            </p:cNvPr>
            <p:cNvSpPr/>
            <p:nvPr>
              <p:custDataLst>
                <p:tags r:id="rId226"/>
              </p:custDataLst>
            </p:nvPr>
          </p:nvSpPr>
          <p:spPr>
            <a:xfrm>
              <a:off x="952937" y="3667518"/>
              <a:ext cx="85289" cy="64393"/>
            </a:xfrm>
            <a:custGeom>
              <a:avLst/>
              <a:gdLst/>
              <a:ahLst/>
              <a:cxnLst/>
              <a:rect l="0" t="0" r="0" b="0"/>
              <a:pathLst>
                <a:path w="85289" h="64393">
                  <a:moveTo>
                    <a:pt x="75763" y="9132"/>
                  </a:moveTo>
                  <a:lnTo>
                    <a:pt x="75763" y="9132"/>
                  </a:lnTo>
                  <a:lnTo>
                    <a:pt x="80820" y="9132"/>
                  </a:lnTo>
                  <a:lnTo>
                    <a:pt x="82309" y="8074"/>
                  </a:lnTo>
                  <a:lnTo>
                    <a:pt x="83302" y="6310"/>
                  </a:lnTo>
                  <a:lnTo>
                    <a:pt x="83964" y="4075"/>
                  </a:lnTo>
                  <a:lnTo>
                    <a:pt x="81230" y="2586"/>
                  </a:lnTo>
                  <a:lnTo>
                    <a:pt x="55512" y="0"/>
                  </a:lnTo>
                  <a:lnTo>
                    <a:pt x="39541" y="4780"/>
                  </a:lnTo>
                  <a:lnTo>
                    <a:pt x="10753" y="22423"/>
                  </a:lnTo>
                  <a:lnTo>
                    <a:pt x="4536" y="30208"/>
                  </a:lnTo>
                  <a:lnTo>
                    <a:pt x="1037" y="40542"/>
                  </a:lnTo>
                  <a:lnTo>
                    <a:pt x="0" y="50307"/>
                  </a:lnTo>
                  <a:lnTo>
                    <a:pt x="2579" y="56712"/>
                  </a:lnTo>
                  <a:lnTo>
                    <a:pt x="4749" y="59903"/>
                  </a:lnTo>
                  <a:lnTo>
                    <a:pt x="8312" y="62029"/>
                  </a:lnTo>
                  <a:lnTo>
                    <a:pt x="17915" y="64392"/>
                  </a:lnTo>
                  <a:lnTo>
                    <a:pt x="85288" y="56757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80" name="SMARTInkShape-1564">
              <a:extLst>
                <a:ext uri="{FF2B5EF4-FFF2-40B4-BE49-F238E27FC236}">
                  <a16:creationId xmlns:a16="http://schemas.microsoft.com/office/drawing/2014/main" id="{E7A87340-7B0C-6B1B-678D-316E9BE06388}"/>
                </a:ext>
              </a:extLst>
            </p:cNvPr>
            <p:cNvSpPr/>
            <p:nvPr>
              <p:custDataLst>
                <p:tags r:id="rId227"/>
              </p:custDataLst>
            </p:nvPr>
          </p:nvSpPr>
          <p:spPr>
            <a:xfrm>
              <a:off x="809625" y="3639990"/>
              <a:ext cx="111028" cy="121668"/>
            </a:xfrm>
            <a:custGeom>
              <a:avLst/>
              <a:gdLst/>
              <a:ahLst/>
              <a:cxnLst/>
              <a:rect l="0" t="0" r="0" b="0"/>
              <a:pathLst>
                <a:path w="111028" h="121668">
                  <a:moveTo>
                    <a:pt x="66675" y="17610"/>
                  </a:moveTo>
                  <a:lnTo>
                    <a:pt x="66675" y="17610"/>
                  </a:lnTo>
                  <a:lnTo>
                    <a:pt x="66675" y="12553"/>
                  </a:lnTo>
                  <a:lnTo>
                    <a:pt x="67733" y="11064"/>
                  </a:lnTo>
                  <a:lnTo>
                    <a:pt x="69497" y="10071"/>
                  </a:lnTo>
                  <a:lnTo>
                    <a:pt x="71732" y="9409"/>
                  </a:lnTo>
                  <a:lnTo>
                    <a:pt x="84009" y="0"/>
                  </a:lnTo>
                  <a:lnTo>
                    <a:pt x="36792" y="17549"/>
                  </a:lnTo>
                  <a:lnTo>
                    <a:pt x="34053" y="19686"/>
                  </a:lnTo>
                  <a:lnTo>
                    <a:pt x="29657" y="25663"/>
                  </a:lnTo>
                  <a:lnTo>
                    <a:pt x="31878" y="29303"/>
                  </a:lnTo>
                  <a:lnTo>
                    <a:pt x="41928" y="40264"/>
                  </a:lnTo>
                  <a:lnTo>
                    <a:pt x="67196" y="51561"/>
                  </a:lnTo>
                  <a:lnTo>
                    <a:pt x="80823" y="55539"/>
                  </a:lnTo>
                  <a:lnTo>
                    <a:pt x="97731" y="68651"/>
                  </a:lnTo>
                  <a:lnTo>
                    <a:pt x="106936" y="78395"/>
                  </a:lnTo>
                  <a:lnTo>
                    <a:pt x="111027" y="86253"/>
                  </a:lnTo>
                  <a:lnTo>
                    <a:pt x="110023" y="96096"/>
                  </a:lnTo>
                  <a:lnTo>
                    <a:pt x="108274" y="101684"/>
                  </a:lnTo>
                  <a:lnTo>
                    <a:pt x="106049" y="105409"/>
                  </a:lnTo>
                  <a:lnTo>
                    <a:pt x="103508" y="107893"/>
                  </a:lnTo>
                  <a:lnTo>
                    <a:pt x="100755" y="109549"/>
                  </a:lnTo>
                  <a:lnTo>
                    <a:pt x="98920" y="111711"/>
                  </a:lnTo>
                  <a:lnTo>
                    <a:pt x="96881" y="116936"/>
                  </a:lnTo>
                  <a:lnTo>
                    <a:pt x="94221" y="118752"/>
                  </a:lnTo>
                  <a:lnTo>
                    <a:pt x="77564" y="121667"/>
                  </a:lnTo>
                  <a:lnTo>
                    <a:pt x="0" y="11286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81" name="SMARTInkShape-1565">
              <a:extLst>
                <a:ext uri="{FF2B5EF4-FFF2-40B4-BE49-F238E27FC236}">
                  <a16:creationId xmlns:a16="http://schemas.microsoft.com/office/drawing/2014/main" id="{92765A07-B6AC-789A-4A41-0115114673A1}"/>
                </a:ext>
              </a:extLst>
            </p:cNvPr>
            <p:cNvSpPr/>
            <p:nvPr>
              <p:custDataLst>
                <p:tags r:id="rId228"/>
              </p:custDataLst>
            </p:nvPr>
          </p:nvSpPr>
          <p:spPr>
            <a:xfrm>
              <a:off x="514350" y="3581908"/>
              <a:ext cx="133351" cy="161418"/>
            </a:xfrm>
            <a:custGeom>
              <a:avLst/>
              <a:gdLst/>
              <a:ahLst/>
              <a:cxnLst/>
              <a:rect l="0" t="0" r="0" b="0"/>
              <a:pathLst>
                <a:path w="133351" h="161418">
                  <a:moveTo>
                    <a:pt x="0" y="18542"/>
                  </a:moveTo>
                  <a:lnTo>
                    <a:pt x="0" y="18542"/>
                  </a:lnTo>
                  <a:lnTo>
                    <a:pt x="0" y="5285"/>
                  </a:lnTo>
                  <a:lnTo>
                    <a:pt x="1058" y="3354"/>
                  </a:lnTo>
                  <a:lnTo>
                    <a:pt x="2822" y="2067"/>
                  </a:lnTo>
                  <a:lnTo>
                    <a:pt x="8201" y="0"/>
                  </a:lnTo>
                  <a:lnTo>
                    <a:pt x="8642" y="889"/>
                  </a:lnTo>
                  <a:lnTo>
                    <a:pt x="9491" y="45266"/>
                  </a:lnTo>
                  <a:lnTo>
                    <a:pt x="17060" y="91676"/>
                  </a:lnTo>
                  <a:lnTo>
                    <a:pt x="18972" y="138856"/>
                  </a:lnTo>
                  <a:lnTo>
                    <a:pt x="19016" y="140807"/>
                  </a:lnTo>
                  <a:lnTo>
                    <a:pt x="21857" y="138851"/>
                  </a:lnTo>
                  <a:lnTo>
                    <a:pt x="24096" y="136848"/>
                  </a:lnTo>
                  <a:lnTo>
                    <a:pt x="29407" y="134623"/>
                  </a:lnTo>
                  <a:lnTo>
                    <a:pt x="32304" y="134029"/>
                  </a:lnTo>
                  <a:lnTo>
                    <a:pt x="38346" y="127725"/>
                  </a:lnTo>
                  <a:lnTo>
                    <a:pt x="71969" y="80238"/>
                  </a:lnTo>
                  <a:lnTo>
                    <a:pt x="80699" y="71234"/>
                  </a:lnTo>
                  <a:lnTo>
                    <a:pt x="86314" y="68419"/>
                  </a:lnTo>
                  <a:lnTo>
                    <a:pt x="98541" y="66612"/>
                  </a:lnTo>
                  <a:lnTo>
                    <a:pt x="100619" y="67522"/>
                  </a:lnTo>
                  <a:lnTo>
                    <a:pt x="102004" y="69187"/>
                  </a:lnTo>
                  <a:lnTo>
                    <a:pt x="104228" y="74407"/>
                  </a:lnTo>
                  <a:lnTo>
                    <a:pt x="105801" y="91863"/>
                  </a:lnTo>
                  <a:lnTo>
                    <a:pt x="111312" y="102238"/>
                  </a:lnTo>
                  <a:lnTo>
                    <a:pt x="115096" y="128792"/>
                  </a:lnTo>
                  <a:lnTo>
                    <a:pt x="121787" y="142195"/>
                  </a:lnTo>
                  <a:lnTo>
                    <a:pt x="122466" y="145427"/>
                  </a:lnTo>
                  <a:lnTo>
                    <a:pt x="133350" y="161417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82" name="SMARTInkShape-1566">
              <a:extLst>
                <a:ext uri="{FF2B5EF4-FFF2-40B4-BE49-F238E27FC236}">
                  <a16:creationId xmlns:a16="http://schemas.microsoft.com/office/drawing/2014/main" id="{AA8482B3-CEC6-ABAC-E1B6-94F63BD25950}"/>
                </a:ext>
              </a:extLst>
            </p:cNvPr>
            <p:cNvSpPr/>
            <p:nvPr>
              <p:custDataLst>
                <p:tags r:id="rId229"/>
              </p:custDataLst>
            </p:nvPr>
          </p:nvSpPr>
          <p:spPr>
            <a:xfrm>
              <a:off x="386159" y="3630786"/>
              <a:ext cx="128192" cy="169529"/>
            </a:xfrm>
            <a:custGeom>
              <a:avLst/>
              <a:gdLst/>
              <a:ahLst/>
              <a:cxnLst/>
              <a:rect l="0" t="0" r="0" b="0"/>
              <a:pathLst>
                <a:path w="128192" h="169529">
                  <a:moveTo>
                    <a:pt x="61516" y="36339"/>
                  </a:moveTo>
                  <a:lnTo>
                    <a:pt x="61516" y="36339"/>
                  </a:lnTo>
                  <a:lnTo>
                    <a:pt x="66572" y="31282"/>
                  </a:lnTo>
                  <a:lnTo>
                    <a:pt x="69055" y="25978"/>
                  </a:lnTo>
                  <a:lnTo>
                    <a:pt x="70649" y="19006"/>
                  </a:lnTo>
                  <a:lnTo>
                    <a:pt x="65868" y="12741"/>
                  </a:lnTo>
                  <a:lnTo>
                    <a:pt x="57749" y="4182"/>
                  </a:lnTo>
                  <a:lnTo>
                    <a:pt x="51728" y="880"/>
                  </a:lnTo>
                  <a:lnTo>
                    <a:pt x="48641" y="0"/>
                  </a:lnTo>
                  <a:lnTo>
                    <a:pt x="29126" y="3817"/>
                  </a:lnTo>
                  <a:lnTo>
                    <a:pt x="13349" y="11651"/>
                  </a:lnTo>
                  <a:lnTo>
                    <a:pt x="8358" y="17606"/>
                  </a:lnTo>
                  <a:lnTo>
                    <a:pt x="5082" y="23780"/>
                  </a:lnTo>
                  <a:lnTo>
                    <a:pt x="98" y="30051"/>
                  </a:lnTo>
                  <a:lnTo>
                    <a:pt x="0" y="42011"/>
                  </a:lnTo>
                  <a:lnTo>
                    <a:pt x="3484" y="55793"/>
                  </a:lnTo>
                  <a:lnTo>
                    <a:pt x="11395" y="69502"/>
                  </a:lnTo>
                  <a:lnTo>
                    <a:pt x="26680" y="86907"/>
                  </a:lnTo>
                  <a:lnTo>
                    <a:pt x="32981" y="90564"/>
                  </a:lnTo>
                  <a:lnTo>
                    <a:pt x="41911" y="93318"/>
                  </a:lnTo>
                  <a:lnTo>
                    <a:pt x="57622" y="120485"/>
                  </a:lnTo>
                  <a:lnTo>
                    <a:pt x="59785" y="135120"/>
                  </a:lnTo>
                  <a:lnTo>
                    <a:pt x="59304" y="140293"/>
                  </a:lnTo>
                  <a:lnTo>
                    <a:pt x="57925" y="143742"/>
                  </a:lnTo>
                  <a:lnTo>
                    <a:pt x="55947" y="146041"/>
                  </a:lnTo>
                  <a:lnTo>
                    <a:pt x="53749" y="151418"/>
                  </a:lnTo>
                  <a:lnTo>
                    <a:pt x="52338" y="163492"/>
                  </a:lnTo>
                  <a:lnTo>
                    <a:pt x="51164" y="165558"/>
                  </a:lnTo>
                  <a:lnTo>
                    <a:pt x="49323" y="166935"/>
                  </a:lnTo>
                  <a:lnTo>
                    <a:pt x="44455" y="168465"/>
                  </a:lnTo>
                  <a:lnTo>
                    <a:pt x="29610" y="169528"/>
                  </a:lnTo>
                  <a:lnTo>
                    <a:pt x="23347" y="166795"/>
                  </a:lnTo>
                  <a:lnTo>
                    <a:pt x="10702" y="156417"/>
                  </a:lnTo>
                  <a:lnTo>
                    <a:pt x="7182" y="147563"/>
                  </a:lnTo>
                  <a:lnTo>
                    <a:pt x="6243" y="142238"/>
                  </a:lnTo>
                  <a:lnTo>
                    <a:pt x="8023" y="130678"/>
                  </a:lnTo>
                  <a:lnTo>
                    <a:pt x="17788" y="106009"/>
                  </a:lnTo>
                  <a:lnTo>
                    <a:pt x="26559" y="96231"/>
                  </a:lnTo>
                  <a:lnTo>
                    <a:pt x="46220" y="84776"/>
                  </a:lnTo>
                  <a:lnTo>
                    <a:pt x="71195" y="76481"/>
                  </a:lnTo>
                  <a:lnTo>
                    <a:pt x="100054" y="71886"/>
                  </a:lnTo>
                  <a:lnTo>
                    <a:pt x="115974" y="64158"/>
                  </a:lnTo>
                  <a:lnTo>
                    <a:pt x="128191" y="55389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83" name="SMARTInkShape-1567">
              <a:extLst>
                <a:ext uri="{FF2B5EF4-FFF2-40B4-BE49-F238E27FC236}">
                  <a16:creationId xmlns:a16="http://schemas.microsoft.com/office/drawing/2014/main" id="{81BC125D-633E-2907-E5A8-03391EC20D19}"/>
                </a:ext>
              </a:extLst>
            </p:cNvPr>
            <p:cNvSpPr/>
            <p:nvPr>
              <p:custDataLst>
                <p:tags r:id="rId230"/>
              </p:custDataLst>
            </p:nvPr>
          </p:nvSpPr>
          <p:spPr>
            <a:xfrm>
              <a:off x="361950" y="3609975"/>
              <a:ext cx="9526" cy="19051"/>
            </a:xfrm>
            <a:custGeom>
              <a:avLst/>
              <a:gdLst/>
              <a:ahLst/>
              <a:cxnLst/>
              <a:rect l="0" t="0" r="0" b="0"/>
              <a:pathLst>
                <a:path w="9526" h="19051">
                  <a:moveTo>
                    <a:pt x="0" y="19050"/>
                  </a:moveTo>
                  <a:lnTo>
                    <a:pt x="0" y="19050"/>
                  </a:lnTo>
                  <a:lnTo>
                    <a:pt x="0" y="5793"/>
                  </a:lnTo>
                  <a:lnTo>
                    <a:pt x="1058" y="3862"/>
                  </a:lnTo>
                  <a:lnTo>
                    <a:pt x="9525" y="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84" name="SMARTInkShape-1568">
              <a:extLst>
                <a:ext uri="{FF2B5EF4-FFF2-40B4-BE49-F238E27FC236}">
                  <a16:creationId xmlns:a16="http://schemas.microsoft.com/office/drawing/2014/main" id="{C75BEB75-B67D-899F-7828-B55F51ACC631}"/>
                </a:ext>
              </a:extLst>
            </p:cNvPr>
            <p:cNvSpPr/>
            <p:nvPr>
              <p:custDataLst>
                <p:tags r:id="rId231"/>
              </p:custDataLst>
            </p:nvPr>
          </p:nvSpPr>
          <p:spPr>
            <a:xfrm>
              <a:off x="323850" y="3648192"/>
              <a:ext cx="9526" cy="85609"/>
            </a:xfrm>
            <a:custGeom>
              <a:avLst/>
              <a:gdLst/>
              <a:ahLst/>
              <a:cxnLst/>
              <a:rect l="0" t="0" r="0" b="0"/>
              <a:pathLst>
                <a:path w="9526" h="85609">
                  <a:moveTo>
                    <a:pt x="9525" y="9408"/>
                  </a:moveTo>
                  <a:lnTo>
                    <a:pt x="9525" y="9408"/>
                  </a:lnTo>
                  <a:lnTo>
                    <a:pt x="9525" y="0"/>
                  </a:lnTo>
                  <a:lnTo>
                    <a:pt x="9525" y="47420"/>
                  </a:lnTo>
                  <a:lnTo>
                    <a:pt x="8467" y="60169"/>
                  </a:lnTo>
                  <a:lnTo>
                    <a:pt x="0" y="85608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85" name="SMARTInkShape-1569">
              <a:extLst>
                <a:ext uri="{FF2B5EF4-FFF2-40B4-BE49-F238E27FC236}">
                  <a16:creationId xmlns:a16="http://schemas.microsoft.com/office/drawing/2014/main" id="{BA73B847-42E1-3019-6CF7-C1136FAA83E9}"/>
                </a:ext>
              </a:extLst>
            </p:cNvPr>
            <p:cNvSpPr/>
            <p:nvPr>
              <p:custDataLst>
                <p:tags r:id="rId232"/>
              </p:custDataLst>
            </p:nvPr>
          </p:nvSpPr>
          <p:spPr>
            <a:xfrm>
              <a:off x="133350" y="3676650"/>
              <a:ext cx="123826" cy="19051"/>
            </a:xfrm>
            <a:custGeom>
              <a:avLst/>
              <a:gdLst/>
              <a:ahLst/>
              <a:cxnLst/>
              <a:rect l="0" t="0" r="0" b="0"/>
              <a:pathLst>
                <a:path w="123826" h="19051">
                  <a:moveTo>
                    <a:pt x="0" y="19050"/>
                  </a:moveTo>
                  <a:lnTo>
                    <a:pt x="0" y="19050"/>
                  </a:lnTo>
                  <a:lnTo>
                    <a:pt x="5056" y="19050"/>
                  </a:lnTo>
                  <a:lnTo>
                    <a:pt x="10361" y="16228"/>
                  </a:lnTo>
                  <a:lnTo>
                    <a:pt x="13257" y="13993"/>
                  </a:lnTo>
                  <a:lnTo>
                    <a:pt x="22120" y="11511"/>
                  </a:lnTo>
                  <a:lnTo>
                    <a:pt x="39010" y="7291"/>
                  </a:lnTo>
                  <a:lnTo>
                    <a:pt x="53321" y="3241"/>
                  </a:lnTo>
                  <a:lnTo>
                    <a:pt x="99005" y="426"/>
                  </a:lnTo>
                  <a:lnTo>
                    <a:pt x="123825" y="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86" name="SMARTInkShape-1570">
              <a:extLst>
                <a:ext uri="{FF2B5EF4-FFF2-40B4-BE49-F238E27FC236}">
                  <a16:creationId xmlns:a16="http://schemas.microsoft.com/office/drawing/2014/main" id="{D918E3E8-CB81-3612-EEB1-5AFAD3923757}"/>
                </a:ext>
              </a:extLst>
            </p:cNvPr>
            <p:cNvSpPr/>
            <p:nvPr>
              <p:custDataLst>
                <p:tags r:id="rId233"/>
              </p:custDataLst>
            </p:nvPr>
          </p:nvSpPr>
          <p:spPr>
            <a:xfrm>
              <a:off x="238125" y="3591042"/>
              <a:ext cx="9526" cy="152284"/>
            </a:xfrm>
            <a:custGeom>
              <a:avLst/>
              <a:gdLst/>
              <a:ahLst/>
              <a:cxnLst/>
              <a:rect l="0" t="0" r="0" b="0"/>
              <a:pathLst>
                <a:path w="9526" h="152284">
                  <a:moveTo>
                    <a:pt x="0" y="9408"/>
                  </a:moveTo>
                  <a:lnTo>
                    <a:pt x="0" y="9408"/>
                  </a:lnTo>
                  <a:lnTo>
                    <a:pt x="0" y="1207"/>
                  </a:lnTo>
                  <a:lnTo>
                    <a:pt x="1058" y="766"/>
                  </a:lnTo>
                  <a:lnTo>
                    <a:pt x="8201" y="0"/>
                  </a:lnTo>
                  <a:lnTo>
                    <a:pt x="9409" y="39665"/>
                  </a:lnTo>
                  <a:lnTo>
                    <a:pt x="9502" y="84020"/>
                  </a:lnTo>
                  <a:lnTo>
                    <a:pt x="9523" y="130472"/>
                  </a:lnTo>
                  <a:lnTo>
                    <a:pt x="9525" y="152283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87" name="SMARTInkShape-1571">
              <a:extLst>
                <a:ext uri="{FF2B5EF4-FFF2-40B4-BE49-F238E27FC236}">
                  <a16:creationId xmlns:a16="http://schemas.microsoft.com/office/drawing/2014/main" id="{BC0E7C92-E2FE-4117-4881-F8A1914B8A61}"/>
                </a:ext>
              </a:extLst>
            </p:cNvPr>
            <p:cNvSpPr/>
            <p:nvPr>
              <p:custDataLst>
                <p:tags r:id="rId234"/>
              </p:custDataLst>
            </p:nvPr>
          </p:nvSpPr>
          <p:spPr>
            <a:xfrm>
              <a:off x="152400" y="3600852"/>
              <a:ext cx="19041" cy="151999"/>
            </a:xfrm>
            <a:custGeom>
              <a:avLst/>
              <a:gdLst/>
              <a:ahLst/>
              <a:cxnLst/>
              <a:rect l="0" t="0" r="0" b="0"/>
              <a:pathLst>
                <a:path w="19041" h="151999">
                  <a:moveTo>
                    <a:pt x="9525" y="18648"/>
                  </a:moveTo>
                  <a:lnTo>
                    <a:pt x="9525" y="18648"/>
                  </a:lnTo>
                  <a:lnTo>
                    <a:pt x="18658" y="9516"/>
                  </a:lnTo>
                  <a:lnTo>
                    <a:pt x="19040" y="0"/>
                  </a:lnTo>
                  <a:lnTo>
                    <a:pt x="13993" y="36261"/>
                  </a:lnTo>
                  <a:lnTo>
                    <a:pt x="2574" y="82312"/>
                  </a:lnTo>
                  <a:lnTo>
                    <a:pt x="339" y="123222"/>
                  </a:lnTo>
                  <a:lnTo>
                    <a:pt x="0" y="151998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997" name="SMARTInkShape-Group250">
            <a:extLst>
              <a:ext uri="{FF2B5EF4-FFF2-40B4-BE49-F238E27FC236}">
                <a16:creationId xmlns:a16="http://schemas.microsoft.com/office/drawing/2014/main" id="{F5ECDD52-A52D-FBF1-4D93-3D6EC89DA6D0}"/>
              </a:ext>
            </a:extLst>
          </p:cNvPr>
          <p:cNvGrpSpPr/>
          <p:nvPr/>
        </p:nvGrpSpPr>
        <p:grpSpPr>
          <a:xfrm>
            <a:off x="4267200" y="5676900"/>
            <a:ext cx="693838" cy="266701"/>
            <a:chOff x="4267200" y="5676900"/>
            <a:chExt cx="693838" cy="266701"/>
          </a:xfrm>
        </p:grpSpPr>
        <p:sp>
          <p:nvSpPr>
            <p:cNvPr id="1989" name="SMARTInkShape-1572">
              <a:extLst>
                <a:ext uri="{FF2B5EF4-FFF2-40B4-BE49-F238E27FC236}">
                  <a16:creationId xmlns:a16="http://schemas.microsoft.com/office/drawing/2014/main" id="{B1902BEF-177B-8FBD-FAAD-F8260654AA6D}"/>
                </a:ext>
              </a:extLst>
            </p:cNvPr>
            <p:cNvSpPr/>
            <p:nvPr>
              <p:custDataLst>
                <p:tags r:id="rId198"/>
              </p:custDataLst>
            </p:nvPr>
          </p:nvSpPr>
          <p:spPr>
            <a:xfrm>
              <a:off x="4848225" y="5676900"/>
              <a:ext cx="112813" cy="266701"/>
            </a:xfrm>
            <a:custGeom>
              <a:avLst/>
              <a:gdLst/>
              <a:ahLst/>
              <a:cxnLst/>
              <a:rect l="0" t="0" r="0" b="0"/>
              <a:pathLst>
                <a:path w="112813" h="266701">
                  <a:moveTo>
                    <a:pt x="66675" y="0"/>
                  </a:moveTo>
                  <a:lnTo>
                    <a:pt x="66675" y="0"/>
                  </a:lnTo>
                  <a:lnTo>
                    <a:pt x="71731" y="0"/>
                  </a:lnTo>
                  <a:lnTo>
                    <a:pt x="77036" y="2822"/>
                  </a:lnTo>
                  <a:lnTo>
                    <a:pt x="82922" y="8662"/>
                  </a:lnTo>
                  <a:lnTo>
                    <a:pt x="95323" y="32481"/>
                  </a:lnTo>
                  <a:lnTo>
                    <a:pt x="101975" y="55485"/>
                  </a:lnTo>
                  <a:lnTo>
                    <a:pt x="109278" y="97391"/>
                  </a:lnTo>
                  <a:lnTo>
                    <a:pt x="112812" y="136219"/>
                  </a:lnTo>
                  <a:lnTo>
                    <a:pt x="108803" y="179591"/>
                  </a:lnTo>
                  <a:lnTo>
                    <a:pt x="98098" y="201880"/>
                  </a:lnTo>
                  <a:lnTo>
                    <a:pt x="65356" y="233435"/>
                  </a:lnTo>
                  <a:lnTo>
                    <a:pt x="29373" y="257933"/>
                  </a:lnTo>
                  <a:lnTo>
                    <a:pt x="0" y="26670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90" name="SMARTInkShape-1573">
              <a:extLst>
                <a:ext uri="{FF2B5EF4-FFF2-40B4-BE49-F238E27FC236}">
                  <a16:creationId xmlns:a16="http://schemas.microsoft.com/office/drawing/2014/main" id="{ED91E9B1-2C46-265D-8DFB-A88F096FF96F}"/>
                </a:ext>
              </a:extLst>
            </p:cNvPr>
            <p:cNvSpPr/>
            <p:nvPr>
              <p:custDataLst>
                <p:tags r:id="rId199"/>
              </p:custDataLst>
            </p:nvPr>
          </p:nvSpPr>
          <p:spPr>
            <a:xfrm>
              <a:off x="4844336" y="5734050"/>
              <a:ext cx="55677" cy="111478"/>
            </a:xfrm>
            <a:custGeom>
              <a:avLst/>
              <a:gdLst/>
              <a:ahLst/>
              <a:cxnLst/>
              <a:rect l="0" t="0" r="0" b="0"/>
              <a:pathLst>
                <a:path w="55677" h="111478">
                  <a:moveTo>
                    <a:pt x="32464" y="38100"/>
                  </a:moveTo>
                  <a:lnTo>
                    <a:pt x="32464" y="38100"/>
                  </a:lnTo>
                  <a:lnTo>
                    <a:pt x="32464" y="29899"/>
                  </a:lnTo>
                  <a:lnTo>
                    <a:pt x="40665" y="20491"/>
                  </a:lnTo>
                  <a:lnTo>
                    <a:pt x="40048" y="20010"/>
                  </a:lnTo>
                  <a:lnTo>
                    <a:pt x="28615" y="19176"/>
                  </a:lnTo>
                  <a:lnTo>
                    <a:pt x="25666" y="21251"/>
                  </a:lnTo>
                  <a:lnTo>
                    <a:pt x="10180" y="45577"/>
                  </a:lnTo>
                  <a:lnTo>
                    <a:pt x="697" y="63833"/>
                  </a:lnTo>
                  <a:lnTo>
                    <a:pt x="0" y="79169"/>
                  </a:lnTo>
                  <a:lnTo>
                    <a:pt x="3219" y="94454"/>
                  </a:lnTo>
                  <a:lnTo>
                    <a:pt x="8177" y="104774"/>
                  </a:lnTo>
                  <a:lnTo>
                    <a:pt x="12039" y="107949"/>
                  </a:lnTo>
                  <a:lnTo>
                    <a:pt x="21976" y="111477"/>
                  </a:lnTo>
                  <a:lnTo>
                    <a:pt x="26530" y="110302"/>
                  </a:lnTo>
                  <a:lnTo>
                    <a:pt x="34413" y="103351"/>
                  </a:lnTo>
                  <a:lnTo>
                    <a:pt x="51352" y="57694"/>
                  </a:lnTo>
                  <a:lnTo>
                    <a:pt x="55676" y="39400"/>
                  </a:lnTo>
                  <a:lnTo>
                    <a:pt x="54069" y="24214"/>
                  </a:lnTo>
                  <a:lnTo>
                    <a:pt x="41989" y="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91" name="SMARTInkShape-1574">
              <a:extLst>
                <a:ext uri="{FF2B5EF4-FFF2-40B4-BE49-F238E27FC236}">
                  <a16:creationId xmlns:a16="http://schemas.microsoft.com/office/drawing/2014/main" id="{E7C5EEAA-FDBD-8918-CAF9-00413916878C}"/>
                </a:ext>
              </a:extLst>
            </p:cNvPr>
            <p:cNvSpPr/>
            <p:nvPr>
              <p:custDataLst>
                <p:tags r:id="rId200"/>
              </p:custDataLst>
            </p:nvPr>
          </p:nvSpPr>
          <p:spPr>
            <a:xfrm>
              <a:off x="4749077" y="5734050"/>
              <a:ext cx="58660" cy="110478"/>
            </a:xfrm>
            <a:custGeom>
              <a:avLst/>
              <a:gdLst/>
              <a:ahLst/>
              <a:cxnLst/>
              <a:rect l="0" t="0" r="0" b="0"/>
              <a:pathLst>
                <a:path w="58660" h="110478">
                  <a:moveTo>
                    <a:pt x="32473" y="47625"/>
                  </a:moveTo>
                  <a:lnTo>
                    <a:pt x="32473" y="47625"/>
                  </a:lnTo>
                  <a:lnTo>
                    <a:pt x="32473" y="42569"/>
                  </a:lnTo>
                  <a:lnTo>
                    <a:pt x="35295" y="37264"/>
                  </a:lnTo>
                  <a:lnTo>
                    <a:pt x="39018" y="31378"/>
                  </a:lnTo>
                  <a:lnTo>
                    <a:pt x="41605" y="20882"/>
                  </a:lnTo>
                  <a:lnTo>
                    <a:pt x="33763" y="11010"/>
                  </a:lnTo>
                  <a:lnTo>
                    <a:pt x="30224" y="10185"/>
                  </a:lnTo>
                  <a:lnTo>
                    <a:pt x="27799" y="9964"/>
                  </a:lnTo>
                  <a:lnTo>
                    <a:pt x="25123" y="11935"/>
                  </a:lnTo>
                  <a:lnTo>
                    <a:pt x="684" y="54317"/>
                  </a:lnTo>
                  <a:lnTo>
                    <a:pt x="0" y="69650"/>
                  </a:lnTo>
                  <a:lnTo>
                    <a:pt x="8185" y="100306"/>
                  </a:lnTo>
                  <a:lnTo>
                    <a:pt x="13916" y="108079"/>
                  </a:lnTo>
                  <a:lnTo>
                    <a:pt x="16928" y="110153"/>
                  </a:lnTo>
                  <a:lnTo>
                    <a:pt x="21051" y="110477"/>
                  </a:lnTo>
                  <a:lnTo>
                    <a:pt x="31277" y="108015"/>
                  </a:lnTo>
                  <a:lnTo>
                    <a:pt x="40055" y="100571"/>
                  </a:lnTo>
                  <a:lnTo>
                    <a:pt x="47484" y="89148"/>
                  </a:lnTo>
                  <a:lnTo>
                    <a:pt x="56560" y="63809"/>
                  </a:lnTo>
                  <a:lnTo>
                    <a:pt x="58659" y="33135"/>
                  </a:lnTo>
                  <a:lnTo>
                    <a:pt x="52672" y="7787"/>
                  </a:lnTo>
                  <a:lnTo>
                    <a:pt x="50173" y="5192"/>
                  </a:lnTo>
                  <a:lnTo>
                    <a:pt x="32473" y="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92" name="SMARTInkShape-1575">
              <a:extLst>
                <a:ext uri="{FF2B5EF4-FFF2-40B4-BE49-F238E27FC236}">
                  <a16:creationId xmlns:a16="http://schemas.microsoft.com/office/drawing/2014/main" id="{44708219-B5CC-57BF-9866-BF9A95009C98}"/>
                </a:ext>
              </a:extLst>
            </p:cNvPr>
            <p:cNvSpPr/>
            <p:nvPr>
              <p:custDataLst>
                <p:tags r:id="rId201"/>
              </p:custDataLst>
            </p:nvPr>
          </p:nvSpPr>
          <p:spPr>
            <a:xfrm>
              <a:off x="4650102" y="5734050"/>
              <a:ext cx="45724" cy="119389"/>
            </a:xfrm>
            <a:custGeom>
              <a:avLst/>
              <a:gdLst/>
              <a:ahLst/>
              <a:cxnLst/>
              <a:rect l="0" t="0" r="0" b="0"/>
              <a:pathLst>
                <a:path w="45724" h="119389">
                  <a:moveTo>
                    <a:pt x="45723" y="47625"/>
                  </a:moveTo>
                  <a:lnTo>
                    <a:pt x="45723" y="47625"/>
                  </a:lnTo>
                  <a:lnTo>
                    <a:pt x="45723" y="33436"/>
                  </a:lnTo>
                  <a:lnTo>
                    <a:pt x="43606" y="31815"/>
                  </a:lnTo>
                  <a:lnTo>
                    <a:pt x="35610" y="30016"/>
                  </a:lnTo>
                  <a:lnTo>
                    <a:pt x="31572" y="30593"/>
                  </a:lnTo>
                  <a:lnTo>
                    <a:pt x="24264" y="34058"/>
                  </a:lnTo>
                  <a:lnTo>
                    <a:pt x="14201" y="47016"/>
                  </a:lnTo>
                  <a:lnTo>
                    <a:pt x="2376" y="70357"/>
                  </a:lnTo>
                  <a:lnTo>
                    <a:pt x="0" y="82775"/>
                  </a:lnTo>
                  <a:lnTo>
                    <a:pt x="3717" y="106724"/>
                  </a:lnTo>
                  <a:lnTo>
                    <a:pt x="8710" y="116224"/>
                  </a:lnTo>
                  <a:lnTo>
                    <a:pt x="11522" y="118757"/>
                  </a:lnTo>
                  <a:lnTo>
                    <a:pt x="15514" y="119388"/>
                  </a:lnTo>
                  <a:lnTo>
                    <a:pt x="25594" y="117267"/>
                  </a:lnTo>
                  <a:lnTo>
                    <a:pt x="34308" y="109974"/>
                  </a:lnTo>
                  <a:lnTo>
                    <a:pt x="38112" y="105065"/>
                  </a:lnTo>
                  <a:lnTo>
                    <a:pt x="43468" y="77932"/>
                  </a:lnTo>
                  <a:lnTo>
                    <a:pt x="44219" y="34012"/>
                  </a:lnTo>
                  <a:lnTo>
                    <a:pt x="40469" y="21114"/>
                  </a:lnTo>
                  <a:lnTo>
                    <a:pt x="17148" y="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93" name="SMARTInkShape-1576">
              <a:extLst>
                <a:ext uri="{FF2B5EF4-FFF2-40B4-BE49-F238E27FC236}">
                  <a16:creationId xmlns:a16="http://schemas.microsoft.com/office/drawing/2014/main" id="{B4223DC3-4134-BCB4-B576-E03D54C23EBE}"/>
                </a:ext>
              </a:extLst>
            </p:cNvPr>
            <p:cNvSpPr/>
            <p:nvPr>
              <p:custDataLst>
                <p:tags r:id="rId202"/>
              </p:custDataLst>
            </p:nvPr>
          </p:nvSpPr>
          <p:spPr>
            <a:xfrm>
              <a:off x="4533900" y="5848350"/>
              <a:ext cx="18658" cy="76201"/>
            </a:xfrm>
            <a:custGeom>
              <a:avLst/>
              <a:gdLst/>
              <a:ahLst/>
              <a:cxnLst/>
              <a:rect l="0" t="0" r="0" b="0"/>
              <a:pathLst>
                <a:path w="18658" h="76201">
                  <a:moveTo>
                    <a:pt x="9525" y="0"/>
                  </a:moveTo>
                  <a:lnTo>
                    <a:pt x="9525" y="0"/>
                  </a:lnTo>
                  <a:lnTo>
                    <a:pt x="14581" y="0"/>
                  </a:lnTo>
                  <a:lnTo>
                    <a:pt x="16070" y="1058"/>
                  </a:lnTo>
                  <a:lnTo>
                    <a:pt x="17064" y="2822"/>
                  </a:lnTo>
                  <a:lnTo>
                    <a:pt x="18657" y="13257"/>
                  </a:lnTo>
                  <a:lnTo>
                    <a:pt x="17914" y="33114"/>
                  </a:lnTo>
                  <a:lnTo>
                    <a:pt x="0" y="7620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94" name="SMARTInkShape-1577">
              <a:extLst>
                <a:ext uri="{FF2B5EF4-FFF2-40B4-BE49-F238E27FC236}">
                  <a16:creationId xmlns:a16="http://schemas.microsoft.com/office/drawing/2014/main" id="{911FF392-4F66-5E11-2314-1B95774C1636}"/>
                </a:ext>
              </a:extLst>
            </p:cNvPr>
            <p:cNvSpPr/>
            <p:nvPr>
              <p:custDataLst>
                <p:tags r:id="rId203"/>
              </p:custDataLst>
            </p:nvPr>
          </p:nvSpPr>
          <p:spPr>
            <a:xfrm>
              <a:off x="4434461" y="5743575"/>
              <a:ext cx="42174" cy="94533"/>
            </a:xfrm>
            <a:custGeom>
              <a:avLst/>
              <a:gdLst/>
              <a:ahLst/>
              <a:cxnLst/>
              <a:rect l="0" t="0" r="0" b="0"/>
              <a:pathLst>
                <a:path w="42174" h="94533">
                  <a:moveTo>
                    <a:pt x="32764" y="38100"/>
                  </a:moveTo>
                  <a:lnTo>
                    <a:pt x="32764" y="38100"/>
                  </a:lnTo>
                  <a:lnTo>
                    <a:pt x="32764" y="33044"/>
                  </a:lnTo>
                  <a:lnTo>
                    <a:pt x="33822" y="31555"/>
                  </a:lnTo>
                  <a:lnTo>
                    <a:pt x="35586" y="30561"/>
                  </a:lnTo>
                  <a:lnTo>
                    <a:pt x="37820" y="29899"/>
                  </a:lnTo>
                  <a:lnTo>
                    <a:pt x="39309" y="28399"/>
                  </a:lnTo>
                  <a:lnTo>
                    <a:pt x="40965" y="23911"/>
                  </a:lnTo>
                  <a:lnTo>
                    <a:pt x="42173" y="11276"/>
                  </a:lnTo>
                  <a:lnTo>
                    <a:pt x="32142" y="15100"/>
                  </a:lnTo>
                  <a:lnTo>
                    <a:pt x="20821" y="22937"/>
                  </a:lnTo>
                  <a:lnTo>
                    <a:pt x="1080" y="54595"/>
                  </a:lnTo>
                  <a:lnTo>
                    <a:pt x="0" y="60739"/>
                  </a:lnTo>
                  <a:lnTo>
                    <a:pt x="1622" y="73208"/>
                  </a:lnTo>
                  <a:lnTo>
                    <a:pt x="8693" y="82984"/>
                  </a:lnTo>
                  <a:lnTo>
                    <a:pt x="17833" y="89799"/>
                  </a:lnTo>
                  <a:lnTo>
                    <a:pt x="28927" y="93635"/>
                  </a:lnTo>
                  <a:lnTo>
                    <a:pt x="35646" y="94532"/>
                  </a:lnTo>
                  <a:lnTo>
                    <a:pt x="37860" y="93713"/>
                  </a:lnTo>
                  <a:lnTo>
                    <a:pt x="39336" y="92108"/>
                  </a:lnTo>
                  <a:lnTo>
                    <a:pt x="40321" y="89981"/>
                  </a:lnTo>
                  <a:lnTo>
                    <a:pt x="42117" y="49470"/>
                  </a:lnTo>
                  <a:lnTo>
                    <a:pt x="41196" y="24040"/>
                  </a:lnTo>
                  <a:lnTo>
                    <a:pt x="37218" y="12097"/>
                  </a:lnTo>
                  <a:lnTo>
                    <a:pt x="34675" y="8063"/>
                  </a:lnTo>
                  <a:lnTo>
                    <a:pt x="29027" y="3583"/>
                  </a:lnTo>
                  <a:lnTo>
                    <a:pt x="13714" y="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95" name="SMARTInkShape-1578">
              <a:extLst>
                <a:ext uri="{FF2B5EF4-FFF2-40B4-BE49-F238E27FC236}">
                  <a16:creationId xmlns:a16="http://schemas.microsoft.com/office/drawing/2014/main" id="{4D5171E4-42C4-5F35-34C1-E75FB971F10B}"/>
                </a:ext>
              </a:extLst>
            </p:cNvPr>
            <p:cNvSpPr/>
            <p:nvPr>
              <p:custDataLst>
                <p:tags r:id="rId204"/>
              </p:custDataLst>
            </p:nvPr>
          </p:nvSpPr>
          <p:spPr>
            <a:xfrm>
              <a:off x="4326622" y="5753100"/>
              <a:ext cx="72824" cy="94142"/>
            </a:xfrm>
            <a:custGeom>
              <a:avLst/>
              <a:gdLst/>
              <a:ahLst/>
              <a:cxnLst/>
              <a:rect l="0" t="0" r="0" b="0"/>
              <a:pathLst>
                <a:path w="72824" h="94142">
                  <a:moveTo>
                    <a:pt x="54878" y="38100"/>
                  </a:moveTo>
                  <a:lnTo>
                    <a:pt x="54878" y="38100"/>
                  </a:lnTo>
                  <a:lnTo>
                    <a:pt x="59934" y="33044"/>
                  </a:lnTo>
                  <a:lnTo>
                    <a:pt x="62417" y="27739"/>
                  </a:lnTo>
                  <a:lnTo>
                    <a:pt x="63079" y="24843"/>
                  </a:lnTo>
                  <a:lnTo>
                    <a:pt x="62462" y="22912"/>
                  </a:lnTo>
                  <a:lnTo>
                    <a:pt x="60992" y="21625"/>
                  </a:lnTo>
                  <a:lnTo>
                    <a:pt x="56537" y="19137"/>
                  </a:lnTo>
                  <a:lnTo>
                    <a:pt x="48080" y="12844"/>
                  </a:lnTo>
                  <a:lnTo>
                    <a:pt x="41978" y="11000"/>
                  </a:lnTo>
                  <a:lnTo>
                    <a:pt x="38870" y="11566"/>
                  </a:lnTo>
                  <a:lnTo>
                    <a:pt x="32594" y="15018"/>
                  </a:lnTo>
                  <a:lnTo>
                    <a:pt x="13396" y="33463"/>
                  </a:lnTo>
                  <a:lnTo>
                    <a:pt x="5397" y="45211"/>
                  </a:lnTo>
                  <a:lnTo>
                    <a:pt x="0" y="63725"/>
                  </a:lnTo>
                  <a:lnTo>
                    <a:pt x="1360" y="70000"/>
                  </a:lnTo>
                  <a:lnTo>
                    <a:pt x="8514" y="82617"/>
                  </a:lnTo>
                  <a:lnTo>
                    <a:pt x="13385" y="86828"/>
                  </a:lnTo>
                  <a:lnTo>
                    <a:pt x="24443" y="91506"/>
                  </a:lnTo>
                  <a:lnTo>
                    <a:pt x="42568" y="94141"/>
                  </a:lnTo>
                  <a:lnTo>
                    <a:pt x="55050" y="89112"/>
                  </a:lnTo>
                  <a:lnTo>
                    <a:pt x="61344" y="84809"/>
                  </a:lnTo>
                  <a:lnTo>
                    <a:pt x="65538" y="78764"/>
                  </a:lnTo>
                  <a:lnTo>
                    <a:pt x="70199" y="63582"/>
                  </a:lnTo>
                  <a:lnTo>
                    <a:pt x="72823" y="37184"/>
                  </a:lnTo>
                  <a:lnTo>
                    <a:pt x="70615" y="24287"/>
                  </a:lnTo>
                  <a:lnTo>
                    <a:pt x="63421" y="11077"/>
                  </a:lnTo>
                  <a:lnTo>
                    <a:pt x="54878" y="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96" name="SMARTInkShape-1579">
              <a:extLst>
                <a:ext uri="{FF2B5EF4-FFF2-40B4-BE49-F238E27FC236}">
                  <a16:creationId xmlns:a16="http://schemas.microsoft.com/office/drawing/2014/main" id="{C9B35C3F-8770-327E-8DB2-D01035C04897}"/>
                </a:ext>
              </a:extLst>
            </p:cNvPr>
            <p:cNvSpPr/>
            <p:nvPr>
              <p:custDataLst>
                <p:tags r:id="rId205"/>
              </p:custDataLst>
            </p:nvPr>
          </p:nvSpPr>
          <p:spPr>
            <a:xfrm>
              <a:off x="4267200" y="5734166"/>
              <a:ext cx="28576" cy="123710"/>
            </a:xfrm>
            <a:custGeom>
              <a:avLst/>
              <a:gdLst/>
              <a:ahLst/>
              <a:cxnLst/>
              <a:rect l="0" t="0" r="0" b="0"/>
              <a:pathLst>
                <a:path w="28576" h="123710">
                  <a:moveTo>
                    <a:pt x="28575" y="9409"/>
                  </a:moveTo>
                  <a:lnTo>
                    <a:pt x="28575" y="9409"/>
                  </a:lnTo>
                  <a:lnTo>
                    <a:pt x="28575" y="0"/>
                  </a:lnTo>
                  <a:lnTo>
                    <a:pt x="27517" y="9628"/>
                  </a:lnTo>
                  <a:lnTo>
                    <a:pt x="18874" y="56831"/>
                  </a:lnTo>
                  <a:lnTo>
                    <a:pt x="3939" y="102441"/>
                  </a:lnTo>
                  <a:lnTo>
                    <a:pt x="0" y="123709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013" name="SMARTInkShape-Group251">
            <a:extLst>
              <a:ext uri="{FF2B5EF4-FFF2-40B4-BE49-F238E27FC236}">
                <a16:creationId xmlns:a16="http://schemas.microsoft.com/office/drawing/2014/main" id="{054E2A4A-722B-B5EF-B103-066F3640D3A2}"/>
              </a:ext>
            </a:extLst>
          </p:cNvPr>
          <p:cNvGrpSpPr/>
          <p:nvPr/>
        </p:nvGrpSpPr>
        <p:grpSpPr>
          <a:xfrm>
            <a:off x="2902262" y="5524500"/>
            <a:ext cx="1241114" cy="400051"/>
            <a:chOff x="2902262" y="5524500"/>
            <a:chExt cx="1241114" cy="400051"/>
          </a:xfrm>
        </p:grpSpPr>
        <p:sp>
          <p:nvSpPr>
            <p:cNvPr id="1998" name="SMARTInkShape-1580">
              <a:extLst>
                <a:ext uri="{FF2B5EF4-FFF2-40B4-BE49-F238E27FC236}">
                  <a16:creationId xmlns:a16="http://schemas.microsoft.com/office/drawing/2014/main" id="{78AE0B92-5C95-E27F-96B1-11F39656DA8A}"/>
                </a:ext>
              </a:extLst>
            </p:cNvPr>
            <p:cNvSpPr/>
            <p:nvPr>
              <p:custDataLst>
                <p:tags r:id="rId183"/>
              </p:custDataLst>
            </p:nvPr>
          </p:nvSpPr>
          <p:spPr>
            <a:xfrm>
              <a:off x="3848100" y="5748803"/>
              <a:ext cx="295276" cy="104278"/>
            </a:xfrm>
            <a:custGeom>
              <a:avLst/>
              <a:gdLst/>
              <a:ahLst/>
              <a:cxnLst/>
              <a:rect l="0" t="0" r="0" b="0"/>
              <a:pathLst>
                <a:path w="295276" h="104278">
                  <a:moveTo>
                    <a:pt x="0" y="61447"/>
                  </a:moveTo>
                  <a:lnTo>
                    <a:pt x="0" y="61447"/>
                  </a:lnTo>
                  <a:lnTo>
                    <a:pt x="17900" y="53908"/>
                  </a:lnTo>
                  <a:lnTo>
                    <a:pt x="62666" y="52038"/>
                  </a:lnTo>
                  <a:lnTo>
                    <a:pt x="73007" y="49151"/>
                  </a:lnTo>
                  <a:lnTo>
                    <a:pt x="84779" y="44398"/>
                  </a:lnTo>
                  <a:lnTo>
                    <a:pt x="98238" y="42792"/>
                  </a:lnTo>
                  <a:lnTo>
                    <a:pt x="100417" y="40544"/>
                  </a:lnTo>
                  <a:lnTo>
                    <a:pt x="104201" y="26030"/>
                  </a:lnTo>
                  <a:lnTo>
                    <a:pt x="104605" y="19086"/>
                  </a:lnTo>
                  <a:lnTo>
                    <a:pt x="102545" y="16273"/>
                  </a:lnTo>
                  <a:lnTo>
                    <a:pt x="83302" y="1027"/>
                  </a:lnTo>
                  <a:lnTo>
                    <a:pt x="78818" y="0"/>
                  </a:lnTo>
                  <a:lnTo>
                    <a:pt x="68192" y="1682"/>
                  </a:lnTo>
                  <a:lnTo>
                    <a:pt x="50309" y="13635"/>
                  </a:lnTo>
                  <a:lnTo>
                    <a:pt x="43526" y="21853"/>
                  </a:lnTo>
                  <a:lnTo>
                    <a:pt x="41717" y="25526"/>
                  </a:lnTo>
                  <a:lnTo>
                    <a:pt x="39172" y="45865"/>
                  </a:lnTo>
                  <a:lnTo>
                    <a:pt x="43474" y="66943"/>
                  </a:lnTo>
                  <a:lnTo>
                    <a:pt x="63662" y="95710"/>
                  </a:lnTo>
                  <a:lnTo>
                    <a:pt x="80952" y="103466"/>
                  </a:lnTo>
                  <a:lnTo>
                    <a:pt x="86776" y="104277"/>
                  </a:lnTo>
                  <a:lnTo>
                    <a:pt x="107252" y="100379"/>
                  </a:lnTo>
                  <a:lnTo>
                    <a:pt x="116813" y="91450"/>
                  </a:lnTo>
                  <a:lnTo>
                    <a:pt x="158652" y="45824"/>
                  </a:lnTo>
                  <a:lnTo>
                    <a:pt x="173420" y="29888"/>
                  </a:lnTo>
                  <a:lnTo>
                    <a:pt x="179794" y="19053"/>
                  </a:lnTo>
                  <a:lnTo>
                    <a:pt x="185036" y="16147"/>
                  </a:lnTo>
                  <a:lnTo>
                    <a:pt x="187916" y="16430"/>
                  </a:lnTo>
                  <a:lnTo>
                    <a:pt x="193937" y="19567"/>
                  </a:lnTo>
                  <a:lnTo>
                    <a:pt x="195967" y="22944"/>
                  </a:lnTo>
                  <a:lnTo>
                    <a:pt x="198822" y="37809"/>
                  </a:lnTo>
                  <a:lnTo>
                    <a:pt x="199866" y="68028"/>
                  </a:lnTo>
                  <a:lnTo>
                    <a:pt x="191810" y="100860"/>
                  </a:lnTo>
                  <a:lnTo>
                    <a:pt x="190315" y="102540"/>
                  </a:lnTo>
                  <a:lnTo>
                    <a:pt x="188260" y="102600"/>
                  </a:lnTo>
                  <a:lnTo>
                    <a:pt x="185832" y="101583"/>
                  </a:lnTo>
                  <a:lnTo>
                    <a:pt x="177357" y="90037"/>
                  </a:lnTo>
                  <a:lnTo>
                    <a:pt x="176898" y="76271"/>
                  </a:lnTo>
                  <a:lnTo>
                    <a:pt x="185226" y="46619"/>
                  </a:lnTo>
                  <a:lnTo>
                    <a:pt x="193800" y="36160"/>
                  </a:lnTo>
                  <a:lnTo>
                    <a:pt x="206784" y="27984"/>
                  </a:lnTo>
                  <a:lnTo>
                    <a:pt x="252167" y="14146"/>
                  </a:lnTo>
                  <a:lnTo>
                    <a:pt x="276490" y="6556"/>
                  </a:lnTo>
                  <a:lnTo>
                    <a:pt x="295275" y="4297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99" name="SMARTInkShape-1581">
              <a:extLst>
                <a:ext uri="{FF2B5EF4-FFF2-40B4-BE49-F238E27FC236}">
                  <a16:creationId xmlns:a16="http://schemas.microsoft.com/office/drawing/2014/main" id="{7B22DC7B-CF9C-D48E-58D9-674B56369A6C}"/>
                </a:ext>
              </a:extLst>
            </p:cNvPr>
            <p:cNvSpPr/>
            <p:nvPr>
              <p:custDataLst>
                <p:tags r:id="rId184"/>
              </p:custDataLst>
            </p:nvPr>
          </p:nvSpPr>
          <p:spPr>
            <a:xfrm>
              <a:off x="3762375" y="5783193"/>
              <a:ext cx="83532" cy="78633"/>
            </a:xfrm>
            <a:custGeom>
              <a:avLst/>
              <a:gdLst/>
              <a:ahLst/>
              <a:cxnLst/>
              <a:rect l="0" t="0" r="0" b="0"/>
              <a:pathLst>
                <a:path w="83532" h="78633">
                  <a:moveTo>
                    <a:pt x="0" y="46107"/>
                  </a:moveTo>
                  <a:lnTo>
                    <a:pt x="0" y="46107"/>
                  </a:lnTo>
                  <a:lnTo>
                    <a:pt x="5056" y="41051"/>
                  </a:lnTo>
                  <a:lnTo>
                    <a:pt x="7539" y="32924"/>
                  </a:lnTo>
                  <a:lnTo>
                    <a:pt x="8201" y="27793"/>
                  </a:lnTo>
                  <a:lnTo>
                    <a:pt x="10759" y="23313"/>
                  </a:lnTo>
                  <a:lnTo>
                    <a:pt x="19246" y="15515"/>
                  </a:lnTo>
                  <a:lnTo>
                    <a:pt x="27251" y="11344"/>
                  </a:lnTo>
                  <a:lnTo>
                    <a:pt x="53867" y="0"/>
                  </a:lnTo>
                  <a:lnTo>
                    <a:pt x="66291" y="3989"/>
                  </a:lnTo>
                  <a:lnTo>
                    <a:pt x="78320" y="11872"/>
                  </a:lnTo>
                  <a:lnTo>
                    <a:pt x="82435" y="20661"/>
                  </a:lnTo>
                  <a:lnTo>
                    <a:pt x="83531" y="25968"/>
                  </a:lnTo>
                  <a:lnTo>
                    <a:pt x="83204" y="30564"/>
                  </a:lnTo>
                  <a:lnTo>
                    <a:pt x="80018" y="38494"/>
                  </a:lnTo>
                  <a:lnTo>
                    <a:pt x="55077" y="66898"/>
                  </a:lnTo>
                  <a:lnTo>
                    <a:pt x="39720" y="77432"/>
                  </a:lnTo>
                  <a:lnTo>
                    <a:pt x="33889" y="78632"/>
                  </a:lnTo>
                  <a:lnTo>
                    <a:pt x="21764" y="77143"/>
                  </a:lnTo>
                  <a:lnTo>
                    <a:pt x="0" y="65157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00" name="SMARTInkShape-1582">
              <a:extLst>
                <a:ext uri="{FF2B5EF4-FFF2-40B4-BE49-F238E27FC236}">
                  <a16:creationId xmlns:a16="http://schemas.microsoft.com/office/drawing/2014/main" id="{447A69F8-4B10-7180-998A-A5035F0FE57D}"/>
                </a:ext>
              </a:extLst>
            </p:cNvPr>
            <p:cNvSpPr/>
            <p:nvPr>
              <p:custDataLst>
                <p:tags r:id="rId185"/>
              </p:custDataLst>
            </p:nvPr>
          </p:nvSpPr>
          <p:spPr>
            <a:xfrm>
              <a:off x="3762375" y="5792524"/>
              <a:ext cx="28237" cy="132027"/>
            </a:xfrm>
            <a:custGeom>
              <a:avLst/>
              <a:gdLst/>
              <a:ahLst/>
              <a:cxnLst/>
              <a:rect l="0" t="0" r="0" b="0"/>
              <a:pathLst>
                <a:path w="28237" h="132027">
                  <a:moveTo>
                    <a:pt x="9525" y="8201"/>
                  </a:moveTo>
                  <a:lnTo>
                    <a:pt x="9525" y="8201"/>
                  </a:lnTo>
                  <a:lnTo>
                    <a:pt x="14581" y="8201"/>
                  </a:lnTo>
                  <a:lnTo>
                    <a:pt x="19886" y="5379"/>
                  </a:lnTo>
                  <a:lnTo>
                    <a:pt x="26858" y="0"/>
                  </a:lnTo>
                  <a:lnTo>
                    <a:pt x="27430" y="617"/>
                  </a:lnTo>
                  <a:lnTo>
                    <a:pt x="28236" y="7601"/>
                  </a:lnTo>
                  <a:lnTo>
                    <a:pt x="27417" y="23662"/>
                  </a:lnTo>
                  <a:lnTo>
                    <a:pt x="15304" y="66134"/>
                  </a:lnTo>
                  <a:lnTo>
                    <a:pt x="0" y="132026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01" name="SMARTInkShape-1583">
              <a:extLst>
                <a:ext uri="{FF2B5EF4-FFF2-40B4-BE49-F238E27FC236}">
                  <a16:creationId xmlns:a16="http://schemas.microsoft.com/office/drawing/2014/main" id="{91C955B3-9BA8-F49C-7959-69260DBB07A2}"/>
                </a:ext>
              </a:extLst>
            </p:cNvPr>
            <p:cNvSpPr/>
            <p:nvPr>
              <p:custDataLst>
                <p:tags r:id="rId186"/>
              </p:custDataLst>
            </p:nvPr>
          </p:nvSpPr>
          <p:spPr>
            <a:xfrm>
              <a:off x="3620069" y="5715392"/>
              <a:ext cx="104204" cy="209159"/>
            </a:xfrm>
            <a:custGeom>
              <a:avLst/>
              <a:gdLst/>
              <a:ahLst/>
              <a:cxnLst/>
              <a:rect l="0" t="0" r="0" b="0"/>
              <a:pathLst>
                <a:path w="104204" h="209159">
                  <a:moveTo>
                    <a:pt x="94681" y="9133"/>
                  </a:moveTo>
                  <a:lnTo>
                    <a:pt x="94681" y="9133"/>
                  </a:lnTo>
                  <a:lnTo>
                    <a:pt x="104172" y="9133"/>
                  </a:lnTo>
                  <a:lnTo>
                    <a:pt x="104203" y="932"/>
                  </a:lnTo>
                  <a:lnTo>
                    <a:pt x="94092" y="0"/>
                  </a:lnTo>
                  <a:lnTo>
                    <a:pt x="86306" y="2605"/>
                  </a:lnTo>
                  <a:lnTo>
                    <a:pt x="54797" y="22009"/>
                  </a:lnTo>
                  <a:lnTo>
                    <a:pt x="30176" y="63170"/>
                  </a:lnTo>
                  <a:lnTo>
                    <a:pt x="5908" y="110551"/>
                  </a:lnTo>
                  <a:lnTo>
                    <a:pt x="284" y="154715"/>
                  </a:lnTo>
                  <a:lnTo>
                    <a:pt x="0" y="160164"/>
                  </a:lnTo>
                  <a:lnTo>
                    <a:pt x="2506" y="169038"/>
                  </a:lnTo>
                  <a:lnTo>
                    <a:pt x="16779" y="196309"/>
                  </a:lnTo>
                  <a:lnTo>
                    <a:pt x="34733" y="207543"/>
                  </a:lnTo>
                  <a:lnTo>
                    <a:pt x="44583" y="208840"/>
                  </a:lnTo>
                  <a:lnTo>
                    <a:pt x="56581" y="209158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02" name="SMARTInkShape-1584">
              <a:extLst>
                <a:ext uri="{FF2B5EF4-FFF2-40B4-BE49-F238E27FC236}">
                  <a16:creationId xmlns:a16="http://schemas.microsoft.com/office/drawing/2014/main" id="{B45509FD-084C-74BA-0094-6304F2E87FF6}"/>
                </a:ext>
              </a:extLst>
            </p:cNvPr>
            <p:cNvSpPr/>
            <p:nvPr>
              <p:custDataLst>
                <p:tags r:id="rId187"/>
              </p:custDataLst>
            </p:nvPr>
          </p:nvSpPr>
          <p:spPr>
            <a:xfrm>
              <a:off x="3363423" y="5783543"/>
              <a:ext cx="84628" cy="82322"/>
            </a:xfrm>
            <a:custGeom>
              <a:avLst/>
              <a:gdLst/>
              <a:ahLst/>
              <a:cxnLst/>
              <a:rect l="0" t="0" r="0" b="0"/>
              <a:pathLst>
                <a:path w="84628" h="82322">
                  <a:moveTo>
                    <a:pt x="8427" y="26707"/>
                  </a:moveTo>
                  <a:lnTo>
                    <a:pt x="8427" y="26707"/>
                  </a:lnTo>
                  <a:lnTo>
                    <a:pt x="13483" y="31763"/>
                  </a:lnTo>
                  <a:lnTo>
                    <a:pt x="18788" y="34246"/>
                  </a:lnTo>
                  <a:lnTo>
                    <a:pt x="48427" y="36116"/>
                  </a:lnTo>
                  <a:lnTo>
                    <a:pt x="55486" y="33358"/>
                  </a:lnTo>
                  <a:lnTo>
                    <a:pt x="68640" y="22963"/>
                  </a:lnTo>
                  <a:lnTo>
                    <a:pt x="69736" y="19978"/>
                  </a:lnTo>
                  <a:lnTo>
                    <a:pt x="69407" y="16930"/>
                  </a:lnTo>
                  <a:lnTo>
                    <a:pt x="66221" y="10719"/>
                  </a:lnTo>
                  <a:lnTo>
                    <a:pt x="61277" y="4431"/>
                  </a:lnTo>
                  <a:lnTo>
                    <a:pt x="52730" y="932"/>
                  </a:lnTo>
                  <a:lnTo>
                    <a:pt x="47487" y="0"/>
                  </a:lnTo>
                  <a:lnTo>
                    <a:pt x="36018" y="1784"/>
                  </a:lnTo>
                  <a:lnTo>
                    <a:pt x="23864" y="7164"/>
                  </a:lnTo>
                  <a:lnTo>
                    <a:pt x="11408" y="16610"/>
                  </a:lnTo>
                  <a:lnTo>
                    <a:pt x="4460" y="27864"/>
                  </a:lnTo>
                  <a:lnTo>
                    <a:pt x="0" y="52335"/>
                  </a:lnTo>
                  <a:lnTo>
                    <a:pt x="1751" y="57550"/>
                  </a:lnTo>
                  <a:lnTo>
                    <a:pt x="9341" y="66169"/>
                  </a:lnTo>
                  <a:lnTo>
                    <a:pt x="16947" y="70704"/>
                  </a:lnTo>
                  <a:lnTo>
                    <a:pt x="23856" y="73778"/>
                  </a:lnTo>
                  <a:lnTo>
                    <a:pt x="30454" y="78671"/>
                  </a:lnTo>
                  <a:lnTo>
                    <a:pt x="50231" y="82321"/>
                  </a:lnTo>
                  <a:lnTo>
                    <a:pt x="84627" y="74332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03" name="SMARTInkShape-1585">
              <a:extLst>
                <a:ext uri="{FF2B5EF4-FFF2-40B4-BE49-F238E27FC236}">
                  <a16:creationId xmlns:a16="http://schemas.microsoft.com/office/drawing/2014/main" id="{FB6601EA-F749-6284-AFB9-C993163332C0}"/>
                </a:ext>
              </a:extLst>
            </p:cNvPr>
            <p:cNvSpPr/>
            <p:nvPr>
              <p:custDataLst>
                <p:tags r:id="rId188"/>
              </p:custDataLst>
            </p:nvPr>
          </p:nvSpPr>
          <p:spPr>
            <a:xfrm>
              <a:off x="3267075" y="5791200"/>
              <a:ext cx="66676" cy="19051"/>
            </a:xfrm>
            <a:custGeom>
              <a:avLst/>
              <a:gdLst/>
              <a:ahLst/>
              <a:cxnLst/>
              <a:rect l="0" t="0" r="0" b="0"/>
              <a:pathLst>
                <a:path w="66676" h="19051">
                  <a:moveTo>
                    <a:pt x="0" y="19050"/>
                  </a:moveTo>
                  <a:lnTo>
                    <a:pt x="0" y="19050"/>
                  </a:lnTo>
                  <a:lnTo>
                    <a:pt x="5056" y="19050"/>
                  </a:lnTo>
                  <a:lnTo>
                    <a:pt x="66675" y="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04" name="SMARTInkShape-1586">
              <a:extLst>
                <a:ext uri="{FF2B5EF4-FFF2-40B4-BE49-F238E27FC236}">
                  <a16:creationId xmlns:a16="http://schemas.microsoft.com/office/drawing/2014/main" id="{45F26555-5FBF-F24F-508F-6802F07C18EF}"/>
                </a:ext>
              </a:extLst>
            </p:cNvPr>
            <p:cNvSpPr/>
            <p:nvPr>
              <p:custDataLst>
                <p:tags r:id="rId189"/>
              </p:custDataLst>
            </p:nvPr>
          </p:nvSpPr>
          <p:spPr>
            <a:xfrm>
              <a:off x="3239021" y="5734558"/>
              <a:ext cx="66155" cy="141768"/>
            </a:xfrm>
            <a:custGeom>
              <a:avLst/>
              <a:gdLst/>
              <a:ahLst/>
              <a:cxnLst/>
              <a:rect l="0" t="0" r="0" b="0"/>
              <a:pathLst>
                <a:path w="66155" h="141768">
                  <a:moveTo>
                    <a:pt x="18529" y="18542"/>
                  </a:moveTo>
                  <a:lnTo>
                    <a:pt x="18529" y="18542"/>
                  </a:lnTo>
                  <a:lnTo>
                    <a:pt x="18529" y="13486"/>
                  </a:lnTo>
                  <a:lnTo>
                    <a:pt x="21351" y="8181"/>
                  </a:lnTo>
                  <a:lnTo>
                    <a:pt x="26730" y="1209"/>
                  </a:lnTo>
                  <a:lnTo>
                    <a:pt x="30288" y="255"/>
                  </a:lnTo>
                  <a:lnTo>
                    <a:pt x="32718" y="0"/>
                  </a:lnTo>
                  <a:lnTo>
                    <a:pt x="33280" y="1948"/>
                  </a:lnTo>
                  <a:lnTo>
                    <a:pt x="20914" y="45646"/>
                  </a:lnTo>
                  <a:lnTo>
                    <a:pt x="13944" y="77281"/>
                  </a:lnTo>
                  <a:lnTo>
                    <a:pt x="2115" y="105626"/>
                  </a:lnTo>
                  <a:lnTo>
                    <a:pt x="0" y="124880"/>
                  </a:lnTo>
                  <a:lnTo>
                    <a:pt x="2532" y="132125"/>
                  </a:lnTo>
                  <a:lnTo>
                    <a:pt x="4690" y="135539"/>
                  </a:lnTo>
                  <a:lnTo>
                    <a:pt x="7186" y="137815"/>
                  </a:lnTo>
                  <a:lnTo>
                    <a:pt x="12782" y="140344"/>
                  </a:lnTo>
                  <a:lnTo>
                    <a:pt x="21883" y="141767"/>
                  </a:lnTo>
                  <a:lnTo>
                    <a:pt x="36338" y="137132"/>
                  </a:lnTo>
                  <a:lnTo>
                    <a:pt x="52582" y="126085"/>
                  </a:lnTo>
                  <a:lnTo>
                    <a:pt x="66154" y="113792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05" name="SMARTInkShape-1587">
              <a:extLst>
                <a:ext uri="{FF2B5EF4-FFF2-40B4-BE49-F238E27FC236}">
                  <a16:creationId xmlns:a16="http://schemas.microsoft.com/office/drawing/2014/main" id="{2C8ED1D6-B3DD-A6EB-3D93-CD8AF8D46CA9}"/>
                </a:ext>
              </a:extLst>
            </p:cNvPr>
            <p:cNvSpPr/>
            <p:nvPr>
              <p:custDataLst>
                <p:tags r:id="rId190"/>
              </p:custDataLst>
            </p:nvPr>
          </p:nvSpPr>
          <p:spPr>
            <a:xfrm>
              <a:off x="3095742" y="5795316"/>
              <a:ext cx="142759" cy="72039"/>
            </a:xfrm>
            <a:custGeom>
              <a:avLst/>
              <a:gdLst/>
              <a:ahLst/>
              <a:cxnLst/>
              <a:rect l="0" t="0" r="0" b="0"/>
              <a:pathLst>
                <a:path w="142759" h="72039">
                  <a:moveTo>
                    <a:pt x="47508" y="24459"/>
                  </a:moveTo>
                  <a:lnTo>
                    <a:pt x="47508" y="24459"/>
                  </a:lnTo>
                  <a:lnTo>
                    <a:pt x="55708" y="24459"/>
                  </a:lnTo>
                  <a:lnTo>
                    <a:pt x="56150" y="23401"/>
                  </a:lnTo>
                  <a:lnTo>
                    <a:pt x="57023" y="9994"/>
                  </a:lnTo>
                  <a:lnTo>
                    <a:pt x="55968" y="8465"/>
                  </a:lnTo>
                  <a:lnTo>
                    <a:pt x="54206" y="7446"/>
                  </a:lnTo>
                  <a:lnTo>
                    <a:pt x="48831" y="5811"/>
                  </a:lnTo>
                  <a:lnTo>
                    <a:pt x="42843" y="471"/>
                  </a:lnTo>
                  <a:lnTo>
                    <a:pt x="40165" y="0"/>
                  </a:lnTo>
                  <a:lnTo>
                    <a:pt x="37321" y="745"/>
                  </a:lnTo>
                  <a:lnTo>
                    <a:pt x="15039" y="14600"/>
                  </a:lnTo>
                  <a:lnTo>
                    <a:pt x="6619" y="25722"/>
                  </a:lnTo>
                  <a:lnTo>
                    <a:pt x="278" y="50669"/>
                  </a:lnTo>
                  <a:lnTo>
                    <a:pt x="0" y="57389"/>
                  </a:lnTo>
                  <a:lnTo>
                    <a:pt x="2757" y="63084"/>
                  </a:lnTo>
                  <a:lnTo>
                    <a:pt x="8094" y="70306"/>
                  </a:lnTo>
                  <a:lnTo>
                    <a:pt x="11647" y="71295"/>
                  </a:lnTo>
                  <a:lnTo>
                    <a:pt x="23563" y="72038"/>
                  </a:lnTo>
                  <a:lnTo>
                    <a:pt x="37120" y="67013"/>
                  </a:lnTo>
                  <a:lnTo>
                    <a:pt x="40583" y="64471"/>
                  </a:lnTo>
                  <a:lnTo>
                    <a:pt x="47573" y="55834"/>
                  </a:lnTo>
                  <a:lnTo>
                    <a:pt x="63640" y="45341"/>
                  </a:lnTo>
                  <a:lnTo>
                    <a:pt x="64612" y="43672"/>
                  </a:lnTo>
                  <a:lnTo>
                    <a:pt x="65981" y="38384"/>
                  </a:lnTo>
                  <a:lnTo>
                    <a:pt x="66302" y="40525"/>
                  </a:lnTo>
                  <a:lnTo>
                    <a:pt x="66482" y="47681"/>
                  </a:lnTo>
                  <a:lnTo>
                    <a:pt x="63702" y="53477"/>
                  </a:lnTo>
                  <a:lnTo>
                    <a:pt x="58350" y="60765"/>
                  </a:lnTo>
                  <a:lnTo>
                    <a:pt x="58970" y="62421"/>
                  </a:lnTo>
                  <a:lnTo>
                    <a:pt x="62480" y="67084"/>
                  </a:lnTo>
                  <a:lnTo>
                    <a:pt x="67568" y="69862"/>
                  </a:lnTo>
                  <a:lnTo>
                    <a:pt x="84514" y="71645"/>
                  </a:lnTo>
                  <a:lnTo>
                    <a:pt x="142758" y="53034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06" name="SMARTInkShape-1588">
              <a:extLst>
                <a:ext uri="{FF2B5EF4-FFF2-40B4-BE49-F238E27FC236}">
                  <a16:creationId xmlns:a16="http://schemas.microsoft.com/office/drawing/2014/main" id="{76E21C4D-AF9A-A67D-C1C3-1F30C95074CD}"/>
                </a:ext>
              </a:extLst>
            </p:cNvPr>
            <p:cNvSpPr/>
            <p:nvPr>
              <p:custDataLst>
                <p:tags r:id="rId191"/>
              </p:custDataLst>
            </p:nvPr>
          </p:nvSpPr>
          <p:spPr>
            <a:xfrm>
              <a:off x="2924175" y="5757215"/>
              <a:ext cx="142876" cy="125334"/>
            </a:xfrm>
            <a:custGeom>
              <a:avLst/>
              <a:gdLst/>
              <a:ahLst/>
              <a:cxnLst/>
              <a:rect l="0" t="0" r="0" b="0"/>
              <a:pathLst>
                <a:path w="142876" h="125334">
                  <a:moveTo>
                    <a:pt x="0" y="14935"/>
                  </a:moveTo>
                  <a:lnTo>
                    <a:pt x="0" y="14935"/>
                  </a:lnTo>
                  <a:lnTo>
                    <a:pt x="5056" y="9879"/>
                  </a:lnTo>
                  <a:lnTo>
                    <a:pt x="10361" y="7396"/>
                  </a:lnTo>
                  <a:lnTo>
                    <a:pt x="22390" y="5802"/>
                  </a:lnTo>
                  <a:lnTo>
                    <a:pt x="24452" y="4614"/>
                  </a:lnTo>
                  <a:lnTo>
                    <a:pt x="25826" y="2762"/>
                  </a:lnTo>
                  <a:lnTo>
                    <a:pt x="26743" y="470"/>
                  </a:lnTo>
                  <a:lnTo>
                    <a:pt x="28411" y="0"/>
                  </a:lnTo>
                  <a:lnTo>
                    <a:pt x="30583" y="745"/>
                  </a:lnTo>
                  <a:lnTo>
                    <a:pt x="41672" y="9545"/>
                  </a:lnTo>
                  <a:lnTo>
                    <a:pt x="50918" y="23451"/>
                  </a:lnTo>
                  <a:lnTo>
                    <a:pt x="55303" y="40977"/>
                  </a:lnTo>
                  <a:lnTo>
                    <a:pt x="56907" y="82531"/>
                  </a:lnTo>
                  <a:lnTo>
                    <a:pt x="55983" y="100011"/>
                  </a:lnTo>
                  <a:lnTo>
                    <a:pt x="48935" y="124969"/>
                  </a:lnTo>
                  <a:lnTo>
                    <a:pt x="47440" y="125333"/>
                  </a:lnTo>
                  <a:lnTo>
                    <a:pt x="42956" y="122914"/>
                  </a:lnTo>
                  <a:lnTo>
                    <a:pt x="34482" y="115603"/>
                  </a:lnTo>
                  <a:lnTo>
                    <a:pt x="31201" y="106948"/>
                  </a:lnTo>
                  <a:lnTo>
                    <a:pt x="29094" y="79090"/>
                  </a:lnTo>
                  <a:lnTo>
                    <a:pt x="34450" y="64262"/>
                  </a:lnTo>
                  <a:lnTo>
                    <a:pt x="60112" y="31466"/>
                  </a:lnTo>
                  <a:lnTo>
                    <a:pt x="72224" y="27575"/>
                  </a:lnTo>
                  <a:lnTo>
                    <a:pt x="113972" y="24870"/>
                  </a:lnTo>
                  <a:lnTo>
                    <a:pt x="142875" y="2446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07" name="SMARTInkShape-1589">
              <a:extLst>
                <a:ext uri="{FF2B5EF4-FFF2-40B4-BE49-F238E27FC236}">
                  <a16:creationId xmlns:a16="http://schemas.microsoft.com/office/drawing/2014/main" id="{6982A757-6BB1-6F06-4B8F-5483198CE6B0}"/>
                </a:ext>
              </a:extLst>
            </p:cNvPr>
            <p:cNvSpPr/>
            <p:nvPr>
              <p:custDataLst>
                <p:tags r:id="rId192"/>
              </p:custDataLst>
            </p:nvPr>
          </p:nvSpPr>
          <p:spPr>
            <a:xfrm>
              <a:off x="3574518" y="5564477"/>
              <a:ext cx="84595" cy="98826"/>
            </a:xfrm>
            <a:custGeom>
              <a:avLst/>
              <a:gdLst/>
              <a:ahLst/>
              <a:cxnLst/>
              <a:rect l="0" t="0" r="0" b="0"/>
              <a:pathLst>
                <a:path w="84595" h="98826">
                  <a:moveTo>
                    <a:pt x="6882" y="55273"/>
                  </a:moveTo>
                  <a:lnTo>
                    <a:pt x="6882" y="55273"/>
                  </a:lnTo>
                  <a:lnTo>
                    <a:pt x="15083" y="47072"/>
                  </a:lnTo>
                  <a:lnTo>
                    <a:pt x="54311" y="38221"/>
                  </a:lnTo>
                  <a:lnTo>
                    <a:pt x="80926" y="23368"/>
                  </a:lnTo>
                  <a:lnTo>
                    <a:pt x="83761" y="20245"/>
                  </a:lnTo>
                  <a:lnTo>
                    <a:pt x="84594" y="17104"/>
                  </a:lnTo>
                  <a:lnTo>
                    <a:pt x="83380" y="4459"/>
                  </a:lnTo>
                  <a:lnTo>
                    <a:pt x="81164" y="2347"/>
                  </a:lnTo>
                  <a:lnTo>
                    <a:pt x="73057" y="0"/>
                  </a:lnTo>
                  <a:lnTo>
                    <a:pt x="46480" y="8792"/>
                  </a:lnTo>
                  <a:lnTo>
                    <a:pt x="21907" y="24802"/>
                  </a:lnTo>
                  <a:lnTo>
                    <a:pt x="6277" y="42952"/>
                  </a:lnTo>
                  <a:lnTo>
                    <a:pt x="1322" y="55442"/>
                  </a:lnTo>
                  <a:lnTo>
                    <a:pt x="0" y="61736"/>
                  </a:lnTo>
                  <a:lnTo>
                    <a:pt x="1354" y="71551"/>
                  </a:lnTo>
                  <a:lnTo>
                    <a:pt x="8066" y="83028"/>
                  </a:lnTo>
                  <a:lnTo>
                    <a:pt x="13758" y="88775"/>
                  </a:lnTo>
                  <a:lnTo>
                    <a:pt x="19816" y="91330"/>
                  </a:lnTo>
                  <a:lnTo>
                    <a:pt x="41821" y="94312"/>
                  </a:lnTo>
                  <a:lnTo>
                    <a:pt x="48163" y="98376"/>
                  </a:lnTo>
                  <a:lnTo>
                    <a:pt x="51336" y="98825"/>
                  </a:lnTo>
                  <a:lnTo>
                    <a:pt x="64032" y="93373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08" name="SMARTInkShape-1590">
              <a:extLst>
                <a:ext uri="{FF2B5EF4-FFF2-40B4-BE49-F238E27FC236}">
                  <a16:creationId xmlns:a16="http://schemas.microsoft.com/office/drawing/2014/main" id="{4A0B5CBC-8100-354D-952B-87CE7C4D9694}"/>
                </a:ext>
              </a:extLst>
            </p:cNvPr>
            <p:cNvSpPr/>
            <p:nvPr>
              <p:custDataLst>
                <p:tags r:id="rId193"/>
              </p:custDataLst>
            </p:nvPr>
          </p:nvSpPr>
          <p:spPr>
            <a:xfrm>
              <a:off x="3324225" y="5562785"/>
              <a:ext cx="209236" cy="95066"/>
            </a:xfrm>
            <a:custGeom>
              <a:avLst/>
              <a:gdLst/>
              <a:ahLst/>
              <a:cxnLst/>
              <a:rect l="0" t="0" r="0" b="0"/>
              <a:pathLst>
                <a:path w="209236" h="95066">
                  <a:moveTo>
                    <a:pt x="0" y="28390"/>
                  </a:moveTo>
                  <a:lnTo>
                    <a:pt x="0" y="28390"/>
                  </a:lnTo>
                  <a:lnTo>
                    <a:pt x="0" y="18277"/>
                  </a:lnTo>
                  <a:lnTo>
                    <a:pt x="2822" y="10490"/>
                  </a:lnTo>
                  <a:lnTo>
                    <a:pt x="5056" y="6931"/>
                  </a:lnTo>
                  <a:lnTo>
                    <a:pt x="7604" y="4559"/>
                  </a:lnTo>
                  <a:lnTo>
                    <a:pt x="13257" y="1923"/>
                  </a:lnTo>
                  <a:lnTo>
                    <a:pt x="36856" y="0"/>
                  </a:lnTo>
                  <a:lnTo>
                    <a:pt x="40445" y="2055"/>
                  </a:lnTo>
                  <a:lnTo>
                    <a:pt x="42839" y="5541"/>
                  </a:lnTo>
                  <a:lnTo>
                    <a:pt x="46680" y="21291"/>
                  </a:lnTo>
                  <a:lnTo>
                    <a:pt x="47570" y="66993"/>
                  </a:lnTo>
                  <a:lnTo>
                    <a:pt x="47623" y="83864"/>
                  </a:lnTo>
                  <a:lnTo>
                    <a:pt x="47625" y="79987"/>
                  </a:lnTo>
                  <a:lnTo>
                    <a:pt x="50447" y="74958"/>
                  </a:lnTo>
                  <a:lnTo>
                    <a:pt x="74194" y="41932"/>
                  </a:lnTo>
                  <a:lnTo>
                    <a:pt x="104193" y="21736"/>
                  </a:lnTo>
                  <a:lnTo>
                    <a:pt x="121909" y="19033"/>
                  </a:lnTo>
                  <a:lnTo>
                    <a:pt x="122974" y="24584"/>
                  </a:lnTo>
                  <a:lnTo>
                    <a:pt x="124771" y="50310"/>
                  </a:lnTo>
                  <a:lnTo>
                    <a:pt x="131342" y="68625"/>
                  </a:lnTo>
                  <a:lnTo>
                    <a:pt x="132011" y="74263"/>
                  </a:lnTo>
                  <a:lnTo>
                    <a:pt x="131399" y="78023"/>
                  </a:lnTo>
                  <a:lnTo>
                    <a:pt x="129933" y="80528"/>
                  </a:lnTo>
                  <a:lnTo>
                    <a:pt x="127897" y="82199"/>
                  </a:lnTo>
                  <a:lnTo>
                    <a:pt x="127598" y="82255"/>
                  </a:lnTo>
                  <a:lnTo>
                    <a:pt x="151657" y="58770"/>
                  </a:lnTo>
                  <a:lnTo>
                    <a:pt x="177066" y="42661"/>
                  </a:lnTo>
                  <a:lnTo>
                    <a:pt x="185588" y="38966"/>
                  </a:lnTo>
                  <a:lnTo>
                    <a:pt x="197915" y="29991"/>
                  </a:lnTo>
                  <a:lnTo>
                    <a:pt x="204456" y="28864"/>
                  </a:lnTo>
                  <a:lnTo>
                    <a:pt x="205096" y="29765"/>
                  </a:lnTo>
                  <a:lnTo>
                    <a:pt x="204464" y="31424"/>
                  </a:lnTo>
                  <a:lnTo>
                    <a:pt x="202984" y="33588"/>
                  </a:lnTo>
                  <a:lnTo>
                    <a:pt x="204162" y="44458"/>
                  </a:lnTo>
                  <a:lnTo>
                    <a:pt x="209235" y="78458"/>
                  </a:lnTo>
                  <a:lnTo>
                    <a:pt x="206587" y="85215"/>
                  </a:lnTo>
                  <a:lnTo>
                    <a:pt x="200025" y="95065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09" name="SMARTInkShape-1591">
              <a:extLst>
                <a:ext uri="{FF2B5EF4-FFF2-40B4-BE49-F238E27FC236}">
                  <a16:creationId xmlns:a16="http://schemas.microsoft.com/office/drawing/2014/main" id="{8A1DD956-32BD-92A0-1478-B17B65B3782D}"/>
                </a:ext>
              </a:extLst>
            </p:cNvPr>
            <p:cNvSpPr/>
            <p:nvPr>
              <p:custDataLst>
                <p:tags r:id="rId194"/>
              </p:custDataLst>
            </p:nvPr>
          </p:nvSpPr>
          <p:spPr>
            <a:xfrm>
              <a:off x="3276600" y="5524500"/>
              <a:ext cx="9526" cy="28576"/>
            </a:xfrm>
            <a:custGeom>
              <a:avLst/>
              <a:gdLst/>
              <a:ahLst/>
              <a:cxnLst/>
              <a:rect l="0" t="0" r="0" b="0"/>
              <a:pathLst>
                <a:path w="9526" h="28576">
                  <a:moveTo>
                    <a:pt x="9525" y="28575"/>
                  </a:moveTo>
                  <a:lnTo>
                    <a:pt x="9525" y="28575"/>
                  </a:lnTo>
                  <a:lnTo>
                    <a:pt x="9525" y="23519"/>
                  </a:lnTo>
                  <a:lnTo>
                    <a:pt x="6703" y="18214"/>
                  </a:lnTo>
                  <a:lnTo>
                    <a:pt x="1324" y="11242"/>
                  </a:lnTo>
                  <a:lnTo>
                    <a:pt x="0" y="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10" name="SMARTInkShape-1592">
              <a:extLst>
                <a:ext uri="{FF2B5EF4-FFF2-40B4-BE49-F238E27FC236}">
                  <a16:creationId xmlns:a16="http://schemas.microsoft.com/office/drawing/2014/main" id="{63BAA6EE-632B-050A-23C9-89BEE2B228C4}"/>
                </a:ext>
              </a:extLst>
            </p:cNvPr>
            <p:cNvSpPr/>
            <p:nvPr>
              <p:custDataLst>
                <p:tags r:id="rId195"/>
              </p:custDataLst>
            </p:nvPr>
          </p:nvSpPr>
          <p:spPr>
            <a:xfrm>
              <a:off x="3248025" y="5563924"/>
              <a:ext cx="8643" cy="103452"/>
            </a:xfrm>
            <a:custGeom>
              <a:avLst/>
              <a:gdLst/>
              <a:ahLst/>
              <a:cxnLst/>
              <a:rect l="0" t="0" r="0" b="0"/>
              <a:pathLst>
                <a:path w="8643" h="103452">
                  <a:moveTo>
                    <a:pt x="0" y="8201"/>
                  </a:moveTo>
                  <a:lnTo>
                    <a:pt x="0" y="8201"/>
                  </a:lnTo>
                  <a:lnTo>
                    <a:pt x="0" y="3145"/>
                  </a:lnTo>
                  <a:lnTo>
                    <a:pt x="1058" y="1656"/>
                  </a:lnTo>
                  <a:lnTo>
                    <a:pt x="2822" y="662"/>
                  </a:lnTo>
                  <a:lnTo>
                    <a:pt x="5056" y="0"/>
                  </a:lnTo>
                  <a:lnTo>
                    <a:pt x="6546" y="617"/>
                  </a:lnTo>
                  <a:lnTo>
                    <a:pt x="7539" y="2088"/>
                  </a:lnTo>
                  <a:lnTo>
                    <a:pt x="8642" y="7601"/>
                  </a:lnTo>
                  <a:lnTo>
                    <a:pt x="8205" y="23662"/>
                  </a:lnTo>
                  <a:lnTo>
                    <a:pt x="860" y="66735"/>
                  </a:lnTo>
                  <a:lnTo>
                    <a:pt x="0" y="103451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11" name="SMARTInkShape-1593">
              <a:extLst>
                <a:ext uri="{FF2B5EF4-FFF2-40B4-BE49-F238E27FC236}">
                  <a16:creationId xmlns:a16="http://schemas.microsoft.com/office/drawing/2014/main" id="{E8B1B21B-78AB-BC3B-DD11-8E4B707A796E}"/>
                </a:ext>
              </a:extLst>
            </p:cNvPr>
            <p:cNvSpPr/>
            <p:nvPr>
              <p:custDataLst>
                <p:tags r:id="rId196"/>
              </p:custDataLst>
            </p:nvPr>
          </p:nvSpPr>
          <p:spPr>
            <a:xfrm>
              <a:off x="3038475" y="5572678"/>
              <a:ext cx="171451" cy="82774"/>
            </a:xfrm>
            <a:custGeom>
              <a:avLst/>
              <a:gdLst/>
              <a:ahLst/>
              <a:cxnLst/>
              <a:rect l="0" t="0" r="0" b="0"/>
              <a:pathLst>
                <a:path w="171451" h="82774">
                  <a:moveTo>
                    <a:pt x="0" y="37547"/>
                  </a:moveTo>
                  <a:lnTo>
                    <a:pt x="0" y="37547"/>
                  </a:lnTo>
                  <a:lnTo>
                    <a:pt x="22120" y="18249"/>
                  </a:lnTo>
                  <a:lnTo>
                    <a:pt x="54597" y="2247"/>
                  </a:lnTo>
                  <a:lnTo>
                    <a:pt x="69346" y="0"/>
                  </a:lnTo>
                  <a:lnTo>
                    <a:pt x="75976" y="2515"/>
                  </a:lnTo>
                  <a:lnTo>
                    <a:pt x="79225" y="4667"/>
                  </a:lnTo>
                  <a:lnTo>
                    <a:pt x="107946" y="45440"/>
                  </a:lnTo>
                  <a:lnTo>
                    <a:pt x="112417" y="63404"/>
                  </a:lnTo>
                  <a:lnTo>
                    <a:pt x="110641" y="73028"/>
                  </a:lnTo>
                  <a:lnTo>
                    <a:pt x="108686" y="77076"/>
                  </a:lnTo>
                  <a:lnTo>
                    <a:pt x="105266" y="79775"/>
                  </a:lnTo>
                  <a:lnTo>
                    <a:pt x="95821" y="82773"/>
                  </a:lnTo>
                  <a:lnTo>
                    <a:pt x="91397" y="82514"/>
                  </a:lnTo>
                  <a:lnTo>
                    <a:pt x="83660" y="79405"/>
                  </a:lnTo>
                  <a:lnTo>
                    <a:pt x="68297" y="66648"/>
                  </a:lnTo>
                  <a:lnTo>
                    <a:pt x="62104" y="58241"/>
                  </a:lnTo>
                  <a:lnTo>
                    <a:pt x="60453" y="54518"/>
                  </a:lnTo>
                  <a:lnTo>
                    <a:pt x="60410" y="50978"/>
                  </a:lnTo>
                  <a:lnTo>
                    <a:pt x="63185" y="44221"/>
                  </a:lnTo>
                  <a:lnTo>
                    <a:pt x="65407" y="41998"/>
                  </a:lnTo>
                  <a:lnTo>
                    <a:pt x="102822" y="21149"/>
                  </a:lnTo>
                  <a:lnTo>
                    <a:pt x="171450" y="8972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12" name="SMARTInkShape-1594">
              <a:extLst>
                <a:ext uri="{FF2B5EF4-FFF2-40B4-BE49-F238E27FC236}">
                  <a16:creationId xmlns:a16="http://schemas.microsoft.com/office/drawing/2014/main" id="{FA6DA783-14D1-05DB-7A63-7EFA36AC312D}"/>
                </a:ext>
              </a:extLst>
            </p:cNvPr>
            <p:cNvSpPr/>
            <p:nvPr>
              <p:custDataLst>
                <p:tags r:id="rId197"/>
              </p:custDataLst>
            </p:nvPr>
          </p:nvSpPr>
          <p:spPr>
            <a:xfrm>
              <a:off x="2902262" y="5572125"/>
              <a:ext cx="145739" cy="94254"/>
            </a:xfrm>
            <a:custGeom>
              <a:avLst/>
              <a:gdLst/>
              <a:ahLst/>
              <a:cxnLst/>
              <a:rect l="0" t="0" r="0" b="0"/>
              <a:pathLst>
                <a:path w="145739" h="94254">
                  <a:moveTo>
                    <a:pt x="98113" y="0"/>
                  </a:moveTo>
                  <a:lnTo>
                    <a:pt x="98113" y="0"/>
                  </a:lnTo>
                  <a:lnTo>
                    <a:pt x="107628" y="0"/>
                  </a:lnTo>
                  <a:lnTo>
                    <a:pt x="77240" y="1058"/>
                  </a:lnTo>
                  <a:lnTo>
                    <a:pt x="56180" y="8662"/>
                  </a:lnTo>
                  <a:lnTo>
                    <a:pt x="16940" y="35648"/>
                  </a:lnTo>
                  <a:lnTo>
                    <a:pt x="1977" y="54189"/>
                  </a:lnTo>
                  <a:lnTo>
                    <a:pt x="156" y="59409"/>
                  </a:lnTo>
                  <a:lnTo>
                    <a:pt x="0" y="63948"/>
                  </a:lnTo>
                  <a:lnTo>
                    <a:pt x="954" y="68032"/>
                  </a:lnTo>
                  <a:lnTo>
                    <a:pt x="12410" y="83893"/>
                  </a:lnTo>
                  <a:lnTo>
                    <a:pt x="26156" y="90201"/>
                  </a:lnTo>
                  <a:lnTo>
                    <a:pt x="65908" y="94253"/>
                  </a:lnTo>
                  <a:lnTo>
                    <a:pt x="97038" y="89898"/>
                  </a:lnTo>
                  <a:lnTo>
                    <a:pt x="145738" y="66675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016" name="SMARTInkShape-Group252">
            <a:extLst>
              <a:ext uri="{FF2B5EF4-FFF2-40B4-BE49-F238E27FC236}">
                <a16:creationId xmlns:a16="http://schemas.microsoft.com/office/drawing/2014/main" id="{61ADDEFD-E479-2A55-A998-9D48EFEE3D27}"/>
              </a:ext>
            </a:extLst>
          </p:cNvPr>
          <p:cNvGrpSpPr/>
          <p:nvPr/>
        </p:nvGrpSpPr>
        <p:grpSpPr>
          <a:xfrm>
            <a:off x="295275" y="3962400"/>
            <a:ext cx="3305176" cy="1665546"/>
            <a:chOff x="295275" y="3962400"/>
            <a:chExt cx="3305176" cy="1665546"/>
          </a:xfrm>
        </p:grpSpPr>
        <p:sp>
          <p:nvSpPr>
            <p:cNvPr id="2014" name="SMARTInkShape-1595">
              <a:extLst>
                <a:ext uri="{FF2B5EF4-FFF2-40B4-BE49-F238E27FC236}">
                  <a16:creationId xmlns:a16="http://schemas.microsoft.com/office/drawing/2014/main" id="{A73FCA4C-82FB-E684-FFFA-4D031C27308D}"/>
                </a:ext>
              </a:extLst>
            </p:cNvPr>
            <p:cNvSpPr/>
            <p:nvPr>
              <p:custDataLst>
                <p:tags r:id="rId181"/>
              </p:custDataLst>
            </p:nvPr>
          </p:nvSpPr>
          <p:spPr>
            <a:xfrm>
              <a:off x="295275" y="5405120"/>
              <a:ext cx="3305176" cy="33656"/>
            </a:xfrm>
            <a:custGeom>
              <a:avLst/>
              <a:gdLst/>
              <a:ahLst/>
              <a:cxnLst/>
              <a:rect l="0" t="0" r="0" b="0"/>
              <a:pathLst>
                <a:path w="3305176" h="33656">
                  <a:moveTo>
                    <a:pt x="0" y="24130"/>
                  </a:moveTo>
                  <a:lnTo>
                    <a:pt x="0" y="24130"/>
                  </a:lnTo>
                  <a:lnTo>
                    <a:pt x="5056" y="19074"/>
                  </a:lnTo>
                  <a:lnTo>
                    <a:pt x="10361" y="16591"/>
                  </a:lnTo>
                  <a:lnTo>
                    <a:pt x="50166" y="13624"/>
                  </a:lnTo>
                  <a:lnTo>
                    <a:pt x="95585" y="6414"/>
                  </a:lnTo>
                  <a:lnTo>
                    <a:pt x="134037" y="5475"/>
                  </a:lnTo>
                  <a:lnTo>
                    <a:pt x="174800" y="5158"/>
                  </a:lnTo>
                  <a:lnTo>
                    <a:pt x="215599" y="5103"/>
                  </a:lnTo>
                  <a:lnTo>
                    <a:pt x="261202" y="5087"/>
                  </a:lnTo>
                  <a:lnTo>
                    <a:pt x="306111" y="4024"/>
                  </a:lnTo>
                  <a:lnTo>
                    <a:pt x="350802" y="364"/>
                  </a:lnTo>
                  <a:lnTo>
                    <a:pt x="390204" y="4148"/>
                  </a:lnTo>
                  <a:lnTo>
                    <a:pt x="434175" y="4804"/>
                  </a:lnTo>
                  <a:lnTo>
                    <a:pt x="466369" y="4958"/>
                  </a:lnTo>
                  <a:lnTo>
                    <a:pt x="499375" y="3967"/>
                  </a:lnTo>
                  <a:lnTo>
                    <a:pt x="535211" y="0"/>
                  </a:lnTo>
                  <a:lnTo>
                    <a:pt x="570861" y="1928"/>
                  </a:lnTo>
                  <a:lnTo>
                    <a:pt x="615055" y="4146"/>
                  </a:lnTo>
                  <a:lnTo>
                    <a:pt x="650124" y="4665"/>
                  </a:lnTo>
                  <a:lnTo>
                    <a:pt x="685819" y="4895"/>
                  </a:lnTo>
                  <a:lnTo>
                    <a:pt x="719322" y="4998"/>
                  </a:lnTo>
                  <a:lnTo>
                    <a:pt x="757821" y="5056"/>
                  </a:lnTo>
                  <a:lnTo>
                    <a:pt x="801536" y="5077"/>
                  </a:lnTo>
                  <a:lnTo>
                    <a:pt x="837567" y="5079"/>
                  </a:lnTo>
                  <a:lnTo>
                    <a:pt x="870727" y="5080"/>
                  </a:lnTo>
                  <a:lnTo>
                    <a:pt x="906632" y="5080"/>
                  </a:lnTo>
                  <a:lnTo>
                    <a:pt x="947376" y="5080"/>
                  </a:lnTo>
                  <a:lnTo>
                    <a:pt x="989588" y="5080"/>
                  </a:lnTo>
                  <a:lnTo>
                    <a:pt x="1028500" y="5080"/>
                  </a:lnTo>
                  <a:lnTo>
                    <a:pt x="1066760" y="5080"/>
                  </a:lnTo>
                  <a:lnTo>
                    <a:pt x="1111438" y="11625"/>
                  </a:lnTo>
                  <a:lnTo>
                    <a:pt x="1145290" y="13722"/>
                  </a:lnTo>
                  <a:lnTo>
                    <a:pt x="1190951" y="14343"/>
                  </a:lnTo>
                  <a:lnTo>
                    <a:pt x="1227058" y="14527"/>
                  </a:lnTo>
                  <a:lnTo>
                    <a:pt x="1273825" y="14588"/>
                  </a:lnTo>
                  <a:lnTo>
                    <a:pt x="1312644" y="14600"/>
                  </a:lnTo>
                  <a:lnTo>
                    <a:pt x="1345397" y="15661"/>
                  </a:lnTo>
                  <a:lnTo>
                    <a:pt x="1391470" y="21150"/>
                  </a:lnTo>
                  <a:lnTo>
                    <a:pt x="1429346" y="23247"/>
                  </a:lnTo>
                  <a:lnTo>
                    <a:pt x="1461823" y="23738"/>
                  </a:lnTo>
                  <a:lnTo>
                    <a:pt x="1494602" y="23955"/>
                  </a:lnTo>
                  <a:lnTo>
                    <a:pt x="1527867" y="24052"/>
                  </a:lnTo>
                  <a:lnTo>
                    <a:pt x="1563819" y="24096"/>
                  </a:lnTo>
                  <a:lnTo>
                    <a:pt x="1604590" y="24120"/>
                  </a:lnTo>
                  <a:lnTo>
                    <a:pt x="1646891" y="24127"/>
                  </a:lnTo>
                  <a:lnTo>
                    <a:pt x="1693384" y="24130"/>
                  </a:lnTo>
                  <a:lnTo>
                    <a:pt x="1733142" y="24130"/>
                  </a:lnTo>
                  <a:lnTo>
                    <a:pt x="1771570" y="24130"/>
                  </a:lnTo>
                  <a:lnTo>
                    <a:pt x="1815370" y="24130"/>
                  </a:lnTo>
                  <a:lnTo>
                    <a:pt x="1847526" y="24130"/>
                  </a:lnTo>
                  <a:lnTo>
                    <a:pt x="1880514" y="24130"/>
                  </a:lnTo>
                  <a:lnTo>
                    <a:pt x="1916343" y="24130"/>
                  </a:lnTo>
                  <a:lnTo>
                    <a:pt x="1962100" y="24130"/>
                  </a:lnTo>
                  <a:lnTo>
                    <a:pt x="2007526" y="24130"/>
                  </a:lnTo>
                  <a:lnTo>
                    <a:pt x="2041584" y="24130"/>
                  </a:lnTo>
                  <a:lnTo>
                    <a:pt x="2077887" y="24130"/>
                  </a:lnTo>
                  <a:lnTo>
                    <a:pt x="2115189" y="24130"/>
                  </a:lnTo>
                  <a:lnTo>
                    <a:pt x="2152934" y="24130"/>
                  </a:lnTo>
                  <a:lnTo>
                    <a:pt x="2187701" y="24130"/>
                  </a:lnTo>
                  <a:lnTo>
                    <a:pt x="2227241" y="24130"/>
                  </a:lnTo>
                  <a:lnTo>
                    <a:pt x="2272588" y="24130"/>
                  </a:lnTo>
                  <a:lnTo>
                    <a:pt x="2307556" y="24130"/>
                  </a:lnTo>
                  <a:lnTo>
                    <a:pt x="2341442" y="21308"/>
                  </a:lnTo>
                  <a:lnTo>
                    <a:pt x="2384624" y="16591"/>
                  </a:lnTo>
                  <a:lnTo>
                    <a:pt x="2423172" y="15193"/>
                  </a:lnTo>
                  <a:lnTo>
                    <a:pt x="2453857" y="14867"/>
                  </a:lnTo>
                  <a:lnTo>
                    <a:pt x="2488661" y="14721"/>
                  </a:lnTo>
                  <a:lnTo>
                    <a:pt x="2522475" y="14657"/>
                  </a:lnTo>
                  <a:lnTo>
                    <a:pt x="2565616" y="14622"/>
                  </a:lnTo>
                  <a:lnTo>
                    <a:pt x="2608639" y="19665"/>
                  </a:lnTo>
                  <a:lnTo>
                    <a:pt x="2649827" y="23248"/>
                  </a:lnTo>
                  <a:lnTo>
                    <a:pt x="2692721" y="23868"/>
                  </a:lnTo>
                  <a:lnTo>
                    <a:pt x="2727115" y="24014"/>
                  </a:lnTo>
                  <a:lnTo>
                    <a:pt x="2761953" y="24096"/>
                  </a:lnTo>
                  <a:lnTo>
                    <a:pt x="2805906" y="24120"/>
                  </a:lnTo>
                  <a:lnTo>
                    <a:pt x="2840920" y="24125"/>
                  </a:lnTo>
                  <a:lnTo>
                    <a:pt x="2887865" y="26950"/>
                  </a:lnTo>
                  <a:lnTo>
                    <a:pt x="2927116" y="32331"/>
                  </a:lnTo>
                  <a:lnTo>
                    <a:pt x="2968790" y="33263"/>
                  </a:lnTo>
                  <a:lnTo>
                    <a:pt x="3006186" y="33539"/>
                  </a:lnTo>
                  <a:lnTo>
                    <a:pt x="3047488" y="33621"/>
                  </a:lnTo>
                  <a:lnTo>
                    <a:pt x="3080581" y="33638"/>
                  </a:lnTo>
                  <a:lnTo>
                    <a:pt x="3115397" y="33648"/>
                  </a:lnTo>
                  <a:lnTo>
                    <a:pt x="3161573" y="33653"/>
                  </a:lnTo>
                  <a:lnTo>
                    <a:pt x="3200570" y="33655"/>
                  </a:lnTo>
                  <a:lnTo>
                    <a:pt x="3243590" y="33655"/>
                  </a:lnTo>
                  <a:lnTo>
                    <a:pt x="3279988" y="30833"/>
                  </a:lnTo>
                  <a:lnTo>
                    <a:pt x="3300200" y="25454"/>
                  </a:lnTo>
                  <a:lnTo>
                    <a:pt x="3301859" y="23954"/>
                  </a:lnTo>
                  <a:lnTo>
                    <a:pt x="3305175" y="14605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15" name="SMARTInkShape-1596">
              <a:extLst>
                <a:ext uri="{FF2B5EF4-FFF2-40B4-BE49-F238E27FC236}">
                  <a16:creationId xmlns:a16="http://schemas.microsoft.com/office/drawing/2014/main" id="{F196D65C-8129-A2DC-7732-A35066AF11FE}"/>
                </a:ext>
              </a:extLst>
            </p:cNvPr>
            <p:cNvSpPr/>
            <p:nvPr>
              <p:custDataLst>
                <p:tags r:id="rId182"/>
              </p:custDataLst>
            </p:nvPr>
          </p:nvSpPr>
          <p:spPr>
            <a:xfrm>
              <a:off x="390525" y="3962400"/>
              <a:ext cx="57151" cy="1665546"/>
            </a:xfrm>
            <a:custGeom>
              <a:avLst/>
              <a:gdLst/>
              <a:ahLst/>
              <a:cxnLst/>
              <a:rect l="0" t="0" r="0" b="0"/>
              <a:pathLst>
                <a:path w="57151" h="1665546">
                  <a:moveTo>
                    <a:pt x="0" y="0"/>
                  </a:moveTo>
                  <a:lnTo>
                    <a:pt x="0" y="0"/>
                  </a:lnTo>
                  <a:lnTo>
                    <a:pt x="0" y="45436"/>
                  </a:lnTo>
                  <a:lnTo>
                    <a:pt x="0" y="92644"/>
                  </a:lnTo>
                  <a:lnTo>
                    <a:pt x="0" y="140107"/>
                  </a:lnTo>
                  <a:lnTo>
                    <a:pt x="8201" y="186037"/>
                  </a:lnTo>
                  <a:lnTo>
                    <a:pt x="9351" y="224550"/>
                  </a:lnTo>
                  <a:lnTo>
                    <a:pt x="9491" y="265900"/>
                  </a:lnTo>
                  <a:lnTo>
                    <a:pt x="9520" y="311398"/>
                  </a:lnTo>
                  <a:lnTo>
                    <a:pt x="9524" y="354316"/>
                  </a:lnTo>
                  <a:lnTo>
                    <a:pt x="16071" y="398543"/>
                  </a:lnTo>
                  <a:lnTo>
                    <a:pt x="18461" y="443497"/>
                  </a:lnTo>
                  <a:lnTo>
                    <a:pt x="18876" y="481715"/>
                  </a:lnTo>
                  <a:lnTo>
                    <a:pt x="20031" y="500904"/>
                  </a:lnTo>
                  <a:lnTo>
                    <a:pt x="27686" y="540103"/>
                  </a:lnTo>
                  <a:lnTo>
                    <a:pt x="28399" y="587484"/>
                  </a:lnTo>
                  <a:lnTo>
                    <a:pt x="28540" y="628044"/>
                  </a:lnTo>
                  <a:lnTo>
                    <a:pt x="28568" y="671060"/>
                  </a:lnTo>
                  <a:lnTo>
                    <a:pt x="28574" y="712146"/>
                  </a:lnTo>
                  <a:lnTo>
                    <a:pt x="35121" y="752035"/>
                  </a:lnTo>
                  <a:lnTo>
                    <a:pt x="37511" y="793310"/>
                  </a:lnTo>
                  <a:lnTo>
                    <a:pt x="39081" y="840285"/>
                  </a:lnTo>
                  <a:lnTo>
                    <a:pt x="46291" y="886099"/>
                  </a:lnTo>
                  <a:lnTo>
                    <a:pt x="47230" y="924594"/>
                  </a:lnTo>
                  <a:lnTo>
                    <a:pt x="47547" y="969801"/>
                  </a:lnTo>
                  <a:lnTo>
                    <a:pt x="47615" y="1013888"/>
                  </a:lnTo>
                  <a:lnTo>
                    <a:pt x="47624" y="1060603"/>
                  </a:lnTo>
                  <a:lnTo>
                    <a:pt x="47625" y="1105338"/>
                  </a:lnTo>
                  <a:lnTo>
                    <a:pt x="47625" y="1145908"/>
                  </a:lnTo>
                  <a:lnTo>
                    <a:pt x="47625" y="1189318"/>
                  </a:lnTo>
                  <a:lnTo>
                    <a:pt x="47625" y="1228466"/>
                  </a:lnTo>
                  <a:lnTo>
                    <a:pt x="50447" y="1269597"/>
                  </a:lnTo>
                  <a:lnTo>
                    <a:pt x="53113" y="1291340"/>
                  </a:lnTo>
                  <a:lnTo>
                    <a:pt x="48557" y="1334429"/>
                  </a:lnTo>
                  <a:lnTo>
                    <a:pt x="47707" y="1377474"/>
                  </a:lnTo>
                  <a:lnTo>
                    <a:pt x="47632" y="1424210"/>
                  </a:lnTo>
                  <a:lnTo>
                    <a:pt x="47625" y="1469583"/>
                  </a:lnTo>
                  <a:lnTo>
                    <a:pt x="47625" y="1487733"/>
                  </a:lnTo>
                  <a:lnTo>
                    <a:pt x="44803" y="1494829"/>
                  </a:lnTo>
                  <a:lnTo>
                    <a:pt x="42569" y="1498202"/>
                  </a:lnTo>
                  <a:lnTo>
                    <a:pt x="38688" y="1529499"/>
                  </a:lnTo>
                  <a:lnTo>
                    <a:pt x="38103" y="1574779"/>
                  </a:lnTo>
                  <a:lnTo>
                    <a:pt x="38101" y="1584320"/>
                  </a:lnTo>
                  <a:lnTo>
                    <a:pt x="39159" y="1586438"/>
                  </a:lnTo>
                  <a:lnTo>
                    <a:pt x="40923" y="1587849"/>
                  </a:lnTo>
                  <a:lnTo>
                    <a:pt x="43157" y="1588792"/>
                  </a:lnTo>
                  <a:lnTo>
                    <a:pt x="44646" y="1590478"/>
                  </a:lnTo>
                  <a:lnTo>
                    <a:pt x="46301" y="1595174"/>
                  </a:lnTo>
                  <a:lnTo>
                    <a:pt x="45684" y="1597907"/>
                  </a:lnTo>
                  <a:lnTo>
                    <a:pt x="42176" y="1603767"/>
                  </a:lnTo>
                  <a:lnTo>
                    <a:pt x="41876" y="1605753"/>
                  </a:lnTo>
                  <a:lnTo>
                    <a:pt x="42734" y="1607076"/>
                  </a:lnTo>
                  <a:lnTo>
                    <a:pt x="44364" y="1607959"/>
                  </a:lnTo>
                  <a:lnTo>
                    <a:pt x="45451" y="1609606"/>
                  </a:lnTo>
                  <a:lnTo>
                    <a:pt x="46981" y="1616982"/>
                  </a:lnTo>
                  <a:lnTo>
                    <a:pt x="47622" y="1663883"/>
                  </a:lnTo>
                  <a:lnTo>
                    <a:pt x="47623" y="1664880"/>
                  </a:lnTo>
                  <a:lnTo>
                    <a:pt x="48682" y="1665545"/>
                  </a:lnTo>
                  <a:lnTo>
                    <a:pt x="57150" y="165735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025" name="SMARTInkShape-Group253">
            <a:extLst>
              <a:ext uri="{FF2B5EF4-FFF2-40B4-BE49-F238E27FC236}">
                <a16:creationId xmlns:a16="http://schemas.microsoft.com/office/drawing/2014/main" id="{285665D5-DA87-7F31-E5D3-CDC407EB458D}"/>
              </a:ext>
            </a:extLst>
          </p:cNvPr>
          <p:cNvGrpSpPr/>
          <p:nvPr/>
        </p:nvGrpSpPr>
        <p:grpSpPr>
          <a:xfrm>
            <a:off x="7372350" y="1647825"/>
            <a:ext cx="495301" cy="514351"/>
            <a:chOff x="7372350" y="1647825"/>
            <a:chExt cx="495301" cy="514351"/>
          </a:xfrm>
        </p:grpSpPr>
        <p:sp>
          <p:nvSpPr>
            <p:cNvPr id="2017" name="SMARTInkShape-1597">
              <a:extLst>
                <a:ext uri="{FF2B5EF4-FFF2-40B4-BE49-F238E27FC236}">
                  <a16:creationId xmlns:a16="http://schemas.microsoft.com/office/drawing/2014/main" id="{4BBE9DF1-557B-32A8-477A-368DB001E18F}"/>
                </a:ext>
              </a:extLst>
            </p:cNvPr>
            <p:cNvSpPr/>
            <p:nvPr>
              <p:custDataLst>
                <p:tags r:id="rId173"/>
              </p:custDataLst>
            </p:nvPr>
          </p:nvSpPr>
          <p:spPr>
            <a:xfrm>
              <a:off x="7629525" y="1743075"/>
              <a:ext cx="9526" cy="9526"/>
            </a:xfrm>
            <a:custGeom>
              <a:avLst/>
              <a:gdLst/>
              <a:ahLst/>
              <a:cxnLst/>
              <a:rect l="0" t="0" r="0" b="0"/>
              <a:pathLst>
                <a:path w="9526" h="9526">
                  <a:moveTo>
                    <a:pt x="0" y="9525"/>
                  </a:moveTo>
                  <a:lnTo>
                    <a:pt x="0" y="9525"/>
                  </a:lnTo>
                  <a:lnTo>
                    <a:pt x="9525" y="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18" name="SMARTInkShape-1598">
              <a:extLst>
                <a:ext uri="{FF2B5EF4-FFF2-40B4-BE49-F238E27FC236}">
                  <a16:creationId xmlns:a16="http://schemas.microsoft.com/office/drawing/2014/main" id="{BD3ED166-62A0-7452-28FC-656880B17921}"/>
                </a:ext>
              </a:extLst>
            </p:cNvPr>
            <p:cNvSpPr/>
            <p:nvPr>
              <p:custDataLst>
                <p:tags r:id="rId174"/>
              </p:custDataLst>
            </p:nvPr>
          </p:nvSpPr>
          <p:spPr>
            <a:xfrm>
              <a:off x="7543800" y="1847850"/>
              <a:ext cx="19051" cy="9526"/>
            </a:xfrm>
            <a:custGeom>
              <a:avLst/>
              <a:gdLst/>
              <a:ahLst/>
              <a:cxnLst/>
              <a:rect l="0" t="0" r="0" b="0"/>
              <a:pathLst>
                <a:path w="19051" h="9526">
                  <a:moveTo>
                    <a:pt x="19050" y="0"/>
                  </a:moveTo>
                  <a:lnTo>
                    <a:pt x="19050" y="0"/>
                  </a:lnTo>
                  <a:lnTo>
                    <a:pt x="13994" y="5056"/>
                  </a:lnTo>
                  <a:lnTo>
                    <a:pt x="0" y="9525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19" name="SMARTInkShape-1599">
              <a:extLst>
                <a:ext uri="{FF2B5EF4-FFF2-40B4-BE49-F238E27FC236}">
                  <a16:creationId xmlns:a16="http://schemas.microsoft.com/office/drawing/2014/main" id="{EF9C0AE8-E3F0-73A8-8E91-6993447F59C5}"/>
                </a:ext>
              </a:extLst>
            </p:cNvPr>
            <p:cNvSpPr/>
            <p:nvPr>
              <p:custDataLst>
                <p:tags r:id="rId175"/>
              </p:custDataLst>
            </p:nvPr>
          </p:nvSpPr>
          <p:spPr>
            <a:xfrm>
              <a:off x="7658100" y="1828800"/>
              <a:ext cx="19051" cy="1"/>
            </a:xfrm>
            <a:custGeom>
              <a:avLst/>
              <a:gdLst/>
              <a:ahLst/>
              <a:cxnLst/>
              <a:rect l="0" t="0" r="0" b="0"/>
              <a:pathLst>
                <a:path w="19051" h="1">
                  <a:moveTo>
                    <a:pt x="19050" y="0"/>
                  </a:moveTo>
                  <a:lnTo>
                    <a:pt x="19050" y="0"/>
                  </a:lnTo>
                  <a:lnTo>
                    <a:pt x="0" y="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20" name="SMARTInkShape-1600">
              <a:extLst>
                <a:ext uri="{FF2B5EF4-FFF2-40B4-BE49-F238E27FC236}">
                  <a16:creationId xmlns:a16="http://schemas.microsoft.com/office/drawing/2014/main" id="{8C296FC4-A405-89B9-632D-38EE1793234B}"/>
                </a:ext>
              </a:extLst>
            </p:cNvPr>
            <p:cNvSpPr/>
            <p:nvPr>
              <p:custDataLst>
                <p:tags r:id="rId176"/>
              </p:custDataLst>
            </p:nvPr>
          </p:nvSpPr>
          <p:spPr>
            <a:xfrm>
              <a:off x="7810500" y="1905000"/>
              <a:ext cx="9526" cy="9526"/>
            </a:xfrm>
            <a:custGeom>
              <a:avLst/>
              <a:gdLst/>
              <a:ahLst/>
              <a:cxnLst/>
              <a:rect l="0" t="0" r="0" b="0"/>
              <a:pathLst>
                <a:path w="9526" h="9526">
                  <a:moveTo>
                    <a:pt x="9525" y="0"/>
                  </a:moveTo>
                  <a:lnTo>
                    <a:pt x="9525" y="0"/>
                  </a:lnTo>
                  <a:lnTo>
                    <a:pt x="0" y="9525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21" name="SMARTInkShape-1601">
              <a:extLst>
                <a:ext uri="{FF2B5EF4-FFF2-40B4-BE49-F238E27FC236}">
                  <a16:creationId xmlns:a16="http://schemas.microsoft.com/office/drawing/2014/main" id="{6623FAB7-CFBE-7519-02F0-7E033DD6B6C9}"/>
                </a:ext>
              </a:extLst>
            </p:cNvPr>
            <p:cNvSpPr/>
            <p:nvPr>
              <p:custDataLst>
                <p:tags r:id="rId177"/>
              </p:custDataLst>
            </p:nvPr>
          </p:nvSpPr>
          <p:spPr>
            <a:xfrm>
              <a:off x="7858125" y="2047875"/>
              <a:ext cx="9526" cy="1"/>
            </a:xfrm>
            <a:custGeom>
              <a:avLst/>
              <a:gdLst/>
              <a:ahLst/>
              <a:cxnLst/>
              <a:rect l="0" t="0" r="0" b="0"/>
              <a:pathLst>
                <a:path w="9526" h="1">
                  <a:moveTo>
                    <a:pt x="0" y="0"/>
                  </a:moveTo>
                  <a:lnTo>
                    <a:pt x="0" y="0"/>
                  </a:lnTo>
                  <a:lnTo>
                    <a:pt x="9525" y="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22" name="SMARTInkShape-1602">
              <a:extLst>
                <a:ext uri="{FF2B5EF4-FFF2-40B4-BE49-F238E27FC236}">
                  <a16:creationId xmlns:a16="http://schemas.microsoft.com/office/drawing/2014/main" id="{EFEAFE9E-B6F4-B941-3AC6-A4EBCE4B321F}"/>
                </a:ext>
              </a:extLst>
            </p:cNvPr>
            <p:cNvSpPr/>
            <p:nvPr>
              <p:custDataLst>
                <p:tags r:id="rId178"/>
              </p:custDataLst>
            </p:nvPr>
          </p:nvSpPr>
          <p:spPr>
            <a:xfrm>
              <a:off x="7814537" y="2152650"/>
              <a:ext cx="5489" cy="9526"/>
            </a:xfrm>
            <a:custGeom>
              <a:avLst/>
              <a:gdLst/>
              <a:ahLst/>
              <a:cxnLst/>
              <a:rect l="0" t="0" r="0" b="0"/>
              <a:pathLst>
                <a:path w="5489" h="9526">
                  <a:moveTo>
                    <a:pt x="5488" y="0"/>
                  </a:moveTo>
                  <a:lnTo>
                    <a:pt x="5488" y="0"/>
                  </a:lnTo>
                  <a:lnTo>
                    <a:pt x="432" y="5056"/>
                  </a:lnTo>
                  <a:lnTo>
                    <a:pt x="0" y="6546"/>
                  </a:lnTo>
                  <a:lnTo>
                    <a:pt x="771" y="7539"/>
                  </a:lnTo>
                  <a:lnTo>
                    <a:pt x="5488" y="9525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23" name="SMARTInkShape-1603">
              <a:extLst>
                <a:ext uri="{FF2B5EF4-FFF2-40B4-BE49-F238E27FC236}">
                  <a16:creationId xmlns:a16="http://schemas.microsoft.com/office/drawing/2014/main" id="{C03813E3-3D7A-3330-4A6B-408916202787}"/>
                </a:ext>
              </a:extLst>
            </p:cNvPr>
            <p:cNvSpPr/>
            <p:nvPr>
              <p:custDataLst>
                <p:tags r:id="rId179"/>
              </p:custDataLst>
            </p:nvPr>
          </p:nvSpPr>
          <p:spPr>
            <a:xfrm>
              <a:off x="7753350" y="2114550"/>
              <a:ext cx="9526" cy="1"/>
            </a:xfrm>
            <a:custGeom>
              <a:avLst/>
              <a:gdLst/>
              <a:ahLst/>
              <a:cxnLst/>
              <a:rect l="0" t="0" r="0" b="0"/>
              <a:pathLst>
                <a:path w="9526" h="1">
                  <a:moveTo>
                    <a:pt x="9525" y="0"/>
                  </a:moveTo>
                  <a:lnTo>
                    <a:pt x="9525" y="0"/>
                  </a:lnTo>
                  <a:lnTo>
                    <a:pt x="4037" y="0"/>
                  </a:lnTo>
                  <a:lnTo>
                    <a:pt x="8594" y="0"/>
                  </a:lnTo>
                  <a:lnTo>
                    <a:pt x="0" y="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24" name="SMARTInkShape-1604">
              <a:extLst>
                <a:ext uri="{FF2B5EF4-FFF2-40B4-BE49-F238E27FC236}">
                  <a16:creationId xmlns:a16="http://schemas.microsoft.com/office/drawing/2014/main" id="{2094219A-0019-A7A5-C0D0-90D769E07E15}"/>
                </a:ext>
              </a:extLst>
            </p:cNvPr>
            <p:cNvSpPr/>
            <p:nvPr>
              <p:custDataLst>
                <p:tags r:id="rId180"/>
              </p:custDataLst>
            </p:nvPr>
          </p:nvSpPr>
          <p:spPr>
            <a:xfrm>
              <a:off x="7372350" y="1647825"/>
              <a:ext cx="9526" cy="19051"/>
            </a:xfrm>
            <a:custGeom>
              <a:avLst/>
              <a:gdLst/>
              <a:ahLst/>
              <a:cxnLst/>
              <a:rect l="0" t="0" r="0" b="0"/>
              <a:pathLst>
                <a:path w="9526" h="19051">
                  <a:moveTo>
                    <a:pt x="0" y="19050"/>
                  </a:moveTo>
                  <a:lnTo>
                    <a:pt x="0" y="19050"/>
                  </a:lnTo>
                  <a:lnTo>
                    <a:pt x="9525" y="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042" name="SMARTInkShape-Group254">
            <a:extLst>
              <a:ext uri="{FF2B5EF4-FFF2-40B4-BE49-F238E27FC236}">
                <a16:creationId xmlns:a16="http://schemas.microsoft.com/office/drawing/2014/main" id="{CBA09DF6-89FE-EE57-0286-814EA212D0C7}"/>
              </a:ext>
            </a:extLst>
          </p:cNvPr>
          <p:cNvGrpSpPr/>
          <p:nvPr/>
        </p:nvGrpSpPr>
        <p:grpSpPr>
          <a:xfrm>
            <a:off x="7081113" y="1609725"/>
            <a:ext cx="681763" cy="409576"/>
            <a:chOff x="7081113" y="1609725"/>
            <a:chExt cx="681763" cy="409576"/>
          </a:xfrm>
        </p:grpSpPr>
        <p:sp>
          <p:nvSpPr>
            <p:cNvPr id="2026" name="SMARTInkShape-1605">
              <a:extLst>
                <a:ext uri="{FF2B5EF4-FFF2-40B4-BE49-F238E27FC236}">
                  <a16:creationId xmlns:a16="http://schemas.microsoft.com/office/drawing/2014/main" id="{2B9A4B13-6741-3EA4-DAB0-0BCD26AA5873}"/>
                </a:ext>
              </a:extLst>
            </p:cNvPr>
            <p:cNvSpPr/>
            <p:nvPr>
              <p:custDataLst>
                <p:tags r:id="rId157"/>
              </p:custDataLst>
            </p:nvPr>
          </p:nvSpPr>
          <p:spPr>
            <a:xfrm>
              <a:off x="7620000" y="1619250"/>
              <a:ext cx="19051" cy="19051"/>
            </a:xfrm>
            <a:custGeom>
              <a:avLst/>
              <a:gdLst/>
              <a:ahLst/>
              <a:cxnLst/>
              <a:rect l="0" t="0" r="0" b="0"/>
              <a:pathLst>
                <a:path w="19051" h="19051">
                  <a:moveTo>
                    <a:pt x="19050" y="19050"/>
                  </a:moveTo>
                  <a:lnTo>
                    <a:pt x="19050" y="19050"/>
                  </a:lnTo>
                  <a:lnTo>
                    <a:pt x="10849" y="19050"/>
                  </a:lnTo>
                  <a:lnTo>
                    <a:pt x="4860" y="13994"/>
                  </a:lnTo>
                  <a:lnTo>
                    <a:pt x="2160" y="8689"/>
                  </a:lnTo>
                  <a:lnTo>
                    <a:pt x="0" y="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27" name="SMARTInkShape-1606">
              <a:extLst>
                <a:ext uri="{FF2B5EF4-FFF2-40B4-BE49-F238E27FC236}">
                  <a16:creationId xmlns:a16="http://schemas.microsoft.com/office/drawing/2014/main" id="{DBB10BCF-5606-162F-01C2-67B99CD711DC}"/>
                </a:ext>
              </a:extLst>
            </p:cNvPr>
            <p:cNvSpPr/>
            <p:nvPr>
              <p:custDataLst>
                <p:tags r:id="rId158"/>
              </p:custDataLst>
            </p:nvPr>
          </p:nvSpPr>
          <p:spPr>
            <a:xfrm>
              <a:off x="7753350" y="1905000"/>
              <a:ext cx="9526" cy="1"/>
            </a:xfrm>
            <a:custGeom>
              <a:avLst/>
              <a:gdLst/>
              <a:ahLst/>
              <a:cxnLst/>
              <a:rect l="0" t="0" r="0" b="0"/>
              <a:pathLst>
                <a:path w="9526" h="1">
                  <a:moveTo>
                    <a:pt x="0" y="0"/>
                  </a:moveTo>
                  <a:lnTo>
                    <a:pt x="0" y="0"/>
                  </a:lnTo>
                  <a:lnTo>
                    <a:pt x="9525" y="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28" name="SMARTInkShape-1607">
              <a:extLst>
                <a:ext uri="{FF2B5EF4-FFF2-40B4-BE49-F238E27FC236}">
                  <a16:creationId xmlns:a16="http://schemas.microsoft.com/office/drawing/2014/main" id="{28F3B582-1CEB-EECE-8872-BD4C6D0DDBEE}"/>
                </a:ext>
              </a:extLst>
            </p:cNvPr>
            <p:cNvSpPr/>
            <p:nvPr>
              <p:custDataLst>
                <p:tags r:id="rId159"/>
              </p:custDataLst>
            </p:nvPr>
          </p:nvSpPr>
          <p:spPr>
            <a:xfrm>
              <a:off x="7753350" y="2009775"/>
              <a:ext cx="9526" cy="9526"/>
            </a:xfrm>
            <a:custGeom>
              <a:avLst/>
              <a:gdLst/>
              <a:ahLst/>
              <a:cxnLst/>
              <a:rect l="0" t="0" r="0" b="0"/>
              <a:pathLst>
                <a:path w="9526" h="9526">
                  <a:moveTo>
                    <a:pt x="9525" y="0"/>
                  </a:moveTo>
                  <a:lnTo>
                    <a:pt x="9525" y="0"/>
                  </a:lnTo>
                  <a:lnTo>
                    <a:pt x="0" y="9525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29" name="SMARTInkShape-1608">
              <a:extLst>
                <a:ext uri="{FF2B5EF4-FFF2-40B4-BE49-F238E27FC236}">
                  <a16:creationId xmlns:a16="http://schemas.microsoft.com/office/drawing/2014/main" id="{6D0F10FC-8B5D-7619-EF82-DAB195840FDA}"/>
                </a:ext>
              </a:extLst>
            </p:cNvPr>
            <p:cNvSpPr/>
            <p:nvPr>
              <p:custDataLst>
                <p:tags r:id="rId160"/>
              </p:custDataLst>
            </p:nvPr>
          </p:nvSpPr>
          <p:spPr>
            <a:xfrm>
              <a:off x="7667625" y="1981200"/>
              <a:ext cx="19051" cy="19051"/>
            </a:xfrm>
            <a:custGeom>
              <a:avLst/>
              <a:gdLst/>
              <a:ahLst/>
              <a:cxnLst/>
              <a:rect l="0" t="0" r="0" b="0"/>
              <a:pathLst>
                <a:path w="19051" h="19051">
                  <a:moveTo>
                    <a:pt x="19050" y="0"/>
                  </a:moveTo>
                  <a:lnTo>
                    <a:pt x="19050" y="0"/>
                  </a:lnTo>
                  <a:lnTo>
                    <a:pt x="0" y="1905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30" name="SMARTInkShape-1609">
              <a:extLst>
                <a:ext uri="{FF2B5EF4-FFF2-40B4-BE49-F238E27FC236}">
                  <a16:creationId xmlns:a16="http://schemas.microsoft.com/office/drawing/2014/main" id="{A9952382-779B-D8D6-7A2C-6FEE72FAFE16}"/>
                </a:ext>
              </a:extLst>
            </p:cNvPr>
            <p:cNvSpPr/>
            <p:nvPr>
              <p:custDataLst>
                <p:tags r:id="rId161"/>
              </p:custDataLst>
            </p:nvPr>
          </p:nvSpPr>
          <p:spPr>
            <a:xfrm>
              <a:off x="7543800" y="1971675"/>
              <a:ext cx="9526" cy="9526"/>
            </a:xfrm>
            <a:custGeom>
              <a:avLst/>
              <a:gdLst/>
              <a:ahLst/>
              <a:cxnLst/>
              <a:rect l="0" t="0" r="0" b="0"/>
              <a:pathLst>
                <a:path w="9526" h="9526">
                  <a:moveTo>
                    <a:pt x="0" y="0"/>
                  </a:moveTo>
                  <a:lnTo>
                    <a:pt x="0" y="0"/>
                  </a:lnTo>
                  <a:lnTo>
                    <a:pt x="9525" y="9525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31" name="SMARTInkShape-1610">
              <a:extLst>
                <a:ext uri="{FF2B5EF4-FFF2-40B4-BE49-F238E27FC236}">
                  <a16:creationId xmlns:a16="http://schemas.microsoft.com/office/drawing/2014/main" id="{9C8800E5-F1EB-659A-BD2A-756994F75533}"/>
                </a:ext>
              </a:extLst>
            </p:cNvPr>
            <p:cNvSpPr/>
            <p:nvPr>
              <p:custDataLst>
                <p:tags r:id="rId162"/>
              </p:custDataLst>
            </p:nvPr>
          </p:nvSpPr>
          <p:spPr>
            <a:xfrm>
              <a:off x="7400925" y="1924050"/>
              <a:ext cx="9526" cy="8202"/>
            </a:xfrm>
            <a:custGeom>
              <a:avLst/>
              <a:gdLst/>
              <a:ahLst/>
              <a:cxnLst/>
              <a:rect l="0" t="0" r="0" b="0"/>
              <a:pathLst>
                <a:path w="9526" h="8202">
                  <a:moveTo>
                    <a:pt x="9525" y="0"/>
                  </a:moveTo>
                  <a:lnTo>
                    <a:pt x="9525" y="0"/>
                  </a:lnTo>
                  <a:lnTo>
                    <a:pt x="1324" y="8201"/>
                  </a:lnTo>
                  <a:lnTo>
                    <a:pt x="882" y="7584"/>
                  </a:lnTo>
                  <a:lnTo>
                    <a:pt x="0" y="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32" name="SMARTInkShape-1611">
              <a:extLst>
                <a:ext uri="{FF2B5EF4-FFF2-40B4-BE49-F238E27FC236}">
                  <a16:creationId xmlns:a16="http://schemas.microsoft.com/office/drawing/2014/main" id="{8BDBD3AB-F4E7-9FB6-1944-92E2E80AAFF3}"/>
                </a:ext>
              </a:extLst>
            </p:cNvPr>
            <p:cNvSpPr/>
            <p:nvPr>
              <p:custDataLst>
                <p:tags r:id="rId163"/>
              </p:custDataLst>
            </p:nvPr>
          </p:nvSpPr>
          <p:spPr>
            <a:xfrm>
              <a:off x="7581900" y="1933575"/>
              <a:ext cx="9526" cy="19051"/>
            </a:xfrm>
            <a:custGeom>
              <a:avLst/>
              <a:gdLst/>
              <a:ahLst/>
              <a:cxnLst/>
              <a:rect l="0" t="0" r="0" b="0"/>
              <a:pathLst>
                <a:path w="9526" h="19051">
                  <a:moveTo>
                    <a:pt x="9525" y="0"/>
                  </a:moveTo>
                  <a:lnTo>
                    <a:pt x="9525" y="0"/>
                  </a:lnTo>
                  <a:lnTo>
                    <a:pt x="4469" y="5056"/>
                  </a:lnTo>
                  <a:lnTo>
                    <a:pt x="1985" y="10361"/>
                  </a:lnTo>
                  <a:lnTo>
                    <a:pt x="0" y="1905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33" name="SMARTInkShape-1612">
              <a:extLst>
                <a:ext uri="{FF2B5EF4-FFF2-40B4-BE49-F238E27FC236}">
                  <a16:creationId xmlns:a16="http://schemas.microsoft.com/office/drawing/2014/main" id="{1CEA7DC7-6D87-C64F-6A2A-F3ED4494CB60}"/>
                </a:ext>
              </a:extLst>
            </p:cNvPr>
            <p:cNvSpPr/>
            <p:nvPr>
              <p:custDataLst>
                <p:tags r:id="rId164"/>
              </p:custDataLst>
            </p:nvPr>
          </p:nvSpPr>
          <p:spPr>
            <a:xfrm>
              <a:off x="7305675" y="1866900"/>
              <a:ext cx="1" cy="9526"/>
            </a:xfrm>
            <a:custGeom>
              <a:avLst/>
              <a:gdLst/>
              <a:ahLst/>
              <a:cxnLst/>
              <a:rect l="0" t="0" r="0" b="0"/>
              <a:pathLst>
                <a:path w="1" h="9526">
                  <a:moveTo>
                    <a:pt x="0" y="0"/>
                  </a:moveTo>
                  <a:lnTo>
                    <a:pt x="0" y="0"/>
                  </a:lnTo>
                  <a:lnTo>
                    <a:pt x="0" y="9525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34" name="SMARTInkShape-1613">
              <a:extLst>
                <a:ext uri="{FF2B5EF4-FFF2-40B4-BE49-F238E27FC236}">
                  <a16:creationId xmlns:a16="http://schemas.microsoft.com/office/drawing/2014/main" id="{AA976F52-7885-0981-E03D-5BEE676155A7}"/>
                </a:ext>
              </a:extLst>
            </p:cNvPr>
            <p:cNvSpPr/>
            <p:nvPr>
              <p:custDataLst>
                <p:tags r:id="rId165"/>
              </p:custDataLst>
            </p:nvPr>
          </p:nvSpPr>
          <p:spPr>
            <a:xfrm>
              <a:off x="7324725" y="1800225"/>
              <a:ext cx="9526" cy="9526"/>
            </a:xfrm>
            <a:custGeom>
              <a:avLst/>
              <a:gdLst/>
              <a:ahLst/>
              <a:cxnLst/>
              <a:rect l="0" t="0" r="0" b="0"/>
              <a:pathLst>
                <a:path w="9526" h="9526">
                  <a:moveTo>
                    <a:pt x="9525" y="9525"/>
                  </a:moveTo>
                  <a:lnTo>
                    <a:pt x="9525" y="9525"/>
                  </a:lnTo>
                  <a:lnTo>
                    <a:pt x="4469" y="9525"/>
                  </a:lnTo>
                  <a:lnTo>
                    <a:pt x="2978" y="8467"/>
                  </a:lnTo>
                  <a:lnTo>
                    <a:pt x="0" y="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35" name="SMARTInkShape-1614">
              <a:extLst>
                <a:ext uri="{FF2B5EF4-FFF2-40B4-BE49-F238E27FC236}">
                  <a16:creationId xmlns:a16="http://schemas.microsoft.com/office/drawing/2014/main" id="{74A37A41-B33D-C3FD-1CDB-E0E3BB06712C}"/>
                </a:ext>
              </a:extLst>
            </p:cNvPr>
            <p:cNvSpPr/>
            <p:nvPr>
              <p:custDataLst>
                <p:tags r:id="rId166"/>
              </p:custDataLst>
            </p:nvPr>
          </p:nvSpPr>
          <p:spPr>
            <a:xfrm>
              <a:off x="7515225" y="1762125"/>
              <a:ext cx="1" cy="9526"/>
            </a:xfrm>
            <a:custGeom>
              <a:avLst/>
              <a:gdLst/>
              <a:ahLst/>
              <a:cxnLst/>
              <a:rect l="0" t="0" r="0" b="0"/>
              <a:pathLst>
                <a:path w="1" h="9526">
                  <a:moveTo>
                    <a:pt x="0" y="0"/>
                  </a:moveTo>
                  <a:lnTo>
                    <a:pt x="0" y="0"/>
                  </a:lnTo>
                  <a:lnTo>
                    <a:pt x="0" y="9525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36" name="SMARTInkShape-1615">
              <a:extLst>
                <a:ext uri="{FF2B5EF4-FFF2-40B4-BE49-F238E27FC236}">
                  <a16:creationId xmlns:a16="http://schemas.microsoft.com/office/drawing/2014/main" id="{50026C5F-C7D8-C544-24F9-82B6BE02CE1A}"/>
                </a:ext>
              </a:extLst>
            </p:cNvPr>
            <p:cNvSpPr/>
            <p:nvPr>
              <p:custDataLst>
                <p:tags r:id="rId167"/>
              </p:custDataLst>
            </p:nvPr>
          </p:nvSpPr>
          <p:spPr>
            <a:xfrm>
              <a:off x="7486650" y="1714500"/>
              <a:ext cx="19051" cy="9526"/>
            </a:xfrm>
            <a:custGeom>
              <a:avLst/>
              <a:gdLst/>
              <a:ahLst/>
              <a:cxnLst/>
              <a:rect l="0" t="0" r="0" b="0"/>
              <a:pathLst>
                <a:path w="19051" h="9526">
                  <a:moveTo>
                    <a:pt x="0" y="0"/>
                  </a:moveTo>
                  <a:lnTo>
                    <a:pt x="0" y="0"/>
                  </a:lnTo>
                  <a:lnTo>
                    <a:pt x="0" y="5056"/>
                  </a:lnTo>
                  <a:lnTo>
                    <a:pt x="1058" y="6546"/>
                  </a:lnTo>
                  <a:lnTo>
                    <a:pt x="2822" y="7539"/>
                  </a:lnTo>
                  <a:lnTo>
                    <a:pt x="19050" y="9525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37" name="SMARTInkShape-1616">
              <a:extLst>
                <a:ext uri="{FF2B5EF4-FFF2-40B4-BE49-F238E27FC236}">
                  <a16:creationId xmlns:a16="http://schemas.microsoft.com/office/drawing/2014/main" id="{CE57A421-30AE-D4B2-C950-21DFF65BC2C7}"/>
                </a:ext>
              </a:extLst>
            </p:cNvPr>
            <p:cNvSpPr/>
            <p:nvPr>
              <p:custDataLst>
                <p:tags r:id="rId168"/>
              </p:custDataLst>
            </p:nvPr>
          </p:nvSpPr>
          <p:spPr>
            <a:xfrm>
              <a:off x="7296150" y="1657350"/>
              <a:ext cx="9526" cy="9526"/>
            </a:xfrm>
            <a:custGeom>
              <a:avLst/>
              <a:gdLst/>
              <a:ahLst/>
              <a:cxnLst/>
              <a:rect l="0" t="0" r="0" b="0"/>
              <a:pathLst>
                <a:path w="9526" h="9526">
                  <a:moveTo>
                    <a:pt x="0" y="9525"/>
                  </a:moveTo>
                  <a:lnTo>
                    <a:pt x="0" y="9525"/>
                  </a:lnTo>
                  <a:lnTo>
                    <a:pt x="9410" y="9525"/>
                  </a:lnTo>
                  <a:lnTo>
                    <a:pt x="9525" y="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38" name="SMARTInkShape-1617">
              <a:extLst>
                <a:ext uri="{FF2B5EF4-FFF2-40B4-BE49-F238E27FC236}">
                  <a16:creationId xmlns:a16="http://schemas.microsoft.com/office/drawing/2014/main" id="{72D6AA8F-783C-B0F7-01D6-45BA26086123}"/>
                </a:ext>
              </a:extLst>
            </p:cNvPr>
            <p:cNvSpPr/>
            <p:nvPr>
              <p:custDataLst>
                <p:tags r:id="rId169"/>
              </p:custDataLst>
            </p:nvPr>
          </p:nvSpPr>
          <p:spPr>
            <a:xfrm>
              <a:off x="7124700" y="1609725"/>
              <a:ext cx="19051" cy="19051"/>
            </a:xfrm>
            <a:custGeom>
              <a:avLst/>
              <a:gdLst/>
              <a:ahLst/>
              <a:cxnLst/>
              <a:rect l="0" t="0" r="0" b="0"/>
              <a:pathLst>
                <a:path w="19051" h="19051">
                  <a:moveTo>
                    <a:pt x="19050" y="19050"/>
                  </a:moveTo>
                  <a:lnTo>
                    <a:pt x="19050" y="19050"/>
                  </a:lnTo>
                  <a:lnTo>
                    <a:pt x="13994" y="13994"/>
                  </a:lnTo>
                  <a:lnTo>
                    <a:pt x="0" y="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39" name="SMARTInkShape-1618">
              <a:extLst>
                <a:ext uri="{FF2B5EF4-FFF2-40B4-BE49-F238E27FC236}">
                  <a16:creationId xmlns:a16="http://schemas.microsoft.com/office/drawing/2014/main" id="{13AA031B-E587-46F7-5D47-111BC21213F3}"/>
                </a:ext>
              </a:extLst>
            </p:cNvPr>
            <p:cNvSpPr/>
            <p:nvPr>
              <p:custDataLst>
                <p:tags r:id="rId170"/>
              </p:custDataLst>
            </p:nvPr>
          </p:nvSpPr>
          <p:spPr>
            <a:xfrm>
              <a:off x="7153275" y="1628775"/>
              <a:ext cx="19051" cy="9526"/>
            </a:xfrm>
            <a:custGeom>
              <a:avLst/>
              <a:gdLst/>
              <a:ahLst/>
              <a:cxnLst/>
              <a:rect l="0" t="0" r="0" b="0"/>
              <a:pathLst>
                <a:path w="19051" h="9526">
                  <a:moveTo>
                    <a:pt x="19050" y="9525"/>
                  </a:moveTo>
                  <a:lnTo>
                    <a:pt x="19050" y="9525"/>
                  </a:lnTo>
                  <a:lnTo>
                    <a:pt x="13994" y="9525"/>
                  </a:lnTo>
                  <a:lnTo>
                    <a:pt x="0" y="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40" name="SMARTInkShape-1619">
              <a:extLst>
                <a:ext uri="{FF2B5EF4-FFF2-40B4-BE49-F238E27FC236}">
                  <a16:creationId xmlns:a16="http://schemas.microsoft.com/office/drawing/2014/main" id="{1A30C60B-E69A-A6C1-51E8-8BEA1E975B98}"/>
                </a:ext>
              </a:extLst>
            </p:cNvPr>
            <p:cNvSpPr/>
            <p:nvPr>
              <p:custDataLst>
                <p:tags r:id="rId171"/>
              </p:custDataLst>
            </p:nvPr>
          </p:nvSpPr>
          <p:spPr>
            <a:xfrm>
              <a:off x="7137640" y="1781175"/>
              <a:ext cx="6111" cy="1"/>
            </a:xfrm>
            <a:custGeom>
              <a:avLst/>
              <a:gdLst/>
              <a:ahLst/>
              <a:cxnLst/>
              <a:rect l="0" t="0" r="0" b="0"/>
              <a:pathLst>
                <a:path w="6111" h="1">
                  <a:moveTo>
                    <a:pt x="6110" y="0"/>
                  </a:moveTo>
                  <a:lnTo>
                    <a:pt x="6110" y="0"/>
                  </a:lnTo>
                  <a:lnTo>
                    <a:pt x="623" y="0"/>
                  </a:lnTo>
                  <a:lnTo>
                    <a:pt x="2965" y="0"/>
                  </a:lnTo>
                  <a:lnTo>
                    <a:pt x="0" y="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41" name="SMARTInkShape-1620">
              <a:extLst>
                <a:ext uri="{FF2B5EF4-FFF2-40B4-BE49-F238E27FC236}">
                  <a16:creationId xmlns:a16="http://schemas.microsoft.com/office/drawing/2014/main" id="{11460DE1-F9F2-0AF5-5686-D43C3B835A0C}"/>
                </a:ext>
              </a:extLst>
            </p:cNvPr>
            <p:cNvSpPr/>
            <p:nvPr>
              <p:custDataLst>
                <p:tags r:id="rId172"/>
              </p:custDataLst>
            </p:nvPr>
          </p:nvSpPr>
          <p:spPr>
            <a:xfrm>
              <a:off x="7081113" y="1847850"/>
              <a:ext cx="5488" cy="1"/>
            </a:xfrm>
            <a:custGeom>
              <a:avLst/>
              <a:gdLst/>
              <a:ahLst/>
              <a:cxnLst/>
              <a:rect l="0" t="0" r="0" b="0"/>
              <a:pathLst>
                <a:path w="5488" h="1">
                  <a:moveTo>
                    <a:pt x="5487" y="0"/>
                  </a:moveTo>
                  <a:lnTo>
                    <a:pt x="5487" y="0"/>
                  </a:lnTo>
                  <a:lnTo>
                    <a:pt x="0" y="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069" name="SMARTInkShape-Group255">
            <a:extLst>
              <a:ext uri="{FF2B5EF4-FFF2-40B4-BE49-F238E27FC236}">
                <a16:creationId xmlns:a16="http://schemas.microsoft.com/office/drawing/2014/main" id="{1661CEEF-B8CA-7899-6140-34E5B93E1E74}"/>
              </a:ext>
            </a:extLst>
          </p:cNvPr>
          <p:cNvGrpSpPr/>
          <p:nvPr/>
        </p:nvGrpSpPr>
        <p:grpSpPr>
          <a:xfrm>
            <a:off x="6147041" y="1647825"/>
            <a:ext cx="901460" cy="971551"/>
            <a:chOff x="6147041" y="1647825"/>
            <a:chExt cx="901460" cy="971551"/>
          </a:xfrm>
        </p:grpSpPr>
        <p:sp>
          <p:nvSpPr>
            <p:cNvPr id="2043" name="SMARTInkShape-1621">
              <a:extLst>
                <a:ext uri="{FF2B5EF4-FFF2-40B4-BE49-F238E27FC236}">
                  <a16:creationId xmlns:a16="http://schemas.microsoft.com/office/drawing/2014/main" id="{664DD6F9-3BAC-6BCF-B11B-239D9315DDFC}"/>
                </a:ext>
              </a:extLst>
            </p:cNvPr>
            <p:cNvSpPr/>
            <p:nvPr>
              <p:custDataLst>
                <p:tags r:id="rId131"/>
              </p:custDataLst>
            </p:nvPr>
          </p:nvSpPr>
          <p:spPr>
            <a:xfrm>
              <a:off x="6934200" y="1781175"/>
              <a:ext cx="9526" cy="1"/>
            </a:xfrm>
            <a:custGeom>
              <a:avLst/>
              <a:gdLst/>
              <a:ahLst/>
              <a:cxnLst/>
              <a:rect l="0" t="0" r="0" b="0"/>
              <a:pathLst>
                <a:path w="9526" h="1">
                  <a:moveTo>
                    <a:pt x="9525" y="0"/>
                  </a:moveTo>
                  <a:lnTo>
                    <a:pt x="9525" y="0"/>
                  </a:lnTo>
                  <a:lnTo>
                    <a:pt x="0" y="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44" name="SMARTInkShape-1622">
              <a:extLst>
                <a:ext uri="{FF2B5EF4-FFF2-40B4-BE49-F238E27FC236}">
                  <a16:creationId xmlns:a16="http://schemas.microsoft.com/office/drawing/2014/main" id="{35B3B12E-6632-5AD7-9381-C54C43CF20CB}"/>
                </a:ext>
              </a:extLst>
            </p:cNvPr>
            <p:cNvSpPr/>
            <p:nvPr>
              <p:custDataLst>
                <p:tags r:id="rId132"/>
              </p:custDataLst>
            </p:nvPr>
          </p:nvSpPr>
          <p:spPr>
            <a:xfrm>
              <a:off x="6829425" y="1666875"/>
              <a:ext cx="9526" cy="28576"/>
            </a:xfrm>
            <a:custGeom>
              <a:avLst/>
              <a:gdLst/>
              <a:ahLst/>
              <a:cxnLst/>
              <a:rect l="0" t="0" r="0" b="0"/>
              <a:pathLst>
                <a:path w="9526" h="28576">
                  <a:moveTo>
                    <a:pt x="9525" y="28575"/>
                  </a:moveTo>
                  <a:lnTo>
                    <a:pt x="9525" y="28575"/>
                  </a:lnTo>
                  <a:lnTo>
                    <a:pt x="9525" y="23519"/>
                  </a:lnTo>
                  <a:lnTo>
                    <a:pt x="6703" y="18214"/>
                  </a:lnTo>
                  <a:lnTo>
                    <a:pt x="2980" y="12328"/>
                  </a:lnTo>
                  <a:lnTo>
                    <a:pt x="0" y="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45" name="SMARTInkShape-1623">
              <a:extLst>
                <a:ext uri="{FF2B5EF4-FFF2-40B4-BE49-F238E27FC236}">
                  <a16:creationId xmlns:a16="http://schemas.microsoft.com/office/drawing/2014/main" id="{E8A5B3F9-A012-66E4-4819-01FCF5F346DA}"/>
                </a:ext>
              </a:extLst>
            </p:cNvPr>
            <p:cNvSpPr/>
            <p:nvPr>
              <p:custDataLst>
                <p:tags r:id="rId133"/>
              </p:custDataLst>
            </p:nvPr>
          </p:nvSpPr>
          <p:spPr>
            <a:xfrm>
              <a:off x="6781800" y="1857375"/>
              <a:ext cx="28576" cy="9526"/>
            </a:xfrm>
            <a:custGeom>
              <a:avLst/>
              <a:gdLst/>
              <a:ahLst/>
              <a:cxnLst/>
              <a:rect l="0" t="0" r="0" b="0"/>
              <a:pathLst>
                <a:path w="28576" h="9526">
                  <a:moveTo>
                    <a:pt x="28575" y="9525"/>
                  </a:moveTo>
                  <a:lnTo>
                    <a:pt x="28575" y="9525"/>
                  </a:lnTo>
                  <a:lnTo>
                    <a:pt x="10675" y="1986"/>
                  </a:lnTo>
                  <a:lnTo>
                    <a:pt x="0" y="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46" name="SMARTInkShape-1624">
              <a:extLst>
                <a:ext uri="{FF2B5EF4-FFF2-40B4-BE49-F238E27FC236}">
                  <a16:creationId xmlns:a16="http://schemas.microsoft.com/office/drawing/2014/main" id="{2DF8289A-3E11-8C0D-1A45-826C03EB807D}"/>
                </a:ext>
              </a:extLst>
            </p:cNvPr>
            <p:cNvSpPr/>
            <p:nvPr>
              <p:custDataLst>
                <p:tags r:id="rId134"/>
              </p:custDataLst>
            </p:nvPr>
          </p:nvSpPr>
          <p:spPr>
            <a:xfrm>
              <a:off x="6724650" y="1990725"/>
              <a:ext cx="28576" cy="8202"/>
            </a:xfrm>
            <a:custGeom>
              <a:avLst/>
              <a:gdLst/>
              <a:ahLst/>
              <a:cxnLst/>
              <a:rect l="0" t="0" r="0" b="0"/>
              <a:pathLst>
                <a:path w="28576" h="8202">
                  <a:moveTo>
                    <a:pt x="28575" y="0"/>
                  </a:moveTo>
                  <a:lnTo>
                    <a:pt x="28575" y="0"/>
                  </a:lnTo>
                  <a:lnTo>
                    <a:pt x="23519" y="5056"/>
                  </a:lnTo>
                  <a:lnTo>
                    <a:pt x="18214" y="7539"/>
                  </a:lnTo>
                  <a:lnTo>
                    <a:pt x="15318" y="8201"/>
                  </a:lnTo>
                  <a:lnTo>
                    <a:pt x="12329" y="7584"/>
                  </a:lnTo>
                  <a:lnTo>
                    <a:pt x="0" y="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47" name="SMARTInkShape-1625">
              <a:extLst>
                <a:ext uri="{FF2B5EF4-FFF2-40B4-BE49-F238E27FC236}">
                  <a16:creationId xmlns:a16="http://schemas.microsoft.com/office/drawing/2014/main" id="{31EDC22B-F79F-0CD3-6733-F725FD2C284C}"/>
                </a:ext>
              </a:extLst>
            </p:cNvPr>
            <p:cNvSpPr/>
            <p:nvPr>
              <p:custDataLst>
                <p:tags r:id="rId135"/>
              </p:custDataLst>
            </p:nvPr>
          </p:nvSpPr>
          <p:spPr>
            <a:xfrm>
              <a:off x="6461987" y="2362200"/>
              <a:ext cx="15014" cy="9526"/>
            </a:xfrm>
            <a:custGeom>
              <a:avLst/>
              <a:gdLst/>
              <a:ahLst/>
              <a:cxnLst/>
              <a:rect l="0" t="0" r="0" b="0"/>
              <a:pathLst>
                <a:path w="15014" h="9526">
                  <a:moveTo>
                    <a:pt x="5488" y="0"/>
                  </a:moveTo>
                  <a:lnTo>
                    <a:pt x="5488" y="0"/>
                  </a:lnTo>
                  <a:lnTo>
                    <a:pt x="0" y="0"/>
                  </a:lnTo>
                  <a:lnTo>
                    <a:pt x="2344" y="0"/>
                  </a:lnTo>
                  <a:lnTo>
                    <a:pt x="15013" y="9525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48" name="SMARTInkShape-1626">
              <a:extLst>
                <a:ext uri="{FF2B5EF4-FFF2-40B4-BE49-F238E27FC236}">
                  <a16:creationId xmlns:a16="http://schemas.microsoft.com/office/drawing/2014/main" id="{36F45582-152C-CCA9-2578-203DB24BB7EC}"/>
                </a:ext>
              </a:extLst>
            </p:cNvPr>
            <p:cNvSpPr/>
            <p:nvPr>
              <p:custDataLst>
                <p:tags r:id="rId136"/>
              </p:custDataLst>
            </p:nvPr>
          </p:nvSpPr>
          <p:spPr>
            <a:xfrm>
              <a:off x="6251048" y="2428875"/>
              <a:ext cx="16403" cy="9526"/>
            </a:xfrm>
            <a:custGeom>
              <a:avLst/>
              <a:gdLst/>
              <a:ahLst/>
              <a:cxnLst/>
              <a:rect l="0" t="0" r="0" b="0"/>
              <a:pathLst>
                <a:path w="16403" h="9526">
                  <a:moveTo>
                    <a:pt x="16402" y="0"/>
                  </a:moveTo>
                  <a:lnTo>
                    <a:pt x="16402" y="0"/>
                  </a:lnTo>
                  <a:lnTo>
                    <a:pt x="16402" y="5056"/>
                  </a:lnTo>
                  <a:lnTo>
                    <a:pt x="14285" y="6546"/>
                  </a:lnTo>
                  <a:lnTo>
                    <a:pt x="0" y="9133"/>
                  </a:lnTo>
                  <a:lnTo>
                    <a:pt x="175" y="9264"/>
                  </a:lnTo>
                  <a:lnTo>
                    <a:pt x="6877" y="9525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49" name="SMARTInkShape-1627">
              <a:extLst>
                <a:ext uri="{FF2B5EF4-FFF2-40B4-BE49-F238E27FC236}">
                  <a16:creationId xmlns:a16="http://schemas.microsoft.com/office/drawing/2014/main" id="{239D3E1B-C92B-AFF6-6945-6EE222B5F1FB}"/>
                </a:ext>
              </a:extLst>
            </p:cNvPr>
            <p:cNvSpPr/>
            <p:nvPr>
              <p:custDataLst>
                <p:tags r:id="rId137"/>
              </p:custDataLst>
            </p:nvPr>
          </p:nvSpPr>
          <p:spPr>
            <a:xfrm>
              <a:off x="6276975" y="2286000"/>
              <a:ext cx="9526" cy="19051"/>
            </a:xfrm>
            <a:custGeom>
              <a:avLst/>
              <a:gdLst/>
              <a:ahLst/>
              <a:cxnLst/>
              <a:rect l="0" t="0" r="0" b="0"/>
              <a:pathLst>
                <a:path w="9526" h="19051">
                  <a:moveTo>
                    <a:pt x="9525" y="19050"/>
                  </a:moveTo>
                  <a:lnTo>
                    <a:pt x="9525" y="19050"/>
                  </a:lnTo>
                  <a:lnTo>
                    <a:pt x="9525" y="10849"/>
                  </a:lnTo>
                  <a:lnTo>
                    <a:pt x="0" y="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50" name="SMARTInkShape-1628">
              <a:extLst>
                <a:ext uri="{FF2B5EF4-FFF2-40B4-BE49-F238E27FC236}">
                  <a16:creationId xmlns:a16="http://schemas.microsoft.com/office/drawing/2014/main" id="{4A563C6E-DDE0-3D2E-5275-284C9F400721}"/>
                </a:ext>
              </a:extLst>
            </p:cNvPr>
            <p:cNvSpPr/>
            <p:nvPr>
              <p:custDataLst>
                <p:tags r:id="rId138"/>
              </p:custDataLst>
            </p:nvPr>
          </p:nvSpPr>
          <p:spPr>
            <a:xfrm>
              <a:off x="6877050" y="1885950"/>
              <a:ext cx="9526" cy="1"/>
            </a:xfrm>
            <a:custGeom>
              <a:avLst/>
              <a:gdLst/>
              <a:ahLst/>
              <a:cxnLst/>
              <a:rect l="0" t="0" r="0" b="0"/>
              <a:pathLst>
                <a:path w="9526" h="1">
                  <a:moveTo>
                    <a:pt x="9525" y="0"/>
                  </a:moveTo>
                  <a:lnTo>
                    <a:pt x="9525" y="0"/>
                  </a:lnTo>
                  <a:lnTo>
                    <a:pt x="0" y="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51" name="SMARTInkShape-1629">
              <a:extLst>
                <a:ext uri="{FF2B5EF4-FFF2-40B4-BE49-F238E27FC236}">
                  <a16:creationId xmlns:a16="http://schemas.microsoft.com/office/drawing/2014/main" id="{B72C261E-3613-0C6E-CDA9-D32C196CB1AA}"/>
                </a:ext>
              </a:extLst>
            </p:cNvPr>
            <p:cNvSpPr/>
            <p:nvPr>
              <p:custDataLst>
                <p:tags r:id="rId139"/>
              </p:custDataLst>
            </p:nvPr>
          </p:nvSpPr>
          <p:spPr>
            <a:xfrm>
              <a:off x="6943725" y="1771650"/>
              <a:ext cx="9526" cy="19051"/>
            </a:xfrm>
            <a:custGeom>
              <a:avLst/>
              <a:gdLst/>
              <a:ahLst/>
              <a:cxnLst/>
              <a:rect l="0" t="0" r="0" b="0"/>
              <a:pathLst>
                <a:path w="9526" h="19051">
                  <a:moveTo>
                    <a:pt x="9525" y="0"/>
                  </a:moveTo>
                  <a:lnTo>
                    <a:pt x="9525" y="0"/>
                  </a:lnTo>
                  <a:lnTo>
                    <a:pt x="9525" y="5056"/>
                  </a:lnTo>
                  <a:lnTo>
                    <a:pt x="0" y="1905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52" name="SMARTInkShape-1630">
              <a:extLst>
                <a:ext uri="{FF2B5EF4-FFF2-40B4-BE49-F238E27FC236}">
                  <a16:creationId xmlns:a16="http://schemas.microsoft.com/office/drawing/2014/main" id="{1F3D6A09-477F-ADF2-4AD9-E37D3083ABEA}"/>
                </a:ext>
              </a:extLst>
            </p:cNvPr>
            <p:cNvSpPr/>
            <p:nvPr>
              <p:custDataLst>
                <p:tags r:id="rId140"/>
              </p:custDataLst>
            </p:nvPr>
          </p:nvSpPr>
          <p:spPr>
            <a:xfrm>
              <a:off x="7029450" y="1647825"/>
              <a:ext cx="19051" cy="1"/>
            </a:xfrm>
            <a:custGeom>
              <a:avLst/>
              <a:gdLst/>
              <a:ahLst/>
              <a:cxnLst/>
              <a:rect l="0" t="0" r="0" b="0"/>
              <a:pathLst>
                <a:path w="19051" h="1">
                  <a:moveTo>
                    <a:pt x="19050" y="0"/>
                  </a:moveTo>
                  <a:lnTo>
                    <a:pt x="19050" y="0"/>
                  </a:lnTo>
                  <a:lnTo>
                    <a:pt x="0" y="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53" name="SMARTInkShape-1631">
              <a:extLst>
                <a:ext uri="{FF2B5EF4-FFF2-40B4-BE49-F238E27FC236}">
                  <a16:creationId xmlns:a16="http://schemas.microsoft.com/office/drawing/2014/main" id="{7E452405-0284-2059-0D4C-0DC22C64F418}"/>
                </a:ext>
              </a:extLst>
            </p:cNvPr>
            <p:cNvSpPr/>
            <p:nvPr>
              <p:custDataLst>
                <p:tags r:id="rId141"/>
              </p:custDataLst>
            </p:nvPr>
          </p:nvSpPr>
          <p:spPr>
            <a:xfrm>
              <a:off x="7010400" y="1724025"/>
              <a:ext cx="28576" cy="9526"/>
            </a:xfrm>
            <a:custGeom>
              <a:avLst/>
              <a:gdLst/>
              <a:ahLst/>
              <a:cxnLst/>
              <a:rect l="0" t="0" r="0" b="0"/>
              <a:pathLst>
                <a:path w="28576" h="9526">
                  <a:moveTo>
                    <a:pt x="28575" y="9525"/>
                  </a:moveTo>
                  <a:lnTo>
                    <a:pt x="28575" y="9525"/>
                  </a:lnTo>
                  <a:lnTo>
                    <a:pt x="23519" y="9525"/>
                  </a:lnTo>
                  <a:lnTo>
                    <a:pt x="18214" y="6703"/>
                  </a:lnTo>
                  <a:lnTo>
                    <a:pt x="12329" y="2979"/>
                  </a:lnTo>
                  <a:lnTo>
                    <a:pt x="0" y="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54" name="SMARTInkShape-1632">
              <a:extLst>
                <a:ext uri="{FF2B5EF4-FFF2-40B4-BE49-F238E27FC236}">
                  <a16:creationId xmlns:a16="http://schemas.microsoft.com/office/drawing/2014/main" id="{7823A56A-6015-A54F-ACC3-A3C8F84E517E}"/>
                </a:ext>
              </a:extLst>
            </p:cNvPr>
            <p:cNvSpPr/>
            <p:nvPr>
              <p:custDataLst>
                <p:tags r:id="rId142"/>
              </p:custDataLst>
            </p:nvPr>
          </p:nvSpPr>
          <p:spPr>
            <a:xfrm>
              <a:off x="7010400" y="1809750"/>
              <a:ext cx="1" cy="9526"/>
            </a:xfrm>
            <a:custGeom>
              <a:avLst/>
              <a:gdLst/>
              <a:ahLst/>
              <a:cxnLst/>
              <a:rect l="0" t="0" r="0" b="0"/>
              <a:pathLst>
                <a:path w="1" h="9526">
                  <a:moveTo>
                    <a:pt x="0" y="9525"/>
                  </a:moveTo>
                  <a:lnTo>
                    <a:pt x="0" y="9525"/>
                  </a:lnTo>
                  <a:lnTo>
                    <a:pt x="0" y="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55" name="SMARTInkShape-1633">
              <a:extLst>
                <a:ext uri="{FF2B5EF4-FFF2-40B4-BE49-F238E27FC236}">
                  <a16:creationId xmlns:a16="http://schemas.microsoft.com/office/drawing/2014/main" id="{D3C2E393-E8CF-8A1A-DCC8-128B40FE0EA5}"/>
                </a:ext>
              </a:extLst>
            </p:cNvPr>
            <p:cNvSpPr/>
            <p:nvPr>
              <p:custDataLst>
                <p:tags r:id="rId143"/>
              </p:custDataLst>
            </p:nvPr>
          </p:nvSpPr>
          <p:spPr>
            <a:xfrm>
              <a:off x="6886968" y="2000250"/>
              <a:ext cx="9133" cy="9526"/>
            </a:xfrm>
            <a:custGeom>
              <a:avLst/>
              <a:gdLst/>
              <a:ahLst/>
              <a:cxnLst/>
              <a:rect l="0" t="0" r="0" b="0"/>
              <a:pathLst>
                <a:path w="9133" h="9526">
                  <a:moveTo>
                    <a:pt x="9132" y="0"/>
                  </a:moveTo>
                  <a:lnTo>
                    <a:pt x="9132" y="0"/>
                  </a:lnTo>
                  <a:lnTo>
                    <a:pt x="0" y="9133"/>
                  </a:lnTo>
                  <a:lnTo>
                    <a:pt x="9132" y="9525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56" name="SMARTInkShape-1634">
              <a:extLst>
                <a:ext uri="{FF2B5EF4-FFF2-40B4-BE49-F238E27FC236}">
                  <a16:creationId xmlns:a16="http://schemas.microsoft.com/office/drawing/2014/main" id="{FD708690-5EF0-8187-1329-2F586C189FC9}"/>
                </a:ext>
              </a:extLst>
            </p:cNvPr>
            <p:cNvSpPr/>
            <p:nvPr>
              <p:custDataLst>
                <p:tags r:id="rId144"/>
              </p:custDataLst>
            </p:nvPr>
          </p:nvSpPr>
          <p:spPr>
            <a:xfrm>
              <a:off x="6753225" y="1752600"/>
              <a:ext cx="9526" cy="1"/>
            </a:xfrm>
            <a:custGeom>
              <a:avLst/>
              <a:gdLst/>
              <a:ahLst/>
              <a:cxnLst/>
              <a:rect l="0" t="0" r="0" b="0"/>
              <a:pathLst>
                <a:path w="9526" h="1">
                  <a:moveTo>
                    <a:pt x="0" y="0"/>
                  </a:moveTo>
                  <a:lnTo>
                    <a:pt x="0" y="0"/>
                  </a:lnTo>
                  <a:lnTo>
                    <a:pt x="9525" y="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57" name="SMARTInkShape-1635">
              <a:extLst>
                <a:ext uri="{FF2B5EF4-FFF2-40B4-BE49-F238E27FC236}">
                  <a16:creationId xmlns:a16="http://schemas.microsoft.com/office/drawing/2014/main" id="{0DEE1D42-1679-210D-9B57-20257651D8FA}"/>
                </a:ext>
              </a:extLst>
            </p:cNvPr>
            <p:cNvSpPr/>
            <p:nvPr>
              <p:custDataLst>
                <p:tags r:id="rId145"/>
              </p:custDataLst>
            </p:nvPr>
          </p:nvSpPr>
          <p:spPr>
            <a:xfrm>
              <a:off x="6753225" y="1847850"/>
              <a:ext cx="9526" cy="9526"/>
            </a:xfrm>
            <a:custGeom>
              <a:avLst/>
              <a:gdLst/>
              <a:ahLst/>
              <a:cxnLst/>
              <a:rect l="0" t="0" r="0" b="0"/>
              <a:pathLst>
                <a:path w="9526" h="9526">
                  <a:moveTo>
                    <a:pt x="9525" y="0"/>
                  </a:moveTo>
                  <a:lnTo>
                    <a:pt x="9525" y="0"/>
                  </a:lnTo>
                  <a:lnTo>
                    <a:pt x="0" y="9525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58" name="SMARTInkShape-1636">
              <a:extLst>
                <a:ext uri="{FF2B5EF4-FFF2-40B4-BE49-F238E27FC236}">
                  <a16:creationId xmlns:a16="http://schemas.microsoft.com/office/drawing/2014/main" id="{FDA7C91E-7756-28BB-3F6D-588FB808BBF4}"/>
                </a:ext>
              </a:extLst>
            </p:cNvPr>
            <p:cNvSpPr/>
            <p:nvPr>
              <p:custDataLst>
                <p:tags r:id="rId146"/>
              </p:custDataLst>
            </p:nvPr>
          </p:nvSpPr>
          <p:spPr>
            <a:xfrm>
              <a:off x="6705600" y="1866900"/>
              <a:ext cx="28576" cy="1"/>
            </a:xfrm>
            <a:custGeom>
              <a:avLst/>
              <a:gdLst/>
              <a:ahLst/>
              <a:cxnLst/>
              <a:rect l="0" t="0" r="0" b="0"/>
              <a:pathLst>
                <a:path w="28576" h="1">
                  <a:moveTo>
                    <a:pt x="28575" y="0"/>
                  </a:moveTo>
                  <a:lnTo>
                    <a:pt x="28575" y="0"/>
                  </a:lnTo>
                  <a:lnTo>
                    <a:pt x="0" y="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59" name="SMARTInkShape-1637">
              <a:extLst>
                <a:ext uri="{FF2B5EF4-FFF2-40B4-BE49-F238E27FC236}">
                  <a16:creationId xmlns:a16="http://schemas.microsoft.com/office/drawing/2014/main" id="{CAEB35B1-0736-4985-E79F-A465B5DB0660}"/>
                </a:ext>
              </a:extLst>
            </p:cNvPr>
            <p:cNvSpPr/>
            <p:nvPr>
              <p:custDataLst>
                <p:tags r:id="rId147"/>
              </p:custDataLst>
            </p:nvPr>
          </p:nvSpPr>
          <p:spPr>
            <a:xfrm>
              <a:off x="6515100" y="2019300"/>
              <a:ext cx="28576" cy="9526"/>
            </a:xfrm>
            <a:custGeom>
              <a:avLst/>
              <a:gdLst/>
              <a:ahLst/>
              <a:cxnLst/>
              <a:rect l="0" t="0" r="0" b="0"/>
              <a:pathLst>
                <a:path w="28576" h="9526">
                  <a:moveTo>
                    <a:pt x="28575" y="0"/>
                  </a:moveTo>
                  <a:lnTo>
                    <a:pt x="28575" y="0"/>
                  </a:lnTo>
                  <a:lnTo>
                    <a:pt x="23519" y="0"/>
                  </a:lnTo>
                  <a:lnTo>
                    <a:pt x="0" y="9525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60" name="SMARTInkShape-1638">
              <a:extLst>
                <a:ext uri="{FF2B5EF4-FFF2-40B4-BE49-F238E27FC236}">
                  <a16:creationId xmlns:a16="http://schemas.microsoft.com/office/drawing/2014/main" id="{2B3033AA-ECD7-3427-3522-07304D274A85}"/>
                </a:ext>
              </a:extLst>
            </p:cNvPr>
            <p:cNvSpPr/>
            <p:nvPr>
              <p:custDataLst>
                <p:tags r:id="rId148"/>
              </p:custDataLst>
            </p:nvPr>
          </p:nvSpPr>
          <p:spPr>
            <a:xfrm>
              <a:off x="6667500" y="2000250"/>
              <a:ext cx="28576" cy="19051"/>
            </a:xfrm>
            <a:custGeom>
              <a:avLst/>
              <a:gdLst/>
              <a:ahLst/>
              <a:cxnLst/>
              <a:rect l="0" t="0" r="0" b="0"/>
              <a:pathLst>
                <a:path w="28576" h="19051">
                  <a:moveTo>
                    <a:pt x="28575" y="19050"/>
                  </a:moveTo>
                  <a:lnTo>
                    <a:pt x="28575" y="19050"/>
                  </a:lnTo>
                  <a:lnTo>
                    <a:pt x="23519" y="13994"/>
                  </a:lnTo>
                  <a:lnTo>
                    <a:pt x="18214" y="11511"/>
                  </a:lnTo>
                  <a:lnTo>
                    <a:pt x="0" y="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61" name="SMARTInkShape-1639">
              <a:extLst>
                <a:ext uri="{FF2B5EF4-FFF2-40B4-BE49-F238E27FC236}">
                  <a16:creationId xmlns:a16="http://schemas.microsoft.com/office/drawing/2014/main" id="{37D3B49C-C7B5-DA87-F52B-E72AD6EB4D61}"/>
                </a:ext>
              </a:extLst>
            </p:cNvPr>
            <p:cNvSpPr/>
            <p:nvPr>
              <p:custDataLst>
                <p:tags r:id="rId149"/>
              </p:custDataLst>
            </p:nvPr>
          </p:nvSpPr>
          <p:spPr>
            <a:xfrm>
              <a:off x="6686550" y="2152650"/>
              <a:ext cx="9526" cy="19051"/>
            </a:xfrm>
            <a:custGeom>
              <a:avLst/>
              <a:gdLst/>
              <a:ahLst/>
              <a:cxnLst/>
              <a:rect l="0" t="0" r="0" b="0"/>
              <a:pathLst>
                <a:path w="9526" h="19051">
                  <a:moveTo>
                    <a:pt x="9525" y="19050"/>
                  </a:moveTo>
                  <a:lnTo>
                    <a:pt x="9525" y="19050"/>
                  </a:lnTo>
                  <a:lnTo>
                    <a:pt x="9525" y="13994"/>
                  </a:lnTo>
                  <a:lnTo>
                    <a:pt x="8467" y="12504"/>
                  </a:lnTo>
                  <a:lnTo>
                    <a:pt x="6703" y="11511"/>
                  </a:lnTo>
                  <a:lnTo>
                    <a:pt x="4469" y="10849"/>
                  </a:lnTo>
                  <a:lnTo>
                    <a:pt x="2980" y="9349"/>
                  </a:lnTo>
                  <a:lnTo>
                    <a:pt x="0" y="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62" name="SMARTInkShape-1640">
              <a:extLst>
                <a:ext uri="{FF2B5EF4-FFF2-40B4-BE49-F238E27FC236}">
                  <a16:creationId xmlns:a16="http://schemas.microsoft.com/office/drawing/2014/main" id="{53F4E6F1-4D71-5F56-DEBA-117AE9232AFB}"/>
                </a:ext>
              </a:extLst>
            </p:cNvPr>
            <p:cNvSpPr/>
            <p:nvPr>
              <p:custDataLst>
                <p:tags r:id="rId150"/>
              </p:custDataLst>
            </p:nvPr>
          </p:nvSpPr>
          <p:spPr>
            <a:xfrm>
              <a:off x="6572250" y="2352675"/>
              <a:ext cx="9526" cy="28576"/>
            </a:xfrm>
            <a:custGeom>
              <a:avLst/>
              <a:gdLst/>
              <a:ahLst/>
              <a:cxnLst/>
              <a:rect l="0" t="0" r="0" b="0"/>
              <a:pathLst>
                <a:path w="9526" h="28576">
                  <a:moveTo>
                    <a:pt x="0" y="0"/>
                  </a:moveTo>
                  <a:lnTo>
                    <a:pt x="0" y="0"/>
                  </a:lnTo>
                  <a:lnTo>
                    <a:pt x="0" y="21458"/>
                  </a:lnTo>
                  <a:lnTo>
                    <a:pt x="1058" y="23831"/>
                  </a:lnTo>
                  <a:lnTo>
                    <a:pt x="2822" y="25412"/>
                  </a:lnTo>
                  <a:lnTo>
                    <a:pt x="9525" y="28575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63" name="SMARTInkShape-1641">
              <a:extLst>
                <a:ext uri="{FF2B5EF4-FFF2-40B4-BE49-F238E27FC236}">
                  <a16:creationId xmlns:a16="http://schemas.microsoft.com/office/drawing/2014/main" id="{78821B98-63CA-282F-3349-F52875CFF0CB}"/>
                </a:ext>
              </a:extLst>
            </p:cNvPr>
            <p:cNvSpPr/>
            <p:nvPr>
              <p:custDataLst>
                <p:tags r:id="rId151"/>
              </p:custDataLst>
            </p:nvPr>
          </p:nvSpPr>
          <p:spPr>
            <a:xfrm>
              <a:off x="6400800" y="2276475"/>
              <a:ext cx="9526" cy="1"/>
            </a:xfrm>
            <a:custGeom>
              <a:avLst/>
              <a:gdLst/>
              <a:ahLst/>
              <a:cxnLst/>
              <a:rect l="0" t="0" r="0" b="0"/>
              <a:pathLst>
                <a:path w="9526" h="1">
                  <a:moveTo>
                    <a:pt x="9525" y="0"/>
                  </a:moveTo>
                  <a:lnTo>
                    <a:pt x="9525" y="0"/>
                  </a:lnTo>
                  <a:lnTo>
                    <a:pt x="0" y="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64" name="SMARTInkShape-1642">
              <a:extLst>
                <a:ext uri="{FF2B5EF4-FFF2-40B4-BE49-F238E27FC236}">
                  <a16:creationId xmlns:a16="http://schemas.microsoft.com/office/drawing/2014/main" id="{67E66336-EF8B-F769-A65E-E0B55A7FD352}"/>
                </a:ext>
              </a:extLst>
            </p:cNvPr>
            <p:cNvSpPr/>
            <p:nvPr>
              <p:custDataLst>
                <p:tags r:id="rId152"/>
              </p:custDataLst>
            </p:nvPr>
          </p:nvSpPr>
          <p:spPr>
            <a:xfrm>
              <a:off x="6419850" y="2228850"/>
              <a:ext cx="9526" cy="38101"/>
            </a:xfrm>
            <a:custGeom>
              <a:avLst/>
              <a:gdLst/>
              <a:ahLst/>
              <a:cxnLst/>
              <a:rect l="0" t="0" r="0" b="0"/>
              <a:pathLst>
                <a:path w="9526" h="38101">
                  <a:moveTo>
                    <a:pt x="9525" y="38100"/>
                  </a:moveTo>
                  <a:lnTo>
                    <a:pt x="9525" y="38100"/>
                  </a:lnTo>
                  <a:lnTo>
                    <a:pt x="9525" y="33044"/>
                  </a:lnTo>
                  <a:lnTo>
                    <a:pt x="6703" y="27739"/>
                  </a:lnTo>
                  <a:lnTo>
                    <a:pt x="4469" y="24842"/>
                  </a:lnTo>
                  <a:lnTo>
                    <a:pt x="0" y="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65" name="SMARTInkShape-1643">
              <a:extLst>
                <a:ext uri="{FF2B5EF4-FFF2-40B4-BE49-F238E27FC236}">
                  <a16:creationId xmlns:a16="http://schemas.microsoft.com/office/drawing/2014/main" id="{E78846C8-1593-5005-0251-18A9E03A8A6C}"/>
                </a:ext>
              </a:extLst>
            </p:cNvPr>
            <p:cNvSpPr/>
            <p:nvPr>
              <p:custDataLst>
                <p:tags r:id="rId153"/>
              </p:custDataLst>
            </p:nvPr>
          </p:nvSpPr>
          <p:spPr>
            <a:xfrm>
              <a:off x="6449749" y="2457450"/>
              <a:ext cx="8202" cy="9526"/>
            </a:xfrm>
            <a:custGeom>
              <a:avLst/>
              <a:gdLst/>
              <a:ahLst/>
              <a:cxnLst/>
              <a:rect l="0" t="0" r="0" b="0"/>
              <a:pathLst>
                <a:path w="8202" h="9526">
                  <a:moveTo>
                    <a:pt x="8201" y="9525"/>
                  </a:moveTo>
                  <a:lnTo>
                    <a:pt x="8201" y="9525"/>
                  </a:lnTo>
                  <a:lnTo>
                    <a:pt x="0" y="1324"/>
                  </a:lnTo>
                  <a:lnTo>
                    <a:pt x="617" y="883"/>
                  </a:lnTo>
                  <a:lnTo>
                    <a:pt x="8201" y="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66" name="SMARTInkShape-1644">
              <a:extLst>
                <a:ext uri="{FF2B5EF4-FFF2-40B4-BE49-F238E27FC236}">
                  <a16:creationId xmlns:a16="http://schemas.microsoft.com/office/drawing/2014/main" id="{5ABEEF39-8172-C72D-20E6-44E99BFB6CCD}"/>
                </a:ext>
              </a:extLst>
            </p:cNvPr>
            <p:cNvSpPr/>
            <p:nvPr>
              <p:custDataLst>
                <p:tags r:id="rId154"/>
              </p:custDataLst>
            </p:nvPr>
          </p:nvSpPr>
          <p:spPr>
            <a:xfrm>
              <a:off x="6362700" y="2581275"/>
              <a:ext cx="9526" cy="9526"/>
            </a:xfrm>
            <a:custGeom>
              <a:avLst/>
              <a:gdLst/>
              <a:ahLst/>
              <a:cxnLst/>
              <a:rect l="0" t="0" r="0" b="0"/>
              <a:pathLst>
                <a:path w="9526" h="9526">
                  <a:moveTo>
                    <a:pt x="0" y="0"/>
                  </a:moveTo>
                  <a:lnTo>
                    <a:pt x="0" y="0"/>
                  </a:lnTo>
                  <a:lnTo>
                    <a:pt x="9525" y="9525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67" name="SMARTInkShape-1645">
              <a:extLst>
                <a:ext uri="{FF2B5EF4-FFF2-40B4-BE49-F238E27FC236}">
                  <a16:creationId xmlns:a16="http://schemas.microsoft.com/office/drawing/2014/main" id="{461DC39C-0338-E244-BA04-1204B873692E}"/>
                </a:ext>
              </a:extLst>
            </p:cNvPr>
            <p:cNvSpPr/>
            <p:nvPr>
              <p:custDataLst>
                <p:tags r:id="rId155"/>
              </p:custDataLst>
            </p:nvPr>
          </p:nvSpPr>
          <p:spPr>
            <a:xfrm>
              <a:off x="6205696" y="2600325"/>
              <a:ext cx="14130" cy="19051"/>
            </a:xfrm>
            <a:custGeom>
              <a:avLst/>
              <a:gdLst/>
              <a:ahLst/>
              <a:cxnLst/>
              <a:rect l="0" t="0" r="0" b="0"/>
              <a:pathLst>
                <a:path w="14130" h="19051">
                  <a:moveTo>
                    <a:pt x="14129" y="0"/>
                  </a:moveTo>
                  <a:lnTo>
                    <a:pt x="14129" y="0"/>
                  </a:lnTo>
                  <a:lnTo>
                    <a:pt x="872" y="13258"/>
                  </a:lnTo>
                  <a:lnTo>
                    <a:pt x="0" y="15188"/>
                  </a:lnTo>
                  <a:lnTo>
                    <a:pt x="476" y="16476"/>
                  </a:lnTo>
                  <a:lnTo>
                    <a:pt x="4604" y="1905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68" name="SMARTInkShape-1646">
              <a:extLst>
                <a:ext uri="{FF2B5EF4-FFF2-40B4-BE49-F238E27FC236}">
                  <a16:creationId xmlns:a16="http://schemas.microsoft.com/office/drawing/2014/main" id="{AA25B8EF-84DF-A09E-D9E3-BD7A2489CF73}"/>
                </a:ext>
              </a:extLst>
            </p:cNvPr>
            <p:cNvSpPr/>
            <p:nvPr>
              <p:custDataLst>
                <p:tags r:id="rId156"/>
              </p:custDataLst>
            </p:nvPr>
          </p:nvSpPr>
          <p:spPr>
            <a:xfrm>
              <a:off x="6147041" y="2505075"/>
              <a:ext cx="6110" cy="19051"/>
            </a:xfrm>
            <a:custGeom>
              <a:avLst/>
              <a:gdLst/>
              <a:ahLst/>
              <a:cxnLst/>
              <a:rect l="0" t="0" r="0" b="0"/>
              <a:pathLst>
                <a:path w="6110" h="19051">
                  <a:moveTo>
                    <a:pt x="6109" y="19050"/>
                  </a:moveTo>
                  <a:lnTo>
                    <a:pt x="6109" y="19050"/>
                  </a:lnTo>
                  <a:lnTo>
                    <a:pt x="6109" y="10849"/>
                  </a:lnTo>
                  <a:lnTo>
                    <a:pt x="5051" y="10408"/>
                  </a:lnTo>
                  <a:lnTo>
                    <a:pt x="621" y="9786"/>
                  </a:lnTo>
                  <a:lnTo>
                    <a:pt x="2965" y="9641"/>
                  </a:lnTo>
                  <a:lnTo>
                    <a:pt x="2954" y="8544"/>
                  </a:lnTo>
                  <a:lnTo>
                    <a:pt x="121" y="4503"/>
                  </a:lnTo>
                  <a:lnTo>
                    <a:pt x="0" y="3002"/>
                  </a:lnTo>
                  <a:lnTo>
                    <a:pt x="6109" y="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073" name="SMARTInkShape-Group256">
            <a:extLst>
              <a:ext uri="{FF2B5EF4-FFF2-40B4-BE49-F238E27FC236}">
                <a16:creationId xmlns:a16="http://schemas.microsoft.com/office/drawing/2014/main" id="{6D822354-A46E-D57C-C59A-19E5E64466C1}"/>
              </a:ext>
            </a:extLst>
          </p:cNvPr>
          <p:cNvGrpSpPr/>
          <p:nvPr/>
        </p:nvGrpSpPr>
        <p:grpSpPr>
          <a:xfrm>
            <a:off x="7774428" y="2981328"/>
            <a:ext cx="267757" cy="551496"/>
            <a:chOff x="7774428" y="2981328"/>
            <a:chExt cx="267757" cy="551496"/>
          </a:xfrm>
        </p:grpSpPr>
        <p:sp>
          <p:nvSpPr>
            <p:cNvPr id="2070" name="SMARTInkShape-1647">
              <a:extLst>
                <a:ext uri="{FF2B5EF4-FFF2-40B4-BE49-F238E27FC236}">
                  <a16:creationId xmlns:a16="http://schemas.microsoft.com/office/drawing/2014/main" id="{988FD117-9356-22BB-F9CF-AB37ABF7C5C5}"/>
                </a:ext>
              </a:extLst>
            </p:cNvPr>
            <p:cNvSpPr/>
            <p:nvPr>
              <p:custDataLst>
                <p:tags r:id="rId128"/>
              </p:custDataLst>
            </p:nvPr>
          </p:nvSpPr>
          <p:spPr>
            <a:xfrm>
              <a:off x="7944260" y="3373406"/>
              <a:ext cx="97925" cy="159418"/>
            </a:xfrm>
            <a:custGeom>
              <a:avLst/>
              <a:gdLst/>
              <a:ahLst/>
              <a:cxnLst/>
              <a:rect l="0" t="0" r="0" b="0"/>
              <a:pathLst>
                <a:path w="97925" h="159418">
                  <a:moveTo>
                    <a:pt x="75790" y="27019"/>
                  </a:moveTo>
                  <a:lnTo>
                    <a:pt x="75790" y="27019"/>
                  </a:lnTo>
                  <a:lnTo>
                    <a:pt x="75790" y="10617"/>
                  </a:lnTo>
                  <a:lnTo>
                    <a:pt x="65677" y="3697"/>
                  </a:lnTo>
                  <a:lnTo>
                    <a:pt x="49275" y="0"/>
                  </a:lnTo>
                  <a:lnTo>
                    <a:pt x="31011" y="3962"/>
                  </a:lnTo>
                  <a:lnTo>
                    <a:pt x="17249" y="11838"/>
                  </a:lnTo>
                  <a:lnTo>
                    <a:pt x="12730" y="17803"/>
                  </a:lnTo>
                  <a:lnTo>
                    <a:pt x="10185" y="27110"/>
                  </a:lnTo>
                  <a:lnTo>
                    <a:pt x="9829" y="30255"/>
                  </a:lnTo>
                  <a:lnTo>
                    <a:pt x="8533" y="32351"/>
                  </a:lnTo>
                  <a:lnTo>
                    <a:pt x="6610" y="33749"/>
                  </a:lnTo>
                  <a:lnTo>
                    <a:pt x="4270" y="34681"/>
                  </a:lnTo>
                  <a:lnTo>
                    <a:pt x="2710" y="37418"/>
                  </a:lnTo>
                  <a:lnTo>
                    <a:pt x="0" y="57839"/>
                  </a:lnTo>
                  <a:lnTo>
                    <a:pt x="5417" y="67528"/>
                  </a:lnTo>
                  <a:lnTo>
                    <a:pt x="9825" y="73075"/>
                  </a:lnTo>
                  <a:lnTo>
                    <a:pt x="31197" y="85938"/>
                  </a:lnTo>
                  <a:lnTo>
                    <a:pt x="52713" y="94279"/>
                  </a:lnTo>
                  <a:lnTo>
                    <a:pt x="96224" y="125158"/>
                  </a:lnTo>
                  <a:lnTo>
                    <a:pt x="97879" y="128428"/>
                  </a:lnTo>
                  <a:lnTo>
                    <a:pt x="97924" y="131666"/>
                  </a:lnTo>
                  <a:lnTo>
                    <a:pt x="95754" y="144104"/>
                  </a:lnTo>
                  <a:lnTo>
                    <a:pt x="95449" y="149525"/>
                  </a:lnTo>
                  <a:lnTo>
                    <a:pt x="93129" y="153140"/>
                  </a:lnTo>
                  <a:lnTo>
                    <a:pt x="89467" y="155550"/>
                  </a:lnTo>
                  <a:lnTo>
                    <a:pt x="73435" y="159417"/>
                  </a:lnTo>
                  <a:lnTo>
                    <a:pt x="45927" y="159123"/>
                  </a:lnTo>
                  <a:lnTo>
                    <a:pt x="26607" y="152709"/>
                  </a:lnTo>
                  <a:lnTo>
                    <a:pt x="17594" y="147086"/>
                  </a:lnTo>
                  <a:lnTo>
                    <a:pt x="6571" y="132915"/>
                  </a:lnTo>
                  <a:lnTo>
                    <a:pt x="5302" y="128308"/>
                  </a:lnTo>
                  <a:lnTo>
                    <a:pt x="5515" y="124179"/>
                  </a:lnTo>
                  <a:lnTo>
                    <a:pt x="8573" y="116767"/>
                  </a:lnTo>
                  <a:lnTo>
                    <a:pt x="13460" y="109946"/>
                  </a:lnTo>
                  <a:lnTo>
                    <a:pt x="59472" y="87366"/>
                  </a:lnTo>
                  <a:lnTo>
                    <a:pt x="77775" y="76767"/>
                  </a:lnTo>
                  <a:lnTo>
                    <a:pt x="89313" y="61750"/>
                  </a:lnTo>
                  <a:lnTo>
                    <a:pt x="92384" y="53744"/>
                  </a:lnTo>
                  <a:lnTo>
                    <a:pt x="91086" y="50127"/>
                  </a:lnTo>
                  <a:lnTo>
                    <a:pt x="84000" y="43287"/>
                  </a:lnTo>
                  <a:lnTo>
                    <a:pt x="63261" y="31330"/>
                  </a:lnTo>
                  <a:lnTo>
                    <a:pt x="47875" y="27870"/>
                  </a:lnTo>
                  <a:lnTo>
                    <a:pt x="44480" y="27587"/>
                  </a:lnTo>
                  <a:lnTo>
                    <a:pt x="18640" y="36544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71" name="SMARTInkShape-1648">
              <a:extLst>
                <a:ext uri="{FF2B5EF4-FFF2-40B4-BE49-F238E27FC236}">
                  <a16:creationId xmlns:a16="http://schemas.microsoft.com/office/drawing/2014/main" id="{6C894086-2A14-4098-2E73-0CF425BFC5FF}"/>
                </a:ext>
              </a:extLst>
            </p:cNvPr>
            <p:cNvSpPr/>
            <p:nvPr>
              <p:custDataLst>
                <p:tags r:id="rId129"/>
              </p:custDataLst>
            </p:nvPr>
          </p:nvSpPr>
          <p:spPr>
            <a:xfrm>
              <a:off x="7774428" y="3373290"/>
              <a:ext cx="91159" cy="140759"/>
            </a:xfrm>
            <a:custGeom>
              <a:avLst/>
              <a:gdLst/>
              <a:ahLst/>
              <a:cxnLst/>
              <a:rect l="0" t="0" r="0" b="0"/>
              <a:pathLst>
                <a:path w="91159" h="140759">
                  <a:moveTo>
                    <a:pt x="55122" y="17610"/>
                  </a:moveTo>
                  <a:lnTo>
                    <a:pt x="55122" y="17610"/>
                  </a:lnTo>
                  <a:lnTo>
                    <a:pt x="60178" y="17610"/>
                  </a:lnTo>
                  <a:lnTo>
                    <a:pt x="61669" y="16552"/>
                  </a:lnTo>
                  <a:lnTo>
                    <a:pt x="62662" y="14788"/>
                  </a:lnTo>
                  <a:lnTo>
                    <a:pt x="64256" y="9409"/>
                  </a:lnTo>
                  <a:lnTo>
                    <a:pt x="59474" y="3421"/>
                  </a:lnTo>
                  <a:lnTo>
                    <a:pt x="51411" y="720"/>
                  </a:lnTo>
                  <a:lnTo>
                    <a:pt x="46299" y="0"/>
                  </a:lnTo>
                  <a:lnTo>
                    <a:pt x="15511" y="6887"/>
                  </a:lnTo>
                  <a:lnTo>
                    <a:pt x="11781" y="9403"/>
                  </a:lnTo>
                  <a:lnTo>
                    <a:pt x="4815" y="17843"/>
                  </a:lnTo>
                  <a:lnTo>
                    <a:pt x="1014" y="25827"/>
                  </a:lnTo>
                  <a:lnTo>
                    <a:pt x="0" y="29438"/>
                  </a:lnTo>
                  <a:lnTo>
                    <a:pt x="383" y="32904"/>
                  </a:lnTo>
                  <a:lnTo>
                    <a:pt x="3630" y="39576"/>
                  </a:lnTo>
                  <a:lnTo>
                    <a:pt x="20415" y="58862"/>
                  </a:lnTo>
                  <a:lnTo>
                    <a:pt x="26644" y="62403"/>
                  </a:lnTo>
                  <a:lnTo>
                    <a:pt x="32940" y="65035"/>
                  </a:lnTo>
                  <a:lnTo>
                    <a:pt x="74701" y="95777"/>
                  </a:lnTo>
                  <a:lnTo>
                    <a:pt x="79700" y="102798"/>
                  </a:lnTo>
                  <a:lnTo>
                    <a:pt x="81920" y="110505"/>
                  </a:lnTo>
                  <a:lnTo>
                    <a:pt x="83627" y="139152"/>
                  </a:lnTo>
                  <a:lnTo>
                    <a:pt x="78022" y="140420"/>
                  </a:lnTo>
                  <a:lnTo>
                    <a:pt x="73564" y="140758"/>
                  </a:lnTo>
                  <a:lnTo>
                    <a:pt x="38914" y="133175"/>
                  </a:lnTo>
                  <a:lnTo>
                    <a:pt x="26399" y="126827"/>
                  </a:lnTo>
                  <a:lnTo>
                    <a:pt x="15897" y="118009"/>
                  </a:lnTo>
                  <a:lnTo>
                    <a:pt x="11231" y="110562"/>
                  </a:lnTo>
                  <a:lnTo>
                    <a:pt x="11045" y="108153"/>
                  </a:lnTo>
                  <a:lnTo>
                    <a:pt x="11980" y="106548"/>
                  </a:lnTo>
                  <a:lnTo>
                    <a:pt x="54089" y="84121"/>
                  </a:lnTo>
                  <a:lnTo>
                    <a:pt x="75261" y="71553"/>
                  </a:lnTo>
                  <a:lnTo>
                    <a:pt x="86254" y="62050"/>
                  </a:lnTo>
                  <a:lnTo>
                    <a:pt x="90125" y="55706"/>
                  </a:lnTo>
                  <a:lnTo>
                    <a:pt x="91158" y="52532"/>
                  </a:lnTo>
                  <a:lnTo>
                    <a:pt x="90787" y="49358"/>
                  </a:lnTo>
                  <a:lnTo>
                    <a:pt x="87554" y="43009"/>
                  </a:lnTo>
                  <a:lnTo>
                    <a:pt x="74726" y="33485"/>
                  </a:lnTo>
                  <a:lnTo>
                    <a:pt x="48074" y="20432"/>
                  </a:lnTo>
                  <a:lnTo>
                    <a:pt x="36072" y="1761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72" name="SMARTInkShape-1649">
              <a:extLst>
                <a:ext uri="{FF2B5EF4-FFF2-40B4-BE49-F238E27FC236}">
                  <a16:creationId xmlns:a16="http://schemas.microsoft.com/office/drawing/2014/main" id="{E104C5C2-7AF8-5173-450E-A337A3D95EB7}"/>
                </a:ext>
              </a:extLst>
            </p:cNvPr>
            <p:cNvSpPr/>
            <p:nvPr>
              <p:custDataLst>
                <p:tags r:id="rId130"/>
              </p:custDataLst>
            </p:nvPr>
          </p:nvSpPr>
          <p:spPr>
            <a:xfrm>
              <a:off x="7953375" y="2981328"/>
              <a:ext cx="28576" cy="200023"/>
            </a:xfrm>
            <a:custGeom>
              <a:avLst/>
              <a:gdLst/>
              <a:ahLst/>
              <a:cxnLst/>
              <a:rect l="0" t="0" r="0" b="0"/>
              <a:pathLst>
                <a:path w="28576" h="200023">
                  <a:moveTo>
                    <a:pt x="0" y="9522"/>
                  </a:moveTo>
                  <a:lnTo>
                    <a:pt x="0" y="9522"/>
                  </a:lnTo>
                  <a:lnTo>
                    <a:pt x="8201" y="9522"/>
                  </a:lnTo>
                  <a:lnTo>
                    <a:pt x="8643" y="8464"/>
                  </a:lnTo>
                  <a:lnTo>
                    <a:pt x="9525" y="0"/>
                  </a:lnTo>
                  <a:lnTo>
                    <a:pt x="10583" y="16265"/>
                  </a:lnTo>
                  <a:lnTo>
                    <a:pt x="17726" y="63091"/>
                  </a:lnTo>
                  <a:lnTo>
                    <a:pt x="15639" y="78486"/>
                  </a:lnTo>
                  <a:lnTo>
                    <a:pt x="13601" y="84073"/>
                  </a:lnTo>
                  <a:lnTo>
                    <a:pt x="14160" y="95925"/>
                  </a:lnTo>
                  <a:lnTo>
                    <a:pt x="15790" y="102049"/>
                  </a:lnTo>
                  <a:lnTo>
                    <a:pt x="15818" y="107190"/>
                  </a:lnTo>
                  <a:lnTo>
                    <a:pt x="12919" y="121599"/>
                  </a:lnTo>
                  <a:lnTo>
                    <a:pt x="18598" y="168216"/>
                  </a:lnTo>
                  <a:lnTo>
                    <a:pt x="19042" y="189884"/>
                  </a:lnTo>
                  <a:lnTo>
                    <a:pt x="28575" y="200022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077" name="SMARTInkShape-Group257">
            <a:extLst>
              <a:ext uri="{FF2B5EF4-FFF2-40B4-BE49-F238E27FC236}">
                <a16:creationId xmlns:a16="http://schemas.microsoft.com/office/drawing/2014/main" id="{1BC8C20D-5F6C-A653-D32E-242E3B5CB87B}"/>
              </a:ext>
            </a:extLst>
          </p:cNvPr>
          <p:cNvGrpSpPr/>
          <p:nvPr/>
        </p:nvGrpSpPr>
        <p:grpSpPr>
          <a:xfrm>
            <a:off x="6029593" y="2991899"/>
            <a:ext cx="318764" cy="532187"/>
            <a:chOff x="6029593" y="2991899"/>
            <a:chExt cx="318764" cy="532187"/>
          </a:xfrm>
        </p:grpSpPr>
        <p:sp>
          <p:nvSpPr>
            <p:cNvPr id="2074" name="SMARTInkShape-1650">
              <a:extLst>
                <a:ext uri="{FF2B5EF4-FFF2-40B4-BE49-F238E27FC236}">
                  <a16:creationId xmlns:a16="http://schemas.microsoft.com/office/drawing/2014/main" id="{FE259FCB-5C19-64FC-F004-78D9FD7EF88C}"/>
                </a:ext>
              </a:extLst>
            </p:cNvPr>
            <p:cNvSpPr/>
            <p:nvPr>
              <p:custDataLst>
                <p:tags r:id="rId125"/>
              </p:custDataLst>
            </p:nvPr>
          </p:nvSpPr>
          <p:spPr>
            <a:xfrm>
              <a:off x="6225192" y="3385436"/>
              <a:ext cx="123165" cy="138650"/>
            </a:xfrm>
            <a:custGeom>
              <a:avLst/>
              <a:gdLst/>
              <a:ahLst/>
              <a:cxnLst/>
              <a:rect l="0" t="0" r="0" b="0"/>
              <a:pathLst>
                <a:path w="123165" h="138650">
                  <a:moveTo>
                    <a:pt x="70833" y="14989"/>
                  </a:moveTo>
                  <a:lnTo>
                    <a:pt x="70833" y="14989"/>
                  </a:lnTo>
                  <a:lnTo>
                    <a:pt x="70833" y="9932"/>
                  </a:lnTo>
                  <a:lnTo>
                    <a:pt x="69775" y="8443"/>
                  </a:lnTo>
                  <a:lnTo>
                    <a:pt x="68011" y="7450"/>
                  </a:lnTo>
                  <a:lnTo>
                    <a:pt x="61701" y="5581"/>
                  </a:lnTo>
                  <a:lnTo>
                    <a:pt x="56368" y="442"/>
                  </a:lnTo>
                  <a:lnTo>
                    <a:pt x="53781" y="0"/>
                  </a:lnTo>
                  <a:lnTo>
                    <a:pt x="51000" y="763"/>
                  </a:lnTo>
                  <a:lnTo>
                    <a:pt x="48085" y="2330"/>
                  </a:lnTo>
                  <a:lnTo>
                    <a:pt x="33871" y="4535"/>
                  </a:lnTo>
                  <a:lnTo>
                    <a:pt x="29259" y="6962"/>
                  </a:lnTo>
                  <a:lnTo>
                    <a:pt x="1096" y="36962"/>
                  </a:lnTo>
                  <a:lnTo>
                    <a:pt x="0" y="41280"/>
                  </a:lnTo>
                  <a:lnTo>
                    <a:pt x="1605" y="51721"/>
                  </a:lnTo>
                  <a:lnTo>
                    <a:pt x="3514" y="55352"/>
                  </a:lnTo>
                  <a:lnTo>
                    <a:pt x="5845" y="57772"/>
                  </a:lnTo>
                  <a:lnTo>
                    <a:pt x="44796" y="75588"/>
                  </a:lnTo>
                  <a:lnTo>
                    <a:pt x="69495" y="83686"/>
                  </a:lnTo>
                  <a:lnTo>
                    <a:pt x="101180" y="104007"/>
                  </a:lnTo>
                  <a:lnTo>
                    <a:pt x="105487" y="110292"/>
                  </a:lnTo>
                  <a:lnTo>
                    <a:pt x="108460" y="116613"/>
                  </a:lnTo>
                  <a:lnTo>
                    <a:pt x="113309" y="122949"/>
                  </a:lnTo>
                  <a:lnTo>
                    <a:pt x="113967" y="126121"/>
                  </a:lnTo>
                  <a:lnTo>
                    <a:pt x="113348" y="129294"/>
                  </a:lnTo>
                  <a:lnTo>
                    <a:pt x="109805" y="136933"/>
                  </a:lnTo>
                  <a:lnTo>
                    <a:pt x="108457" y="137560"/>
                  </a:lnTo>
                  <a:lnTo>
                    <a:pt x="95752" y="138649"/>
                  </a:lnTo>
                  <a:lnTo>
                    <a:pt x="89669" y="135918"/>
                  </a:lnTo>
                  <a:lnTo>
                    <a:pt x="83437" y="132235"/>
                  </a:lnTo>
                  <a:lnTo>
                    <a:pt x="73979" y="129103"/>
                  </a:lnTo>
                  <a:lnTo>
                    <a:pt x="58129" y="116147"/>
                  </a:lnTo>
                  <a:lnTo>
                    <a:pt x="57071" y="113119"/>
                  </a:lnTo>
                  <a:lnTo>
                    <a:pt x="57426" y="110043"/>
                  </a:lnTo>
                  <a:lnTo>
                    <a:pt x="65598" y="92444"/>
                  </a:lnTo>
                  <a:lnTo>
                    <a:pt x="76973" y="83633"/>
                  </a:lnTo>
                  <a:lnTo>
                    <a:pt x="98405" y="69900"/>
                  </a:lnTo>
                  <a:lnTo>
                    <a:pt x="109546" y="59502"/>
                  </a:lnTo>
                  <a:lnTo>
                    <a:pt x="122341" y="35759"/>
                  </a:lnTo>
                  <a:lnTo>
                    <a:pt x="123164" y="30952"/>
                  </a:lnTo>
                  <a:lnTo>
                    <a:pt x="122653" y="26689"/>
                  </a:lnTo>
                  <a:lnTo>
                    <a:pt x="121256" y="22789"/>
                  </a:lnTo>
                  <a:lnTo>
                    <a:pt x="119264" y="20189"/>
                  </a:lnTo>
                  <a:lnTo>
                    <a:pt x="114230" y="17300"/>
                  </a:lnTo>
                  <a:lnTo>
                    <a:pt x="79739" y="6991"/>
                  </a:lnTo>
                  <a:lnTo>
                    <a:pt x="68415" y="5916"/>
                  </a:lnTo>
                  <a:lnTo>
                    <a:pt x="66046" y="6824"/>
                  </a:lnTo>
                  <a:lnTo>
                    <a:pt x="64466" y="8487"/>
                  </a:lnTo>
                  <a:lnTo>
                    <a:pt x="62712" y="13158"/>
                  </a:lnTo>
                  <a:lnTo>
                    <a:pt x="61308" y="24514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75" name="SMARTInkShape-1651">
              <a:extLst>
                <a:ext uri="{FF2B5EF4-FFF2-40B4-BE49-F238E27FC236}">
                  <a16:creationId xmlns:a16="http://schemas.microsoft.com/office/drawing/2014/main" id="{3B7EA9C1-04E4-E889-3103-38AB39019605}"/>
                </a:ext>
              </a:extLst>
            </p:cNvPr>
            <p:cNvSpPr/>
            <p:nvPr>
              <p:custDataLst>
                <p:tags r:id="rId126"/>
              </p:custDataLst>
            </p:nvPr>
          </p:nvSpPr>
          <p:spPr>
            <a:xfrm>
              <a:off x="6029593" y="3372396"/>
              <a:ext cx="123558" cy="123115"/>
            </a:xfrm>
            <a:custGeom>
              <a:avLst/>
              <a:gdLst/>
              <a:ahLst/>
              <a:cxnLst/>
              <a:rect l="0" t="0" r="0" b="0"/>
              <a:pathLst>
                <a:path w="123558" h="123115">
                  <a:moveTo>
                    <a:pt x="9257" y="37554"/>
                  </a:moveTo>
                  <a:lnTo>
                    <a:pt x="9257" y="37554"/>
                  </a:lnTo>
                  <a:lnTo>
                    <a:pt x="9257" y="32497"/>
                  </a:lnTo>
                  <a:lnTo>
                    <a:pt x="10315" y="31008"/>
                  </a:lnTo>
                  <a:lnTo>
                    <a:pt x="12079" y="30015"/>
                  </a:lnTo>
                  <a:lnTo>
                    <a:pt x="14313" y="29353"/>
                  </a:lnTo>
                  <a:lnTo>
                    <a:pt x="15802" y="27853"/>
                  </a:lnTo>
                  <a:lnTo>
                    <a:pt x="17458" y="23365"/>
                  </a:lnTo>
                  <a:lnTo>
                    <a:pt x="23838" y="17842"/>
                  </a:lnTo>
                  <a:lnTo>
                    <a:pt x="44652" y="3600"/>
                  </a:lnTo>
                  <a:lnTo>
                    <a:pt x="63125" y="0"/>
                  </a:lnTo>
                  <a:lnTo>
                    <a:pt x="67770" y="2519"/>
                  </a:lnTo>
                  <a:lnTo>
                    <a:pt x="70491" y="4672"/>
                  </a:lnTo>
                  <a:lnTo>
                    <a:pt x="73514" y="9887"/>
                  </a:lnTo>
                  <a:lnTo>
                    <a:pt x="75215" y="24417"/>
                  </a:lnTo>
                  <a:lnTo>
                    <a:pt x="75791" y="47659"/>
                  </a:lnTo>
                  <a:lnTo>
                    <a:pt x="73047" y="55451"/>
                  </a:lnTo>
                  <a:lnTo>
                    <a:pt x="59451" y="75553"/>
                  </a:lnTo>
                  <a:lnTo>
                    <a:pt x="56966" y="81959"/>
                  </a:lnTo>
                  <a:lnTo>
                    <a:pt x="52333" y="88334"/>
                  </a:lnTo>
                  <a:lnTo>
                    <a:pt x="25396" y="104227"/>
                  </a:lnTo>
                  <a:lnTo>
                    <a:pt x="23191" y="107403"/>
                  </a:lnTo>
                  <a:lnTo>
                    <a:pt x="0" y="123114"/>
                  </a:lnTo>
                  <a:lnTo>
                    <a:pt x="24656" y="122211"/>
                  </a:lnTo>
                  <a:lnTo>
                    <a:pt x="67901" y="114342"/>
                  </a:lnTo>
                  <a:lnTo>
                    <a:pt x="115149" y="113777"/>
                  </a:lnTo>
                  <a:lnTo>
                    <a:pt x="123557" y="113754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76" name="SMARTInkShape-1652">
              <a:extLst>
                <a:ext uri="{FF2B5EF4-FFF2-40B4-BE49-F238E27FC236}">
                  <a16:creationId xmlns:a16="http://schemas.microsoft.com/office/drawing/2014/main" id="{F2393399-FB46-D4C4-8947-8344ECFA44E0}"/>
                </a:ext>
              </a:extLst>
            </p:cNvPr>
            <p:cNvSpPr/>
            <p:nvPr>
              <p:custDataLst>
                <p:tags r:id="rId127"/>
              </p:custDataLst>
            </p:nvPr>
          </p:nvSpPr>
          <p:spPr>
            <a:xfrm>
              <a:off x="6153150" y="2991899"/>
              <a:ext cx="19051" cy="141827"/>
            </a:xfrm>
            <a:custGeom>
              <a:avLst/>
              <a:gdLst/>
              <a:ahLst/>
              <a:cxnLst/>
              <a:rect l="0" t="0" r="0" b="0"/>
              <a:pathLst>
                <a:path w="19051" h="141827">
                  <a:moveTo>
                    <a:pt x="0" y="18001"/>
                  </a:moveTo>
                  <a:lnTo>
                    <a:pt x="0" y="18001"/>
                  </a:lnTo>
                  <a:lnTo>
                    <a:pt x="8201" y="9800"/>
                  </a:lnTo>
                  <a:lnTo>
                    <a:pt x="17610" y="8592"/>
                  </a:lnTo>
                  <a:lnTo>
                    <a:pt x="18090" y="7495"/>
                  </a:lnTo>
                  <a:lnTo>
                    <a:pt x="18765" y="3011"/>
                  </a:lnTo>
                  <a:lnTo>
                    <a:pt x="18923" y="5342"/>
                  </a:lnTo>
                  <a:lnTo>
                    <a:pt x="18966" y="5328"/>
                  </a:lnTo>
                  <a:lnTo>
                    <a:pt x="19039" y="0"/>
                  </a:lnTo>
                  <a:lnTo>
                    <a:pt x="19047" y="4318"/>
                  </a:lnTo>
                  <a:lnTo>
                    <a:pt x="10408" y="40726"/>
                  </a:lnTo>
                  <a:lnTo>
                    <a:pt x="9577" y="84705"/>
                  </a:lnTo>
                  <a:lnTo>
                    <a:pt x="9525" y="130371"/>
                  </a:lnTo>
                  <a:lnTo>
                    <a:pt x="19050" y="141826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081" name="SMARTInkShape-Group258">
            <a:extLst>
              <a:ext uri="{FF2B5EF4-FFF2-40B4-BE49-F238E27FC236}">
                <a16:creationId xmlns:a16="http://schemas.microsoft.com/office/drawing/2014/main" id="{43CF63A7-5B57-D830-C1D7-D65056954EA1}"/>
              </a:ext>
            </a:extLst>
          </p:cNvPr>
          <p:cNvGrpSpPr/>
          <p:nvPr/>
        </p:nvGrpSpPr>
        <p:grpSpPr>
          <a:xfrm>
            <a:off x="4715937" y="1905010"/>
            <a:ext cx="388831" cy="158123"/>
            <a:chOff x="4715937" y="1905010"/>
            <a:chExt cx="388831" cy="158123"/>
          </a:xfrm>
        </p:grpSpPr>
        <p:sp>
          <p:nvSpPr>
            <p:cNvPr id="2078" name="SMARTInkShape-1653">
              <a:extLst>
                <a:ext uri="{FF2B5EF4-FFF2-40B4-BE49-F238E27FC236}">
                  <a16:creationId xmlns:a16="http://schemas.microsoft.com/office/drawing/2014/main" id="{E7BBFFC9-0FFA-4997-6E1E-E8F6BD3E3FC1}"/>
                </a:ext>
              </a:extLst>
            </p:cNvPr>
            <p:cNvSpPr/>
            <p:nvPr>
              <p:custDataLst>
                <p:tags r:id="rId122"/>
              </p:custDataLst>
            </p:nvPr>
          </p:nvSpPr>
          <p:spPr>
            <a:xfrm>
              <a:off x="4981575" y="1905010"/>
              <a:ext cx="123193" cy="151356"/>
            </a:xfrm>
            <a:custGeom>
              <a:avLst/>
              <a:gdLst/>
              <a:ahLst/>
              <a:cxnLst/>
              <a:rect l="0" t="0" r="0" b="0"/>
              <a:pathLst>
                <a:path w="123193" h="151356">
                  <a:moveTo>
                    <a:pt x="104775" y="9515"/>
                  </a:moveTo>
                  <a:lnTo>
                    <a:pt x="104775" y="9515"/>
                  </a:lnTo>
                  <a:lnTo>
                    <a:pt x="114184" y="106"/>
                  </a:lnTo>
                  <a:lnTo>
                    <a:pt x="95976" y="0"/>
                  </a:lnTo>
                  <a:lnTo>
                    <a:pt x="78648" y="5049"/>
                  </a:lnTo>
                  <a:lnTo>
                    <a:pt x="65167" y="13248"/>
                  </a:lnTo>
                  <a:lnTo>
                    <a:pt x="36396" y="39990"/>
                  </a:lnTo>
                  <a:lnTo>
                    <a:pt x="16004" y="81662"/>
                  </a:lnTo>
                  <a:lnTo>
                    <a:pt x="15227" y="97672"/>
                  </a:lnTo>
                  <a:lnTo>
                    <a:pt x="18295" y="123707"/>
                  </a:lnTo>
                  <a:lnTo>
                    <a:pt x="24359" y="134703"/>
                  </a:lnTo>
                  <a:lnTo>
                    <a:pt x="28939" y="140599"/>
                  </a:lnTo>
                  <a:lnTo>
                    <a:pt x="42495" y="147149"/>
                  </a:lnTo>
                  <a:lnTo>
                    <a:pt x="66954" y="151355"/>
                  </a:lnTo>
                  <a:lnTo>
                    <a:pt x="88629" y="147027"/>
                  </a:lnTo>
                  <a:lnTo>
                    <a:pt x="105048" y="139042"/>
                  </a:lnTo>
                  <a:lnTo>
                    <a:pt x="116615" y="129973"/>
                  </a:lnTo>
                  <a:lnTo>
                    <a:pt x="120621" y="123730"/>
                  </a:lnTo>
                  <a:lnTo>
                    <a:pt x="122876" y="114265"/>
                  </a:lnTo>
                  <a:lnTo>
                    <a:pt x="123192" y="111098"/>
                  </a:lnTo>
                  <a:lnTo>
                    <a:pt x="120722" y="104757"/>
                  </a:lnTo>
                  <a:lnTo>
                    <a:pt x="118582" y="101585"/>
                  </a:lnTo>
                  <a:lnTo>
                    <a:pt x="105456" y="92064"/>
                  </a:lnTo>
                  <a:lnTo>
                    <a:pt x="88162" y="87596"/>
                  </a:lnTo>
                  <a:lnTo>
                    <a:pt x="75873" y="89373"/>
                  </a:lnTo>
                  <a:lnTo>
                    <a:pt x="31730" y="99953"/>
                  </a:lnTo>
                  <a:lnTo>
                    <a:pt x="13951" y="111419"/>
                  </a:lnTo>
                  <a:lnTo>
                    <a:pt x="6905" y="117600"/>
                  </a:lnTo>
                  <a:lnTo>
                    <a:pt x="0" y="13334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79" name="SMARTInkShape-1654">
              <a:extLst>
                <a:ext uri="{FF2B5EF4-FFF2-40B4-BE49-F238E27FC236}">
                  <a16:creationId xmlns:a16="http://schemas.microsoft.com/office/drawing/2014/main" id="{DC84068C-4DDF-A0D3-89E7-28BB0C76A6E7}"/>
                </a:ext>
              </a:extLst>
            </p:cNvPr>
            <p:cNvSpPr/>
            <p:nvPr>
              <p:custDataLst>
                <p:tags r:id="rId123"/>
              </p:custDataLst>
            </p:nvPr>
          </p:nvSpPr>
          <p:spPr>
            <a:xfrm>
              <a:off x="4886325" y="2023337"/>
              <a:ext cx="19051" cy="24110"/>
            </a:xfrm>
            <a:custGeom>
              <a:avLst/>
              <a:gdLst/>
              <a:ahLst/>
              <a:cxnLst/>
              <a:rect l="0" t="0" r="0" b="0"/>
              <a:pathLst>
                <a:path w="19051" h="24110">
                  <a:moveTo>
                    <a:pt x="0" y="5488"/>
                  </a:moveTo>
                  <a:lnTo>
                    <a:pt x="0" y="5488"/>
                  </a:lnTo>
                  <a:lnTo>
                    <a:pt x="5056" y="432"/>
                  </a:lnTo>
                  <a:lnTo>
                    <a:pt x="7604" y="0"/>
                  </a:lnTo>
                  <a:lnTo>
                    <a:pt x="10361" y="771"/>
                  </a:lnTo>
                  <a:lnTo>
                    <a:pt x="17333" y="4556"/>
                  </a:lnTo>
                  <a:lnTo>
                    <a:pt x="18287" y="7896"/>
                  </a:lnTo>
                  <a:lnTo>
                    <a:pt x="18900" y="13607"/>
                  </a:lnTo>
                  <a:lnTo>
                    <a:pt x="10835" y="23091"/>
                  </a:lnTo>
                  <a:lnTo>
                    <a:pt x="4857" y="24109"/>
                  </a:lnTo>
                  <a:lnTo>
                    <a:pt x="3238" y="23194"/>
                  </a:lnTo>
                  <a:lnTo>
                    <a:pt x="2158" y="21525"/>
                  </a:lnTo>
                  <a:lnTo>
                    <a:pt x="426" y="16299"/>
                  </a:lnTo>
                  <a:lnTo>
                    <a:pt x="5183" y="10338"/>
                  </a:lnTo>
                  <a:lnTo>
                    <a:pt x="10418" y="7643"/>
                  </a:lnTo>
                  <a:lnTo>
                    <a:pt x="18546" y="5614"/>
                  </a:lnTo>
                  <a:lnTo>
                    <a:pt x="19050" y="15013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80" name="SMARTInkShape-1655">
              <a:extLst>
                <a:ext uri="{FF2B5EF4-FFF2-40B4-BE49-F238E27FC236}">
                  <a16:creationId xmlns:a16="http://schemas.microsoft.com/office/drawing/2014/main" id="{B6C53B89-A052-64FC-6BA5-DC97A93A1179}"/>
                </a:ext>
              </a:extLst>
            </p:cNvPr>
            <p:cNvSpPr/>
            <p:nvPr>
              <p:custDataLst>
                <p:tags r:id="rId124"/>
              </p:custDataLst>
            </p:nvPr>
          </p:nvSpPr>
          <p:spPr>
            <a:xfrm>
              <a:off x="4715937" y="1943100"/>
              <a:ext cx="107771" cy="120033"/>
            </a:xfrm>
            <a:custGeom>
              <a:avLst/>
              <a:gdLst/>
              <a:ahLst/>
              <a:cxnLst/>
              <a:rect l="0" t="0" r="0" b="0"/>
              <a:pathLst>
                <a:path w="107771" h="120033">
                  <a:moveTo>
                    <a:pt x="65613" y="0"/>
                  </a:moveTo>
                  <a:lnTo>
                    <a:pt x="65613" y="0"/>
                  </a:lnTo>
                  <a:lnTo>
                    <a:pt x="51424" y="0"/>
                  </a:lnTo>
                  <a:lnTo>
                    <a:pt x="45901" y="2822"/>
                  </a:lnTo>
                  <a:lnTo>
                    <a:pt x="11042" y="27447"/>
                  </a:lnTo>
                  <a:lnTo>
                    <a:pt x="4318" y="41832"/>
                  </a:lnTo>
                  <a:lnTo>
                    <a:pt x="0" y="71881"/>
                  </a:lnTo>
                  <a:lnTo>
                    <a:pt x="4310" y="91736"/>
                  </a:lnTo>
                  <a:lnTo>
                    <a:pt x="15084" y="104624"/>
                  </a:lnTo>
                  <a:lnTo>
                    <a:pt x="29397" y="115291"/>
                  </a:lnTo>
                  <a:lnTo>
                    <a:pt x="42816" y="120032"/>
                  </a:lnTo>
                  <a:lnTo>
                    <a:pt x="55833" y="119317"/>
                  </a:lnTo>
                  <a:lnTo>
                    <a:pt x="67617" y="115472"/>
                  </a:lnTo>
                  <a:lnTo>
                    <a:pt x="92323" y="101336"/>
                  </a:lnTo>
                  <a:lnTo>
                    <a:pt x="96119" y="96132"/>
                  </a:lnTo>
                  <a:lnTo>
                    <a:pt x="107770" y="56012"/>
                  </a:lnTo>
                  <a:lnTo>
                    <a:pt x="107476" y="47925"/>
                  </a:lnTo>
                  <a:lnTo>
                    <a:pt x="96356" y="18214"/>
                  </a:lnTo>
                  <a:lnTo>
                    <a:pt x="86685" y="10564"/>
                  </a:lnTo>
                  <a:lnTo>
                    <a:pt x="71803" y="4695"/>
                  </a:lnTo>
                  <a:lnTo>
                    <a:pt x="27074" y="618"/>
                  </a:lnTo>
                  <a:lnTo>
                    <a:pt x="20870" y="2529"/>
                  </a:lnTo>
                  <a:lnTo>
                    <a:pt x="16734" y="5919"/>
                  </a:lnTo>
                  <a:lnTo>
                    <a:pt x="8463" y="1905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082" name="SMARTInkShape-1656">
            <a:extLst>
              <a:ext uri="{FF2B5EF4-FFF2-40B4-BE49-F238E27FC236}">
                <a16:creationId xmlns:a16="http://schemas.microsoft.com/office/drawing/2014/main" id="{5C65FCE2-30C0-234F-51BC-03D15A45D52A}"/>
              </a:ext>
            </a:extLst>
          </p:cNvPr>
          <p:cNvSpPr/>
          <p:nvPr>
            <p:custDataLst>
              <p:tags r:id="rId4"/>
            </p:custDataLst>
          </p:nvPr>
        </p:nvSpPr>
        <p:spPr>
          <a:xfrm>
            <a:off x="5582043" y="1847850"/>
            <a:ext cx="228208" cy="19051"/>
          </a:xfrm>
          <a:custGeom>
            <a:avLst/>
            <a:gdLst/>
            <a:ahLst/>
            <a:cxnLst/>
            <a:rect l="0" t="0" r="0" b="0"/>
            <a:pathLst>
              <a:path w="228208" h="19051">
                <a:moveTo>
                  <a:pt x="9132" y="19050"/>
                </a:moveTo>
                <a:lnTo>
                  <a:pt x="9132" y="19050"/>
                </a:lnTo>
                <a:lnTo>
                  <a:pt x="0" y="19050"/>
                </a:lnTo>
                <a:lnTo>
                  <a:pt x="45810" y="19050"/>
                </a:lnTo>
                <a:lnTo>
                  <a:pt x="92695" y="13994"/>
                </a:lnTo>
                <a:lnTo>
                  <a:pt x="133588" y="10408"/>
                </a:lnTo>
                <a:lnTo>
                  <a:pt x="165834" y="8728"/>
                </a:lnTo>
                <a:lnTo>
                  <a:pt x="210354" y="179"/>
                </a:lnTo>
                <a:lnTo>
                  <a:pt x="228207" y="0"/>
                </a:lnTo>
              </a:path>
            </a:pathLst>
          </a:custGeom>
          <a:ln w="19050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086" name="SMARTInkShape-Group260">
            <a:extLst>
              <a:ext uri="{FF2B5EF4-FFF2-40B4-BE49-F238E27FC236}">
                <a16:creationId xmlns:a16="http://schemas.microsoft.com/office/drawing/2014/main" id="{23EE22FE-3E19-0C42-A3C4-6A477BD4CC6B}"/>
              </a:ext>
            </a:extLst>
          </p:cNvPr>
          <p:cNvGrpSpPr/>
          <p:nvPr/>
        </p:nvGrpSpPr>
        <p:grpSpPr>
          <a:xfrm>
            <a:off x="4897848" y="2649666"/>
            <a:ext cx="321853" cy="188785"/>
            <a:chOff x="4897848" y="2649666"/>
            <a:chExt cx="321853" cy="188785"/>
          </a:xfrm>
        </p:grpSpPr>
        <p:sp>
          <p:nvSpPr>
            <p:cNvPr id="2083" name="SMARTInkShape-1657">
              <a:extLst>
                <a:ext uri="{FF2B5EF4-FFF2-40B4-BE49-F238E27FC236}">
                  <a16:creationId xmlns:a16="http://schemas.microsoft.com/office/drawing/2014/main" id="{D54080F8-5137-D629-1FC0-67EF66255E73}"/>
                </a:ext>
              </a:extLst>
            </p:cNvPr>
            <p:cNvSpPr/>
            <p:nvPr>
              <p:custDataLst>
                <p:tags r:id="rId119"/>
              </p:custDataLst>
            </p:nvPr>
          </p:nvSpPr>
          <p:spPr>
            <a:xfrm>
              <a:off x="5191125" y="2649666"/>
              <a:ext cx="28576" cy="188785"/>
            </a:xfrm>
            <a:custGeom>
              <a:avLst/>
              <a:gdLst/>
              <a:ahLst/>
              <a:cxnLst/>
              <a:rect l="0" t="0" r="0" b="0"/>
              <a:pathLst>
                <a:path w="28576" h="188785">
                  <a:moveTo>
                    <a:pt x="0" y="17334"/>
                  </a:moveTo>
                  <a:lnTo>
                    <a:pt x="0" y="17334"/>
                  </a:lnTo>
                  <a:lnTo>
                    <a:pt x="5056" y="12278"/>
                  </a:lnTo>
                  <a:lnTo>
                    <a:pt x="7539" y="6973"/>
                  </a:lnTo>
                  <a:lnTo>
                    <a:pt x="9132" y="0"/>
                  </a:lnTo>
                  <a:lnTo>
                    <a:pt x="9350" y="1869"/>
                  </a:lnTo>
                  <a:lnTo>
                    <a:pt x="10506" y="8344"/>
                  </a:lnTo>
                  <a:lnTo>
                    <a:pt x="14990" y="27723"/>
                  </a:lnTo>
                  <a:lnTo>
                    <a:pt x="12672" y="44284"/>
                  </a:lnTo>
                  <a:lnTo>
                    <a:pt x="14655" y="83374"/>
                  </a:lnTo>
                  <a:lnTo>
                    <a:pt x="12863" y="102777"/>
                  </a:lnTo>
                  <a:lnTo>
                    <a:pt x="18595" y="148995"/>
                  </a:lnTo>
                  <a:lnTo>
                    <a:pt x="19024" y="167754"/>
                  </a:lnTo>
                  <a:lnTo>
                    <a:pt x="27249" y="177761"/>
                  </a:lnTo>
                  <a:lnTo>
                    <a:pt x="28575" y="188784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84" name="SMARTInkShape-1658">
              <a:extLst>
                <a:ext uri="{FF2B5EF4-FFF2-40B4-BE49-F238E27FC236}">
                  <a16:creationId xmlns:a16="http://schemas.microsoft.com/office/drawing/2014/main" id="{7F97FDAB-E69A-A1E6-7146-F3CB6642A8A4}"/>
                </a:ext>
              </a:extLst>
            </p:cNvPr>
            <p:cNvSpPr/>
            <p:nvPr>
              <p:custDataLst>
                <p:tags r:id="rId120"/>
              </p:custDataLst>
            </p:nvPr>
          </p:nvSpPr>
          <p:spPr>
            <a:xfrm>
              <a:off x="5067708" y="2762297"/>
              <a:ext cx="37266" cy="28482"/>
            </a:xfrm>
            <a:custGeom>
              <a:avLst/>
              <a:gdLst/>
              <a:ahLst/>
              <a:cxnLst/>
              <a:rect l="0" t="0" r="0" b="0"/>
              <a:pathLst>
                <a:path w="37266" h="28482">
                  <a:moveTo>
                    <a:pt x="18642" y="9478"/>
                  </a:moveTo>
                  <a:lnTo>
                    <a:pt x="18642" y="9478"/>
                  </a:lnTo>
                  <a:lnTo>
                    <a:pt x="18642" y="4422"/>
                  </a:lnTo>
                  <a:lnTo>
                    <a:pt x="19700" y="2932"/>
                  </a:lnTo>
                  <a:lnTo>
                    <a:pt x="21464" y="1939"/>
                  </a:lnTo>
                  <a:lnTo>
                    <a:pt x="28343" y="214"/>
                  </a:lnTo>
                  <a:lnTo>
                    <a:pt x="32831" y="69"/>
                  </a:lnTo>
                  <a:lnTo>
                    <a:pt x="34452" y="1089"/>
                  </a:lnTo>
                  <a:lnTo>
                    <a:pt x="35532" y="2827"/>
                  </a:lnTo>
                  <a:lnTo>
                    <a:pt x="37052" y="10330"/>
                  </a:lnTo>
                  <a:lnTo>
                    <a:pt x="37265" y="13221"/>
                  </a:lnTo>
                  <a:lnTo>
                    <a:pt x="35291" y="16206"/>
                  </a:lnTo>
                  <a:lnTo>
                    <a:pt x="27452" y="22346"/>
                  </a:lnTo>
                  <a:lnTo>
                    <a:pt x="9739" y="28367"/>
                  </a:lnTo>
                  <a:lnTo>
                    <a:pt x="4244" y="28481"/>
                  </a:lnTo>
                  <a:lnTo>
                    <a:pt x="2694" y="27438"/>
                  </a:lnTo>
                  <a:lnTo>
                    <a:pt x="1659" y="25685"/>
                  </a:lnTo>
                  <a:lnTo>
                    <a:pt x="204" y="18161"/>
                  </a:lnTo>
                  <a:lnTo>
                    <a:pt x="0" y="15266"/>
                  </a:lnTo>
                  <a:lnTo>
                    <a:pt x="2595" y="9228"/>
                  </a:lnTo>
                  <a:lnTo>
                    <a:pt x="4769" y="6137"/>
                  </a:lnTo>
                  <a:lnTo>
                    <a:pt x="10007" y="2701"/>
                  </a:lnTo>
                  <a:lnTo>
                    <a:pt x="18563" y="315"/>
                  </a:lnTo>
                  <a:lnTo>
                    <a:pt x="26693" y="0"/>
                  </a:lnTo>
                  <a:lnTo>
                    <a:pt x="27184" y="1043"/>
                  </a:lnTo>
                  <a:lnTo>
                    <a:pt x="28167" y="9478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85" name="SMARTInkShape-1659">
              <a:extLst>
                <a:ext uri="{FF2B5EF4-FFF2-40B4-BE49-F238E27FC236}">
                  <a16:creationId xmlns:a16="http://schemas.microsoft.com/office/drawing/2014/main" id="{DED4A388-D00E-2646-D175-C9241F467924}"/>
                </a:ext>
              </a:extLst>
            </p:cNvPr>
            <p:cNvSpPr/>
            <p:nvPr>
              <p:custDataLst>
                <p:tags r:id="rId121"/>
              </p:custDataLst>
            </p:nvPr>
          </p:nvSpPr>
          <p:spPr>
            <a:xfrm>
              <a:off x="4897848" y="2667116"/>
              <a:ext cx="111548" cy="122148"/>
            </a:xfrm>
            <a:custGeom>
              <a:avLst/>
              <a:gdLst/>
              <a:ahLst/>
              <a:cxnLst/>
              <a:rect l="0" t="0" r="0" b="0"/>
              <a:pathLst>
                <a:path w="111548" h="122148">
                  <a:moveTo>
                    <a:pt x="74202" y="18934"/>
                  </a:moveTo>
                  <a:lnTo>
                    <a:pt x="74202" y="18934"/>
                  </a:lnTo>
                  <a:lnTo>
                    <a:pt x="74202" y="9444"/>
                  </a:lnTo>
                  <a:lnTo>
                    <a:pt x="69146" y="4363"/>
                  </a:lnTo>
                  <a:lnTo>
                    <a:pt x="63841" y="1875"/>
                  </a:lnTo>
                  <a:lnTo>
                    <a:pt x="42404" y="0"/>
                  </a:lnTo>
                  <a:lnTo>
                    <a:pt x="33258" y="5580"/>
                  </a:lnTo>
                  <a:lnTo>
                    <a:pt x="11582" y="25838"/>
                  </a:lnTo>
                  <a:lnTo>
                    <a:pt x="4744" y="36466"/>
                  </a:lnTo>
                  <a:lnTo>
                    <a:pt x="0" y="54350"/>
                  </a:lnTo>
                  <a:lnTo>
                    <a:pt x="3650" y="78111"/>
                  </a:lnTo>
                  <a:lnTo>
                    <a:pt x="11435" y="100203"/>
                  </a:lnTo>
                  <a:lnTo>
                    <a:pt x="20200" y="110793"/>
                  </a:lnTo>
                  <a:lnTo>
                    <a:pt x="31152" y="117968"/>
                  </a:lnTo>
                  <a:lnTo>
                    <a:pt x="50274" y="122008"/>
                  </a:lnTo>
                  <a:lnTo>
                    <a:pt x="74520" y="122147"/>
                  </a:lnTo>
                  <a:lnTo>
                    <a:pt x="94522" y="115955"/>
                  </a:lnTo>
                  <a:lnTo>
                    <a:pt x="103696" y="110385"/>
                  </a:lnTo>
                  <a:lnTo>
                    <a:pt x="106564" y="105301"/>
                  </a:lnTo>
                  <a:lnTo>
                    <a:pt x="111168" y="74330"/>
                  </a:lnTo>
                  <a:lnTo>
                    <a:pt x="111547" y="65389"/>
                  </a:lnTo>
                  <a:lnTo>
                    <a:pt x="106322" y="49811"/>
                  </a:lnTo>
                  <a:lnTo>
                    <a:pt x="85721" y="22564"/>
                  </a:lnTo>
                  <a:lnTo>
                    <a:pt x="62446" y="8250"/>
                  </a:lnTo>
                  <a:lnTo>
                    <a:pt x="45554" y="2363"/>
                  </a:lnTo>
                  <a:lnTo>
                    <a:pt x="42404" y="2595"/>
                  </a:lnTo>
                  <a:lnTo>
                    <a:pt x="36102" y="9409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087" name="SMARTInkShape-1660">
            <a:extLst>
              <a:ext uri="{FF2B5EF4-FFF2-40B4-BE49-F238E27FC236}">
                <a16:creationId xmlns:a16="http://schemas.microsoft.com/office/drawing/2014/main" id="{BA0E5D52-98C1-8E9E-4241-9BE0C2995864}"/>
              </a:ext>
            </a:extLst>
          </p:cNvPr>
          <p:cNvSpPr/>
          <p:nvPr>
            <p:custDataLst>
              <p:tags r:id="rId5"/>
            </p:custDataLst>
          </p:nvPr>
        </p:nvSpPr>
        <p:spPr>
          <a:xfrm>
            <a:off x="5486400" y="2695575"/>
            <a:ext cx="304801" cy="28576"/>
          </a:xfrm>
          <a:custGeom>
            <a:avLst/>
            <a:gdLst/>
            <a:ahLst/>
            <a:cxnLst/>
            <a:rect l="0" t="0" r="0" b="0"/>
            <a:pathLst>
              <a:path w="304801" h="28576">
                <a:moveTo>
                  <a:pt x="0" y="28575"/>
                </a:moveTo>
                <a:lnTo>
                  <a:pt x="0" y="28575"/>
                </a:lnTo>
                <a:lnTo>
                  <a:pt x="45124" y="28575"/>
                </a:lnTo>
                <a:lnTo>
                  <a:pt x="77904" y="28575"/>
                </a:lnTo>
                <a:lnTo>
                  <a:pt x="85072" y="25753"/>
                </a:lnTo>
                <a:lnTo>
                  <a:pt x="88464" y="23519"/>
                </a:lnTo>
                <a:lnTo>
                  <a:pt x="116723" y="19933"/>
                </a:lnTo>
                <a:lnTo>
                  <a:pt x="162243" y="19166"/>
                </a:lnTo>
                <a:lnTo>
                  <a:pt x="204517" y="12527"/>
                </a:lnTo>
                <a:lnTo>
                  <a:pt x="233950" y="8730"/>
                </a:lnTo>
                <a:lnTo>
                  <a:pt x="245237" y="3057"/>
                </a:lnTo>
                <a:lnTo>
                  <a:pt x="291900" y="7"/>
                </a:lnTo>
                <a:lnTo>
                  <a:pt x="304800" y="0"/>
                </a:lnTo>
              </a:path>
            </a:pathLst>
          </a:custGeom>
          <a:ln w="19050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102" name="SMARTInkShape-Group262">
            <a:extLst>
              <a:ext uri="{FF2B5EF4-FFF2-40B4-BE49-F238E27FC236}">
                <a16:creationId xmlns:a16="http://schemas.microsoft.com/office/drawing/2014/main" id="{361C7849-A1A0-BCC8-CC7F-63A987F1C75F}"/>
              </a:ext>
            </a:extLst>
          </p:cNvPr>
          <p:cNvGrpSpPr/>
          <p:nvPr/>
        </p:nvGrpSpPr>
        <p:grpSpPr>
          <a:xfrm>
            <a:off x="4463092" y="1524000"/>
            <a:ext cx="1156528" cy="352426"/>
            <a:chOff x="4463092" y="1524000"/>
            <a:chExt cx="1156528" cy="352426"/>
          </a:xfrm>
        </p:grpSpPr>
        <p:sp>
          <p:nvSpPr>
            <p:cNvPr id="2088" name="SMARTInkShape-1661">
              <a:extLst>
                <a:ext uri="{FF2B5EF4-FFF2-40B4-BE49-F238E27FC236}">
                  <a16:creationId xmlns:a16="http://schemas.microsoft.com/office/drawing/2014/main" id="{95656317-5C12-1B09-43E4-95B78F58401D}"/>
                </a:ext>
              </a:extLst>
            </p:cNvPr>
            <p:cNvSpPr/>
            <p:nvPr>
              <p:custDataLst>
                <p:tags r:id="rId105"/>
              </p:custDataLst>
            </p:nvPr>
          </p:nvSpPr>
          <p:spPr>
            <a:xfrm>
              <a:off x="5534025" y="1524000"/>
              <a:ext cx="85595" cy="352426"/>
            </a:xfrm>
            <a:custGeom>
              <a:avLst/>
              <a:gdLst/>
              <a:ahLst/>
              <a:cxnLst/>
              <a:rect l="0" t="0" r="0" b="0"/>
              <a:pathLst>
                <a:path w="85595" h="352426">
                  <a:moveTo>
                    <a:pt x="47625" y="0"/>
                  </a:moveTo>
                  <a:lnTo>
                    <a:pt x="47625" y="0"/>
                  </a:lnTo>
                  <a:lnTo>
                    <a:pt x="60882" y="13257"/>
                  </a:lnTo>
                  <a:lnTo>
                    <a:pt x="70015" y="32503"/>
                  </a:lnTo>
                  <a:lnTo>
                    <a:pt x="78208" y="72001"/>
                  </a:lnTo>
                  <a:lnTo>
                    <a:pt x="83497" y="109175"/>
                  </a:lnTo>
                  <a:lnTo>
                    <a:pt x="85065" y="153704"/>
                  </a:lnTo>
                  <a:lnTo>
                    <a:pt x="85594" y="195931"/>
                  </a:lnTo>
                  <a:lnTo>
                    <a:pt x="77037" y="236219"/>
                  </a:lnTo>
                  <a:lnTo>
                    <a:pt x="56061" y="273026"/>
                  </a:lnTo>
                  <a:lnTo>
                    <a:pt x="43422" y="291505"/>
                  </a:lnTo>
                  <a:lnTo>
                    <a:pt x="41648" y="295937"/>
                  </a:lnTo>
                  <a:lnTo>
                    <a:pt x="34032" y="303683"/>
                  </a:lnTo>
                  <a:lnTo>
                    <a:pt x="6671" y="326960"/>
                  </a:lnTo>
                  <a:lnTo>
                    <a:pt x="2964" y="333346"/>
                  </a:lnTo>
                  <a:lnTo>
                    <a:pt x="0" y="352425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89" name="SMARTInkShape-1662">
              <a:extLst>
                <a:ext uri="{FF2B5EF4-FFF2-40B4-BE49-F238E27FC236}">
                  <a16:creationId xmlns:a16="http://schemas.microsoft.com/office/drawing/2014/main" id="{D1C82A70-08BE-838F-55D3-6AE20150FB40}"/>
                </a:ext>
              </a:extLst>
            </p:cNvPr>
            <p:cNvSpPr/>
            <p:nvPr>
              <p:custDataLst>
                <p:tags r:id="rId106"/>
              </p:custDataLst>
            </p:nvPr>
          </p:nvSpPr>
          <p:spPr>
            <a:xfrm>
              <a:off x="5439997" y="1628943"/>
              <a:ext cx="151179" cy="95083"/>
            </a:xfrm>
            <a:custGeom>
              <a:avLst/>
              <a:gdLst/>
              <a:ahLst/>
              <a:cxnLst/>
              <a:rect l="0" t="0" r="0" b="0"/>
              <a:pathLst>
                <a:path w="151179" h="95083">
                  <a:moveTo>
                    <a:pt x="27353" y="18882"/>
                  </a:moveTo>
                  <a:lnTo>
                    <a:pt x="27353" y="18882"/>
                  </a:lnTo>
                  <a:lnTo>
                    <a:pt x="27353" y="1190"/>
                  </a:lnTo>
                  <a:lnTo>
                    <a:pt x="26295" y="738"/>
                  </a:lnTo>
                  <a:lnTo>
                    <a:pt x="22297" y="234"/>
                  </a:lnTo>
                  <a:lnTo>
                    <a:pt x="16992" y="2833"/>
                  </a:lnTo>
                  <a:lnTo>
                    <a:pt x="4963" y="13125"/>
                  </a:lnTo>
                  <a:lnTo>
                    <a:pt x="1527" y="19146"/>
                  </a:lnTo>
                  <a:lnTo>
                    <a:pt x="0" y="27466"/>
                  </a:lnTo>
                  <a:lnTo>
                    <a:pt x="198" y="47884"/>
                  </a:lnTo>
                  <a:lnTo>
                    <a:pt x="7027" y="68902"/>
                  </a:lnTo>
                  <a:lnTo>
                    <a:pt x="8511" y="71279"/>
                  </a:lnTo>
                  <a:lnTo>
                    <a:pt x="10558" y="72863"/>
                  </a:lnTo>
                  <a:lnTo>
                    <a:pt x="12981" y="73920"/>
                  </a:lnTo>
                  <a:lnTo>
                    <a:pt x="15656" y="73565"/>
                  </a:lnTo>
                  <a:lnTo>
                    <a:pt x="21448" y="70350"/>
                  </a:lnTo>
                  <a:lnTo>
                    <a:pt x="23417" y="68010"/>
                  </a:lnTo>
                  <a:lnTo>
                    <a:pt x="25603" y="62589"/>
                  </a:lnTo>
                  <a:lnTo>
                    <a:pt x="37023" y="22927"/>
                  </a:lnTo>
                  <a:lnTo>
                    <a:pt x="41529" y="16094"/>
                  </a:lnTo>
                  <a:lnTo>
                    <a:pt x="62376" y="1747"/>
                  </a:lnTo>
                  <a:lnTo>
                    <a:pt x="73383" y="0"/>
                  </a:lnTo>
                  <a:lnTo>
                    <a:pt x="80373" y="31277"/>
                  </a:lnTo>
                  <a:lnTo>
                    <a:pt x="75002" y="75346"/>
                  </a:lnTo>
                  <a:lnTo>
                    <a:pt x="80042" y="70772"/>
                  </a:lnTo>
                  <a:lnTo>
                    <a:pt x="82521" y="65581"/>
                  </a:lnTo>
                  <a:lnTo>
                    <a:pt x="89168" y="48568"/>
                  </a:lnTo>
                  <a:lnTo>
                    <a:pt x="97644" y="36027"/>
                  </a:lnTo>
                  <a:lnTo>
                    <a:pt x="103749" y="31794"/>
                  </a:lnTo>
                  <a:lnTo>
                    <a:pt x="106859" y="30665"/>
                  </a:lnTo>
                  <a:lnTo>
                    <a:pt x="108931" y="28854"/>
                  </a:lnTo>
                  <a:lnTo>
                    <a:pt x="111236" y="24019"/>
                  </a:lnTo>
                  <a:lnTo>
                    <a:pt x="112909" y="22307"/>
                  </a:lnTo>
                  <a:lnTo>
                    <a:pt x="121118" y="19333"/>
                  </a:lnTo>
                  <a:lnTo>
                    <a:pt x="127220" y="24072"/>
                  </a:lnTo>
                  <a:lnTo>
                    <a:pt x="129946" y="32125"/>
                  </a:lnTo>
                  <a:lnTo>
                    <a:pt x="134303" y="48558"/>
                  </a:lnTo>
                  <a:lnTo>
                    <a:pt x="141743" y="65202"/>
                  </a:lnTo>
                  <a:lnTo>
                    <a:pt x="147912" y="73411"/>
                  </a:lnTo>
                  <a:lnTo>
                    <a:pt x="150748" y="83749"/>
                  </a:lnTo>
                  <a:lnTo>
                    <a:pt x="151178" y="95082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90" name="SMARTInkShape-1663">
              <a:extLst>
                <a:ext uri="{FF2B5EF4-FFF2-40B4-BE49-F238E27FC236}">
                  <a16:creationId xmlns:a16="http://schemas.microsoft.com/office/drawing/2014/main" id="{0176FAA1-87D5-3A0E-FBCC-C05232AC8433}"/>
                </a:ext>
              </a:extLst>
            </p:cNvPr>
            <p:cNvSpPr/>
            <p:nvPr>
              <p:custDataLst>
                <p:tags r:id="rId107"/>
              </p:custDataLst>
            </p:nvPr>
          </p:nvSpPr>
          <p:spPr>
            <a:xfrm>
              <a:off x="5400675" y="1581150"/>
              <a:ext cx="9526" cy="19051"/>
            </a:xfrm>
            <a:custGeom>
              <a:avLst/>
              <a:gdLst/>
              <a:ahLst/>
              <a:cxnLst/>
              <a:rect l="0" t="0" r="0" b="0"/>
              <a:pathLst>
                <a:path w="9526" h="19051">
                  <a:moveTo>
                    <a:pt x="0" y="19050"/>
                  </a:moveTo>
                  <a:lnTo>
                    <a:pt x="0" y="19050"/>
                  </a:lnTo>
                  <a:lnTo>
                    <a:pt x="0" y="8937"/>
                  </a:lnTo>
                  <a:lnTo>
                    <a:pt x="1058" y="5958"/>
                  </a:lnTo>
                  <a:lnTo>
                    <a:pt x="2822" y="3972"/>
                  </a:lnTo>
                  <a:lnTo>
                    <a:pt x="9525" y="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91" name="SMARTInkShape-1664">
              <a:extLst>
                <a:ext uri="{FF2B5EF4-FFF2-40B4-BE49-F238E27FC236}">
                  <a16:creationId xmlns:a16="http://schemas.microsoft.com/office/drawing/2014/main" id="{7F1651B0-175D-9B06-2DE8-CD5FE1F7B5FF}"/>
                </a:ext>
              </a:extLst>
            </p:cNvPr>
            <p:cNvSpPr/>
            <p:nvPr>
              <p:custDataLst>
                <p:tags r:id="rId108"/>
              </p:custDataLst>
            </p:nvPr>
          </p:nvSpPr>
          <p:spPr>
            <a:xfrm>
              <a:off x="5286375" y="1609841"/>
              <a:ext cx="95251" cy="84902"/>
            </a:xfrm>
            <a:custGeom>
              <a:avLst/>
              <a:gdLst/>
              <a:ahLst/>
              <a:cxnLst/>
              <a:rect l="0" t="0" r="0" b="0"/>
              <a:pathLst>
                <a:path w="95251" h="84902">
                  <a:moveTo>
                    <a:pt x="0" y="9409"/>
                  </a:moveTo>
                  <a:lnTo>
                    <a:pt x="0" y="9409"/>
                  </a:lnTo>
                  <a:lnTo>
                    <a:pt x="23851" y="8351"/>
                  </a:lnTo>
                  <a:lnTo>
                    <a:pt x="47375" y="767"/>
                  </a:lnTo>
                  <a:lnTo>
                    <a:pt x="68773" y="0"/>
                  </a:lnTo>
                  <a:lnTo>
                    <a:pt x="75721" y="2758"/>
                  </a:lnTo>
                  <a:lnTo>
                    <a:pt x="79054" y="4975"/>
                  </a:lnTo>
                  <a:lnTo>
                    <a:pt x="81279" y="7511"/>
                  </a:lnTo>
                  <a:lnTo>
                    <a:pt x="90196" y="22277"/>
                  </a:lnTo>
                  <a:lnTo>
                    <a:pt x="90822" y="25396"/>
                  </a:lnTo>
                  <a:lnTo>
                    <a:pt x="90181" y="28534"/>
                  </a:lnTo>
                  <a:lnTo>
                    <a:pt x="79766" y="51948"/>
                  </a:lnTo>
                  <a:lnTo>
                    <a:pt x="76670" y="77544"/>
                  </a:lnTo>
                  <a:lnTo>
                    <a:pt x="77572" y="80232"/>
                  </a:lnTo>
                  <a:lnTo>
                    <a:pt x="79231" y="82025"/>
                  </a:lnTo>
                  <a:lnTo>
                    <a:pt x="83897" y="84016"/>
                  </a:lnTo>
                  <a:lnTo>
                    <a:pt x="89498" y="84901"/>
                  </a:lnTo>
                  <a:lnTo>
                    <a:pt x="91416" y="84079"/>
                  </a:lnTo>
                  <a:lnTo>
                    <a:pt x="95250" y="76084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92" name="SMARTInkShape-1665">
              <a:extLst>
                <a:ext uri="{FF2B5EF4-FFF2-40B4-BE49-F238E27FC236}">
                  <a16:creationId xmlns:a16="http://schemas.microsoft.com/office/drawing/2014/main" id="{6E983972-B23F-71FF-A111-70A0CE8D7C53}"/>
                </a:ext>
              </a:extLst>
            </p:cNvPr>
            <p:cNvSpPr/>
            <p:nvPr>
              <p:custDataLst>
                <p:tags r:id="rId109"/>
              </p:custDataLst>
            </p:nvPr>
          </p:nvSpPr>
          <p:spPr>
            <a:xfrm>
              <a:off x="5276860" y="1543050"/>
              <a:ext cx="85716" cy="133266"/>
            </a:xfrm>
            <a:custGeom>
              <a:avLst/>
              <a:gdLst/>
              <a:ahLst/>
              <a:cxnLst/>
              <a:rect l="0" t="0" r="0" b="0"/>
              <a:pathLst>
                <a:path w="85716" h="133266">
                  <a:moveTo>
                    <a:pt x="9515" y="0"/>
                  </a:moveTo>
                  <a:lnTo>
                    <a:pt x="9515" y="0"/>
                  </a:lnTo>
                  <a:lnTo>
                    <a:pt x="8457" y="9721"/>
                  </a:lnTo>
                  <a:lnTo>
                    <a:pt x="873" y="56945"/>
                  </a:lnTo>
                  <a:lnTo>
                    <a:pt x="68" y="103616"/>
                  </a:lnTo>
                  <a:lnTo>
                    <a:pt x="0" y="126011"/>
                  </a:lnTo>
                  <a:lnTo>
                    <a:pt x="1055" y="128457"/>
                  </a:lnTo>
                  <a:lnTo>
                    <a:pt x="2817" y="130088"/>
                  </a:lnTo>
                  <a:lnTo>
                    <a:pt x="5050" y="131176"/>
                  </a:lnTo>
                  <a:lnTo>
                    <a:pt x="47936" y="133265"/>
                  </a:lnTo>
                  <a:lnTo>
                    <a:pt x="60459" y="132254"/>
                  </a:lnTo>
                  <a:lnTo>
                    <a:pt x="85715" y="123825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93" name="SMARTInkShape-1666">
              <a:extLst>
                <a:ext uri="{FF2B5EF4-FFF2-40B4-BE49-F238E27FC236}">
                  <a16:creationId xmlns:a16="http://schemas.microsoft.com/office/drawing/2014/main" id="{1DD04C42-F8AE-1EDB-072A-6021904B1D77}"/>
                </a:ext>
              </a:extLst>
            </p:cNvPr>
            <p:cNvSpPr/>
            <p:nvPr>
              <p:custDataLst>
                <p:tags r:id="rId110"/>
              </p:custDataLst>
            </p:nvPr>
          </p:nvSpPr>
          <p:spPr>
            <a:xfrm>
              <a:off x="5095875" y="1609725"/>
              <a:ext cx="180976" cy="102241"/>
            </a:xfrm>
            <a:custGeom>
              <a:avLst/>
              <a:gdLst/>
              <a:ahLst/>
              <a:cxnLst/>
              <a:rect l="0" t="0" r="0" b="0"/>
              <a:pathLst>
                <a:path w="180976" h="102241">
                  <a:moveTo>
                    <a:pt x="0" y="57150"/>
                  </a:moveTo>
                  <a:lnTo>
                    <a:pt x="0" y="57150"/>
                  </a:lnTo>
                  <a:lnTo>
                    <a:pt x="5056" y="57150"/>
                  </a:lnTo>
                  <a:lnTo>
                    <a:pt x="10361" y="54328"/>
                  </a:lnTo>
                  <a:lnTo>
                    <a:pt x="55479" y="25351"/>
                  </a:lnTo>
                  <a:lnTo>
                    <a:pt x="68414" y="20917"/>
                  </a:lnTo>
                  <a:lnTo>
                    <a:pt x="71010" y="21353"/>
                  </a:lnTo>
                  <a:lnTo>
                    <a:pt x="72740" y="22702"/>
                  </a:lnTo>
                  <a:lnTo>
                    <a:pt x="73893" y="24660"/>
                  </a:lnTo>
                  <a:lnTo>
                    <a:pt x="76065" y="67385"/>
                  </a:lnTo>
                  <a:lnTo>
                    <a:pt x="75102" y="87111"/>
                  </a:lnTo>
                  <a:lnTo>
                    <a:pt x="67994" y="102240"/>
                  </a:lnTo>
                  <a:lnTo>
                    <a:pt x="61617" y="100826"/>
                  </a:lnTo>
                  <a:lnTo>
                    <a:pt x="56953" y="98967"/>
                  </a:lnTo>
                  <a:lnTo>
                    <a:pt x="53844" y="96670"/>
                  </a:lnTo>
                  <a:lnTo>
                    <a:pt x="50389" y="91295"/>
                  </a:lnTo>
                  <a:lnTo>
                    <a:pt x="51676" y="82556"/>
                  </a:lnTo>
                  <a:lnTo>
                    <a:pt x="56834" y="71617"/>
                  </a:lnTo>
                  <a:lnTo>
                    <a:pt x="83344" y="41090"/>
                  </a:lnTo>
                  <a:lnTo>
                    <a:pt x="101836" y="27226"/>
                  </a:lnTo>
                  <a:lnTo>
                    <a:pt x="133592" y="14119"/>
                  </a:lnTo>
                  <a:lnTo>
                    <a:pt x="180975" y="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94" name="SMARTInkShape-1667">
              <a:extLst>
                <a:ext uri="{FF2B5EF4-FFF2-40B4-BE49-F238E27FC236}">
                  <a16:creationId xmlns:a16="http://schemas.microsoft.com/office/drawing/2014/main" id="{331CD5FB-3C5C-6DEB-FCD6-62CDA4C44EDF}"/>
                </a:ext>
              </a:extLst>
            </p:cNvPr>
            <p:cNvSpPr/>
            <p:nvPr>
              <p:custDataLst>
                <p:tags r:id="rId111"/>
              </p:custDataLst>
            </p:nvPr>
          </p:nvSpPr>
          <p:spPr>
            <a:xfrm>
              <a:off x="5048340" y="1638427"/>
              <a:ext cx="47386" cy="76055"/>
            </a:xfrm>
            <a:custGeom>
              <a:avLst/>
              <a:gdLst/>
              <a:ahLst/>
              <a:cxnLst/>
              <a:rect l="0" t="0" r="0" b="0"/>
              <a:pathLst>
                <a:path w="47386" h="76055">
                  <a:moveTo>
                    <a:pt x="28485" y="18923"/>
                  </a:moveTo>
                  <a:lnTo>
                    <a:pt x="28485" y="18923"/>
                  </a:lnTo>
                  <a:lnTo>
                    <a:pt x="33541" y="18923"/>
                  </a:lnTo>
                  <a:lnTo>
                    <a:pt x="38846" y="16101"/>
                  </a:lnTo>
                  <a:lnTo>
                    <a:pt x="45818" y="10722"/>
                  </a:lnTo>
                  <a:lnTo>
                    <a:pt x="46772" y="7164"/>
                  </a:lnTo>
                  <a:lnTo>
                    <a:pt x="47385" y="1313"/>
                  </a:lnTo>
                  <a:lnTo>
                    <a:pt x="46377" y="833"/>
                  </a:lnTo>
                  <a:lnTo>
                    <a:pt x="39320" y="0"/>
                  </a:lnTo>
                  <a:lnTo>
                    <a:pt x="7710" y="25828"/>
                  </a:lnTo>
                  <a:lnTo>
                    <a:pt x="3376" y="36456"/>
                  </a:lnTo>
                  <a:lnTo>
                    <a:pt x="0" y="73677"/>
                  </a:lnTo>
                  <a:lnTo>
                    <a:pt x="1028" y="74476"/>
                  </a:lnTo>
                  <a:lnTo>
                    <a:pt x="8119" y="75863"/>
                  </a:lnTo>
                  <a:lnTo>
                    <a:pt x="17520" y="76054"/>
                  </a:lnTo>
                  <a:lnTo>
                    <a:pt x="23590" y="71011"/>
                  </a:lnTo>
                  <a:lnTo>
                    <a:pt x="26310" y="62887"/>
                  </a:lnTo>
                  <a:lnTo>
                    <a:pt x="30663" y="46413"/>
                  </a:lnTo>
                  <a:lnTo>
                    <a:pt x="33113" y="40425"/>
                  </a:lnTo>
                  <a:lnTo>
                    <a:pt x="33011" y="28127"/>
                  </a:lnTo>
                  <a:lnTo>
                    <a:pt x="28485" y="9398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95" name="SMARTInkShape-1668">
              <a:extLst>
                <a:ext uri="{FF2B5EF4-FFF2-40B4-BE49-F238E27FC236}">
                  <a16:creationId xmlns:a16="http://schemas.microsoft.com/office/drawing/2014/main" id="{95583FBB-2B94-5F41-57E0-D2610251B736}"/>
                </a:ext>
              </a:extLst>
            </p:cNvPr>
            <p:cNvSpPr/>
            <p:nvPr>
              <p:custDataLst>
                <p:tags r:id="rId112"/>
              </p:custDataLst>
            </p:nvPr>
          </p:nvSpPr>
          <p:spPr>
            <a:xfrm>
              <a:off x="4924425" y="1640132"/>
              <a:ext cx="94284" cy="62565"/>
            </a:xfrm>
            <a:custGeom>
              <a:avLst/>
              <a:gdLst/>
              <a:ahLst/>
              <a:cxnLst/>
              <a:rect l="0" t="0" r="0" b="0"/>
              <a:pathLst>
                <a:path w="94284" h="62565">
                  <a:moveTo>
                    <a:pt x="19050" y="26743"/>
                  </a:moveTo>
                  <a:lnTo>
                    <a:pt x="19050" y="26743"/>
                  </a:lnTo>
                  <a:lnTo>
                    <a:pt x="24106" y="26743"/>
                  </a:lnTo>
                  <a:lnTo>
                    <a:pt x="25595" y="25685"/>
                  </a:lnTo>
                  <a:lnTo>
                    <a:pt x="26589" y="23921"/>
                  </a:lnTo>
                  <a:lnTo>
                    <a:pt x="27251" y="21687"/>
                  </a:lnTo>
                  <a:lnTo>
                    <a:pt x="62029" y="2291"/>
                  </a:lnTo>
                  <a:lnTo>
                    <a:pt x="69195" y="0"/>
                  </a:lnTo>
                  <a:lnTo>
                    <a:pt x="73647" y="1506"/>
                  </a:lnTo>
                  <a:lnTo>
                    <a:pt x="84237" y="8824"/>
                  </a:lnTo>
                  <a:lnTo>
                    <a:pt x="90355" y="16310"/>
                  </a:lnTo>
                  <a:lnTo>
                    <a:pt x="93799" y="26474"/>
                  </a:lnTo>
                  <a:lnTo>
                    <a:pt x="94283" y="29738"/>
                  </a:lnTo>
                  <a:lnTo>
                    <a:pt x="89907" y="44446"/>
                  </a:lnTo>
                  <a:lnTo>
                    <a:pt x="81939" y="53308"/>
                  </a:lnTo>
                  <a:lnTo>
                    <a:pt x="71343" y="59716"/>
                  </a:lnTo>
                  <a:lnTo>
                    <a:pt x="59577" y="62564"/>
                  </a:lnTo>
                  <a:lnTo>
                    <a:pt x="13958" y="56442"/>
                  </a:lnTo>
                  <a:lnTo>
                    <a:pt x="0" y="55318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96" name="SMARTInkShape-1669">
              <a:extLst>
                <a:ext uri="{FF2B5EF4-FFF2-40B4-BE49-F238E27FC236}">
                  <a16:creationId xmlns:a16="http://schemas.microsoft.com/office/drawing/2014/main" id="{243F4FBE-78E9-D6C2-0208-68B565A4C8CD}"/>
                </a:ext>
              </a:extLst>
            </p:cNvPr>
            <p:cNvSpPr/>
            <p:nvPr>
              <p:custDataLst>
                <p:tags r:id="rId113"/>
              </p:custDataLst>
            </p:nvPr>
          </p:nvSpPr>
          <p:spPr>
            <a:xfrm>
              <a:off x="4953000" y="1639624"/>
              <a:ext cx="9526" cy="160602"/>
            </a:xfrm>
            <a:custGeom>
              <a:avLst/>
              <a:gdLst/>
              <a:ahLst/>
              <a:cxnLst/>
              <a:rect l="0" t="0" r="0" b="0"/>
              <a:pathLst>
                <a:path w="9526" h="160602">
                  <a:moveTo>
                    <a:pt x="0" y="8201"/>
                  </a:moveTo>
                  <a:lnTo>
                    <a:pt x="0" y="8201"/>
                  </a:lnTo>
                  <a:lnTo>
                    <a:pt x="8201" y="0"/>
                  </a:lnTo>
                  <a:lnTo>
                    <a:pt x="9263" y="13088"/>
                  </a:lnTo>
                  <a:lnTo>
                    <a:pt x="9522" y="59572"/>
                  </a:lnTo>
                  <a:lnTo>
                    <a:pt x="9525" y="101212"/>
                  </a:lnTo>
                  <a:lnTo>
                    <a:pt x="0" y="160601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97" name="SMARTInkShape-1670">
              <a:extLst>
                <a:ext uri="{FF2B5EF4-FFF2-40B4-BE49-F238E27FC236}">
                  <a16:creationId xmlns:a16="http://schemas.microsoft.com/office/drawing/2014/main" id="{5848D1C6-FD46-2BD3-86A9-99A5588E7A39}"/>
                </a:ext>
              </a:extLst>
            </p:cNvPr>
            <p:cNvSpPr/>
            <p:nvPr>
              <p:custDataLst>
                <p:tags r:id="rId114"/>
              </p:custDataLst>
            </p:nvPr>
          </p:nvSpPr>
          <p:spPr>
            <a:xfrm>
              <a:off x="4858303" y="1628775"/>
              <a:ext cx="64013" cy="84674"/>
            </a:xfrm>
            <a:custGeom>
              <a:avLst/>
              <a:gdLst/>
              <a:ahLst/>
              <a:cxnLst/>
              <a:rect l="0" t="0" r="0" b="0"/>
              <a:pathLst>
                <a:path w="64013" h="84674">
                  <a:moveTo>
                    <a:pt x="37547" y="9525"/>
                  </a:moveTo>
                  <a:lnTo>
                    <a:pt x="37547" y="9525"/>
                  </a:lnTo>
                  <a:lnTo>
                    <a:pt x="37547" y="116"/>
                  </a:lnTo>
                  <a:lnTo>
                    <a:pt x="24290" y="10"/>
                  </a:lnTo>
                  <a:lnTo>
                    <a:pt x="18249" y="2827"/>
                  </a:lnTo>
                  <a:lnTo>
                    <a:pt x="5749" y="13258"/>
                  </a:lnTo>
                  <a:lnTo>
                    <a:pt x="2247" y="27765"/>
                  </a:lnTo>
                  <a:lnTo>
                    <a:pt x="0" y="56402"/>
                  </a:lnTo>
                  <a:lnTo>
                    <a:pt x="4667" y="73744"/>
                  </a:lnTo>
                  <a:lnTo>
                    <a:pt x="7161" y="77738"/>
                  </a:lnTo>
                  <a:lnTo>
                    <a:pt x="12753" y="82175"/>
                  </a:lnTo>
                  <a:lnTo>
                    <a:pt x="31965" y="84673"/>
                  </a:lnTo>
                  <a:lnTo>
                    <a:pt x="38059" y="82907"/>
                  </a:lnTo>
                  <a:lnTo>
                    <a:pt x="47652" y="75300"/>
                  </a:lnTo>
                  <a:lnTo>
                    <a:pt x="59003" y="59118"/>
                  </a:lnTo>
                  <a:lnTo>
                    <a:pt x="64012" y="35861"/>
                  </a:lnTo>
                  <a:lnTo>
                    <a:pt x="62599" y="29199"/>
                  </a:lnTo>
                  <a:lnTo>
                    <a:pt x="55384" y="18975"/>
                  </a:lnTo>
                  <a:lnTo>
                    <a:pt x="44478" y="7268"/>
                  </a:lnTo>
                  <a:lnTo>
                    <a:pt x="18497" y="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98" name="SMARTInkShape-1671">
              <a:extLst>
                <a:ext uri="{FF2B5EF4-FFF2-40B4-BE49-F238E27FC236}">
                  <a16:creationId xmlns:a16="http://schemas.microsoft.com/office/drawing/2014/main" id="{5B56E6B0-926D-7DE4-73D9-6B8C4B972FB3}"/>
                </a:ext>
              </a:extLst>
            </p:cNvPr>
            <p:cNvSpPr/>
            <p:nvPr>
              <p:custDataLst>
                <p:tags r:id="rId115"/>
              </p:custDataLst>
            </p:nvPr>
          </p:nvSpPr>
          <p:spPr>
            <a:xfrm>
              <a:off x="4686300" y="1628775"/>
              <a:ext cx="152401" cy="75597"/>
            </a:xfrm>
            <a:custGeom>
              <a:avLst/>
              <a:gdLst/>
              <a:ahLst/>
              <a:cxnLst/>
              <a:rect l="0" t="0" r="0" b="0"/>
              <a:pathLst>
                <a:path w="152401" h="75597">
                  <a:moveTo>
                    <a:pt x="0" y="19050"/>
                  </a:moveTo>
                  <a:lnTo>
                    <a:pt x="0" y="19050"/>
                  </a:lnTo>
                  <a:lnTo>
                    <a:pt x="8201" y="10849"/>
                  </a:lnTo>
                  <a:lnTo>
                    <a:pt x="23414" y="3240"/>
                  </a:lnTo>
                  <a:lnTo>
                    <a:pt x="41013" y="427"/>
                  </a:lnTo>
                  <a:lnTo>
                    <a:pt x="50331" y="5834"/>
                  </a:lnTo>
                  <a:lnTo>
                    <a:pt x="55778" y="10239"/>
                  </a:lnTo>
                  <a:lnTo>
                    <a:pt x="61832" y="20779"/>
                  </a:lnTo>
                  <a:lnTo>
                    <a:pt x="74592" y="58544"/>
                  </a:lnTo>
                  <a:lnTo>
                    <a:pt x="74070" y="62313"/>
                  </a:lnTo>
                  <a:lnTo>
                    <a:pt x="67857" y="74162"/>
                  </a:lnTo>
                  <a:lnTo>
                    <a:pt x="56912" y="75596"/>
                  </a:lnTo>
                  <a:lnTo>
                    <a:pt x="48932" y="73109"/>
                  </a:lnTo>
                  <a:lnTo>
                    <a:pt x="45321" y="70965"/>
                  </a:lnTo>
                  <a:lnTo>
                    <a:pt x="42914" y="68476"/>
                  </a:lnTo>
                  <a:lnTo>
                    <a:pt x="40239" y="62889"/>
                  </a:lnTo>
                  <a:lnTo>
                    <a:pt x="38734" y="53794"/>
                  </a:lnTo>
                  <a:lnTo>
                    <a:pt x="44026" y="44722"/>
                  </a:lnTo>
                  <a:lnTo>
                    <a:pt x="53434" y="34693"/>
                  </a:lnTo>
                  <a:lnTo>
                    <a:pt x="77841" y="16263"/>
                  </a:lnTo>
                  <a:lnTo>
                    <a:pt x="90687" y="12520"/>
                  </a:lnTo>
                  <a:lnTo>
                    <a:pt x="152400" y="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99" name="SMARTInkShape-1672">
              <a:extLst>
                <a:ext uri="{FF2B5EF4-FFF2-40B4-BE49-F238E27FC236}">
                  <a16:creationId xmlns:a16="http://schemas.microsoft.com/office/drawing/2014/main" id="{B5E54436-BC0E-9202-110B-A744DD3B67A2}"/>
                </a:ext>
              </a:extLst>
            </p:cNvPr>
            <p:cNvSpPr/>
            <p:nvPr>
              <p:custDataLst>
                <p:tags r:id="rId116"/>
              </p:custDataLst>
            </p:nvPr>
          </p:nvSpPr>
          <p:spPr>
            <a:xfrm>
              <a:off x="4619625" y="1638347"/>
              <a:ext cx="83337" cy="57104"/>
            </a:xfrm>
            <a:custGeom>
              <a:avLst/>
              <a:gdLst/>
              <a:ahLst/>
              <a:cxnLst/>
              <a:rect l="0" t="0" r="0" b="0"/>
              <a:pathLst>
                <a:path w="83337" h="57104">
                  <a:moveTo>
                    <a:pt x="0" y="28528"/>
                  </a:moveTo>
                  <a:lnTo>
                    <a:pt x="0" y="28528"/>
                  </a:lnTo>
                  <a:lnTo>
                    <a:pt x="0" y="23472"/>
                  </a:lnTo>
                  <a:lnTo>
                    <a:pt x="2822" y="18167"/>
                  </a:lnTo>
                  <a:lnTo>
                    <a:pt x="13257" y="6138"/>
                  </a:lnTo>
                  <a:lnTo>
                    <a:pt x="19298" y="2702"/>
                  </a:lnTo>
                  <a:lnTo>
                    <a:pt x="31798" y="496"/>
                  </a:lnTo>
                  <a:lnTo>
                    <a:pt x="64062" y="0"/>
                  </a:lnTo>
                  <a:lnTo>
                    <a:pt x="69167" y="2102"/>
                  </a:lnTo>
                  <a:lnTo>
                    <a:pt x="77660" y="10080"/>
                  </a:lnTo>
                  <a:lnTo>
                    <a:pt x="82141" y="17859"/>
                  </a:lnTo>
                  <a:lnTo>
                    <a:pt x="83336" y="21416"/>
                  </a:lnTo>
                  <a:lnTo>
                    <a:pt x="81841" y="31011"/>
                  </a:lnTo>
                  <a:lnTo>
                    <a:pt x="79961" y="36534"/>
                  </a:lnTo>
                  <a:lnTo>
                    <a:pt x="72227" y="45492"/>
                  </a:lnTo>
                  <a:lnTo>
                    <a:pt x="62793" y="51942"/>
                  </a:lnTo>
                  <a:lnTo>
                    <a:pt x="55071" y="54809"/>
                  </a:lnTo>
                  <a:lnTo>
                    <a:pt x="9042" y="56969"/>
                  </a:lnTo>
                  <a:lnTo>
                    <a:pt x="0" y="57103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00" name="SMARTInkShape-1673">
              <a:extLst>
                <a:ext uri="{FF2B5EF4-FFF2-40B4-BE49-F238E27FC236}">
                  <a16:creationId xmlns:a16="http://schemas.microsoft.com/office/drawing/2014/main" id="{FA8958CC-F454-936A-3A60-F97133B8BA16}"/>
                </a:ext>
              </a:extLst>
            </p:cNvPr>
            <p:cNvSpPr/>
            <p:nvPr>
              <p:custDataLst>
                <p:tags r:id="rId117"/>
              </p:custDataLst>
            </p:nvPr>
          </p:nvSpPr>
          <p:spPr>
            <a:xfrm>
              <a:off x="4619625" y="1639740"/>
              <a:ext cx="19048" cy="170011"/>
            </a:xfrm>
            <a:custGeom>
              <a:avLst/>
              <a:gdLst/>
              <a:ahLst/>
              <a:cxnLst/>
              <a:rect l="0" t="0" r="0" b="0"/>
              <a:pathLst>
                <a:path w="19048" h="170011">
                  <a:moveTo>
                    <a:pt x="9525" y="17610"/>
                  </a:moveTo>
                  <a:lnTo>
                    <a:pt x="9525" y="17610"/>
                  </a:lnTo>
                  <a:lnTo>
                    <a:pt x="9525" y="12554"/>
                  </a:lnTo>
                  <a:lnTo>
                    <a:pt x="10583" y="11064"/>
                  </a:lnTo>
                  <a:lnTo>
                    <a:pt x="12347" y="10071"/>
                  </a:lnTo>
                  <a:lnTo>
                    <a:pt x="14581" y="9409"/>
                  </a:lnTo>
                  <a:lnTo>
                    <a:pt x="16070" y="7909"/>
                  </a:lnTo>
                  <a:lnTo>
                    <a:pt x="18657" y="0"/>
                  </a:lnTo>
                  <a:lnTo>
                    <a:pt x="19047" y="30370"/>
                  </a:lnTo>
                  <a:lnTo>
                    <a:pt x="16227" y="36687"/>
                  </a:lnTo>
                  <a:lnTo>
                    <a:pt x="13993" y="39853"/>
                  </a:lnTo>
                  <a:lnTo>
                    <a:pt x="4860" y="83490"/>
                  </a:lnTo>
                  <a:lnTo>
                    <a:pt x="427" y="127620"/>
                  </a:lnTo>
                  <a:lnTo>
                    <a:pt x="0" y="17001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01" name="SMARTInkShape-1674">
              <a:extLst>
                <a:ext uri="{FF2B5EF4-FFF2-40B4-BE49-F238E27FC236}">
                  <a16:creationId xmlns:a16="http://schemas.microsoft.com/office/drawing/2014/main" id="{3C2CBEB3-908A-91AC-3057-319666BEBC1B}"/>
                </a:ext>
              </a:extLst>
            </p:cNvPr>
            <p:cNvSpPr/>
            <p:nvPr>
              <p:custDataLst>
                <p:tags r:id="rId118"/>
              </p:custDataLst>
            </p:nvPr>
          </p:nvSpPr>
          <p:spPr>
            <a:xfrm>
              <a:off x="4463092" y="1562100"/>
              <a:ext cx="80334" cy="200026"/>
            </a:xfrm>
            <a:custGeom>
              <a:avLst/>
              <a:gdLst/>
              <a:ahLst/>
              <a:cxnLst/>
              <a:rect l="0" t="0" r="0" b="0"/>
              <a:pathLst>
                <a:path w="80334" h="200026">
                  <a:moveTo>
                    <a:pt x="80333" y="0"/>
                  </a:moveTo>
                  <a:lnTo>
                    <a:pt x="80333" y="0"/>
                  </a:lnTo>
                  <a:lnTo>
                    <a:pt x="67076" y="0"/>
                  </a:lnTo>
                  <a:lnTo>
                    <a:pt x="52887" y="5056"/>
                  </a:lnTo>
                  <a:lnTo>
                    <a:pt x="35276" y="18314"/>
                  </a:lnTo>
                  <a:lnTo>
                    <a:pt x="21710" y="35648"/>
                  </a:lnTo>
                  <a:lnTo>
                    <a:pt x="4357" y="79954"/>
                  </a:lnTo>
                  <a:lnTo>
                    <a:pt x="0" y="103268"/>
                  </a:lnTo>
                  <a:lnTo>
                    <a:pt x="5826" y="149907"/>
                  </a:lnTo>
                  <a:lnTo>
                    <a:pt x="17168" y="184951"/>
                  </a:lnTo>
                  <a:lnTo>
                    <a:pt x="21290" y="189976"/>
                  </a:lnTo>
                  <a:lnTo>
                    <a:pt x="31513" y="195559"/>
                  </a:lnTo>
                  <a:lnTo>
                    <a:pt x="51758" y="200025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118" name="SMARTInkShape-Group263">
            <a:extLst>
              <a:ext uri="{FF2B5EF4-FFF2-40B4-BE49-F238E27FC236}">
                <a16:creationId xmlns:a16="http://schemas.microsoft.com/office/drawing/2014/main" id="{9544D033-FDFB-71CF-1F3C-CB9092A842AA}"/>
              </a:ext>
            </a:extLst>
          </p:cNvPr>
          <p:cNvGrpSpPr/>
          <p:nvPr/>
        </p:nvGrpSpPr>
        <p:grpSpPr>
          <a:xfrm>
            <a:off x="4238625" y="1076441"/>
            <a:ext cx="1190626" cy="407019"/>
            <a:chOff x="4238625" y="1076441"/>
            <a:chExt cx="1190626" cy="407019"/>
          </a:xfrm>
        </p:grpSpPr>
        <p:sp>
          <p:nvSpPr>
            <p:cNvPr id="2103" name="SMARTInkShape-1675">
              <a:extLst>
                <a:ext uri="{FF2B5EF4-FFF2-40B4-BE49-F238E27FC236}">
                  <a16:creationId xmlns:a16="http://schemas.microsoft.com/office/drawing/2014/main" id="{563C546E-BD86-F152-203F-E23B643DBD88}"/>
                </a:ext>
              </a:extLst>
            </p:cNvPr>
            <p:cNvSpPr/>
            <p:nvPr>
              <p:custDataLst>
                <p:tags r:id="rId90"/>
              </p:custDataLst>
            </p:nvPr>
          </p:nvSpPr>
          <p:spPr>
            <a:xfrm>
              <a:off x="5314950" y="1352550"/>
              <a:ext cx="114301" cy="28576"/>
            </a:xfrm>
            <a:custGeom>
              <a:avLst/>
              <a:gdLst/>
              <a:ahLst/>
              <a:cxnLst/>
              <a:rect l="0" t="0" r="0" b="0"/>
              <a:pathLst>
                <a:path w="114301" h="28576">
                  <a:moveTo>
                    <a:pt x="0" y="28575"/>
                  </a:moveTo>
                  <a:lnTo>
                    <a:pt x="0" y="28575"/>
                  </a:lnTo>
                  <a:lnTo>
                    <a:pt x="0" y="23518"/>
                  </a:lnTo>
                  <a:lnTo>
                    <a:pt x="8467" y="18214"/>
                  </a:lnTo>
                  <a:lnTo>
                    <a:pt x="22813" y="13387"/>
                  </a:lnTo>
                  <a:lnTo>
                    <a:pt x="68926" y="3318"/>
                  </a:lnTo>
                  <a:lnTo>
                    <a:pt x="114300" y="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04" name="SMARTInkShape-1676">
              <a:extLst>
                <a:ext uri="{FF2B5EF4-FFF2-40B4-BE49-F238E27FC236}">
                  <a16:creationId xmlns:a16="http://schemas.microsoft.com/office/drawing/2014/main" id="{F772951A-61D5-4D33-D6B1-B5A96857AE8C}"/>
                </a:ext>
              </a:extLst>
            </p:cNvPr>
            <p:cNvSpPr/>
            <p:nvPr>
              <p:custDataLst>
                <p:tags r:id="rId91"/>
              </p:custDataLst>
            </p:nvPr>
          </p:nvSpPr>
          <p:spPr>
            <a:xfrm>
              <a:off x="5325947" y="1305317"/>
              <a:ext cx="103304" cy="170806"/>
            </a:xfrm>
            <a:custGeom>
              <a:avLst/>
              <a:gdLst/>
              <a:ahLst/>
              <a:cxnLst/>
              <a:rect l="0" t="0" r="0" b="0"/>
              <a:pathLst>
                <a:path w="103304" h="170806">
                  <a:moveTo>
                    <a:pt x="8053" y="9133"/>
                  </a:moveTo>
                  <a:lnTo>
                    <a:pt x="8053" y="9133"/>
                  </a:lnTo>
                  <a:lnTo>
                    <a:pt x="16254" y="932"/>
                  </a:lnTo>
                  <a:lnTo>
                    <a:pt x="22242" y="0"/>
                  </a:lnTo>
                  <a:lnTo>
                    <a:pt x="23863" y="1986"/>
                  </a:lnTo>
                  <a:lnTo>
                    <a:pt x="25663" y="9837"/>
                  </a:lnTo>
                  <a:lnTo>
                    <a:pt x="16553" y="56119"/>
                  </a:lnTo>
                  <a:lnTo>
                    <a:pt x="8113" y="103241"/>
                  </a:lnTo>
                  <a:lnTo>
                    <a:pt x="0" y="143796"/>
                  </a:lnTo>
                  <a:lnTo>
                    <a:pt x="2005" y="156472"/>
                  </a:lnTo>
                  <a:lnTo>
                    <a:pt x="6858" y="168177"/>
                  </a:lnTo>
                  <a:lnTo>
                    <a:pt x="13167" y="169777"/>
                  </a:lnTo>
                  <a:lnTo>
                    <a:pt x="34463" y="170805"/>
                  </a:lnTo>
                  <a:lnTo>
                    <a:pt x="43780" y="168123"/>
                  </a:lnTo>
                  <a:lnTo>
                    <a:pt x="47746" y="165927"/>
                  </a:lnTo>
                  <a:lnTo>
                    <a:pt x="80072" y="159289"/>
                  </a:lnTo>
                  <a:lnTo>
                    <a:pt x="92540" y="154166"/>
                  </a:lnTo>
                  <a:lnTo>
                    <a:pt x="103303" y="152008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05" name="SMARTInkShape-1677">
              <a:extLst>
                <a:ext uri="{FF2B5EF4-FFF2-40B4-BE49-F238E27FC236}">
                  <a16:creationId xmlns:a16="http://schemas.microsoft.com/office/drawing/2014/main" id="{96572BB1-197D-F293-D9D5-1ADE8A36B8AC}"/>
                </a:ext>
              </a:extLst>
            </p:cNvPr>
            <p:cNvSpPr/>
            <p:nvPr>
              <p:custDataLst>
                <p:tags r:id="rId92"/>
              </p:custDataLst>
            </p:nvPr>
          </p:nvSpPr>
          <p:spPr>
            <a:xfrm>
              <a:off x="5181600" y="1400175"/>
              <a:ext cx="85726" cy="75208"/>
            </a:xfrm>
            <a:custGeom>
              <a:avLst/>
              <a:gdLst/>
              <a:ahLst/>
              <a:cxnLst/>
              <a:rect l="0" t="0" r="0" b="0"/>
              <a:pathLst>
                <a:path w="85726" h="75208">
                  <a:moveTo>
                    <a:pt x="0" y="19050"/>
                  </a:moveTo>
                  <a:lnTo>
                    <a:pt x="0" y="19050"/>
                  </a:lnTo>
                  <a:lnTo>
                    <a:pt x="0" y="10849"/>
                  </a:lnTo>
                  <a:lnTo>
                    <a:pt x="9132" y="427"/>
                  </a:lnTo>
                  <a:lnTo>
                    <a:pt x="4352" y="126"/>
                  </a:lnTo>
                  <a:lnTo>
                    <a:pt x="2901" y="1143"/>
                  </a:lnTo>
                  <a:lnTo>
                    <a:pt x="1934" y="2878"/>
                  </a:lnTo>
                  <a:lnTo>
                    <a:pt x="572" y="13200"/>
                  </a:lnTo>
                  <a:lnTo>
                    <a:pt x="113" y="35651"/>
                  </a:lnTo>
                  <a:lnTo>
                    <a:pt x="2873" y="45125"/>
                  </a:lnTo>
                  <a:lnTo>
                    <a:pt x="13269" y="64888"/>
                  </a:lnTo>
                  <a:lnTo>
                    <a:pt x="17312" y="68659"/>
                  </a:lnTo>
                  <a:lnTo>
                    <a:pt x="27450" y="72848"/>
                  </a:lnTo>
                  <a:lnTo>
                    <a:pt x="45058" y="75207"/>
                  </a:lnTo>
                  <a:lnTo>
                    <a:pt x="50147" y="73421"/>
                  </a:lnTo>
                  <a:lnTo>
                    <a:pt x="58623" y="65793"/>
                  </a:lnTo>
                  <a:lnTo>
                    <a:pt x="78177" y="37102"/>
                  </a:lnTo>
                  <a:lnTo>
                    <a:pt x="84235" y="12777"/>
                  </a:lnTo>
                  <a:lnTo>
                    <a:pt x="85725" y="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06" name="SMARTInkShape-1678">
              <a:extLst>
                <a:ext uri="{FF2B5EF4-FFF2-40B4-BE49-F238E27FC236}">
                  <a16:creationId xmlns:a16="http://schemas.microsoft.com/office/drawing/2014/main" id="{AE0DC861-3D7A-AA0A-9E87-949BC6E0B0A3}"/>
                </a:ext>
              </a:extLst>
            </p:cNvPr>
            <p:cNvSpPr/>
            <p:nvPr>
              <p:custDataLst>
                <p:tags r:id="rId93"/>
              </p:custDataLst>
            </p:nvPr>
          </p:nvSpPr>
          <p:spPr>
            <a:xfrm>
              <a:off x="5086350" y="1387021"/>
              <a:ext cx="42745" cy="92554"/>
            </a:xfrm>
            <a:custGeom>
              <a:avLst/>
              <a:gdLst/>
              <a:ahLst/>
              <a:cxnLst/>
              <a:rect l="0" t="0" r="0" b="0"/>
              <a:pathLst>
                <a:path w="42745" h="92554">
                  <a:moveTo>
                    <a:pt x="28575" y="22679"/>
                  </a:moveTo>
                  <a:lnTo>
                    <a:pt x="28575" y="22679"/>
                  </a:lnTo>
                  <a:lnTo>
                    <a:pt x="28575" y="13546"/>
                  </a:lnTo>
                  <a:lnTo>
                    <a:pt x="15318" y="26446"/>
                  </a:lnTo>
                  <a:lnTo>
                    <a:pt x="4123" y="51763"/>
                  </a:lnTo>
                  <a:lnTo>
                    <a:pt x="543" y="77766"/>
                  </a:lnTo>
                  <a:lnTo>
                    <a:pt x="3062" y="87026"/>
                  </a:lnTo>
                  <a:lnTo>
                    <a:pt x="5217" y="90977"/>
                  </a:lnTo>
                  <a:lnTo>
                    <a:pt x="7712" y="92553"/>
                  </a:lnTo>
                  <a:lnTo>
                    <a:pt x="10432" y="92545"/>
                  </a:lnTo>
                  <a:lnTo>
                    <a:pt x="19319" y="90299"/>
                  </a:lnTo>
                  <a:lnTo>
                    <a:pt x="22404" y="89984"/>
                  </a:lnTo>
                  <a:lnTo>
                    <a:pt x="28654" y="83990"/>
                  </a:lnTo>
                  <a:lnTo>
                    <a:pt x="33902" y="75328"/>
                  </a:lnTo>
                  <a:lnTo>
                    <a:pt x="36856" y="63444"/>
                  </a:lnTo>
                  <a:lnTo>
                    <a:pt x="42744" y="17746"/>
                  </a:lnTo>
                  <a:lnTo>
                    <a:pt x="41196" y="13041"/>
                  </a:lnTo>
                  <a:lnTo>
                    <a:pt x="33831" y="4990"/>
                  </a:lnTo>
                  <a:lnTo>
                    <a:pt x="28905" y="1361"/>
                  </a:lnTo>
                  <a:lnTo>
                    <a:pt x="23502" y="0"/>
                  </a:lnTo>
                  <a:lnTo>
                    <a:pt x="0" y="3629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07" name="SMARTInkShape-1679">
              <a:extLst>
                <a:ext uri="{FF2B5EF4-FFF2-40B4-BE49-F238E27FC236}">
                  <a16:creationId xmlns:a16="http://schemas.microsoft.com/office/drawing/2014/main" id="{32171E62-78BA-2445-69DC-6D56BCEF286B}"/>
                </a:ext>
              </a:extLst>
            </p:cNvPr>
            <p:cNvSpPr/>
            <p:nvPr>
              <p:custDataLst>
                <p:tags r:id="rId94"/>
              </p:custDataLst>
            </p:nvPr>
          </p:nvSpPr>
          <p:spPr>
            <a:xfrm>
              <a:off x="4876800" y="1385501"/>
              <a:ext cx="142876" cy="71825"/>
            </a:xfrm>
            <a:custGeom>
              <a:avLst/>
              <a:gdLst/>
              <a:ahLst/>
              <a:cxnLst/>
              <a:rect l="0" t="0" r="0" b="0"/>
              <a:pathLst>
                <a:path w="142876" h="71825">
                  <a:moveTo>
                    <a:pt x="0" y="24199"/>
                  </a:moveTo>
                  <a:lnTo>
                    <a:pt x="0" y="24199"/>
                  </a:lnTo>
                  <a:lnTo>
                    <a:pt x="16247" y="9011"/>
                  </a:lnTo>
                  <a:lnTo>
                    <a:pt x="28648" y="3090"/>
                  </a:lnTo>
                  <a:lnTo>
                    <a:pt x="31798" y="601"/>
                  </a:lnTo>
                  <a:lnTo>
                    <a:pt x="34958" y="0"/>
                  </a:lnTo>
                  <a:lnTo>
                    <a:pt x="38122" y="658"/>
                  </a:lnTo>
                  <a:lnTo>
                    <a:pt x="44460" y="3153"/>
                  </a:lnTo>
                  <a:lnTo>
                    <a:pt x="50804" y="4262"/>
                  </a:lnTo>
                  <a:lnTo>
                    <a:pt x="52919" y="5616"/>
                  </a:lnTo>
                  <a:lnTo>
                    <a:pt x="54330" y="7577"/>
                  </a:lnTo>
                  <a:lnTo>
                    <a:pt x="55896" y="12578"/>
                  </a:lnTo>
                  <a:lnTo>
                    <a:pt x="57102" y="41998"/>
                  </a:lnTo>
                  <a:lnTo>
                    <a:pt x="54306" y="50807"/>
                  </a:lnTo>
                  <a:lnTo>
                    <a:pt x="50594" y="58250"/>
                  </a:lnTo>
                  <a:lnTo>
                    <a:pt x="47741" y="71232"/>
                  </a:lnTo>
                  <a:lnTo>
                    <a:pt x="47659" y="66592"/>
                  </a:lnTo>
                  <a:lnTo>
                    <a:pt x="53285" y="61385"/>
                  </a:lnTo>
                  <a:lnTo>
                    <a:pt x="98808" y="30878"/>
                  </a:lnTo>
                  <a:lnTo>
                    <a:pt x="132550" y="6664"/>
                  </a:lnTo>
                  <a:lnTo>
                    <a:pt x="141307" y="5349"/>
                  </a:lnTo>
                  <a:lnTo>
                    <a:pt x="141830" y="6340"/>
                  </a:lnTo>
                  <a:lnTo>
                    <a:pt x="142869" y="50810"/>
                  </a:lnTo>
                  <a:lnTo>
                    <a:pt x="142875" y="71824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08" name="SMARTInkShape-1680">
              <a:extLst>
                <a:ext uri="{FF2B5EF4-FFF2-40B4-BE49-F238E27FC236}">
                  <a16:creationId xmlns:a16="http://schemas.microsoft.com/office/drawing/2014/main" id="{10450A84-1B62-4F81-C42D-5BA36031A6A3}"/>
                </a:ext>
              </a:extLst>
            </p:cNvPr>
            <p:cNvSpPr/>
            <p:nvPr>
              <p:custDataLst>
                <p:tags r:id="rId95"/>
              </p:custDataLst>
            </p:nvPr>
          </p:nvSpPr>
          <p:spPr>
            <a:xfrm>
              <a:off x="4752975" y="1381633"/>
              <a:ext cx="133351" cy="92701"/>
            </a:xfrm>
            <a:custGeom>
              <a:avLst/>
              <a:gdLst/>
              <a:ahLst/>
              <a:cxnLst/>
              <a:rect l="0" t="0" r="0" b="0"/>
              <a:pathLst>
                <a:path w="133351" h="92701">
                  <a:moveTo>
                    <a:pt x="0" y="18542"/>
                  </a:moveTo>
                  <a:lnTo>
                    <a:pt x="0" y="18542"/>
                  </a:lnTo>
                  <a:lnTo>
                    <a:pt x="8662" y="10938"/>
                  </a:lnTo>
                  <a:lnTo>
                    <a:pt x="25535" y="1208"/>
                  </a:lnTo>
                  <a:lnTo>
                    <a:pt x="32731" y="0"/>
                  </a:lnTo>
                  <a:lnTo>
                    <a:pt x="38536" y="2540"/>
                  </a:lnTo>
                  <a:lnTo>
                    <a:pt x="41565" y="4699"/>
                  </a:lnTo>
                  <a:lnTo>
                    <a:pt x="44932" y="9920"/>
                  </a:lnTo>
                  <a:lnTo>
                    <a:pt x="59314" y="56913"/>
                  </a:lnTo>
                  <a:lnTo>
                    <a:pt x="65221" y="77039"/>
                  </a:lnTo>
                  <a:lnTo>
                    <a:pt x="64647" y="80823"/>
                  </a:lnTo>
                  <a:lnTo>
                    <a:pt x="61187" y="87850"/>
                  </a:lnTo>
                  <a:lnTo>
                    <a:pt x="58784" y="90148"/>
                  </a:lnTo>
                  <a:lnTo>
                    <a:pt x="53290" y="92700"/>
                  </a:lnTo>
                  <a:lnTo>
                    <a:pt x="50343" y="92322"/>
                  </a:lnTo>
                  <a:lnTo>
                    <a:pt x="44247" y="89081"/>
                  </a:lnTo>
                  <a:lnTo>
                    <a:pt x="34865" y="81305"/>
                  </a:lnTo>
                  <a:lnTo>
                    <a:pt x="33826" y="78376"/>
                  </a:lnTo>
                  <a:lnTo>
                    <a:pt x="34193" y="75365"/>
                  </a:lnTo>
                  <a:lnTo>
                    <a:pt x="48118" y="49074"/>
                  </a:lnTo>
                  <a:lnTo>
                    <a:pt x="55252" y="41637"/>
                  </a:lnTo>
                  <a:lnTo>
                    <a:pt x="79902" y="28239"/>
                  </a:lnTo>
                  <a:lnTo>
                    <a:pt x="109105" y="19819"/>
                  </a:lnTo>
                  <a:lnTo>
                    <a:pt x="133350" y="18542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09" name="SMARTInkShape-1681">
              <a:extLst>
                <a:ext uri="{FF2B5EF4-FFF2-40B4-BE49-F238E27FC236}">
                  <a16:creationId xmlns:a16="http://schemas.microsoft.com/office/drawing/2014/main" id="{AD69BA81-79B1-4E58-7813-9182B699D169}"/>
                </a:ext>
              </a:extLst>
            </p:cNvPr>
            <p:cNvSpPr/>
            <p:nvPr>
              <p:custDataLst>
                <p:tags r:id="rId96"/>
              </p:custDataLst>
            </p:nvPr>
          </p:nvSpPr>
          <p:spPr>
            <a:xfrm>
              <a:off x="4648200" y="1390650"/>
              <a:ext cx="76201" cy="92810"/>
            </a:xfrm>
            <a:custGeom>
              <a:avLst/>
              <a:gdLst/>
              <a:ahLst/>
              <a:cxnLst/>
              <a:rect l="0" t="0" r="0" b="0"/>
              <a:pathLst>
                <a:path w="76201" h="92810">
                  <a:moveTo>
                    <a:pt x="0" y="0"/>
                  </a:moveTo>
                  <a:lnTo>
                    <a:pt x="0" y="0"/>
                  </a:lnTo>
                  <a:lnTo>
                    <a:pt x="9409" y="0"/>
                  </a:lnTo>
                  <a:lnTo>
                    <a:pt x="1313" y="34716"/>
                  </a:lnTo>
                  <a:lnTo>
                    <a:pt x="1319" y="60284"/>
                  </a:lnTo>
                  <a:lnTo>
                    <a:pt x="5172" y="73007"/>
                  </a:lnTo>
                  <a:lnTo>
                    <a:pt x="13235" y="82895"/>
                  </a:lnTo>
                  <a:lnTo>
                    <a:pt x="23874" y="89759"/>
                  </a:lnTo>
                  <a:lnTo>
                    <a:pt x="35658" y="92809"/>
                  </a:lnTo>
                  <a:lnTo>
                    <a:pt x="45129" y="91343"/>
                  </a:lnTo>
                  <a:lnTo>
                    <a:pt x="49135" y="89471"/>
                  </a:lnTo>
                  <a:lnTo>
                    <a:pt x="56410" y="78923"/>
                  </a:lnTo>
                  <a:lnTo>
                    <a:pt x="73313" y="33622"/>
                  </a:lnTo>
                  <a:lnTo>
                    <a:pt x="76200" y="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10" name="SMARTInkShape-1682">
              <a:extLst>
                <a:ext uri="{FF2B5EF4-FFF2-40B4-BE49-F238E27FC236}">
                  <a16:creationId xmlns:a16="http://schemas.microsoft.com/office/drawing/2014/main" id="{DC21CC68-88A9-CA25-8DE8-A36667EDFFD9}"/>
                </a:ext>
              </a:extLst>
            </p:cNvPr>
            <p:cNvSpPr/>
            <p:nvPr>
              <p:custDataLst>
                <p:tags r:id="rId97"/>
              </p:custDataLst>
            </p:nvPr>
          </p:nvSpPr>
          <p:spPr>
            <a:xfrm>
              <a:off x="4495800" y="1400175"/>
              <a:ext cx="95251" cy="28576"/>
            </a:xfrm>
            <a:custGeom>
              <a:avLst/>
              <a:gdLst/>
              <a:ahLst/>
              <a:cxnLst/>
              <a:rect l="0" t="0" r="0" b="0"/>
              <a:pathLst>
                <a:path w="95251" h="28576">
                  <a:moveTo>
                    <a:pt x="0" y="28575"/>
                  </a:moveTo>
                  <a:lnTo>
                    <a:pt x="0" y="28575"/>
                  </a:lnTo>
                  <a:lnTo>
                    <a:pt x="0" y="23518"/>
                  </a:lnTo>
                  <a:lnTo>
                    <a:pt x="5645" y="18214"/>
                  </a:lnTo>
                  <a:lnTo>
                    <a:pt x="15210" y="13387"/>
                  </a:lnTo>
                  <a:lnTo>
                    <a:pt x="62014" y="2212"/>
                  </a:lnTo>
                  <a:lnTo>
                    <a:pt x="95250" y="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11" name="SMARTInkShape-1683">
              <a:extLst>
                <a:ext uri="{FF2B5EF4-FFF2-40B4-BE49-F238E27FC236}">
                  <a16:creationId xmlns:a16="http://schemas.microsoft.com/office/drawing/2014/main" id="{3C40E3ED-B801-EE08-D90C-78AEFEA5EEE8}"/>
                </a:ext>
              </a:extLst>
            </p:cNvPr>
            <p:cNvSpPr/>
            <p:nvPr>
              <p:custDataLst>
                <p:tags r:id="rId98"/>
              </p:custDataLst>
            </p:nvPr>
          </p:nvSpPr>
          <p:spPr>
            <a:xfrm>
              <a:off x="4487715" y="1335216"/>
              <a:ext cx="112861" cy="131538"/>
            </a:xfrm>
            <a:custGeom>
              <a:avLst/>
              <a:gdLst/>
              <a:ahLst/>
              <a:cxnLst/>
              <a:rect l="0" t="0" r="0" b="0"/>
              <a:pathLst>
                <a:path w="112861" h="131538">
                  <a:moveTo>
                    <a:pt x="8085" y="17334"/>
                  </a:moveTo>
                  <a:lnTo>
                    <a:pt x="8085" y="17334"/>
                  </a:lnTo>
                  <a:lnTo>
                    <a:pt x="8085" y="12277"/>
                  </a:lnTo>
                  <a:lnTo>
                    <a:pt x="10907" y="6973"/>
                  </a:lnTo>
                  <a:lnTo>
                    <a:pt x="16286" y="0"/>
                  </a:lnTo>
                  <a:lnTo>
                    <a:pt x="16727" y="487"/>
                  </a:lnTo>
                  <a:lnTo>
                    <a:pt x="17576" y="33976"/>
                  </a:lnTo>
                  <a:lnTo>
                    <a:pt x="10066" y="77316"/>
                  </a:lnTo>
                  <a:lnTo>
                    <a:pt x="5849" y="94373"/>
                  </a:lnTo>
                  <a:lnTo>
                    <a:pt x="720" y="112833"/>
                  </a:lnTo>
                  <a:lnTo>
                    <a:pt x="0" y="119100"/>
                  </a:lnTo>
                  <a:lnTo>
                    <a:pt x="578" y="123278"/>
                  </a:lnTo>
                  <a:lnTo>
                    <a:pt x="2022" y="126063"/>
                  </a:lnTo>
                  <a:lnTo>
                    <a:pt x="7730" y="131308"/>
                  </a:lnTo>
                  <a:lnTo>
                    <a:pt x="13037" y="131537"/>
                  </a:lnTo>
                  <a:lnTo>
                    <a:pt x="45406" y="122986"/>
                  </a:lnTo>
                  <a:lnTo>
                    <a:pt x="88977" y="121128"/>
                  </a:lnTo>
                  <a:lnTo>
                    <a:pt x="112860" y="112584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12" name="SMARTInkShape-1684">
              <a:extLst>
                <a:ext uri="{FF2B5EF4-FFF2-40B4-BE49-F238E27FC236}">
                  <a16:creationId xmlns:a16="http://schemas.microsoft.com/office/drawing/2014/main" id="{067C7120-0016-EF1C-E447-FC1696A08460}"/>
                </a:ext>
              </a:extLst>
            </p:cNvPr>
            <p:cNvSpPr/>
            <p:nvPr>
              <p:custDataLst>
                <p:tags r:id="rId99"/>
              </p:custDataLst>
            </p:nvPr>
          </p:nvSpPr>
          <p:spPr>
            <a:xfrm>
              <a:off x="4791075" y="1133512"/>
              <a:ext cx="180976" cy="95209"/>
            </a:xfrm>
            <a:custGeom>
              <a:avLst/>
              <a:gdLst/>
              <a:ahLst/>
              <a:cxnLst/>
              <a:rect l="0" t="0" r="0" b="0"/>
              <a:pathLst>
                <a:path w="180976" h="95209">
                  <a:moveTo>
                    <a:pt x="0" y="19013"/>
                  </a:moveTo>
                  <a:lnTo>
                    <a:pt x="0" y="19013"/>
                  </a:lnTo>
                  <a:lnTo>
                    <a:pt x="5056" y="19013"/>
                  </a:lnTo>
                  <a:lnTo>
                    <a:pt x="10361" y="16191"/>
                  </a:lnTo>
                  <a:lnTo>
                    <a:pt x="17333" y="10812"/>
                  </a:lnTo>
                  <a:lnTo>
                    <a:pt x="47085" y="2123"/>
                  </a:lnTo>
                  <a:lnTo>
                    <a:pt x="79593" y="0"/>
                  </a:lnTo>
                  <a:lnTo>
                    <a:pt x="81637" y="1046"/>
                  </a:lnTo>
                  <a:lnTo>
                    <a:pt x="83000" y="2802"/>
                  </a:lnTo>
                  <a:lnTo>
                    <a:pt x="85572" y="7575"/>
                  </a:lnTo>
                  <a:lnTo>
                    <a:pt x="90244" y="13224"/>
                  </a:lnTo>
                  <a:lnTo>
                    <a:pt x="93025" y="22085"/>
                  </a:lnTo>
                  <a:lnTo>
                    <a:pt x="97413" y="38973"/>
                  </a:lnTo>
                  <a:lnTo>
                    <a:pt x="102593" y="57383"/>
                  </a:lnTo>
                  <a:lnTo>
                    <a:pt x="104647" y="88321"/>
                  </a:lnTo>
                  <a:lnTo>
                    <a:pt x="103631" y="90618"/>
                  </a:lnTo>
                  <a:lnTo>
                    <a:pt x="101896" y="92150"/>
                  </a:lnTo>
                  <a:lnTo>
                    <a:pt x="96563" y="94608"/>
                  </a:lnTo>
                  <a:lnTo>
                    <a:pt x="77651" y="95208"/>
                  </a:lnTo>
                  <a:lnTo>
                    <a:pt x="71572" y="80042"/>
                  </a:lnTo>
                  <a:lnTo>
                    <a:pt x="71674" y="66951"/>
                  </a:lnTo>
                  <a:lnTo>
                    <a:pt x="75247" y="55136"/>
                  </a:lnTo>
                  <a:lnTo>
                    <a:pt x="80363" y="46356"/>
                  </a:lnTo>
                  <a:lnTo>
                    <a:pt x="94249" y="35464"/>
                  </a:lnTo>
                  <a:lnTo>
                    <a:pt x="136653" y="13755"/>
                  </a:lnTo>
                  <a:lnTo>
                    <a:pt x="180975" y="9488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13" name="SMARTInkShape-1685">
              <a:extLst>
                <a:ext uri="{FF2B5EF4-FFF2-40B4-BE49-F238E27FC236}">
                  <a16:creationId xmlns:a16="http://schemas.microsoft.com/office/drawing/2014/main" id="{994C99CA-C5E3-33F1-6DE7-DC556B2D5EAC}"/>
                </a:ext>
              </a:extLst>
            </p:cNvPr>
            <p:cNvSpPr/>
            <p:nvPr>
              <p:custDataLst>
                <p:tags r:id="rId100"/>
              </p:custDataLst>
            </p:nvPr>
          </p:nvSpPr>
          <p:spPr>
            <a:xfrm>
              <a:off x="4689654" y="1125311"/>
              <a:ext cx="110947" cy="93170"/>
            </a:xfrm>
            <a:custGeom>
              <a:avLst/>
              <a:gdLst/>
              <a:ahLst/>
              <a:cxnLst/>
              <a:rect l="0" t="0" r="0" b="0"/>
              <a:pathLst>
                <a:path w="110947" h="93170">
                  <a:moveTo>
                    <a:pt x="15696" y="17689"/>
                  </a:moveTo>
                  <a:lnTo>
                    <a:pt x="15696" y="17689"/>
                  </a:lnTo>
                  <a:lnTo>
                    <a:pt x="23897" y="25890"/>
                  </a:lnTo>
                  <a:lnTo>
                    <a:pt x="29885" y="26822"/>
                  </a:lnTo>
                  <a:lnTo>
                    <a:pt x="75916" y="27211"/>
                  </a:lnTo>
                  <a:lnTo>
                    <a:pt x="78069" y="26154"/>
                  </a:lnTo>
                  <a:lnTo>
                    <a:pt x="79503" y="24390"/>
                  </a:lnTo>
                  <a:lnTo>
                    <a:pt x="81805" y="19013"/>
                  </a:lnTo>
                  <a:lnTo>
                    <a:pt x="82356" y="8591"/>
                  </a:lnTo>
                  <a:lnTo>
                    <a:pt x="77310" y="3234"/>
                  </a:lnTo>
                  <a:lnTo>
                    <a:pt x="72008" y="681"/>
                  </a:lnTo>
                  <a:lnTo>
                    <a:pt x="69113" y="0"/>
                  </a:lnTo>
                  <a:lnTo>
                    <a:pt x="37314" y="6960"/>
                  </a:lnTo>
                  <a:lnTo>
                    <a:pt x="32225" y="9478"/>
                  </a:lnTo>
                  <a:lnTo>
                    <a:pt x="7968" y="34573"/>
                  </a:lnTo>
                  <a:lnTo>
                    <a:pt x="1678" y="46713"/>
                  </a:lnTo>
                  <a:lnTo>
                    <a:pt x="0" y="52913"/>
                  </a:lnTo>
                  <a:lnTo>
                    <a:pt x="959" y="65447"/>
                  </a:lnTo>
                  <a:lnTo>
                    <a:pt x="5142" y="85684"/>
                  </a:lnTo>
                  <a:lnTo>
                    <a:pt x="7602" y="88419"/>
                  </a:lnTo>
                  <a:lnTo>
                    <a:pt x="15979" y="91458"/>
                  </a:lnTo>
                  <a:lnTo>
                    <a:pt x="32596" y="93169"/>
                  </a:lnTo>
                  <a:lnTo>
                    <a:pt x="74818" y="80568"/>
                  </a:lnTo>
                  <a:lnTo>
                    <a:pt x="110946" y="74839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14" name="SMARTInkShape-1686">
              <a:extLst>
                <a:ext uri="{FF2B5EF4-FFF2-40B4-BE49-F238E27FC236}">
                  <a16:creationId xmlns:a16="http://schemas.microsoft.com/office/drawing/2014/main" id="{5F0CB119-62B7-5DBD-5C32-9B6E57B2C493}"/>
                </a:ext>
              </a:extLst>
            </p:cNvPr>
            <p:cNvSpPr/>
            <p:nvPr>
              <p:custDataLst>
                <p:tags r:id="rId101"/>
              </p:custDataLst>
            </p:nvPr>
          </p:nvSpPr>
          <p:spPr>
            <a:xfrm>
              <a:off x="4572000" y="1143000"/>
              <a:ext cx="95251" cy="28576"/>
            </a:xfrm>
            <a:custGeom>
              <a:avLst/>
              <a:gdLst/>
              <a:ahLst/>
              <a:cxnLst/>
              <a:rect l="0" t="0" r="0" b="0"/>
              <a:pathLst>
                <a:path w="95251" h="28576">
                  <a:moveTo>
                    <a:pt x="0" y="28575"/>
                  </a:moveTo>
                  <a:lnTo>
                    <a:pt x="0" y="28575"/>
                  </a:lnTo>
                  <a:lnTo>
                    <a:pt x="5056" y="23519"/>
                  </a:lnTo>
                  <a:lnTo>
                    <a:pt x="10361" y="21036"/>
                  </a:lnTo>
                  <a:lnTo>
                    <a:pt x="53257" y="10965"/>
                  </a:lnTo>
                  <a:lnTo>
                    <a:pt x="95250" y="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15" name="SMARTInkShape-1687">
              <a:extLst>
                <a:ext uri="{FF2B5EF4-FFF2-40B4-BE49-F238E27FC236}">
                  <a16:creationId xmlns:a16="http://schemas.microsoft.com/office/drawing/2014/main" id="{4E02B8B3-D856-78A3-B5B3-9669D4286496}"/>
                </a:ext>
              </a:extLst>
            </p:cNvPr>
            <p:cNvSpPr/>
            <p:nvPr>
              <p:custDataLst>
                <p:tags r:id="rId102"/>
              </p:custDataLst>
            </p:nvPr>
          </p:nvSpPr>
          <p:spPr>
            <a:xfrm>
              <a:off x="4572000" y="1076441"/>
              <a:ext cx="85726" cy="159460"/>
            </a:xfrm>
            <a:custGeom>
              <a:avLst/>
              <a:gdLst/>
              <a:ahLst/>
              <a:cxnLst/>
              <a:rect l="0" t="0" r="0" b="0"/>
              <a:pathLst>
                <a:path w="85726" h="159460">
                  <a:moveTo>
                    <a:pt x="0" y="9409"/>
                  </a:moveTo>
                  <a:lnTo>
                    <a:pt x="0" y="9409"/>
                  </a:lnTo>
                  <a:lnTo>
                    <a:pt x="9409" y="0"/>
                  </a:lnTo>
                  <a:lnTo>
                    <a:pt x="9522" y="44667"/>
                  </a:lnTo>
                  <a:lnTo>
                    <a:pt x="883" y="91958"/>
                  </a:lnTo>
                  <a:lnTo>
                    <a:pt x="52" y="134755"/>
                  </a:lnTo>
                  <a:lnTo>
                    <a:pt x="3" y="159459"/>
                  </a:lnTo>
                  <a:lnTo>
                    <a:pt x="0" y="156056"/>
                  </a:lnTo>
                  <a:lnTo>
                    <a:pt x="1059" y="154799"/>
                  </a:lnTo>
                  <a:lnTo>
                    <a:pt x="10361" y="149959"/>
                  </a:lnTo>
                  <a:lnTo>
                    <a:pt x="40001" y="129923"/>
                  </a:lnTo>
                  <a:lnTo>
                    <a:pt x="49881" y="126471"/>
                  </a:lnTo>
                  <a:lnTo>
                    <a:pt x="85725" y="123709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16" name="SMARTInkShape-1688">
              <a:extLst>
                <a:ext uri="{FF2B5EF4-FFF2-40B4-BE49-F238E27FC236}">
                  <a16:creationId xmlns:a16="http://schemas.microsoft.com/office/drawing/2014/main" id="{24878A2A-BAB8-0207-9727-B9A1CA9ED88A}"/>
                </a:ext>
              </a:extLst>
            </p:cNvPr>
            <p:cNvSpPr/>
            <p:nvPr>
              <p:custDataLst>
                <p:tags r:id="rId103"/>
              </p:custDataLst>
            </p:nvPr>
          </p:nvSpPr>
          <p:spPr>
            <a:xfrm>
              <a:off x="4461767" y="1152917"/>
              <a:ext cx="86775" cy="75797"/>
            </a:xfrm>
            <a:custGeom>
              <a:avLst/>
              <a:gdLst/>
              <a:ahLst/>
              <a:cxnLst/>
              <a:rect l="0" t="0" r="0" b="0"/>
              <a:pathLst>
                <a:path w="86775" h="75797">
                  <a:moveTo>
                    <a:pt x="24508" y="9133"/>
                  </a:moveTo>
                  <a:lnTo>
                    <a:pt x="24508" y="9133"/>
                  </a:lnTo>
                  <a:lnTo>
                    <a:pt x="24508" y="4077"/>
                  </a:lnTo>
                  <a:lnTo>
                    <a:pt x="23450" y="2587"/>
                  </a:lnTo>
                  <a:lnTo>
                    <a:pt x="21686" y="1594"/>
                  </a:lnTo>
                  <a:lnTo>
                    <a:pt x="11251" y="0"/>
                  </a:lnTo>
                  <a:lnTo>
                    <a:pt x="9320" y="928"/>
                  </a:lnTo>
                  <a:lnTo>
                    <a:pt x="8033" y="2605"/>
                  </a:lnTo>
                  <a:lnTo>
                    <a:pt x="6603" y="7290"/>
                  </a:lnTo>
                  <a:lnTo>
                    <a:pt x="2703" y="31083"/>
                  </a:lnTo>
                  <a:lnTo>
                    <a:pt x="446" y="36467"/>
                  </a:lnTo>
                  <a:lnTo>
                    <a:pt x="0" y="41114"/>
                  </a:lnTo>
                  <a:lnTo>
                    <a:pt x="4531" y="59545"/>
                  </a:lnTo>
                  <a:lnTo>
                    <a:pt x="5898" y="61791"/>
                  </a:lnTo>
                  <a:lnTo>
                    <a:pt x="7868" y="63289"/>
                  </a:lnTo>
                  <a:lnTo>
                    <a:pt x="10239" y="64287"/>
                  </a:lnTo>
                  <a:lnTo>
                    <a:pt x="11822" y="66010"/>
                  </a:lnTo>
                  <a:lnTo>
                    <a:pt x="13577" y="70748"/>
                  </a:lnTo>
                  <a:lnTo>
                    <a:pt x="16163" y="72435"/>
                  </a:lnTo>
                  <a:lnTo>
                    <a:pt x="33244" y="75512"/>
                  </a:lnTo>
                  <a:lnTo>
                    <a:pt x="56351" y="75796"/>
                  </a:lnTo>
                  <a:lnTo>
                    <a:pt x="59495" y="73684"/>
                  </a:lnTo>
                  <a:lnTo>
                    <a:pt x="68975" y="62714"/>
                  </a:lnTo>
                  <a:lnTo>
                    <a:pt x="77430" y="57464"/>
                  </a:lnTo>
                  <a:lnTo>
                    <a:pt x="86157" y="43733"/>
                  </a:lnTo>
                  <a:lnTo>
                    <a:pt x="86774" y="39608"/>
                  </a:lnTo>
                  <a:lnTo>
                    <a:pt x="84638" y="29380"/>
                  </a:lnTo>
                  <a:lnTo>
                    <a:pt x="77338" y="20601"/>
                  </a:lnTo>
                  <a:lnTo>
                    <a:pt x="68096" y="14230"/>
                  </a:lnTo>
                  <a:lnTo>
                    <a:pt x="60461" y="11398"/>
                  </a:lnTo>
                  <a:lnTo>
                    <a:pt x="21752" y="9192"/>
                  </a:lnTo>
                  <a:lnTo>
                    <a:pt x="19496" y="10231"/>
                  </a:lnTo>
                  <a:lnTo>
                    <a:pt x="14983" y="18658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17" name="SMARTInkShape-1689">
              <a:extLst>
                <a:ext uri="{FF2B5EF4-FFF2-40B4-BE49-F238E27FC236}">
                  <a16:creationId xmlns:a16="http://schemas.microsoft.com/office/drawing/2014/main" id="{878DA6AE-102B-8672-3070-4B1BE3215172}"/>
                </a:ext>
              </a:extLst>
            </p:cNvPr>
            <p:cNvSpPr/>
            <p:nvPr>
              <p:custDataLst>
                <p:tags r:id="rId104"/>
              </p:custDataLst>
            </p:nvPr>
          </p:nvSpPr>
          <p:spPr>
            <a:xfrm>
              <a:off x="4238625" y="1104900"/>
              <a:ext cx="161926" cy="122678"/>
            </a:xfrm>
            <a:custGeom>
              <a:avLst/>
              <a:gdLst/>
              <a:ahLst/>
              <a:cxnLst/>
              <a:rect l="0" t="0" r="0" b="0"/>
              <a:pathLst>
                <a:path w="161926" h="122678">
                  <a:moveTo>
                    <a:pt x="0" y="0"/>
                  </a:moveTo>
                  <a:lnTo>
                    <a:pt x="0" y="0"/>
                  </a:lnTo>
                  <a:lnTo>
                    <a:pt x="17692" y="0"/>
                  </a:lnTo>
                  <a:lnTo>
                    <a:pt x="18144" y="1058"/>
                  </a:lnTo>
                  <a:lnTo>
                    <a:pt x="18648" y="5056"/>
                  </a:lnTo>
                  <a:lnTo>
                    <a:pt x="21694" y="10361"/>
                  </a:lnTo>
                  <a:lnTo>
                    <a:pt x="45611" y="52263"/>
                  </a:lnTo>
                  <a:lnTo>
                    <a:pt x="72151" y="97578"/>
                  </a:lnTo>
                  <a:lnTo>
                    <a:pt x="82291" y="115107"/>
                  </a:lnTo>
                  <a:lnTo>
                    <a:pt x="88785" y="119951"/>
                  </a:lnTo>
                  <a:lnTo>
                    <a:pt x="98391" y="122677"/>
                  </a:lnTo>
                  <a:lnTo>
                    <a:pt x="101577" y="120943"/>
                  </a:lnTo>
                  <a:lnTo>
                    <a:pt x="111118" y="108390"/>
                  </a:lnTo>
                  <a:lnTo>
                    <a:pt x="123824" y="79540"/>
                  </a:lnTo>
                  <a:lnTo>
                    <a:pt x="139700" y="37678"/>
                  </a:lnTo>
                  <a:lnTo>
                    <a:pt x="149578" y="20221"/>
                  </a:lnTo>
                  <a:lnTo>
                    <a:pt x="152204" y="13220"/>
                  </a:lnTo>
                  <a:lnTo>
                    <a:pt x="156899" y="6581"/>
                  </a:lnTo>
                  <a:lnTo>
                    <a:pt x="158575" y="5446"/>
                  </a:lnTo>
                  <a:lnTo>
                    <a:pt x="161925" y="9525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126" name="SMARTInkShape-Group264">
            <a:extLst>
              <a:ext uri="{FF2B5EF4-FFF2-40B4-BE49-F238E27FC236}">
                <a16:creationId xmlns:a16="http://schemas.microsoft.com/office/drawing/2014/main" id="{BFFFB0F7-0FCE-1F18-DD89-7911F1E85D08}"/>
              </a:ext>
            </a:extLst>
          </p:cNvPr>
          <p:cNvGrpSpPr/>
          <p:nvPr/>
        </p:nvGrpSpPr>
        <p:grpSpPr>
          <a:xfrm>
            <a:off x="5429250" y="1201474"/>
            <a:ext cx="3505201" cy="2188095"/>
            <a:chOff x="5429250" y="1201474"/>
            <a:chExt cx="3505201" cy="2188095"/>
          </a:xfrm>
        </p:grpSpPr>
        <p:sp>
          <p:nvSpPr>
            <p:cNvPr id="2119" name="SMARTInkShape-1690">
              <a:extLst>
                <a:ext uri="{FF2B5EF4-FFF2-40B4-BE49-F238E27FC236}">
                  <a16:creationId xmlns:a16="http://schemas.microsoft.com/office/drawing/2014/main" id="{EA1795F0-80AE-9BAE-A15D-C017BE890A3C}"/>
                </a:ext>
              </a:extLst>
            </p:cNvPr>
            <p:cNvSpPr/>
            <p:nvPr>
              <p:custDataLst>
                <p:tags r:id="rId83"/>
              </p:custDataLst>
            </p:nvPr>
          </p:nvSpPr>
          <p:spPr>
            <a:xfrm>
              <a:off x="8778400" y="3153342"/>
              <a:ext cx="156051" cy="120516"/>
            </a:xfrm>
            <a:custGeom>
              <a:avLst/>
              <a:gdLst/>
              <a:ahLst/>
              <a:cxnLst/>
              <a:rect l="0" t="0" r="0" b="0"/>
              <a:pathLst>
                <a:path w="156051" h="120516">
                  <a:moveTo>
                    <a:pt x="51275" y="56583"/>
                  </a:moveTo>
                  <a:lnTo>
                    <a:pt x="51275" y="56583"/>
                  </a:lnTo>
                  <a:lnTo>
                    <a:pt x="56332" y="56583"/>
                  </a:lnTo>
                  <a:lnTo>
                    <a:pt x="61636" y="59405"/>
                  </a:lnTo>
                  <a:lnTo>
                    <a:pt x="67522" y="63129"/>
                  </a:lnTo>
                  <a:lnTo>
                    <a:pt x="73664" y="64784"/>
                  </a:lnTo>
                  <a:lnTo>
                    <a:pt x="76784" y="64167"/>
                  </a:lnTo>
                  <a:lnTo>
                    <a:pt x="87291" y="59301"/>
                  </a:lnTo>
                  <a:lnTo>
                    <a:pt x="102282" y="56330"/>
                  </a:lnTo>
                  <a:lnTo>
                    <a:pt x="110281" y="51885"/>
                  </a:lnTo>
                  <a:lnTo>
                    <a:pt x="120734" y="38375"/>
                  </a:lnTo>
                  <a:lnTo>
                    <a:pt x="125476" y="26023"/>
                  </a:lnTo>
                  <a:lnTo>
                    <a:pt x="126883" y="15661"/>
                  </a:lnTo>
                  <a:lnTo>
                    <a:pt x="124964" y="12368"/>
                  </a:lnTo>
                  <a:lnTo>
                    <a:pt x="117185" y="5888"/>
                  </a:lnTo>
                  <a:lnTo>
                    <a:pt x="106674" y="2302"/>
                  </a:lnTo>
                  <a:lnTo>
                    <a:pt x="87736" y="0"/>
                  </a:lnTo>
                  <a:lnTo>
                    <a:pt x="72073" y="4657"/>
                  </a:lnTo>
                  <a:lnTo>
                    <a:pt x="43476" y="21838"/>
                  </a:lnTo>
                  <a:lnTo>
                    <a:pt x="11754" y="57126"/>
                  </a:lnTo>
                  <a:lnTo>
                    <a:pt x="994" y="78616"/>
                  </a:lnTo>
                  <a:lnTo>
                    <a:pt x="0" y="93186"/>
                  </a:lnTo>
                  <a:lnTo>
                    <a:pt x="1216" y="100035"/>
                  </a:lnTo>
                  <a:lnTo>
                    <a:pt x="8212" y="110467"/>
                  </a:lnTo>
                  <a:lnTo>
                    <a:pt x="13042" y="114731"/>
                  </a:lnTo>
                  <a:lnTo>
                    <a:pt x="26874" y="119468"/>
                  </a:lnTo>
                  <a:lnTo>
                    <a:pt x="43606" y="120515"/>
                  </a:lnTo>
                  <a:lnTo>
                    <a:pt x="90401" y="113410"/>
                  </a:lnTo>
                  <a:lnTo>
                    <a:pt x="110195" y="106339"/>
                  </a:lnTo>
                  <a:lnTo>
                    <a:pt x="156050" y="94683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20" name="SMARTInkShape-1691">
              <a:extLst>
                <a:ext uri="{FF2B5EF4-FFF2-40B4-BE49-F238E27FC236}">
                  <a16:creationId xmlns:a16="http://schemas.microsoft.com/office/drawing/2014/main" id="{D71BC2BD-330A-BABC-D6B1-00502342FD56}"/>
                </a:ext>
              </a:extLst>
            </p:cNvPr>
            <p:cNvSpPr/>
            <p:nvPr>
              <p:custDataLst>
                <p:tags r:id="rId84"/>
              </p:custDataLst>
            </p:nvPr>
          </p:nvSpPr>
          <p:spPr>
            <a:xfrm>
              <a:off x="8593844" y="3167513"/>
              <a:ext cx="150107" cy="222056"/>
            </a:xfrm>
            <a:custGeom>
              <a:avLst/>
              <a:gdLst/>
              <a:ahLst/>
              <a:cxnLst/>
              <a:rect l="0" t="0" r="0" b="0"/>
              <a:pathLst>
                <a:path w="150107" h="222056">
                  <a:moveTo>
                    <a:pt x="54856" y="51937"/>
                  </a:moveTo>
                  <a:lnTo>
                    <a:pt x="54856" y="51937"/>
                  </a:lnTo>
                  <a:lnTo>
                    <a:pt x="59912" y="46881"/>
                  </a:lnTo>
                  <a:lnTo>
                    <a:pt x="60344" y="44333"/>
                  </a:lnTo>
                  <a:lnTo>
                    <a:pt x="59573" y="41576"/>
                  </a:lnTo>
                  <a:lnTo>
                    <a:pt x="56953" y="35691"/>
                  </a:lnTo>
                  <a:lnTo>
                    <a:pt x="54880" y="10265"/>
                  </a:lnTo>
                  <a:lnTo>
                    <a:pt x="52756" y="7223"/>
                  </a:lnTo>
                  <a:lnTo>
                    <a:pt x="44750" y="1019"/>
                  </a:lnTo>
                  <a:lnTo>
                    <a:pt x="40710" y="0"/>
                  </a:lnTo>
                  <a:lnTo>
                    <a:pt x="36959" y="379"/>
                  </a:lnTo>
                  <a:lnTo>
                    <a:pt x="18277" y="8591"/>
                  </a:lnTo>
                  <a:lnTo>
                    <a:pt x="9319" y="17150"/>
                  </a:lnTo>
                  <a:lnTo>
                    <a:pt x="2868" y="28010"/>
                  </a:lnTo>
                  <a:lnTo>
                    <a:pt x="0" y="39891"/>
                  </a:lnTo>
                  <a:lnTo>
                    <a:pt x="1548" y="49406"/>
                  </a:lnTo>
                  <a:lnTo>
                    <a:pt x="3441" y="53425"/>
                  </a:lnTo>
                  <a:lnTo>
                    <a:pt x="11191" y="60712"/>
                  </a:lnTo>
                  <a:lnTo>
                    <a:pt x="20633" y="66420"/>
                  </a:lnTo>
                  <a:lnTo>
                    <a:pt x="32956" y="69634"/>
                  </a:lnTo>
                  <a:lnTo>
                    <a:pt x="43712" y="70385"/>
                  </a:lnTo>
                  <a:lnTo>
                    <a:pt x="52725" y="67898"/>
                  </a:lnTo>
                  <a:lnTo>
                    <a:pt x="67135" y="57676"/>
                  </a:lnTo>
                  <a:lnTo>
                    <a:pt x="91065" y="34753"/>
                  </a:lnTo>
                  <a:lnTo>
                    <a:pt x="91694" y="36247"/>
                  </a:lnTo>
                  <a:lnTo>
                    <a:pt x="92789" y="54509"/>
                  </a:lnTo>
                  <a:lnTo>
                    <a:pt x="82573" y="97275"/>
                  </a:lnTo>
                  <a:lnTo>
                    <a:pt x="76474" y="136984"/>
                  </a:lnTo>
                  <a:lnTo>
                    <a:pt x="74413" y="183272"/>
                  </a:lnTo>
                  <a:lnTo>
                    <a:pt x="68999" y="208208"/>
                  </a:lnTo>
                  <a:lnTo>
                    <a:pt x="65344" y="213268"/>
                  </a:lnTo>
                  <a:lnTo>
                    <a:pt x="60790" y="216641"/>
                  </a:lnTo>
                  <a:lnTo>
                    <a:pt x="47089" y="221388"/>
                  </a:lnTo>
                  <a:lnTo>
                    <a:pt x="43327" y="222055"/>
                  </a:lnTo>
                  <a:lnTo>
                    <a:pt x="39762" y="220382"/>
                  </a:lnTo>
                  <a:lnTo>
                    <a:pt x="32978" y="212880"/>
                  </a:lnTo>
                  <a:lnTo>
                    <a:pt x="28266" y="186642"/>
                  </a:lnTo>
                  <a:lnTo>
                    <a:pt x="31926" y="157114"/>
                  </a:lnTo>
                  <a:lnTo>
                    <a:pt x="42547" y="140663"/>
                  </a:lnTo>
                  <a:lnTo>
                    <a:pt x="69202" y="119501"/>
                  </a:lnTo>
                  <a:lnTo>
                    <a:pt x="111078" y="98444"/>
                  </a:lnTo>
                  <a:lnTo>
                    <a:pt x="150106" y="90037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21" name="SMARTInkShape-1692">
              <a:extLst>
                <a:ext uri="{FF2B5EF4-FFF2-40B4-BE49-F238E27FC236}">
                  <a16:creationId xmlns:a16="http://schemas.microsoft.com/office/drawing/2014/main" id="{620B5CEB-EB09-1FCE-D26A-64F37A2932F2}"/>
                </a:ext>
              </a:extLst>
            </p:cNvPr>
            <p:cNvSpPr/>
            <p:nvPr>
              <p:custDataLst>
                <p:tags r:id="rId85"/>
              </p:custDataLst>
            </p:nvPr>
          </p:nvSpPr>
          <p:spPr>
            <a:xfrm>
              <a:off x="8353425" y="3209925"/>
              <a:ext cx="152401" cy="9526"/>
            </a:xfrm>
            <a:custGeom>
              <a:avLst/>
              <a:gdLst/>
              <a:ahLst/>
              <a:cxnLst/>
              <a:rect l="0" t="0" r="0" b="0"/>
              <a:pathLst>
                <a:path w="152401" h="9526">
                  <a:moveTo>
                    <a:pt x="0" y="9525"/>
                  </a:moveTo>
                  <a:lnTo>
                    <a:pt x="0" y="9525"/>
                  </a:lnTo>
                  <a:lnTo>
                    <a:pt x="40021" y="9525"/>
                  </a:lnTo>
                  <a:lnTo>
                    <a:pt x="79432" y="9525"/>
                  </a:lnTo>
                  <a:lnTo>
                    <a:pt x="152400" y="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22" name="SMARTInkShape-1693">
              <a:extLst>
                <a:ext uri="{FF2B5EF4-FFF2-40B4-BE49-F238E27FC236}">
                  <a16:creationId xmlns:a16="http://schemas.microsoft.com/office/drawing/2014/main" id="{6FECCCED-172E-F820-D8CF-D901A713ED4B}"/>
                </a:ext>
              </a:extLst>
            </p:cNvPr>
            <p:cNvSpPr/>
            <p:nvPr>
              <p:custDataLst>
                <p:tags r:id="rId86"/>
              </p:custDataLst>
            </p:nvPr>
          </p:nvSpPr>
          <p:spPr>
            <a:xfrm>
              <a:off x="8362950" y="3115116"/>
              <a:ext cx="142876" cy="180535"/>
            </a:xfrm>
            <a:custGeom>
              <a:avLst/>
              <a:gdLst/>
              <a:ahLst/>
              <a:cxnLst/>
              <a:rect l="0" t="0" r="0" b="0"/>
              <a:pathLst>
                <a:path w="142876" h="180535">
                  <a:moveTo>
                    <a:pt x="0" y="66234"/>
                  </a:moveTo>
                  <a:lnTo>
                    <a:pt x="0" y="66234"/>
                  </a:lnTo>
                  <a:lnTo>
                    <a:pt x="8202" y="66234"/>
                  </a:lnTo>
                  <a:lnTo>
                    <a:pt x="8642" y="65176"/>
                  </a:lnTo>
                  <a:lnTo>
                    <a:pt x="9134" y="61178"/>
                  </a:lnTo>
                  <a:lnTo>
                    <a:pt x="10323" y="59688"/>
                  </a:lnTo>
                  <a:lnTo>
                    <a:pt x="14465" y="58033"/>
                  </a:lnTo>
                  <a:lnTo>
                    <a:pt x="15994" y="56533"/>
                  </a:lnTo>
                  <a:lnTo>
                    <a:pt x="21268" y="46523"/>
                  </a:lnTo>
                  <a:lnTo>
                    <a:pt x="27444" y="40540"/>
                  </a:lnTo>
                  <a:lnTo>
                    <a:pt x="71906" y="13310"/>
                  </a:lnTo>
                  <a:lnTo>
                    <a:pt x="112013" y="0"/>
                  </a:lnTo>
                  <a:lnTo>
                    <a:pt x="116105" y="2577"/>
                  </a:lnTo>
                  <a:lnTo>
                    <a:pt x="118679" y="4746"/>
                  </a:lnTo>
                  <a:lnTo>
                    <a:pt x="121538" y="12800"/>
                  </a:lnTo>
                  <a:lnTo>
                    <a:pt x="123523" y="49986"/>
                  </a:lnTo>
                  <a:lnTo>
                    <a:pt x="124795" y="80705"/>
                  </a:lnTo>
                  <a:lnTo>
                    <a:pt x="132459" y="123875"/>
                  </a:lnTo>
                  <a:lnTo>
                    <a:pt x="133298" y="168030"/>
                  </a:lnTo>
                  <a:lnTo>
                    <a:pt x="133340" y="178064"/>
                  </a:lnTo>
                  <a:lnTo>
                    <a:pt x="134401" y="178887"/>
                  </a:lnTo>
                  <a:lnTo>
                    <a:pt x="142875" y="180534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23" name="SMARTInkShape-1694">
              <a:extLst>
                <a:ext uri="{FF2B5EF4-FFF2-40B4-BE49-F238E27FC236}">
                  <a16:creationId xmlns:a16="http://schemas.microsoft.com/office/drawing/2014/main" id="{984F3C31-D44F-C26C-0F4D-CCD3439CB28B}"/>
                </a:ext>
              </a:extLst>
            </p:cNvPr>
            <p:cNvSpPr/>
            <p:nvPr>
              <p:custDataLst>
                <p:tags r:id="rId87"/>
              </p:custDataLst>
            </p:nvPr>
          </p:nvSpPr>
          <p:spPr>
            <a:xfrm>
              <a:off x="8334375" y="3182674"/>
              <a:ext cx="27135" cy="122502"/>
            </a:xfrm>
            <a:custGeom>
              <a:avLst/>
              <a:gdLst/>
              <a:ahLst/>
              <a:cxnLst/>
              <a:rect l="0" t="0" r="0" b="0"/>
              <a:pathLst>
                <a:path w="27135" h="122502">
                  <a:moveTo>
                    <a:pt x="9525" y="8201"/>
                  </a:moveTo>
                  <a:lnTo>
                    <a:pt x="9525" y="8201"/>
                  </a:lnTo>
                  <a:lnTo>
                    <a:pt x="17727" y="0"/>
                  </a:lnTo>
                  <a:lnTo>
                    <a:pt x="19227" y="617"/>
                  </a:lnTo>
                  <a:lnTo>
                    <a:pt x="27134" y="6993"/>
                  </a:lnTo>
                  <a:lnTo>
                    <a:pt x="26557" y="8454"/>
                  </a:lnTo>
                  <a:lnTo>
                    <a:pt x="23092" y="12899"/>
                  </a:lnTo>
                  <a:lnTo>
                    <a:pt x="20846" y="21225"/>
                  </a:lnTo>
                  <a:lnTo>
                    <a:pt x="17731" y="34098"/>
                  </a:lnTo>
                  <a:lnTo>
                    <a:pt x="2753" y="78783"/>
                  </a:lnTo>
                  <a:lnTo>
                    <a:pt x="0" y="122501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24" name="SMARTInkShape-1695">
              <a:extLst>
                <a:ext uri="{FF2B5EF4-FFF2-40B4-BE49-F238E27FC236}">
                  <a16:creationId xmlns:a16="http://schemas.microsoft.com/office/drawing/2014/main" id="{5ED67823-0E9B-1880-ACAC-C36FBA7AE1BC}"/>
                </a:ext>
              </a:extLst>
            </p:cNvPr>
            <p:cNvSpPr/>
            <p:nvPr>
              <p:custDataLst>
                <p:tags r:id="rId88"/>
              </p:custDataLst>
            </p:nvPr>
          </p:nvSpPr>
          <p:spPr>
            <a:xfrm>
              <a:off x="5429250" y="3019428"/>
              <a:ext cx="2895601" cy="62635"/>
            </a:xfrm>
            <a:custGeom>
              <a:avLst/>
              <a:gdLst/>
              <a:ahLst/>
              <a:cxnLst/>
              <a:rect l="0" t="0" r="0" b="0"/>
              <a:pathLst>
                <a:path w="2895601" h="62635">
                  <a:moveTo>
                    <a:pt x="0" y="19047"/>
                  </a:moveTo>
                  <a:lnTo>
                    <a:pt x="0" y="19047"/>
                  </a:lnTo>
                  <a:lnTo>
                    <a:pt x="13257" y="19047"/>
                  </a:lnTo>
                  <a:lnTo>
                    <a:pt x="19298" y="21869"/>
                  </a:lnTo>
                  <a:lnTo>
                    <a:pt x="22390" y="24103"/>
                  </a:lnTo>
                  <a:lnTo>
                    <a:pt x="44434" y="28180"/>
                  </a:lnTo>
                  <a:lnTo>
                    <a:pt x="90691" y="28549"/>
                  </a:lnTo>
                  <a:lnTo>
                    <a:pt x="132136" y="25745"/>
                  </a:lnTo>
                  <a:lnTo>
                    <a:pt x="176267" y="20370"/>
                  </a:lnTo>
                  <a:lnTo>
                    <a:pt x="222574" y="19308"/>
                  </a:lnTo>
                  <a:lnTo>
                    <a:pt x="264364" y="19082"/>
                  </a:lnTo>
                  <a:lnTo>
                    <a:pt x="304696" y="19057"/>
                  </a:lnTo>
                  <a:lnTo>
                    <a:pt x="350160" y="19050"/>
                  </a:lnTo>
                  <a:lnTo>
                    <a:pt x="392088" y="19048"/>
                  </a:lnTo>
                  <a:lnTo>
                    <a:pt x="431090" y="19047"/>
                  </a:lnTo>
                  <a:lnTo>
                    <a:pt x="466280" y="19047"/>
                  </a:lnTo>
                  <a:lnTo>
                    <a:pt x="509749" y="19047"/>
                  </a:lnTo>
                  <a:lnTo>
                    <a:pt x="552969" y="19047"/>
                  </a:lnTo>
                  <a:lnTo>
                    <a:pt x="593788" y="19047"/>
                  </a:lnTo>
                  <a:lnTo>
                    <a:pt x="632431" y="16225"/>
                  </a:lnTo>
                  <a:lnTo>
                    <a:pt x="677395" y="11508"/>
                  </a:lnTo>
                  <a:lnTo>
                    <a:pt x="724233" y="10111"/>
                  </a:lnTo>
                  <a:lnTo>
                    <a:pt x="763157" y="9697"/>
                  </a:lnTo>
                  <a:lnTo>
                    <a:pt x="810442" y="9557"/>
                  </a:lnTo>
                  <a:lnTo>
                    <a:pt x="855257" y="9532"/>
                  </a:lnTo>
                  <a:lnTo>
                    <a:pt x="898170" y="8466"/>
                  </a:lnTo>
                  <a:lnTo>
                    <a:pt x="938284" y="2976"/>
                  </a:lnTo>
                  <a:lnTo>
                    <a:pt x="977452" y="880"/>
                  </a:lnTo>
                  <a:lnTo>
                    <a:pt x="1022967" y="172"/>
                  </a:lnTo>
                  <a:lnTo>
                    <a:pt x="1068136" y="32"/>
                  </a:lnTo>
                  <a:lnTo>
                    <a:pt x="1112587" y="7"/>
                  </a:lnTo>
                  <a:lnTo>
                    <a:pt x="1159271" y="0"/>
                  </a:lnTo>
                  <a:lnTo>
                    <a:pt x="1206617" y="5055"/>
                  </a:lnTo>
                  <a:lnTo>
                    <a:pt x="1250385" y="8639"/>
                  </a:lnTo>
                  <a:lnTo>
                    <a:pt x="1290647" y="9261"/>
                  </a:lnTo>
                  <a:lnTo>
                    <a:pt x="1330916" y="9445"/>
                  </a:lnTo>
                  <a:lnTo>
                    <a:pt x="1372715" y="9499"/>
                  </a:lnTo>
                  <a:lnTo>
                    <a:pt x="1413056" y="9517"/>
                  </a:lnTo>
                  <a:lnTo>
                    <a:pt x="1448795" y="9521"/>
                  </a:lnTo>
                  <a:lnTo>
                    <a:pt x="1493740" y="9522"/>
                  </a:lnTo>
                  <a:lnTo>
                    <a:pt x="1539229" y="9522"/>
                  </a:lnTo>
                  <a:lnTo>
                    <a:pt x="1582904" y="9522"/>
                  </a:lnTo>
                  <a:lnTo>
                    <a:pt x="1622592" y="9522"/>
                  </a:lnTo>
                  <a:lnTo>
                    <a:pt x="1663184" y="9522"/>
                  </a:lnTo>
                  <a:lnTo>
                    <a:pt x="1705265" y="9522"/>
                  </a:lnTo>
                  <a:lnTo>
                    <a:pt x="1747159" y="9522"/>
                  </a:lnTo>
                  <a:lnTo>
                    <a:pt x="1794133" y="9522"/>
                  </a:lnTo>
                  <a:lnTo>
                    <a:pt x="1834535" y="9522"/>
                  </a:lnTo>
                  <a:lnTo>
                    <a:pt x="1870834" y="9522"/>
                  </a:lnTo>
                  <a:lnTo>
                    <a:pt x="1908400" y="9522"/>
                  </a:lnTo>
                  <a:lnTo>
                    <a:pt x="1945928" y="9522"/>
                  </a:lnTo>
                  <a:lnTo>
                    <a:pt x="1989089" y="9522"/>
                  </a:lnTo>
                  <a:lnTo>
                    <a:pt x="2033558" y="9522"/>
                  </a:lnTo>
                  <a:lnTo>
                    <a:pt x="2075617" y="9522"/>
                  </a:lnTo>
                  <a:lnTo>
                    <a:pt x="2116537" y="9522"/>
                  </a:lnTo>
                  <a:lnTo>
                    <a:pt x="2160529" y="9522"/>
                  </a:lnTo>
                  <a:lnTo>
                    <a:pt x="2202021" y="14578"/>
                  </a:lnTo>
                  <a:lnTo>
                    <a:pt x="2240876" y="18164"/>
                  </a:lnTo>
                  <a:lnTo>
                    <a:pt x="2281476" y="18872"/>
                  </a:lnTo>
                  <a:lnTo>
                    <a:pt x="2320330" y="19024"/>
                  </a:lnTo>
                  <a:lnTo>
                    <a:pt x="2365649" y="19042"/>
                  </a:lnTo>
                  <a:lnTo>
                    <a:pt x="2391796" y="21868"/>
                  </a:lnTo>
                  <a:lnTo>
                    <a:pt x="2435164" y="27689"/>
                  </a:lnTo>
                  <a:lnTo>
                    <a:pt x="2476952" y="28311"/>
                  </a:lnTo>
                  <a:lnTo>
                    <a:pt x="2519337" y="28537"/>
                  </a:lnTo>
                  <a:lnTo>
                    <a:pt x="2560027" y="36106"/>
                  </a:lnTo>
                  <a:lnTo>
                    <a:pt x="2605776" y="37922"/>
                  </a:lnTo>
                  <a:lnTo>
                    <a:pt x="2642862" y="40867"/>
                  </a:lnTo>
                  <a:lnTo>
                    <a:pt x="2681719" y="45621"/>
                  </a:lnTo>
                  <a:lnTo>
                    <a:pt x="2723295" y="47226"/>
                  </a:lnTo>
                  <a:lnTo>
                    <a:pt x="2763139" y="54090"/>
                  </a:lnTo>
                  <a:lnTo>
                    <a:pt x="2807856" y="56543"/>
                  </a:lnTo>
                  <a:lnTo>
                    <a:pt x="2849630" y="57068"/>
                  </a:lnTo>
                  <a:lnTo>
                    <a:pt x="2891778" y="57144"/>
                  </a:lnTo>
                  <a:lnTo>
                    <a:pt x="2893051" y="58203"/>
                  </a:lnTo>
                  <a:lnTo>
                    <a:pt x="2894468" y="62203"/>
                  </a:lnTo>
                  <a:lnTo>
                    <a:pt x="2894846" y="62634"/>
                  </a:lnTo>
                  <a:lnTo>
                    <a:pt x="2895595" y="57201"/>
                  </a:lnTo>
                  <a:lnTo>
                    <a:pt x="2895599" y="57154"/>
                  </a:lnTo>
                  <a:lnTo>
                    <a:pt x="2895600" y="57152"/>
                  </a:lnTo>
                  <a:lnTo>
                    <a:pt x="2895600" y="57147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25" name="SMARTInkShape-1696">
              <a:extLst>
                <a:ext uri="{FF2B5EF4-FFF2-40B4-BE49-F238E27FC236}">
                  <a16:creationId xmlns:a16="http://schemas.microsoft.com/office/drawing/2014/main" id="{B15FD623-5CB9-1B1C-4B0C-63C1A5E0DFF2}"/>
                </a:ext>
              </a:extLst>
            </p:cNvPr>
            <p:cNvSpPr/>
            <p:nvPr>
              <p:custDataLst>
                <p:tags r:id="rId89"/>
              </p:custDataLst>
            </p:nvPr>
          </p:nvSpPr>
          <p:spPr>
            <a:xfrm>
              <a:off x="5648349" y="1201474"/>
              <a:ext cx="38077" cy="1960827"/>
            </a:xfrm>
            <a:custGeom>
              <a:avLst/>
              <a:gdLst/>
              <a:ahLst/>
              <a:cxnLst/>
              <a:rect l="0" t="0" r="0" b="0"/>
              <a:pathLst>
                <a:path w="38077" h="1960827">
                  <a:moveTo>
                    <a:pt x="19026" y="8201"/>
                  </a:moveTo>
                  <a:lnTo>
                    <a:pt x="19026" y="8201"/>
                  </a:lnTo>
                  <a:lnTo>
                    <a:pt x="28435" y="8201"/>
                  </a:lnTo>
                  <a:lnTo>
                    <a:pt x="28541" y="0"/>
                  </a:lnTo>
                  <a:lnTo>
                    <a:pt x="28551" y="45054"/>
                  </a:lnTo>
                  <a:lnTo>
                    <a:pt x="34039" y="68907"/>
                  </a:lnTo>
                  <a:lnTo>
                    <a:pt x="31706" y="86630"/>
                  </a:lnTo>
                  <a:lnTo>
                    <a:pt x="37611" y="130635"/>
                  </a:lnTo>
                  <a:lnTo>
                    <a:pt x="38048" y="176395"/>
                  </a:lnTo>
                  <a:lnTo>
                    <a:pt x="38073" y="222770"/>
                  </a:lnTo>
                  <a:lnTo>
                    <a:pt x="38076" y="270132"/>
                  </a:lnTo>
                  <a:lnTo>
                    <a:pt x="38076" y="309472"/>
                  </a:lnTo>
                  <a:lnTo>
                    <a:pt x="38076" y="352622"/>
                  </a:lnTo>
                  <a:lnTo>
                    <a:pt x="38076" y="399985"/>
                  </a:lnTo>
                  <a:lnTo>
                    <a:pt x="38076" y="444405"/>
                  </a:lnTo>
                  <a:lnTo>
                    <a:pt x="38076" y="484067"/>
                  </a:lnTo>
                  <a:lnTo>
                    <a:pt x="38076" y="523025"/>
                  </a:lnTo>
                  <a:lnTo>
                    <a:pt x="38076" y="568388"/>
                  </a:lnTo>
                  <a:lnTo>
                    <a:pt x="38076" y="610745"/>
                  </a:lnTo>
                  <a:lnTo>
                    <a:pt x="35254" y="649930"/>
                  </a:lnTo>
                  <a:lnTo>
                    <a:pt x="33360" y="689410"/>
                  </a:lnTo>
                  <a:lnTo>
                    <a:pt x="34921" y="712069"/>
                  </a:lnTo>
                  <a:lnTo>
                    <a:pt x="31967" y="748626"/>
                  </a:lnTo>
                  <a:lnTo>
                    <a:pt x="36556" y="793260"/>
                  </a:lnTo>
                  <a:lnTo>
                    <a:pt x="37775" y="833199"/>
                  </a:lnTo>
                  <a:lnTo>
                    <a:pt x="38017" y="875308"/>
                  </a:lnTo>
                  <a:lnTo>
                    <a:pt x="38065" y="917649"/>
                  </a:lnTo>
                  <a:lnTo>
                    <a:pt x="33017" y="957136"/>
                  </a:lnTo>
                  <a:lnTo>
                    <a:pt x="29874" y="993276"/>
                  </a:lnTo>
                  <a:lnTo>
                    <a:pt x="28943" y="1030795"/>
                  </a:lnTo>
                  <a:lnTo>
                    <a:pt x="28629" y="1068307"/>
                  </a:lnTo>
                  <a:lnTo>
                    <a:pt x="28568" y="1114287"/>
                  </a:lnTo>
                  <a:lnTo>
                    <a:pt x="28556" y="1151553"/>
                  </a:lnTo>
                  <a:lnTo>
                    <a:pt x="25731" y="1189405"/>
                  </a:lnTo>
                  <a:lnTo>
                    <a:pt x="23063" y="1213689"/>
                  </a:lnTo>
                  <a:lnTo>
                    <a:pt x="24331" y="1257971"/>
                  </a:lnTo>
                  <a:lnTo>
                    <a:pt x="20598" y="1294667"/>
                  </a:lnTo>
                  <a:lnTo>
                    <a:pt x="19491" y="1332351"/>
                  </a:lnTo>
                  <a:lnTo>
                    <a:pt x="19119" y="1372898"/>
                  </a:lnTo>
                  <a:lnTo>
                    <a:pt x="17986" y="1416498"/>
                  </a:lnTo>
                  <a:lnTo>
                    <a:pt x="12485" y="1453351"/>
                  </a:lnTo>
                  <a:lnTo>
                    <a:pt x="10385" y="1492140"/>
                  </a:lnTo>
                  <a:lnTo>
                    <a:pt x="9763" y="1534560"/>
                  </a:lnTo>
                  <a:lnTo>
                    <a:pt x="9553" y="1578411"/>
                  </a:lnTo>
                  <a:lnTo>
                    <a:pt x="6694" y="1613626"/>
                  </a:lnTo>
                  <a:lnTo>
                    <a:pt x="4020" y="1639298"/>
                  </a:lnTo>
                  <a:lnTo>
                    <a:pt x="5282" y="1675848"/>
                  </a:lnTo>
                  <a:lnTo>
                    <a:pt x="286" y="1720338"/>
                  </a:lnTo>
                  <a:lnTo>
                    <a:pt x="4" y="1765898"/>
                  </a:lnTo>
                  <a:lnTo>
                    <a:pt x="5469" y="1791245"/>
                  </a:lnTo>
                  <a:lnTo>
                    <a:pt x="160" y="1838314"/>
                  </a:lnTo>
                  <a:lnTo>
                    <a:pt x="0" y="1855558"/>
                  </a:lnTo>
                  <a:lnTo>
                    <a:pt x="2810" y="1863946"/>
                  </a:lnTo>
                  <a:lnTo>
                    <a:pt x="8180" y="1872897"/>
                  </a:lnTo>
                  <a:lnTo>
                    <a:pt x="9110" y="1879505"/>
                  </a:lnTo>
                  <a:lnTo>
                    <a:pt x="6505" y="1885172"/>
                  </a:lnTo>
                  <a:lnTo>
                    <a:pt x="1266" y="1892377"/>
                  </a:lnTo>
                  <a:lnTo>
                    <a:pt x="1894" y="1894027"/>
                  </a:lnTo>
                  <a:lnTo>
                    <a:pt x="6777" y="1901405"/>
                  </a:lnTo>
                  <a:lnTo>
                    <a:pt x="8963" y="1913379"/>
                  </a:lnTo>
                  <a:lnTo>
                    <a:pt x="9501" y="1960826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129" name="SMARTInkShape-Group265">
            <a:extLst>
              <a:ext uri="{FF2B5EF4-FFF2-40B4-BE49-F238E27FC236}">
                <a16:creationId xmlns:a16="http://schemas.microsoft.com/office/drawing/2014/main" id="{AF163BAD-5FBB-EF29-C953-EDC9074AC344}"/>
              </a:ext>
            </a:extLst>
          </p:cNvPr>
          <p:cNvGrpSpPr/>
          <p:nvPr/>
        </p:nvGrpSpPr>
        <p:grpSpPr>
          <a:xfrm>
            <a:off x="2686050" y="1819275"/>
            <a:ext cx="9526" cy="100739"/>
            <a:chOff x="2686050" y="1819275"/>
            <a:chExt cx="9526" cy="100739"/>
          </a:xfrm>
        </p:grpSpPr>
        <p:sp>
          <p:nvSpPr>
            <p:cNvPr id="2127" name="SMARTInkShape-1697">
              <a:extLst>
                <a:ext uri="{FF2B5EF4-FFF2-40B4-BE49-F238E27FC236}">
                  <a16:creationId xmlns:a16="http://schemas.microsoft.com/office/drawing/2014/main" id="{F4309BC0-C553-FB71-246E-2DA9A672006B}"/>
                </a:ext>
              </a:extLst>
            </p:cNvPr>
            <p:cNvSpPr/>
            <p:nvPr>
              <p:custDataLst>
                <p:tags r:id="rId81"/>
              </p:custDataLst>
            </p:nvPr>
          </p:nvSpPr>
          <p:spPr>
            <a:xfrm>
              <a:off x="2686050" y="1819275"/>
              <a:ext cx="9526" cy="28576"/>
            </a:xfrm>
            <a:custGeom>
              <a:avLst/>
              <a:gdLst/>
              <a:ahLst/>
              <a:cxnLst/>
              <a:rect l="0" t="0" r="0" b="0"/>
              <a:pathLst>
                <a:path w="9526" h="28576">
                  <a:moveTo>
                    <a:pt x="9525" y="28575"/>
                  </a:moveTo>
                  <a:lnTo>
                    <a:pt x="9525" y="28575"/>
                  </a:lnTo>
                  <a:lnTo>
                    <a:pt x="9525" y="23519"/>
                  </a:lnTo>
                  <a:lnTo>
                    <a:pt x="8467" y="22029"/>
                  </a:lnTo>
                  <a:lnTo>
                    <a:pt x="6703" y="21036"/>
                  </a:lnTo>
                  <a:lnTo>
                    <a:pt x="4469" y="20374"/>
                  </a:lnTo>
                  <a:lnTo>
                    <a:pt x="2979" y="18874"/>
                  </a:lnTo>
                  <a:lnTo>
                    <a:pt x="1324" y="14386"/>
                  </a:lnTo>
                  <a:lnTo>
                    <a:pt x="0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28" name="SMARTInkShape-1698">
              <a:extLst>
                <a:ext uri="{FF2B5EF4-FFF2-40B4-BE49-F238E27FC236}">
                  <a16:creationId xmlns:a16="http://schemas.microsoft.com/office/drawing/2014/main" id="{1FBF63D5-18FB-3E92-91FE-915F81FF4CFA}"/>
                </a:ext>
              </a:extLst>
            </p:cNvPr>
            <p:cNvSpPr/>
            <p:nvPr>
              <p:custDataLst>
                <p:tags r:id="rId82"/>
              </p:custDataLst>
            </p:nvPr>
          </p:nvSpPr>
          <p:spPr>
            <a:xfrm>
              <a:off x="2687374" y="1914525"/>
              <a:ext cx="8202" cy="5489"/>
            </a:xfrm>
            <a:custGeom>
              <a:avLst/>
              <a:gdLst/>
              <a:ahLst/>
              <a:cxnLst/>
              <a:rect l="0" t="0" r="0" b="0"/>
              <a:pathLst>
                <a:path w="8202" h="5489">
                  <a:moveTo>
                    <a:pt x="8201" y="0"/>
                  </a:moveTo>
                  <a:lnTo>
                    <a:pt x="8201" y="0"/>
                  </a:lnTo>
                  <a:lnTo>
                    <a:pt x="8201" y="5056"/>
                  </a:lnTo>
                  <a:lnTo>
                    <a:pt x="7143" y="5488"/>
                  </a:lnTo>
                  <a:lnTo>
                    <a:pt x="0" y="932"/>
                  </a:lnTo>
                  <a:lnTo>
                    <a:pt x="617" y="621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132" name="SMARTInkShape-Group266">
            <a:extLst>
              <a:ext uri="{FF2B5EF4-FFF2-40B4-BE49-F238E27FC236}">
                <a16:creationId xmlns:a16="http://schemas.microsoft.com/office/drawing/2014/main" id="{A932A1FF-F6C8-D8EA-9197-19D07ABDC85E}"/>
              </a:ext>
            </a:extLst>
          </p:cNvPr>
          <p:cNvGrpSpPr/>
          <p:nvPr/>
        </p:nvGrpSpPr>
        <p:grpSpPr>
          <a:xfrm>
            <a:off x="2181225" y="2266950"/>
            <a:ext cx="247651" cy="104776"/>
            <a:chOff x="2181225" y="2266950"/>
            <a:chExt cx="247651" cy="104776"/>
          </a:xfrm>
        </p:grpSpPr>
        <p:sp>
          <p:nvSpPr>
            <p:cNvPr id="2130" name="SMARTInkShape-1699">
              <a:extLst>
                <a:ext uri="{FF2B5EF4-FFF2-40B4-BE49-F238E27FC236}">
                  <a16:creationId xmlns:a16="http://schemas.microsoft.com/office/drawing/2014/main" id="{1B9C7DAC-57A8-7439-30A4-32228745E3FF}"/>
                </a:ext>
              </a:extLst>
            </p:cNvPr>
            <p:cNvSpPr/>
            <p:nvPr>
              <p:custDataLst>
                <p:tags r:id="rId79"/>
              </p:custDataLst>
            </p:nvPr>
          </p:nvSpPr>
          <p:spPr>
            <a:xfrm>
              <a:off x="2419350" y="2266950"/>
              <a:ext cx="9526" cy="9526"/>
            </a:xfrm>
            <a:custGeom>
              <a:avLst/>
              <a:gdLst/>
              <a:ahLst/>
              <a:cxnLst/>
              <a:rect l="0" t="0" r="0" b="0"/>
              <a:pathLst>
                <a:path w="9526" h="9526">
                  <a:moveTo>
                    <a:pt x="9525" y="9525"/>
                  </a:moveTo>
                  <a:lnTo>
                    <a:pt x="9525" y="9525"/>
                  </a:lnTo>
                  <a:lnTo>
                    <a:pt x="0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31" name="SMARTInkShape-1700">
              <a:extLst>
                <a:ext uri="{FF2B5EF4-FFF2-40B4-BE49-F238E27FC236}">
                  <a16:creationId xmlns:a16="http://schemas.microsoft.com/office/drawing/2014/main" id="{C5E1CCE9-9B45-DE62-50C0-E80CBC5F096E}"/>
                </a:ext>
              </a:extLst>
            </p:cNvPr>
            <p:cNvSpPr/>
            <p:nvPr>
              <p:custDataLst>
                <p:tags r:id="rId80"/>
              </p:custDataLst>
            </p:nvPr>
          </p:nvSpPr>
          <p:spPr>
            <a:xfrm>
              <a:off x="2181225" y="2352675"/>
              <a:ext cx="9526" cy="19051"/>
            </a:xfrm>
            <a:custGeom>
              <a:avLst/>
              <a:gdLst/>
              <a:ahLst/>
              <a:cxnLst/>
              <a:rect l="0" t="0" r="0" b="0"/>
              <a:pathLst>
                <a:path w="9526" h="19051">
                  <a:moveTo>
                    <a:pt x="0" y="19050"/>
                  </a:moveTo>
                  <a:lnTo>
                    <a:pt x="0" y="19050"/>
                  </a:lnTo>
                  <a:lnTo>
                    <a:pt x="9525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155" name="SMARTInkShape-Group267">
            <a:extLst>
              <a:ext uri="{FF2B5EF4-FFF2-40B4-BE49-F238E27FC236}">
                <a16:creationId xmlns:a16="http://schemas.microsoft.com/office/drawing/2014/main" id="{137A0FBC-2842-6E1D-8EE9-71331C6A6E4B}"/>
              </a:ext>
            </a:extLst>
          </p:cNvPr>
          <p:cNvGrpSpPr/>
          <p:nvPr/>
        </p:nvGrpSpPr>
        <p:grpSpPr>
          <a:xfrm>
            <a:off x="1430074" y="1733550"/>
            <a:ext cx="1646502" cy="838201"/>
            <a:chOff x="1430074" y="1733550"/>
            <a:chExt cx="1646502" cy="838201"/>
          </a:xfrm>
        </p:grpSpPr>
        <p:sp>
          <p:nvSpPr>
            <p:cNvPr id="2133" name="SMARTInkShape-1701">
              <a:extLst>
                <a:ext uri="{FF2B5EF4-FFF2-40B4-BE49-F238E27FC236}">
                  <a16:creationId xmlns:a16="http://schemas.microsoft.com/office/drawing/2014/main" id="{9E2EF054-EBFD-65D8-9220-B4AB85FB9741}"/>
                </a:ext>
              </a:extLst>
            </p:cNvPr>
            <p:cNvSpPr/>
            <p:nvPr>
              <p:custDataLst>
                <p:tags r:id="rId57"/>
              </p:custDataLst>
            </p:nvPr>
          </p:nvSpPr>
          <p:spPr>
            <a:xfrm>
              <a:off x="3000375" y="1733550"/>
              <a:ext cx="19051" cy="28576"/>
            </a:xfrm>
            <a:custGeom>
              <a:avLst/>
              <a:gdLst/>
              <a:ahLst/>
              <a:cxnLst/>
              <a:rect l="0" t="0" r="0" b="0"/>
              <a:pathLst>
                <a:path w="19051" h="28576">
                  <a:moveTo>
                    <a:pt x="19050" y="28575"/>
                  </a:moveTo>
                  <a:lnTo>
                    <a:pt x="19050" y="28575"/>
                  </a:lnTo>
                  <a:lnTo>
                    <a:pt x="19050" y="23519"/>
                  </a:lnTo>
                  <a:lnTo>
                    <a:pt x="16228" y="18214"/>
                  </a:lnTo>
                  <a:lnTo>
                    <a:pt x="0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34" name="SMARTInkShape-1702">
              <a:extLst>
                <a:ext uri="{FF2B5EF4-FFF2-40B4-BE49-F238E27FC236}">
                  <a16:creationId xmlns:a16="http://schemas.microsoft.com/office/drawing/2014/main" id="{D42E21C7-679F-B13C-E802-52B68CB45E8E}"/>
                </a:ext>
              </a:extLst>
            </p:cNvPr>
            <p:cNvSpPr/>
            <p:nvPr>
              <p:custDataLst>
                <p:tags r:id="rId58"/>
              </p:custDataLst>
            </p:nvPr>
          </p:nvSpPr>
          <p:spPr>
            <a:xfrm>
              <a:off x="3028950" y="1809750"/>
              <a:ext cx="19051" cy="19051"/>
            </a:xfrm>
            <a:custGeom>
              <a:avLst/>
              <a:gdLst/>
              <a:ahLst/>
              <a:cxnLst/>
              <a:rect l="0" t="0" r="0" b="0"/>
              <a:pathLst>
                <a:path w="19051" h="19051">
                  <a:moveTo>
                    <a:pt x="19050" y="19050"/>
                  </a:moveTo>
                  <a:lnTo>
                    <a:pt x="19050" y="19050"/>
                  </a:lnTo>
                  <a:lnTo>
                    <a:pt x="8937" y="13994"/>
                  </a:lnTo>
                  <a:lnTo>
                    <a:pt x="5958" y="11446"/>
                  </a:lnTo>
                  <a:lnTo>
                    <a:pt x="0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35" name="SMARTInkShape-1703">
              <a:extLst>
                <a:ext uri="{FF2B5EF4-FFF2-40B4-BE49-F238E27FC236}">
                  <a16:creationId xmlns:a16="http://schemas.microsoft.com/office/drawing/2014/main" id="{7F3942E6-1773-4622-FB6C-1A0E3F878160}"/>
                </a:ext>
              </a:extLst>
            </p:cNvPr>
            <p:cNvSpPr/>
            <p:nvPr>
              <p:custDataLst>
                <p:tags r:id="rId59"/>
              </p:custDataLst>
            </p:nvPr>
          </p:nvSpPr>
          <p:spPr>
            <a:xfrm>
              <a:off x="3067050" y="1933575"/>
              <a:ext cx="9526" cy="9526"/>
            </a:xfrm>
            <a:custGeom>
              <a:avLst/>
              <a:gdLst/>
              <a:ahLst/>
              <a:cxnLst/>
              <a:rect l="0" t="0" r="0" b="0"/>
              <a:pathLst>
                <a:path w="9526" h="9526">
                  <a:moveTo>
                    <a:pt x="9525" y="9525"/>
                  </a:moveTo>
                  <a:lnTo>
                    <a:pt x="9525" y="9525"/>
                  </a:lnTo>
                  <a:lnTo>
                    <a:pt x="9525" y="4469"/>
                  </a:lnTo>
                  <a:lnTo>
                    <a:pt x="8467" y="2979"/>
                  </a:lnTo>
                  <a:lnTo>
                    <a:pt x="6703" y="1986"/>
                  </a:lnTo>
                  <a:lnTo>
                    <a:pt x="0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36" name="SMARTInkShape-1704">
              <a:extLst>
                <a:ext uri="{FF2B5EF4-FFF2-40B4-BE49-F238E27FC236}">
                  <a16:creationId xmlns:a16="http://schemas.microsoft.com/office/drawing/2014/main" id="{9C916B77-E45D-85E4-8610-9E2884F651E7}"/>
                </a:ext>
              </a:extLst>
            </p:cNvPr>
            <p:cNvSpPr/>
            <p:nvPr>
              <p:custDataLst>
                <p:tags r:id="rId60"/>
              </p:custDataLst>
            </p:nvPr>
          </p:nvSpPr>
          <p:spPr>
            <a:xfrm>
              <a:off x="2909163" y="2085975"/>
              <a:ext cx="5488" cy="1"/>
            </a:xfrm>
            <a:custGeom>
              <a:avLst/>
              <a:gdLst/>
              <a:ahLst/>
              <a:cxnLst/>
              <a:rect l="0" t="0" r="0" b="0"/>
              <a:pathLst>
                <a:path w="5488" h="1">
                  <a:moveTo>
                    <a:pt x="5487" y="0"/>
                  </a:moveTo>
                  <a:lnTo>
                    <a:pt x="5487" y="0"/>
                  </a:lnTo>
                  <a:lnTo>
                    <a:pt x="0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37" name="SMARTInkShape-1705">
              <a:extLst>
                <a:ext uri="{FF2B5EF4-FFF2-40B4-BE49-F238E27FC236}">
                  <a16:creationId xmlns:a16="http://schemas.microsoft.com/office/drawing/2014/main" id="{2A8363A0-AE3B-266E-37F1-FB73E770F643}"/>
                </a:ext>
              </a:extLst>
            </p:cNvPr>
            <p:cNvSpPr/>
            <p:nvPr>
              <p:custDataLst>
                <p:tags r:id="rId61"/>
              </p:custDataLst>
            </p:nvPr>
          </p:nvSpPr>
          <p:spPr>
            <a:xfrm>
              <a:off x="2800350" y="2019300"/>
              <a:ext cx="19051" cy="19051"/>
            </a:xfrm>
            <a:custGeom>
              <a:avLst/>
              <a:gdLst/>
              <a:ahLst/>
              <a:cxnLst/>
              <a:rect l="0" t="0" r="0" b="0"/>
              <a:pathLst>
                <a:path w="19051" h="19051">
                  <a:moveTo>
                    <a:pt x="19050" y="0"/>
                  </a:moveTo>
                  <a:lnTo>
                    <a:pt x="19050" y="0"/>
                  </a:lnTo>
                  <a:lnTo>
                    <a:pt x="785" y="9133"/>
                  </a:lnTo>
                  <a:lnTo>
                    <a:pt x="0" y="1905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38" name="SMARTInkShape-1706">
              <a:extLst>
                <a:ext uri="{FF2B5EF4-FFF2-40B4-BE49-F238E27FC236}">
                  <a16:creationId xmlns:a16="http://schemas.microsoft.com/office/drawing/2014/main" id="{1A33836F-F5DF-32E6-982B-AC338400357E}"/>
                </a:ext>
              </a:extLst>
            </p:cNvPr>
            <p:cNvSpPr/>
            <p:nvPr>
              <p:custDataLst>
                <p:tags r:id="rId62"/>
              </p:custDataLst>
            </p:nvPr>
          </p:nvSpPr>
          <p:spPr>
            <a:xfrm>
              <a:off x="2886075" y="1847850"/>
              <a:ext cx="19051" cy="9526"/>
            </a:xfrm>
            <a:custGeom>
              <a:avLst/>
              <a:gdLst/>
              <a:ahLst/>
              <a:cxnLst/>
              <a:rect l="0" t="0" r="0" b="0"/>
              <a:pathLst>
                <a:path w="19051" h="9526">
                  <a:moveTo>
                    <a:pt x="19050" y="0"/>
                  </a:moveTo>
                  <a:lnTo>
                    <a:pt x="19050" y="0"/>
                  </a:lnTo>
                  <a:lnTo>
                    <a:pt x="13994" y="5056"/>
                  </a:lnTo>
                  <a:lnTo>
                    <a:pt x="8689" y="7539"/>
                  </a:lnTo>
                  <a:lnTo>
                    <a:pt x="0" y="9525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39" name="SMARTInkShape-1707">
              <a:extLst>
                <a:ext uri="{FF2B5EF4-FFF2-40B4-BE49-F238E27FC236}">
                  <a16:creationId xmlns:a16="http://schemas.microsoft.com/office/drawing/2014/main" id="{BB6F364E-1EF8-40B4-EBF6-F07D76899B08}"/>
                </a:ext>
              </a:extLst>
            </p:cNvPr>
            <p:cNvSpPr/>
            <p:nvPr>
              <p:custDataLst>
                <p:tags r:id="rId63"/>
              </p:custDataLst>
            </p:nvPr>
          </p:nvSpPr>
          <p:spPr>
            <a:xfrm>
              <a:off x="2971800" y="1819275"/>
              <a:ext cx="38101" cy="47626"/>
            </a:xfrm>
            <a:custGeom>
              <a:avLst/>
              <a:gdLst/>
              <a:ahLst/>
              <a:cxnLst/>
              <a:rect l="0" t="0" r="0" b="0"/>
              <a:pathLst>
                <a:path w="38101" h="47626">
                  <a:moveTo>
                    <a:pt x="38100" y="47625"/>
                  </a:moveTo>
                  <a:lnTo>
                    <a:pt x="38100" y="47625"/>
                  </a:lnTo>
                  <a:lnTo>
                    <a:pt x="33044" y="47625"/>
                  </a:lnTo>
                  <a:lnTo>
                    <a:pt x="27739" y="44803"/>
                  </a:lnTo>
                  <a:lnTo>
                    <a:pt x="24843" y="42569"/>
                  </a:lnTo>
                  <a:lnTo>
                    <a:pt x="21624" y="34442"/>
                  </a:lnTo>
                  <a:lnTo>
                    <a:pt x="19136" y="24832"/>
                  </a:lnTo>
                  <a:lnTo>
                    <a:pt x="0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40" name="SMARTInkShape-1708">
              <a:extLst>
                <a:ext uri="{FF2B5EF4-FFF2-40B4-BE49-F238E27FC236}">
                  <a16:creationId xmlns:a16="http://schemas.microsoft.com/office/drawing/2014/main" id="{3551426F-FDDB-ADB4-9200-FF43BECDD263}"/>
                </a:ext>
              </a:extLst>
            </p:cNvPr>
            <p:cNvSpPr/>
            <p:nvPr>
              <p:custDataLst>
                <p:tags r:id="rId64"/>
              </p:custDataLst>
            </p:nvPr>
          </p:nvSpPr>
          <p:spPr>
            <a:xfrm>
              <a:off x="3000375" y="2047875"/>
              <a:ext cx="19051" cy="19051"/>
            </a:xfrm>
            <a:custGeom>
              <a:avLst/>
              <a:gdLst/>
              <a:ahLst/>
              <a:cxnLst/>
              <a:rect l="0" t="0" r="0" b="0"/>
              <a:pathLst>
                <a:path w="19051" h="19051">
                  <a:moveTo>
                    <a:pt x="0" y="19050"/>
                  </a:moveTo>
                  <a:lnTo>
                    <a:pt x="0" y="19050"/>
                  </a:lnTo>
                  <a:lnTo>
                    <a:pt x="5056" y="19050"/>
                  </a:lnTo>
                  <a:lnTo>
                    <a:pt x="6546" y="17992"/>
                  </a:lnTo>
                  <a:lnTo>
                    <a:pt x="7538" y="16228"/>
                  </a:lnTo>
                  <a:lnTo>
                    <a:pt x="9409" y="9917"/>
                  </a:lnTo>
                  <a:lnTo>
                    <a:pt x="19050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41" name="SMARTInkShape-1709">
              <a:extLst>
                <a:ext uri="{FF2B5EF4-FFF2-40B4-BE49-F238E27FC236}">
                  <a16:creationId xmlns:a16="http://schemas.microsoft.com/office/drawing/2014/main" id="{CE6E2A5F-BFB9-24E1-5C86-2690C7C9D748}"/>
                </a:ext>
              </a:extLst>
            </p:cNvPr>
            <p:cNvSpPr/>
            <p:nvPr>
              <p:custDataLst>
                <p:tags r:id="rId65"/>
              </p:custDataLst>
            </p:nvPr>
          </p:nvSpPr>
          <p:spPr>
            <a:xfrm>
              <a:off x="2790825" y="2076450"/>
              <a:ext cx="19051" cy="19051"/>
            </a:xfrm>
            <a:custGeom>
              <a:avLst/>
              <a:gdLst/>
              <a:ahLst/>
              <a:cxnLst/>
              <a:rect l="0" t="0" r="0" b="0"/>
              <a:pathLst>
                <a:path w="19051" h="19051">
                  <a:moveTo>
                    <a:pt x="0" y="0"/>
                  </a:moveTo>
                  <a:lnTo>
                    <a:pt x="0" y="0"/>
                  </a:lnTo>
                  <a:lnTo>
                    <a:pt x="8201" y="8201"/>
                  </a:lnTo>
                  <a:lnTo>
                    <a:pt x="17610" y="9409"/>
                  </a:lnTo>
                  <a:lnTo>
                    <a:pt x="18090" y="10506"/>
                  </a:lnTo>
                  <a:lnTo>
                    <a:pt x="19050" y="1905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42" name="SMARTInkShape-1710">
              <a:extLst>
                <a:ext uri="{FF2B5EF4-FFF2-40B4-BE49-F238E27FC236}">
                  <a16:creationId xmlns:a16="http://schemas.microsoft.com/office/drawing/2014/main" id="{4AEB839F-8941-1EDD-6870-54FF4A9AFDFF}"/>
                </a:ext>
              </a:extLst>
            </p:cNvPr>
            <p:cNvSpPr/>
            <p:nvPr>
              <p:custDataLst>
                <p:tags r:id="rId66"/>
              </p:custDataLst>
            </p:nvPr>
          </p:nvSpPr>
          <p:spPr>
            <a:xfrm>
              <a:off x="2552700" y="2095500"/>
              <a:ext cx="9526" cy="18624"/>
            </a:xfrm>
            <a:custGeom>
              <a:avLst/>
              <a:gdLst/>
              <a:ahLst/>
              <a:cxnLst/>
              <a:rect l="0" t="0" r="0" b="0"/>
              <a:pathLst>
                <a:path w="9526" h="18624">
                  <a:moveTo>
                    <a:pt x="9525" y="0"/>
                  </a:moveTo>
                  <a:lnTo>
                    <a:pt x="9525" y="0"/>
                  </a:lnTo>
                  <a:lnTo>
                    <a:pt x="9525" y="5056"/>
                  </a:lnTo>
                  <a:lnTo>
                    <a:pt x="8467" y="6546"/>
                  </a:lnTo>
                  <a:lnTo>
                    <a:pt x="6703" y="7539"/>
                  </a:lnTo>
                  <a:lnTo>
                    <a:pt x="4469" y="8201"/>
                  </a:lnTo>
                  <a:lnTo>
                    <a:pt x="2979" y="9701"/>
                  </a:lnTo>
                  <a:lnTo>
                    <a:pt x="116" y="18623"/>
                  </a:lnTo>
                  <a:lnTo>
                    <a:pt x="0" y="9525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43" name="SMARTInkShape-1711">
              <a:extLst>
                <a:ext uri="{FF2B5EF4-FFF2-40B4-BE49-F238E27FC236}">
                  <a16:creationId xmlns:a16="http://schemas.microsoft.com/office/drawing/2014/main" id="{DD64035B-AD0A-6194-CF5C-85EFE9325B24}"/>
                </a:ext>
              </a:extLst>
            </p:cNvPr>
            <p:cNvSpPr/>
            <p:nvPr>
              <p:custDataLst>
                <p:tags r:id="rId67"/>
              </p:custDataLst>
            </p:nvPr>
          </p:nvSpPr>
          <p:spPr>
            <a:xfrm>
              <a:off x="2487349" y="1952625"/>
              <a:ext cx="8202" cy="19051"/>
            </a:xfrm>
            <a:custGeom>
              <a:avLst/>
              <a:gdLst/>
              <a:ahLst/>
              <a:cxnLst/>
              <a:rect l="0" t="0" r="0" b="0"/>
              <a:pathLst>
                <a:path w="8202" h="19051">
                  <a:moveTo>
                    <a:pt x="8201" y="0"/>
                  </a:moveTo>
                  <a:lnTo>
                    <a:pt x="8201" y="0"/>
                  </a:lnTo>
                  <a:lnTo>
                    <a:pt x="8201" y="5056"/>
                  </a:lnTo>
                  <a:lnTo>
                    <a:pt x="5379" y="10361"/>
                  </a:lnTo>
                  <a:lnTo>
                    <a:pt x="0" y="17334"/>
                  </a:lnTo>
                  <a:lnTo>
                    <a:pt x="617" y="17906"/>
                  </a:lnTo>
                  <a:lnTo>
                    <a:pt x="8201" y="1905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44" name="SMARTInkShape-1712">
              <a:extLst>
                <a:ext uri="{FF2B5EF4-FFF2-40B4-BE49-F238E27FC236}">
                  <a16:creationId xmlns:a16="http://schemas.microsoft.com/office/drawing/2014/main" id="{A71FEEC1-DF41-C23C-09F5-ACDC572D5844}"/>
                </a:ext>
              </a:extLst>
            </p:cNvPr>
            <p:cNvSpPr/>
            <p:nvPr>
              <p:custDataLst>
                <p:tags r:id="rId68"/>
              </p:custDataLst>
            </p:nvPr>
          </p:nvSpPr>
          <p:spPr>
            <a:xfrm>
              <a:off x="2324219" y="2085975"/>
              <a:ext cx="18932" cy="9526"/>
            </a:xfrm>
            <a:custGeom>
              <a:avLst/>
              <a:gdLst/>
              <a:ahLst/>
              <a:cxnLst/>
              <a:rect l="0" t="0" r="0" b="0"/>
              <a:pathLst>
                <a:path w="18932" h="9526">
                  <a:moveTo>
                    <a:pt x="18931" y="0"/>
                  </a:moveTo>
                  <a:lnTo>
                    <a:pt x="18931" y="0"/>
                  </a:lnTo>
                  <a:lnTo>
                    <a:pt x="9798" y="9133"/>
                  </a:lnTo>
                  <a:lnTo>
                    <a:pt x="0" y="9522"/>
                  </a:lnTo>
                  <a:lnTo>
                    <a:pt x="9406" y="9525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45" name="SMARTInkShape-1713">
              <a:extLst>
                <a:ext uri="{FF2B5EF4-FFF2-40B4-BE49-F238E27FC236}">
                  <a16:creationId xmlns:a16="http://schemas.microsoft.com/office/drawing/2014/main" id="{605B7FCC-51F7-97A2-A8E2-75093C207D2B}"/>
                </a:ext>
              </a:extLst>
            </p:cNvPr>
            <p:cNvSpPr/>
            <p:nvPr>
              <p:custDataLst>
                <p:tags r:id="rId69"/>
              </p:custDataLst>
            </p:nvPr>
          </p:nvSpPr>
          <p:spPr>
            <a:xfrm>
              <a:off x="2362200" y="1885950"/>
              <a:ext cx="19051" cy="9526"/>
            </a:xfrm>
            <a:custGeom>
              <a:avLst/>
              <a:gdLst/>
              <a:ahLst/>
              <a:cxnLst/>
              <a:rect l="0" t="0" r="0" b="0"/>
              <a:pathLst>
                <a:path w="19051" h="9526">
                  <a:moveTo>
                    <a:pt x="0" y="9525"/>
                  </a:moveTo>
                  <a:lnTo>
                    <a:pt x="0" y="9525"/>
                  </a:lnTo>
                  <a:lnTo>
                    <a:pt x="0" y="4469"/>
                  </a:lnTo>
                  <a:lnTo>
                    <a:pt x="1058" y="2979"/>
                  </a:lnTo>
                  <a:lnTo>
                    <a:pt x="2822" y="1986"/>
                  </a:lnTo>
                  <a:lnTo>
                    <a:pt x="9133" y="116"/>
                  </a:lnTo>
                  <a:lnTo>
                    <a:pt x="19050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46" name="SMARTInkShape-1714">
              <a:extLst>
                <a:ext uri="{FF2B5EF4-FFF2-40B4-BE49-F238E27FC236}">
                  <a16:creationId xmlns:a16="http://schemas.microsoft.com/office/drawing/2014/main" id="{7F8F09A3-1550-BE3E-0D58-DD3091CE3A72}"/>
                </a:ext>
              </a:extLst>
            </p:cNvPr>
            <p:cNvSpPr/>
            <p:nvPr>
              <p:custDataLst>
                <p:tags r:id="rId70"/>
              </p:custDataLst>
            </p:nvPr>
          </p:nvSpPr>
          <p:spPr>
            <a:xfrm>
              <a:off x="2114942" y="2286000"/>
              <a:ext cx="9134" cy="9526"/>
            </a:xfrm>
            <a:custGeom>
              <a:avLst/>
              <a:gdLst/>
              <a:ahLst/>
              <a:cxnLst/>
              <a:rect l="0" t="0" r="0" b="0"/>
              <a:pathLst>
                <a:path w="9134" h="9526">
                  <a:moveTo>
                    <a:pt x="9133" y="0"/>
                  </a:moveTo>
                  <a:lnTo>
                    <a:pt x="9133" y="0"/>
                  </a:lnTo>
                  <a:lnTo>
                    <a:pt x="0" y="9133"/>
                  </a:lnTo>
                  <a:lnTo>
                    <a:pt x="9133" y="9525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47" name="SMARTInkShape-1715">
              <a:extLst>
                <a:ext uri="{FF2B5EF4-FFF2-40B4-BE49-F238E27FC236}">
                  <a16:creationId xmlns:a16="http://schemas.microsoft.com/office/drawing/2014/main" id="{AAAE07BE-A00F-6C59-0F28-EC353107E1BC}"/>
                </a:ext>
              </a:extLst>
            </p:cNvPr>
            <p:cNvSpPr/>
            <p:nvPr>
              <p:custDataLst>
                <p:tags r:id="rId71"/>
              </p:custDataLst>
            </p:nvPr>
          </p:nvSpPr>
          <p:spPr>
            <a:xfrm>
              <a:off x="1914525" y="2190750"/>
              <a:ext cx="38101" cy="8202"/>
            </a:xfrm>
            <a:custGeom>
              <a:avLst/>
              <a:gdLst/>
              <a:ahLst/>
              <a:cxnLst/>
              <a:rect l="0" t="0" r="0" b="0"/>
              <a:pathLst>
                <a:path w="38101" h="8202">
                  <a:moveTo>
                    <a:pt x="38100" y="0"/>
                  </a:moveTo>
                  <a:lnTo>
                    <a:pt x="38100" y="0"/>
                  </a:lnTo>
                  <a:lnTo>
                    <a:pt x="22892" y="6546"/>
                  </a:lnTo>
                  <a:lnTo>
                    <a:pt x="11585" y="8201"/>
                  </a:lnTo>
                  <a:lnTo>
                    <a:pt x="7723" y="7584"/>
                  </a:lnTo>
                  <a:lnTo>
                    <a:pt x="5149" y="6114"/>
                  </a:lnTo>
                  <a:lnTo>
                    <a:pt x="0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48" name="SMARTInkShape-1716">
              <a:extLst>
                <a:ext uri="{FF2B5EF4-FFF2-40B4-BE49-F238E27FC236}">
                  <a16:creationId xmlns:a16="http://schemas.microsoft.com/office/drawing/2014/main" id="{4CA77645-E628-3749-45B8-B5A370282202}"/>
                </a:ext>
              </a:extLst>
            </p:cNvPr>
            <p:cNvSpPr/>
            <p:nvPr>
              <p:custDataLst>
                <p:tags r:id="rId72"/>
              </p:custDataLst>
            </p:nvPr>
          </p:nvSpPr>
          <p:spPr>
            <a:xfrm>
              <a:off x="2143125" y="2105025"/>
              <a:ext cx="9526" cy="38101"/>
            </a:xfrm>
            <a:custGeom>
              <a:avLst/>
              <a:gdLst/>
              <a:ahLst/>
              <a:cxnLst/>
              <a:rect l="0" t="0" r="0" b="0"/>
              <a:pathLst>
                <a:path w="9526" h="38101">
                  <a:moveTo>
                    <a:pt x="9525" y="38100"/>
                  </a:moveTo>
                  <a:lnTo>
                    <a:pt x="9525" y="38100"/>
                  </a:lnTo>
                  <a:lnTo>
                    <a:pt x="1324" y="21698"/>
                  </a:lnTo>
                  <a:lnTo>
                    <a:pt x="0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49" name="SMARTInkShape-1717">
              <a:extLst>
                <a:ext uri="{FF2B5EF4-FFF2-40B4-BE49-F238E27FC236}">
                  <a16:creationId xmlns:a16="http://schemas.microsoft.com/office/drawing/2014/main" id="{AD6C9C72-F17D-F294-A0AA-4580BDAB3938}"/>
                </a:ext>
              </a:extLst>
            </p:cNvPr>
            <p:cNvSpPr/>
            <p:nvPr>
              <p:custDataLst>
                <p:tags r:id="rId73"/>
              </p:custDataLst>
            </p:nvPr>
          </p:nvSpPr>
          <p:spPr>
            <a:xfrm>
              <a:off x="1924050" y="2457450"/>
              <a:ext cx="9526" cy="1"/>
            </a:xfrm>
            <a:custGeom>
              <a:avLst/>
              <a:gdLst/>
              <a:ahLst/>
              <a:cxnLst/>
              <a:rect l="0" t="0" r="0" b="0"/>
              <a:pathLst>
                <a:path w="9526" h="1">
                  <a:moveTo>
                    <a:pt x="0" y="0"/>
                  </a:moveTo>
                  <a:lnTo>
                    <a:pt x="0" y="0"/>
                  </a:lnTo>
                  <a:lnTo>
                    <a:pt x="9525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50" name="SMARTInkShape-1718">
              <a:extLst>
                <a:ext uri="{FF2B5EF4-FFF2-40B4-BE49-F238E27FC236}">
                  <a16:creationId xmlns:a16="http://schemas.microsoft.com/office/drawing/2014/main" id="{6466AAD8-3BA5-71AD-76DA-41BE87E17442}"/>
                </a:ext>
              </a:extLst>
            </p:cNvPr>
            <p:cNvSpPr/>
            <p:nvPr>
              <p:custDataLst>
                <p:tags r:id="rId74"/>
              </p:custDataLst>
            </p:nvPr>
          </p:nvSpPr>
          <p:spPr>
            <a:xfrm>
              <a:off x="1600200" y="2371725"/>
              <a:ext cx="19051" cy="9526"/>
            </a:xfrm>
            <a:custGeom>
              <a:avLst/>
              <a:gdLst/>
              <a:ahLst/>
              <a:cxnLst/>
              <a:rect l="0" t="0" r="0" b="0"/>
              <a:pathLst>
                <a:path w="19051" h="9526">
                  <a:moveTo>
                    <a:pt x="19050" y="0"/>
                  </a:moveTo>
                  <a:lnTo>
                    <a:pt x="19050" y="0"/>
                  </a:lnTo>
                  <a:lnTo>
                    <a:pt x="19050" y="5056"/>
                  </a:lnTo>
                  <a:lnTo>
                    <a:pt x="17992" y="6546"/>
                  </a:lnTo>
                  <a:lnTo>
                    <a:pt x="16228" y="7539"/>
                  </a:lnTo>
                  <a:lnTo>
                    <a:pt x="0" y="9525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51" name="SMARTInkShape-1719">
              <a:extLst>
                <a:ext uri="{FF2B5EF4-FFF2-40B4-BE49-F238E27FC236}">
                  <a16:creationId xmlns:a16="http://schemas.microsoft.com/office/drawing/2014/main" id="{8F25B008-CC8A-B3F4-D604-C7DD0E45A6B0}"/>
                </a:ext>
              </a:extLst>
            </p:cNvPr>
            <p:cNvSpPr/>
            <p:nvPr>
              <p:custDataLst>
                <p:tags r:id="rId75"/>
              </p:custDataLst>
            </p:nvPr>
          </p:nvSpPr>
          <p:spPr>
            <a:xfrm>
              <a:off x="1714500" y="2228850"/>
              <a:ext cx="9526" cy="19051"/>
            </a:xfrm>
            <a:custGeom>
              <a:avLst/>
              <a:gdLst/>
              <a:ahLst/>
              <a:cxnLst/>
              <a:rect l="0" t="0" r="0" b="0"/>
              <a:pathLst>
                <a:path w="9526" h="19051">
                  <a:moveTo>
                    <a:pt x="9525" y="19050"/>
                  </a:moveTo>
                  <a:lnTo>
                    <a:pt x="9525" y="19050"/>
                  </a:lnTo>
                  <a:lnTo>
                    <a:pt x="9525" y="13994"/>
                  </a:lnTo>
                  <a:lnTo>
                    <a:pt x="8467" y="12504"/>
                  </a:lnTo>
                  <a:lnTo>
                    <a:pt x="6703" y="11511"/>
                  </a:lnTo>
                  <a:lnTo>
                    <a:pt x="1324" y="9917"/>
                  </a:lnTo>
                  <a:lnTo>
                    <a:pt x="0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52" name="SMARTInkShape-1720">
              <a:extLst>
                <a:ext uri="{FF2B5EF4-FFF2-40B4-BE49-F238E27FC236}">
                  <a16:creationId xmlns:a16="http://schemas.microsoft.com/office/drawing/2014/main" id="{8843313C-FC90-3CAE-BF39-046F073C9354}"/>
                </a:ext>
              </a:extLst>
            </p:cNvPr>
            <p:cNvSpPr/>
            <p:nvPr>
              <p:custDataLst>
                <p:tags r:id="rId76"/>
              </p:custDataLst>
            </p:nvPr>
          </p:nvSpPr>
          <p:spPr>
            <a:xfrm>
              <a:off x="1430074" y="2476500"/>
              <a:ext cx="8202" cy="9526"/>
            </a:xfrm>
            <a:custGeom>
              <a:avLst/>
              <a:gdLst/>
              <a:ahLst/>
              <a:cxnLst/>
              <a:rect l="0" t="0" r="0" b="0"/>
              <a:pathLst>
                <a:path w="8202" h="9526">
                  <a:moveTo>
                    <a:pt x="8201" y="9525"/>
                  </a:moveTo>
                  <a:lnTo>
                    <a:pt x="8201" y="9525"/>
                  </a:lnTo>
                  <a:lnTo>
                    <a:pt x="8201" y="4469"/>
                  </a:lnTo>
                  <a:lnTo>
                    <a:pt x="7143" y="2979"/>
                  </a:lnTo>
                  <a:lnTo>
                    <a:pt x="5379" y="1986"/>
                  </a:lnTo>
                  <a:lnTo>
                    <a:pt x="0" y="392"/>
                  </a:lnTo>
                  <a:lnTo>
                    <a:pt x="8201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53" name="SMARTInkShape-1721">
              <a:extLst>
                <a:ext uri="{FF2B5EF4-FFF2-40B4-BE49-F238E27FC236}">
                  <a16:creationId xmlns:a16="http://schemas.microsoft.com/office/drawing/2014/main" id="{9ABC8208-A94B-17C8-B73E-7975105D5CA6}"/>
                </a:ext>
              </a:extLst>
            </p:cNvPr>
            <p:cNvSpPr/>
            <p:nvPr>
              <p:custDataLst>
                <p:tags r:id="rId77"/>
              </p:custDataLst>
            </p:nvPr>
          </p:nvSpPr>
          <p:spPr>
            <a:xfrm>
              <a:off x="1571625" y="2562225"/>
              <a:ext cx="9526" cy="9526"/>
            </a:xfrm>
            <a:custGeom>
              <a:avLst/>
              <a:gdLst/>
              <a:ahLst/>
              <a:cxnLst/>
              <a:rect l="0" t="0" r="0" b="0"/>
              <a:pathLst>
                <a:path w="9526" h="9526">
                  <a:moveTo>
                    <a:pt x="0" y="0"/>
                  </a:moveTo>
                  <a:lnTo>
                    <a:pt x="0" y="0"/>
                  </a:lnTo>
                  <a:lnTo>
                    <a:pt x="0" y="9409"/>
                  </a:lnTo>
                  <a:lnTo>
                    <a:pt x="9525" y="9525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54" name="SMARTInkShape-1722">
              <a:extLst>
                <a:ext uri="{FF2B5EF4-FFF2-40B4-BE49-F238E27FC236}">
                  <a16:creationId xmlns:a16="http://schemas.microsoft.com/office/drawing/2014/main" id="{7382447F-53A7-FE3E-4296-177E1ADEB942}"/>
                </a:ext>
              </a:extLst>
            </p:cNvPr>
            <p:cNvSpPr/>
            <p:nvPr>
              <p:custDataLst>
                <p:tags r:id="rId78"/>
              </p:custDataLst>
            </p:nvPr>
          </p:nvSpPr>
          <p:spPr>
            <a:xfrm>
              <a:off x="1752600" y="2409825"/>
              <a:ext cx="9526" cy="19051"/>
            </a:xfrm>
            <a:custGeom>
              <a:avLst/>
              <a:gdLst/>
              <a:ahLst/>
              <a:cxnLst/>
              <a:rect l="0" t="0" r="0" b="0"/>
              <a:pathLst>
                <a:path w="9526" h="19051">
                  <a:moveTo>
                    <a:pt x="0" y="19050"/>
                  </a:moveTo>
                  <a:lnTo>
                    <a:pt x="0" y="19050"/>
                  </a:lnTo>
                  <a:lnTo>
                    <a:pt x="0" y="5792"/>
                  </a:lnTo>
                  <a:lnTo>
                    <a:pt x="1058" y="3862"/>
                  </a:lnTo>
                  <a:lnTo>
                    <a:pt x="2822" y="2574"/>
                  </a:lnTo>
                  <a:lnTo>
                    <a:pt x="9525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159" name="SMARTInkShape-Group268">
            <a:extLst>
              <a:ext uri="{FF2B5EF4-FFF2-40B4-BE49-F238E27FC236}">
                <a16:creationId xmlns:a16="http://schemas.microsoft.com/office/drawing/2014/main" id="{DE38F907-B78C-42E6-E274-F0ED4AE1C370}"/>
              </a:ext>
            </a:extLst>
          </p:cNvPr>
          <p:cNvGrpSpPr/>
          <p:nvPr/>
        </p:nvGrpSpPr>
        <p:grpSpPr>
          <a:xfrm>
            <a:off x="133580" y="1525919"/>
            <a:ext cx="393936" cy="150108"/>
            <a:chOff x="133580" y="1525919"/>
            <a:chExt cx="393936" cy="150108"/>
          </a:xfrm>
        </p:grpSpPr>
        <p:sp>
          <p:nvSpPr>
            <p:cNvPr id="2156" name="SMARTInkShape-1723">
              <a:extLst>
                <a:ext uri="{FF2B5EF4-FFF2-40B4-BE49-F238E27FC236}">
                  <a16:creationId xmlns:a16="http://schemas.microsoft.com/office/drawing/2014/main" id="{D35EE129-2CDE-9D92-1157-16C356A66326}"/>
                </a:ext>
              </a:extLst>
            </p:cNvPr>
            <p:cNvSpPr/>
            <p:nvPr>
              <p:custDataLst>
                <p:tags r:id="rId54"/>
              </p:custDataLst>
            </p:nvPr>
          </p:nvSpPr>
          <p:spPr>
            <a:xfrm>
              <a:off x="133580" y="1525919"/>
              <a:ext cx="111601" cy="150108"/>
            </a:xfrm>
            <a:custGeom>
              <a:avLst/>
              <a:gdLst/>
              <a:ahLst/>
              <a:cxnLst/>
              <a:rect l="0" t="0" r="0" b="0"/>
              <a:pathLst>
                <a:path w="111601" h="150108">
                  <a:moveTo>
                    <a:pt x="37870" y="17131"/>
                  </a:moveTo>
                  <a:lnTo>
                    <a:pt x="37870" y="17131"/>
                  </a:lnTo>
                  <a:lnTo>
                    <a:pt x="42926" y="17131"/>
                  </a:lnTo>
                  <a:lnTo>
                    <a:pt x="44416" y="16073"/>
                  </a:lnTo>
                  <a:lnTo>
                    <a:pt x="45409" y="14309"/>
                  </a:lnTo>
                  <a:lnTo>
                    <a:pt x="47279" y="7999"/>
                  </a:lnTo>
                  <a:lnTo>
                    <a:pt x="42304" y="7722"/>
                  </a:lnTo>
                  <a:lnTo>
                    <a:pt x="18049" y="15233"/>
                  </a:lnTo>
                  <a:lnTo>
                    <a:pt x="8600" y="20874"/>
                  </a:lnTo>
                  <a:lnTo>
                    <a:pt x="3694" y="26908"/>
                  </a:lnTo>
                  <a:lnTo>
                    <a:pt x="545" y="34349"/>
                  </a:lnTo>
                  <a:lnTo>
                    <a:pt x="0" y="40695"/>
                  </a:lnTo>
                  <a:lnTo>
                    <a:pt x="2694" y="46301"/>
                  </a:lnTo>
                  <a:lnTo>
                    <a:pt x="4895" y="49278"/>
                  </a:lnTo>
                  <a:lnTo>
                    <a:pt x="10162" y="52585"/>
                  </a:lnTo>
                  <a:lnTo>
                    <a:pt x="18147" y="56172"/>
                  </a:lnTo>
                  <a:lnTo>
                    <a:pt x="59325" y="86708"/>
                  </a:lnTo>
                  <a:lnTo>
                    <a:pt x="78131" y="106173"/>
                  </a:lnTo>
                  <a:lnTo>
                    <a:pt x="82222" y="114208"/>
                  </a:lnTo>
                  <a:lnTo>
                    <a:pt x="84849" y="127990"/>
                  </a:lnTo>
                  <a:lnTo>
                    <a:pt x="85208" y="134488"/>
                  </a:lnTo>
                  <a:lnTo>
                    <a:pt x="83187" y="137702"/>
                  </a:lnTo>
                  <a:lnTo>
                    <a:pt x="75297" y="144096"/>
                  </a:lnTo>
                  <a:lnTo>
                    <a:pt x="67557" y="147643"/>
                  </a:lnTo>
                  <a:lnTo>
                    <a:pt x="55146" y="150107"/>
                  </a:lnTo>
                  <a:lnTo>
                    <a:pt x="35580" y="149312"/>
                  </a:lnTo>
                  <a:lnTo>
                    <a:pt x="16966" y="142844"/>
                  </a:lnTo>
                  <a:lnTo>
                    <a:pt x="8118" y="137209"/>
                  </a:lnTo>
                  <a:lnTo>
                    <a:pt x="5336" y="133166"/>
                  </a:lnTo>
                  <a:lnTo>
                    <a:pt x="2244" y="123030"/>
                  </a:lnTo>
                  <a:lnTo>
                    <a:pt x="3536" y="117364"/>
                  </a:lnTo>
                  <a:lnTo>
                    <a:pt x="10616" y="105423"/>
                  </a:lnTo>
                  <a:lnTo>
                    <a:pt x="26502" y="91858"/>
                  </a:lnTo>
                  <a:lnTo>
                    <a:pt x="71588" y="66199"/>
                  </a:lnTo>
                  <a:lnTo>
                    <a:pt x="96898" y="48735"/>
                  </a:lnTo>
                  <a:lnTo>
                    <a:pt x="108512" y="33080"/>
                  </a:lnTo>
                  <a:lnTo>
                    <a:pt x="111600" y="24925"/>
                  </a:lnTo>
                  <a:lnTo>
                    <a:pt x="110306" y="21269"/>
                  </a:lnTo>
                  <a:lnTo>
                    <a:pt x="92394" y="4558"/>
                  </a:lnTo>
                  <a:lnTo>
                    <a:pt x="82917" y="960"/>
                  </a:lnTo>
                  <a:lnTo>
                    <a:pt x="77426" y="0"/>
                  </a:lnTo>
                  <a:lnTo>
                    <a:pt x="56920" y="7606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57" name="SMARTInkShape-1724">
              <a:extLst>
                <a:ext uri="{FF2B5EF4-FFF2-40B4-BE49-F238E27FC236}">
                  <a16:creationId xmlns:a16="http://schemas.microsoft.com/office/drawing/2014/main" id="{DE66191E-C3B6-22E7-E2E2-5FDE69D421BA}"/>
                </a:ext>
              </a:extLst>
            </p:cNvPr>
            <p:cNvSpPr/>
            <p:nvPr>
              <p:custDataLst>
                <p:tags r:id="rId55"/>
              </p:custDataLst>
            </p:nvPr>
          </p:nvSpPr>
          <p:spPr>
            <a:xfrm>
              <a:off x="296915" y="1543050"/>
              <a:ext cx="88764" cy="122296"/>
            </a:xfrm>
            <a:custGeom>
              <a:avLst/>
              <a:gdLst/>
              <a:ahLst/>
              <a:cxnLst/>
              <a:rect l="0" t="0" r="0" b="0"/>
              <a:pathLst>
                <a:path w="88764" h="122296">
                  <a:moveTo>
                    <a:pt x="74560" y="19050"/>
                  </a:moveTo>
                  <a:lnTo>
                    <a:pt x="74560" y="19050"/>
                  </a:lnTo>
                  <a:lnTo>
                    <a:pt x="74560" y="5793"/>
                  </a:lnTo>
                  <a:lnTo>
                    <a:pt x="73502" y="3862"/>
                  </a:lnTo>
                  <a:lnTo>
                    <a:pt x="71738" y="2575"/>
                  </a:lnTo>
                  <a:lnTo>
                    <a:pt x="66956" y="1144"/>
                  </a:lnTo>
                  <a:lnTo>
                    <a:pt x="61303" y="508"/>
                  </a:lnTo>
                  <a:lnTo>
                    <a:pt x="55262" y="3048"/>
                  </a:lnTo>
                  <a:lnTo>
                    <a:pt x="20013" y="27460"/>
                  </a:lnTo>
                  <a:lnTo>
                    <a:pt x="13275" y="36193"/>
                  </a:lnTo>
                  <a:lnTo>
                    <a:pt x="2049" y="67874"/>
                  </a:lnTo>
                  <a:lnTo>
                    <a:pt x="0" y="81672"/>
                  </a:lnTo>
                  <a:lnTo>
                    <a:pt x="3902" y="106396"/>
                  </a:lnTo>
                  <a:lnTo>
                    <a:pt x="8937" y="116079"/>
                  </a:lnTo>
                  <a:lnTo>
                    <a:pt x="11761" y="118661"/>
                  </a:lnTo>
                  <a:lnTo>
                    <a:pt x="20544" y="121530"/>
                  </a:lnTo>
                  <a:lnTo>
                    <a:pt x="25849" y="122295"/>
                  </a:lnTo>
                  <a:lnTo>
                    <a:pt x="40211" y="117500"/>
                  </a:lnTo>
                  <a:lnTo>
                    <a:pt x="56119" y="107256"/>
                  </a:lnTo>
                  <a:lnTo>
                    <a:pt x="70244" y="92119"/>
                  </a:lnTo>
                  <a:lnTo>
                    <a:pt x="77934" y="71986"/>
                  </a:lnTo>
                  <a:lnTo>
                    <a:pt x="88763" y="27354"/>
                  </a:lnTo>
                  <a:lnTo>
                    <a:pt x="86869" y="13568"/>
                  </a:lnTo>
                  <a:lnTo>
                    <a:pt x="83825" y="9046"/>
                  </a:lnTo>
                  <a:lnTo>
                    <a:pt x="65035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58" name="SMARTInkShape-1725">
              <a:extLst>
                <a:ext uri="{FF2B5EF4-FFF2-40B4-BE49-F238E27FC236}">
                  <a16:creationId xmlns:a16="http://schemas.microsoft.com/office/drawing/2014/main" id="{41EBE16E-EBC1-EED0-2708-1A332BDA9E47}"/>
                </a:ext>
              </a:extLst>
            </p:cNvPr>
            <p:cNvSpPr/>
            <p:nvPr>
              <p:custDataLst>
                <p:tags r:id="rId56"/>
              </p:custDataLst>
            </p:nvPr>
          </p:nvSpPr>
          <p:spPr>
            <a:xfrm>
              <a:off x="438928" y="1552736"/>
              <a:ext cx="88588" cy="111587"/>
            </a:xfrm>
            <a:custGeom>
              <a:avLst/>
              <a:gdLst/>
              <a:ahLst/>
              <a:cxnLst/>
              <a:rect l="0" t="0" r="0" b="0"/>
              <a:pathLst>
                <a:path w="88588" h="111587">
                  <a:moveTo>
                    <a:pt x="46847" y="28414"/>
                  </a:moveTo>
                  <a:lnTo>
                    <a:pt x="46847" y="28414"/>
                  </a:lnTo>
                  <a:lnTo>
                    <a:pt x="46847" y="23358"/>
                  </a:lnTo>
                  <a:lnTo>
                    <a:pt x="49669" y="18053"/>
                  </a:lnTo>
                  <a:lnTo>
                    <a:pt x="53393" y="12167"/>
                  </a:lnTo>
                  <a:lnTo>
                    <a:pt x="55048" y="6024"/>
                  </a:lnTo>
                  <a:lnTo>
                    <a:pt x="54431" y="3962"/>
                  </a:lnTo>
                  <a:lnTo>
                    <a:pt x="52961" y="2588"/>
                  </a:lnTo>
                  <a:lnTo>
                    <a:pt x="48055" y="382"/>
                  </a:lnTo>
                  <a:lnTo>
                    <a:pt x="42148" y="0"/>
                  </a:lnTo>
                  <a:lnTo>
                    <a:pt x="23583" y="10000"/>
                  </a:lnTo>
                  <a:lnTo>
                    <a:pt x="8086" y="26368"/>
                  </a:lnTo>
                  <a:lnTo>
                    <a:pt x="3162" y="38441"/>
                  </a:lnTo>
                  <a:lnTo>
                    <a:pt x="0" y="68494"/>
                  </a:lnTo>
                  <a:lnTo>
                    <a:pt x="4509" y="90619"/>
                  </a:lnTo>
                  <a:lnTo>
                    <a:pt x="12548" y="105524"/>
                  </a:lnTo>
                  <a:lnTo>
                    <a:pt x="16572" y="108396"/>
                  </a:lnTo>
                  <a:lnTo>
                    <a:pt x="26689" y="111586"/>
                  </a:lnTo>
                  <a:lnTo>
                    <a:pt x="38241" y="110182"/>
                  </a:lnTo>
                  <a:lnTo>
                    <a:pt x="62904" y="100657"/>
                  </a:lnTo>
                  <a:lnTo>
                    <a:pt x="72680" y="91919"/>
                  </a:lnTo>
                  <a:lnTo>
                    <a:pt x="84135" y="72278"/>
                  </a:lnTo>
                  <a:lnTo>
                    <a:pt x="87580" y="64006"/>
                  </a:lnTo>
                  <a:lnTo>
                    <a:pt x="88587" y="46350"/>
                  </a:lnTo>
                  <a:lnTo>
                    <a:pt x="85506" y="30035"/>
                  </a:lnTo>
                  <a:lnTo>
                    <a:pt x="77822" y="14901"/>
                  </a:lnTo>
                  <a:lnTo>
                    <a:pt x="71902" y="7239"/>
                  </a:lnTo>
                  <a:lnTo>
                    <a:pt x="60099" y="3128"/>
                  </a:lnTo>
                  <a:lnTo>
                    <a:pt x="36765" y="489"/>
                  </a:lnTo>
                  <a:lnTo>
                    <a:pt x="18272" y="9364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160" name="SMARTInkShape-1726">
            <a:extLst>
              <a:ext uri="{FF2B5EF4-FFF2-40B4-BE49-F238E27FC236}">
                <a16:creationId xmlns:a16="http://schemas.microsoft.com/office/drawing/2014/main" id="{2CCC176A-A38C-5BEE-4FAB-3A54A234CE8B}"/>
              </a:ext>
            </a:extLst>
          </p:cNvPr>
          <p:cNvSpPr/>
          <p:nvPr>
            <p:custDataLst>
              <p:tags r:id="rId6"/>
            </p:custDataLst>
          </p:nvPr>
        </p:nvSpPr>
        <p:spPr>
          <a:xfrm>
            <a:off x="714375" y="1600210"/>
            <a:ext cx="257176" cy="9516"/>
          </a:xfrm>
          <a:custGeom>
            <a:avLst/>
            <a:gdLst/>
            <a:ahLst/>
            <a:cxnLst/>
            <a:rect l="0" t="0" r="0" b="0"/>
            <a:pathLst>
              <a:path w="257176" h="9516">
                <a:moveTo>
                  <a:pt x="0" y="9515"/>
                </a:moveTo>
                <a:lnTo>
                  <a:pt x="0" y="9515"/>
                </a:lnTo>
                <a:lnTo>
                  <a:pt x="46968" y="9515"/>
                </a:lnTo>
                <a:lnTo>
                  <a:pt x="91083" y="2969"/>
                </a:lnTo>
                <a:lnTo>
                  <a:pt x="128019" y="578"/>
                </a:lnTo>
                <a:lnTo>
                  <a:pt x="175453" y="106"/>
                </a:lnTo>
                <a:lnTo>
                  <a:pt x="222228" y="5"/>
                </a:lnTo>
                <a:lnTo>
                  <a:pt x="227527" y="0"/>
                </a:lnTo>
                <a:lnTo>
                  <a:pt x="236237" y="2817"/>
                </a:lnTo>
                <a:lnTo>
                  <a:pt x="243636" y="6538"/>
                </a:lnTo>
                <a:lnTo>
                  <a:pt x="257175" y="9515"/>
                </a:lnTo>
              </a:path>
            </a:pathLst>
          </a:custGeom>
          <a:ln w="1905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164" name="SMARTInkShape-Group270">
            <a:extLst>
              <a:ext uri="{FF2B5EF4-FFF2-40B4-BE49-F238E27FC236}">
                <a16:creationId xmlns:a16="http://schemas.microsoft.com/office/drawing/2014/main" id="{E89513A1-5801-474F-C1D7-3CF937CD156E}"/>
              </a:ext>
            </a:extLst>
          </p:cNvPr>
          <p:cNvGrpSpPr/>
          <p:nvPr/>
        </p:nvGrpSpPr>
        <p:grpSpPr>
          <a:xfrm>
            <a:off x="252952" y="2404337"/>
            <a:ext cx="363465" cy="147606"/>
            <a:chOff x="252952" y="2404337"/>
            <a:chExt cx="363465" cy="147606"/>
          </a:xfrm>
        </p:grpSpPr>
        <p:sp>
          <p:nvSpPr>
            <p:cNvPr id="2161" name="SMARTInkShape-1727">
              <a:extLst>
                <a:ext uri="{FF2B5EF4-FFF2-40B4-BE49-F238E27FC236}">
                  <a16:creationId xmlns:a16="http://schemas.microsoft.com/office/drawing/2014/main" id="{8241EDC4-FDB2-AFBF-F31E-D8599DC4512A}"/>
                </a:ext>
              </a:extLst>
            </p:cNvPr>
            <p:cNvSpPr/>
            <p:nvPr>
              <p:custDataLst>
                <p:tags r:id="rId51"/>
              </p:custDataLst>
            </p:nvPr>
          </p:nvSpPr>
          <p:spPr>
            <a:xfrm>
              <a:off x="524537" y="2438667"/>
              <a:ext cx="91880" cy="108335"/>
            </a:xfrm>
            <a:custGeom>
              <a:avLst/>
              <a:gdLst/>
              <a:ahLst/>
              <a:cxnLst/>
              <a:rect l="0" t="0" r="0" b="0"/>
              <a:pathLst>
                <a:path w="91880" h="108335">
                  <a:moveTo>
                    <a:pt x="46963" y="28308"/>
                  </a:moveTo>
                  <a:lnTo>
                    <a:pt x="46963" y="28308"/>
                  </a:lnTo>
                  <a:lnTo>
                    <a:pt x="46963" y="2773"/>
                  </a:lnTo>
                  <a:lnTo>
                    <a:pt x="45905" y="1760"/>
                  </a:lnTo>
                  <a:lnTo>
                    <a:pt x="38762" y="0"/>
                  </a:lnTo>
                  <a:lnTo>
                    <a:pt x="19240" y="13014"/>
                  </a:lnTo>
                  <a:lnTo>
                    <a:pt x="10653" y="27508"/>
                  </a:lnTo>
                  <a:lnTo>
                    <a:pt x="1573" y="61194"/>
                  </a:lnTo>
                  <a:lnTo>
                    <a:pt x="0" y="81679"/>
                  </a:lnTo>
                  <a:lnTo>
                    <a:pt x="2455" y="91892"/>
                  </a:lnTo>
                  <a:lnTo>
                    <a:pt x="4591" y="96097"/>
                  </a:lnTo>
                  <a:lnTo>
                    <a:pt x="12609" y="103592"/>
                  </a:lnTo>
                  <a:lnTo>
                    <a:pt x="17710" y="107073"/>
                  </a:lnTo>
                  <a:lnTo>
                    <a:pt x="23228" y="108334"/>
                  </a:lnTo>
                  <a:lnTo>
                    <a:pt x="35003" y="106914"/>
                  </a:lnTo>
                  <a:lnTo>
                    <a:pt x="48476" y="100164"/>
                  </a:lnTo>
                  <a:lnTo>
                    <a:pt x="69283" y="86405"/>
                  </a:lnTo>
                  <a:lnTo>
                    <a:pt x="80872" y="72121"/>
                  </a:lnTo>
                  <a:lnTo>
                    <a:pt x="88492" y="56247"/>
                  </a:lnTo>
                  <a:lnTo>
                    <a:pt x="91879" y="42137"/>
                  </a:lnTo>
                  <a:lnTo>
                    <a:pt x="88729" y="17236"/>
                  </a:lnTo>
                  <a:lnTo>
                    <a:pt x="83870" y="7512"/>
                  </a:lnTo>
                  <a:lnTo>
                    <a:pt x="81092" y="4919"/>
                  </a:lnTo>
                  <a:lnTo>
                    <a:pt x="72362" y="2038"/>
                  </a:lnTo>
                  <a:lnTo>
                    <a:pt x="54567" y="188"/>
                  </a:lnTo>
                  <a:lnTo>
                    <a:pt x="47520" y="2758"/>
                  </a:lnTo>
                  <a:lnTo>
                    <a:pt x="29412" y="17346"/>
                  </a:lnTo>
                  <a:lnTo>
                    <a:pt x="27913" y="28308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62" name="SMARTInkShape-1728">
              <a:extLst>
                <a:ext uri="{FF2B5EF4-FFF2-40B4-BE49-F238E27FC236}">
                  <a16:creationId xmlns:a16="http://schemas.microsoft.com/office/drawing/2014/main" id="{295688F3-CAA8-E1A0-64E6-4BDA029AF8D2}"/>
                </a:ext>
              </a:extLst>
            </p:cNvPr>
            <p:cNvSpPr/>
            <p:nvPr>
              <p:custDataLst>
                <p:tags r:id="rId52"/>
              </p:custDataLst>
            </p:nvPr>
          </p:nvSpPr>
          <p:spPr>
            <a:xfrm>
              <a:off x="252952" y="2404337"/>
              <a:ext cx="99474" cy="147606"/>
            </a:xfrm>
            <a:custGeom>
              <a:avLst/>
              <a:gdLst/>
              <a:ahLst/>
              <a:cxnLst/>
              <a:rect l="0" t="0" r="0" b="0"/>
              <a:pathLst>
                <a:path w="99474" h="147606">
                  <a:moveTo>
                    <a:pt x="99473" y="5488"/>
                  </a:moveTo>
                  <a:lnTo>
                    <a:pt x="99473" y="5488"/>
                  </a:lnTo>
                  <a:lnTo>
                    <a:pt x="94417" y="5488"/>
                  </a:lnTo>
                  <a:lnTo>
                    <a:pt x="89112" y="2666"/>
                  </a:lnTo>
                  <a:lnTo>
                    <a:pt x="86216" y="432"/>
                  </a:lnTo>
                  <a:lnTo>
                    <a:pt x="82168" y="0"/>
                  </a:lnTo>
                  <a:lnTo>
                    <a:pt x="66358" y="4450"/>
                  </a:lnTo>
                  <a:lnTo>
                    <a:pt x="54417" y="9613"/>
                  </a:lnTo>
                  <a:lnTo>
                    <a:pt x="23193" y="50102"/>
                  </a:lnTo>
                  <a:lnTo>
                    <a:pt x="12654" y="64475"/>
                  </a:lnTo>
                  <a:lnTo>
                    <a:pt x="277" y="102443"/>
                  </a:lnTo>
                  <a:lnTo>
                    <a:pt x="0" y="117724"/>
                  </a:lnTo>
                  <a:lnTo>
                    <a:pt x="3404" y="130512"/>
                  </a:lnTo>
                  <a:lnTo>
                    <a:pt x="8445" y="139724"/>
                  </a:lnTo>
                  <a:lnTo>
                    <a:pt x="12329" y="142604"/>
                  </a:lnTo>
                  <a:lnTo>
                    <a:pt x="22290" y="145803"/>
                  </a:lnTo>
                  <a:lnTo>
                    <a:pt x="39797" y="147605"/>
                  </a:lnTo>
                  <a:lnTo>
                    <a:pt x="49314" y="145204"/>
                  </a:lnTo>
                  <a:lnTo>
                    <a:pt x="63444" y="135080"/>
                  </a:lnTo>
                  <a:lnTo>
                    <a:pt x="84486" y="115626"/>
                  </a:lnTo>
                  <a:lnTo>
                    <a:pt x="87520" y="109825"/>
                  </a:lnTo>
                  <a:lnTo>
                    <a:pt x="88329" y="106796"/>
                  </a:lnTo>
                  <a:lnTo>
                    <a:pt x="86406" y="97786"/>
                  </a:lnTo>
                  <a:lnTo>
                    <a:pt x="84412" y="92420"/>
                  </a:lnTo>
                  <a:lnTo>
                    <a:pt x="82024" y="88843"/>
                  </a:lnTo>
                  <a:lnTo>
                    <a:pt x="76549" y="84868"/>
                  </a:lnTo>
                  <a:lnTo>
                    <a:pt x="67516" y="82630"/>
                  </a:lnTo>
                  <a:lnTo>
                    <a:pt x="41890" y="82932"/>
                  </a:lnTo>
                  <a:lnTo>
                    <a:pt x="32253" y="86827"/>
                  </a:lnTo>
                  <a:lnTo>
                    <a:pt x="4223" y="110263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63" name="SMARTInkShape-1729">
              <a:extLst>
                <a:ext uri="{FF2B5EF4-FFF2-40B4-BE49-F238E27FC236}">
                  <a16:creationId xmlns:a16="http://schemas.microsoft.com/office/drawing/2014/main" id="{D3D32245-71A9-2314-E534-24099B2B89E3}"/>
                </a:ext>
              </a:extLst>
            </p:cNvPr>
            <p:cNvSpPr/>
            <p:nvPr>
              <p:custDataLst>
                <p:tags r:id="rId53"/>
              </p:custDataLst>
            </p:nvPr>
          </p:nvSpPr>
          <p:spPr>
            <a:xfrm>
              <a:off x="402072" y="2428875"/>
              <a:ext cx="81672" cy="122056"/>
            </a:xfrm>
            <a:custGeom>
              <a:avLst/>
              <a:gdLst/>
              <a:ahLst/>
              <a:cxnLst/>
              <a:rect l="0" t="0" r="0" b="0"/>
              <a:pathLst>
                <a:path w="81672" h="122056">
                  <a:moveTo>
                    <a:pt x="74178" y="19050"/>
                  </a:moveTo>
                  <a:lnTo>
                    <a:pt x="74178" y="19050"/>
                  </a:lnTo>
                  <a:lnTo>
                    <a:pt x="74178" y="13994"/>
                  </a:lnTo>
                  <a:lnTo>
                    <a:pt x="73120" y="12504"/>
                  </a:lnTo>
                  <a:lnTo>
                    <a:pt x="71356" y="11511"/>
                  </a:lnTo>
                  <a:lnTo>
                    <a:pt x="56844" y="9641"/>
                  </a:lnTo>
                  <a:lnTo>
                    <a:pt x="45524" y="9560"/>
                  </a:lnTo>
                  <a:lnTo>
                    <a:pt x="34632" y="15185"/>
                  </a:lnTo>
                  <a:lnTo>
                    <a:pt x="23793" y="24740"/>
                  </a:lnTo>
                  <a:lnTo>
                    <a:pt x="4801" y="54306"/>
                  </a:lnTo>
                  <a:lnTo>
                    <a:pt x="0" y="73123"/>
                  </a:lnTo>
                  <a:lnTo>
                    <a:pt x="3633" y="97161"/>
                  </a:lnTo>
                  <a:lnTo>
                    <a:pt x="8605" y="106683"/>
                  </a:lnTo>
                  <a:lnTo>
                    <a:pt x="20421" y="117852"/>
                  </a:lnTo>
                  <a:lnTo>
                    <a:pt x="29472" y="121170"/>
                  </a:lnTo>
                  <a:lnTo>
                    <a:pt x="34849" y="122055"/>
                  </a:lnTo>
                  <a:lnTo>
                    <a:pt x="40550" y="120528"/>
                  </a:lnTo>
                  <a:lnTo>
                    <a:pt x="52529" y="113188"/>
                  </a:lnTo>
                  <a:lnTo>
                    <a:pt x="66117" y="97155"/>
                  </a:lnTo>
                  <a:lnTo>
                    <a:pt x="76846" y="73942"/>
                  </a:lnTo>
                  <a:lnTo>
                    <a:pt x="81671" y="41900"/>
                  </a:lnTo>
                  <a:lnTo>
                    <a:pt x="79978" y="26383"/>
                  </a:lnTo>
                  <a:lnTo>
                    <a:pt x="78045" y="20764"/>
                  </a:lnTo>
                  <a:lnTo>
                    <a:pt x="70252" y="11698"/>
                  </a:lnTo>
                  <a:lnTo>
                    <a:pt x="60791" y="5199"/>
                  </a:lnTo>
                  <a:lnTo>
                    <a:pt x="45603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165" name="SMARTInkShape-1730">
            <a:extLst>
              <a:ext uri="{FF2B5EF4-FFF2-40B4-BE49-F238E27FC236}">
                <a16:creationId xmlns:a16="http://schemas.microsoft.com/office/drawing/2014/main" id="{5DFC25B8-3217-04FA-CA8C-AB64F3F19EDC}"/>
              </a:ext>
            </a:extLst>
          </p:cNvPr>
          <p:cNvSpPr/>
          <p:nvPr>
            <p:custDataLst>
              <p:tags r:id="rId7"/>
            </p:custDataLst>
          </p:nvPr>
        </p:nvSpPr>
        <p:spPr>
          <a:xfrm>
            <a:off x="733541" y="2457450"/>
            <a:ext cx="228485" cy="5057"/>
          </a:xfrm>
          <a:custGeom>
            <a:avLst/>
            <a:gdLst/>
            <a:ahLst/>
            <a:cxnLst/>
            <a:rect l="0" t="0" r="0" b="0"/>
            <a:pathLst>
              <a:path w="228485" h="5057">
                <a:moveTo>
                  <a:pt x="9409" y="0"/>
                </a:moveTo>
                <a:lnTo>
                  <a:pt x="9409" y="0"/>
                </a:lnTo>
                <a:lnTo>
                  <a:pt x="0" y="0"/>
                </a:lnTo>
                <a:lnTo>
                  <a:pt x="40591" y="0"/>
                </a:lnTo>
                <a:lnTo>
                  <a:pt x="77445" y="5056"/>
                </a:lnTo>
                <a:lnTo>
                  <a:pt x="116821" y="3145"/>
                </a:lnTo>
                <a:lnTo>
                  <a:pt x="161507" y="621"/>
                </a:lnTo>
                <a:lnTo>
                  <a:pt x="207343" y="82"/>
                </a:lnTo>
                <a:lnTo>
                  <a:pt x="228484" y="0"/>
                </a:lnTo>
              </a:path>
            </a:pathLst>
          </a:custGeom>
          <a:ln w="1905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169" name="SMARTInkShape-Group272">
            <a:extLst>
              <a:ext uri="{FF2B5EF4-FFF2-40B4-BE49-F238E27FC236}">
                <a16:creationId xmlns:a16="http://schemas.microsoft.com/office/drawing/2014/main" id="{5EEC3A38-0403-458A-4867-F535AF2FF0DC}"/>
              </a:ext>
            </a:extLst>
          </p:cNvPr>
          <p:cNvGrpSpPr/>
          <p:nvPr/>
        </p:nvGrpSpPr>
        <p:grpSpPr>
          <a:xfrm>
            <a:off x="3136378" y="2819403"/>
            <a:ext cx="282836" cy="494328"/>
            <a:chOff x="3136378" y="2819403"/>
            <a:chExt cx="282836" cy="494328"/>
          </a:xfrm>
        </p:grpSpPr>
        <p:sp>
          <p:nvSpPr>
            <p:cNvPr id="2166" name="SMARTInkShape-1731">
              <a:extLst>
                <a:ext uri="{FF2B5EF4-FFF2-40B4-BE49-F238E27FC236}">
                  <a16:creationId xmlns:a16="http://schemas.microsoft.com/office/drawing/2014/main" id="{7F4BA34E-9D01-5638-9EF6-A2AC5DA7C004}"/>
                </a:ext>
              </a:extLst>
            </p:cNvPr>
            <p:cNvSpPr/>
            <p:nvPr>
              <p:custDataLst>
                <p:tags r:id="rId48"/>
              </p:custDataLst>
            </p:nvPr>
          </p:nvSpPr>
          <p:spPr>
            <a:xfrm>
              <a:off x="3286556" y="3190922"/>
              <a:ext cx="132658" cy="113922"/>
            </a:xfrm>
            <a:custGeom>
              <a:avLst/>
              <a:gdLst/>
              <a:ahLst/>
              <a:cxnLst/>
              <a:rect l="0" t="0" r="0" b="0"/>
              <a:pathLst>
                <a:path w="132658" h="113922">
                  <a:moveTo>
                    <a:pt x="66244" y="28528"/>
                  </a:moveTo>
                  <a:lnTo>
                    <a:pt x="66244" y="28528"/>
                  </a:lnTo>
                  <a:lnTo>
                    <a:pt x="71300" y="23472"/>
                  </a:lnTo>
                  <a:lnTo>
                    <a:pt x="73783" y="18167"/>
                  </a:lnTo>
                  <a:lnTo>
                    <a:pt x="75376" y="6138"/>
                  </a:lnTo>
                  <a:lnTo>
                    <a:pt x="74449" y="4076"/>
                  </a:lnTo>
                  <a:lnTo>
                    <a:pt x="72772" y="2702"/>
                  </a:lnTo>
                  <a:lnTo>
                    <a:pt x="67533" y="496"/>
                  </a:lnTo>
                  <a:lnTo>
                    <a:pt x="53100" y="0"/>
                  </a:lnTo>
                  <a:lnTo>
                    <a:pt x="38831" y="5023"/>
                  </a:lnTo>
                  <a:lnTo>
                    <a:pt x="16141" y="18271"/>
                  </a:lnTo>
                  <a:lnTo>
                    <a:pt x="6934" y="29614"/>
                  </a:lnTo>
                  <a:lnTo>
                    <a:pt x="1024" y="49086"/>
                  </a:lnTo>
                  <a:lnTo>
                    <a:pt x="0" y="69897"/>
                  </a:lnTo>
                  <a:lnTo>
                    <a:pt x="5405" y="84309"/>
                  </a:lnTo>
                  <a:lnTo>
                    <a:pt x="21065" y="105751"/>
                  </a:lnTo>
                  <a:lnTo>
                    <a:pt x="33465" y="110475"/>
                  </a:lnTo>
                  <a:lnTo>
                    <a:pt x="75399" y="113921"/>
                  </a:lnTo>
                  <a:lnTo>
                    <a:pt x="88304" y="113047"/>
                  </a:lnTo>
                  <a:lnTo>
                    <a:pt x="122861" y="100058"/>
                  </a:lnTo>
                  <a:lnTo>
                    <a:pt x="126214" y="96323"/>
                  </a:lnTo>
                  <a:lnTo>
                    <a:pt x="129938" y="86528"/>
                  </a:lnTo>
                  <a:lnTo>
                    <a:pt x="132657" y="55605"/>
                  </a:lnTo>
                  <a:lnTo>
                    <a:pt x="127785" y="39843"/>
                  </a:lnTo>
                  <a:lnTo>
                    <a:pt x="116657" y="23159"/>
                  </a:lnTo>
                  <a:lnTo>
                    <a:pt x="110522" y="16264"/>
                  </a:lnTo>
                  <a:lnTo>
                    <a:pt x="101445" y="12494"/>
                  </a:lnTo>
                  <a:lnTo>
                    <a:pt x="91415" y="9760"/>
                  </a:lnTo>
                  <a:lnTo>
                    <a:pt x="78758" y="3329"/>
                  </a:lnTo>
                  <a:lnTo>
                    <a:pt x="67925" y="1454"/>
                  </a:lnTo>
                  <a:lnTo>
                    <a:pt x="58877" y="3442"/>
                  </a:lnTo>
                  <a:lnTo>
                    <a:pt x="47194" y="9478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67" name="SMARTInkShape-1732">
              <a:extLst>
                <a:ext uri="{FF2B5EF4-FFF2-40B4-BE49-F238E27FC236}">
                  <a16:creationId xmlns:a16="http://schemas.microsoft.com/office/drawing/2014/main" id="{38401301-9913-DF28-4938-555B899BFED7}"/>
                </a:ext>
              </a:extLst>
            </p:cNvPr>
            <p:cNvSpPr/>
            <p:nvPr>
              <p:custDataLst>
                <p:tags r:id="rId49"/>
              </p:custDataLst>
            </p:nvPr>
          </p:nvSpPr>
          <p:spPr>
            <a:xfrm>
              <a:off x="3136378" y="3162692"/>
              <a:ext cx="117876" cy="151039"/>
            </a:xfrm>
            <a:custGeom>
              <a:avLst/>
              <a:gdLst/>
              <a:ahLst/>
              <a:cxnLst/>
              <a:rect l="0" t="0" r="0" b="0"/>
              <a:pathLst>
                <a:path w="117876" h="151039">
                  <a:moveTo>
                    <a:pt x="64022" y="9133"/>
                  </a:moveTo>
                  <a:lnTo>
                    <a:pt x="64022" y="9133"/>
                  </a:lnTo>
                  <a:lnTo>
                    <a:pt x="64022" y="4077"/>
                  </a:lnTo>
                  <a:lnTo>
                    <a:pt x="62964" y="2587"/>
                  </a:lnTo>
                  <a:lnTo>
                    <a:pt x="61200" y="1594"/>
                  </a:lnTo>
                  <a:lnTo>
                    <a:pt x="50839" y="197"/>
                  </a:lnTo>
                  <a:lnTo>
                    <a:pt x="45708" y="0"/>
                  </a:lnTo>
                  <a:lnTo>
                    <a:pt x="37185" y="2605"/>
                  </a:lnTo>
                  <a:lnTo>
                    <a:pt x="23090" y="12900"/>
                  </a:lnTo>
                  <a:lnTo>
                    <a:pt x="19371" y="18921"/>
                  </a:lnTo>
                  <a:lnTo>
                    <a:pt x="18380" y="22008"/>
                  </a:lnTo>
                  <a:lnTo>
                    <a:pt x="18777" y="25125"/>
                  </a:lnTo>
                  <a:lnTo>
                    <a:pt x="27272" y="45126"/>
                  </a:lnTo>
                  <a:lnTo>
                    <a:pt x="47279" y="68135"/>
                  </a:lnTo>
                  <a:lnTo>
                    <a:pt x="67222" y="84013"/>
                  </a:lnTo>
                  <a:lnTo>
                    <a:pt x="89590" y="122241"/>
                  </a:lnTo>
                  <a:lnTo>
                    <a:pt x="92003" y="140954"/>
                  </a:lnTo>
                  <a:lnTo>
                    <a:pt x="91143" y="144639"/>
                  </a:lnTo>
                  <a:lnTo>
                    <a:pt x="89511" y="147095"/>
                  </a:lnTo>
                  <a:lnTo>
                    <a:pt x="87365" y="148733"/>
                  </a:lnTo>
                  <a:lnTo>
                    <a:pt x="74231" y="151038"/>
                  </a:lnTo>
                  <a:lnTo>
                    <a:pt x="29566" y="144341"/>
                  </a:lnTo>
                  <a:lnTo>
                    <a:pt x="22002" y="143722"/>
                  </a:lnTo>
                  <a:lnTo>
                    <a:pt x="15900" y="141192"/>
                  </a:lnTo>
                  <a:lnTo>
                    <a:pt x="6298" y="132737"/>
                  </a:lnTo>
                  <a:lnTo>
                    <a:pt x="1326" y="124746"/>
                  </a:lnTo>
                  <a:lnTo>
                    <a:pt x="0" y="121134"/>
                  </a:lnTo>
                  <a:lnTo>
                    <a:pt x="174" y="117666"/>
                  </a:lnTo>
                  <a:lnTo>
                    <a:pt x="3189" y="110992"/>
                  </a:lnTo>
                  <a:lnTo>
                    <a:pt x="15894" y="101285"/>
                  </a:lnTo>
                  <a:lnTo>
                    <a:pt x="55685" y="85343"/>
                  </a:lnTo>
                  <a:lnTo>
                    <a:pt x="91029" y="73823"/>
                  </a:lnTo>
                  <a:lnTo>
                    <a:pt x="110043" y="62716"/>
                  </a:lnTo>
                  <a:lnTo>
                    <a:pt x="113753" y="58614"/>
                  </a:lnTo>
                  <a:lnTo>
                    <a:pt x="117875" y="48410"/>
                  </a:lnTo>
                  <a:lnTo>
                    <a:pt x="116857" y="43785"/>
                  </a:lnTo>
                  <a:lnTo>
                    <a:pt x="84995" y="11048"/>
                  </a:lnTo>
                  <a:lnTo>
                    <a:pt x="73529" y="9700"/>
                  </a:lnTo>
                  <a:lnTo>
                    <a:pt x="70360" y="10570"/>
                  </a:lnTo>
                  <a:lnTo>
                    <a:pt x="64022" y="18658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68" name="SMARTInkShape-1733">
              <a:extLst>
                <a:ext uri="{FF2B5EF4-FFF2-40B4-BE49-F238E27FC236}">
                  <a16:creationId xmlns:a16="http://schemas.microsoft.com/office/drawing/2014/main" id="{D4B4D2DF-52A5-375C-ADFF-47E6B6F2BD0E}"/>
                </a:ext>
              </a:extLst>
            </p:cNvPr>
            <p:cNvSpPr/>
            <p:nvPr>
              <p:custDataLst>
                <p:tags r:id="rId50"/>
              </p:custDataLst>
            </p:nvPr>
          </p:nvSpPr>
          <p:spPr>
            <a:xfrm>
              <a:off x="3305175" y="2819403"/>
              <a:ext cx="19051" cy="200023"/>
            </a:xfrm>
            <a:custGeom>
              <a:avLst/>
              <a:gdLst/>
              <a:ahLst/>
              <a:cxnLst/>
              <a:rect l="0" t="0" r="0" b="0"/>
              <a:pathLst>
                <a:path w="19051" h="200023">
                  <a:moveTo>
                    <a:pt x="0" y="9522"/>
                  </a:moveTo>
                  <a:lnTo>
                    <a:pt x="0" y="9522"/>
                  </a:lnTo>
                  <a:lnTo>
                    <a:pt x="5056" y="9522"/>
                  </a:lnTo>
                  <a:lnTo>
                    <a:pt x="6546" y="8464"/>
                  </a:lnTo>
                  <a:lnTo>
                    <a:pt x="7539" y="6700"/>
                  </a:lnTo>
                  <a:lnTo>
                    <a:pt x="9132" y="1321"/>
                  </a:lnTo>
                  <a:lnTo>
                    <a:pt x="12173" y="586"/>
                  </a:lnTo>
                  <a:lnTo>
                    <a:pt x="19015" y="0"/>
                  </a:lnTo>
                  <a:lnTo>
                    <a:pt x="16223" y="41442"/>
                  </a:lnTo>
                  <a:lnTo>
                    <a:pt x="11509" y="77188"/>
                  </a:lnTo>
                  <a:lnTo>
                    <a:pt x="10113" y="114591"/>
                  </a:lnTo>
                  <a:lnTo>
                    <a:pt x="9641" y="160099"/>
                  </a:lnTo>
                  <a:lnTo>
                    <a:pt x="9535" y="187341"/>
                  </a:lnTo>
                  <a:lnTo>
                    <a:pt x="10590" y="188393"/>
                  </a:lnTo>
                  <a:lnTo>
                    <a:pt x="14585" y="189562"/>
                  </a:lnTo>
                  <a:lnTo>
                    <a:pt x="15015" y="189874"/>
                  </a:lnTo>
                  <a:lnTo>
                    <a:pt x="12671" y="190220"/>
                  </a:lnTo>
                  <a:lnTo>
                    <a:pt x="12680" y="190313"/>
                  </a:lnTo>
                  <a:lnTo>
                    <a:pt x="15513" y="190415"/>
                  </a:lnTo>
                  <a:lnTo>
                    <a:pt x="16692" y="191501"/>
                  </a:lnTo>
                  <a:lnTo>
                    <a:pt x="19050" y="200022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173" name="SMARTInkShape-Group273">
            <a:extLst>
              <a:ext uri="{FF2B5EF4-FFF2-40B4-BE49-F238E27FC236}">
                <a16:creationId xmlns:a16="http://schemas.microsoft.com/office/drawing/2014/main" id="{18D78EAA-198D-ED0D-599C-9396864A865D}"/>
              </a:ext>
            </a:extLst>
          </p:cNvPr>
          <p:cNvGrpSpPr/>
          <p:nvPr/>
        </p:nvGrpSpPr>
        <p:grpSpPr>
          <a:xfrm>
            <a:off x="1381339" y="2791262"/>
            <a:ext cx="377930" cy="522958"/>
            <a:chOff x="1381339" y="2791262"/>
            <a:chExt cx="377930" cy="522958"/>
          </a:xfrm>
        </p:grpSpPr>
        <p:sp>
          <p:nvSpPr>
            <p:cNvPr id="2170" name="SMARTInkShape-1734">
              <a:extLst>
                <a:ext uri="{FF2B5EF4-FFF2-40B4-BE49-F238E27FC236}">
                  <a16:creationId xmlns:a16="http://schemas.microsoft.com/office/drawing/2014/main" id="{EB093D9B-90C5-8D65-E0E2-F85E480A7566}"/>
                </a:ext>
              </a:extLst>
            </p:cNvPr>
            <p:cNvSpPr/>
            <p:nvPr>
              <p:custDataLst>
                <p:tags r:id="rId45"/>
              </p:custDataLst>
            </p:nvPr>
          </p:nvSpPr>
          <p:spPr>
            <a:xfrm>
              <a:off x="1552754" y="2791262"/>
              <a:ext cx="18872" cy="237689"/>
            </a:xfrm>
            <a:custGeom>
              <a:avLst/>
              <a:gdLst/>
              <a:ahLst/>
              <a:cxnLst/>
              <a:rect l="0" t="0" r="0" b="0"/>
              <a:pathLst>
                <a:path w="18872" h="237689">
                  <a:moveTo>
                    <a:pt x="9346" y="28138"/>
                  </a:moveTo>
                  <a:lnTo>
                    <a:pt x="9346" y="28138"/>
                  </a:lnTo>
                  <a:lnTo>
                    <a:pt x="9346" y="10804"/>
                  </a:lnTo>
                  <a:lnTo>
                    <a:pt x="18478" y="0"/>
                  </a:lnTo>
                  <a:lnTo>
                    <a:pt x="18754" y="4749"/>
                  </a:lnTo>
                  <a:lnTo>
                    <a:pt x="11317" y="42422"/>
                  </a:lnTo>
                  <a:lnTo>
                    <a:pt x="9735" y="89403"/>
                  </a:lnTo>
                  <a:lnTo>
                    <a:pt x="2877" y="130786"/>
                  </a:lnTo>
                  <a:lnTo>
                    <a:pt x="0" y="177406"/>
                  </a:lnTo>
                  <a:lnTo>
                    <a:pt x="959" y="186554"/>
                  </a:lnTo>
                  <a:lnTo>
                    <a:pt x="8033" y="215837"/>
                  </a:lnTo>
                  <a:lnTo>
                    <a:pt x="9343" y="237625"/>
                  </a:lnTo>
                  <a:lnTo>
                    <a:pt x="18871" y="237688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71" name="SMARTInkShape-1735">
              <a:extLst>
                <a:ext uri="{FF2B5EF4-FFF2-40B4-BE49-F238E27FC236}">
                  <a16:creationId xmlns:a16="http://schemas.microsoft.com/office/drawing/2014/main" id="{D650429E-A323-02B1-1CD6-04D103EFABD1}"/>
                </a:ext>
              </a:extLst>
            </p:cNvPr>
            <p:cNvSpPr/>
            <p:nvPr>
              <p:custDataLst>
                <p:tags r:id="rId46"/>
              </p:custDataLst>
            </p:nvPr>
          </p:nvSpPr>
          <p:spPr>
            <a:xfrm>
              <a:off x="1381339" y="3162741"/>
              <a:ext cx="142662" cy="151479"/>
            </a:xfrm>
            <a:custGeom>
              <a:avLst/>
              <a:gdLst/>
              <a:ahLst/>
              <a:cxnLst/>
              <a:rect l="0" t="0" r="0" b="0"/>
              <a:pathLst>
                <a:path w="142662" h="151479">
                  <a:moveTo>
                    <a:pt x="18836" y="47184"/>
                  </a:moveTo>
                  <a:lnTo>
                    <a:pt x="18836" y="47184"/>
                  </a:lnTo>
                  <a:lnTo>
                    <a:pt x="18836" y="42128"/>
                  </a:lnTo>
                  <a:lnTo>
                    <a:pt x="21658" y="36823"/>
                  </a:lnTo>
                  <a:lnTo>
                    <a:pt x="41226" y="15385"/>
                  </a:lnTo>
                  <a:lnTo>
                    <a:pt x="47484" y="11885"/>
                  </a:lnTo>
                  <a:lnTo>
                    <a:pt x="92371" y="0"/>
                  </a:lnTo>
                  <a:lnTo>
                    <a:pt x="96674" y="5400"/>
                  </a:lnTo>
                  <a:lnTo>
                    <a:pt x="101055" y="14855"/>
                  </a:lnTo>
                  <a:lnTo>
                    <a:pt x="103003" y="26112"/>
                  </a:lnTo>
                  <a:lnTo>
                    <a:pt x="99043" y="49407"/>
                  </a:lnTo>
                  <a:lnTo>
                    <a:pt x="81054" y="76418"/>
                  </a:lnTo>
                  <a:lnTo>
                    <a:pt x="47660" y="110287"/>
                  </a:lnTo>
                  <a:lnTo>
                    <a:pt x="5283" y="141216"/>
                  </a:lnTo>
                  <a:lnTo>
                    <a:pt x="0" y="151478"/>
                  </a:lnTo>
                  <a:lnTo>
                    <a:pt x="22642" y="150806"/>
                  </a:lnTo>
                  <a:lnTo>
                    <a:pt x="66962" y="143746"/>
                  </a:lnTo>
                  <a:lnTo>
                    <a:pt x="114152" y="139785"/>
                  </a:lnTo>
                  <a:lnTo>
                    <a:pt x="142661" y="132909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72" name="SMARTInkShape-1736">
              <a:extLst>
                <a:ext uri="{FF2B5EF4-FFF2-40B4-BE49-F238E27FC236}">
                  <a16:creationId xmlns:a16="http://schemas.microsoft.com/office/drawing/2014/main" id="{239EE9F1-0423-FF14-8C39-ECA6DCABDB87}"/>
                </a:ext>
              </a:extLst>
            </p:cNvPr>
            <p:cNvSpPr/>
            <p:nvPr>
              <p:custDataLst>
                <p:tags r:id="rId47"/>
              </p:custDataLst>
            </p:nvPr>
          </p:nvSpPr>
          <p:spPr>
            <a:xfrm>
              <a:off x="1629724" y="3212392"/>
              <a:ext cx="129545" cy="100515"/>
            </a:xfrm>
            <a:custGeom>
              <a:avLst/>
              <a:gdLst/>
              <a:ahLst/>
              <a:cxnLst/>
              <a:rect l="0" t="0" r="0" b="0"/>
              <a:pathLst>
                <a:path w="129545" h="100515">
                  <a:moveTo>
                    <a:pt x="65726" y="35633"/>
                  </a:moveTo>
                  <a:lnTo>
                    <a:pt x="65726" y="35633"/>
                  </a:lnTo>
                  <a:lnTo>
                    <a:pt x="65726" y="18299"/>
                  </a:lnTo>
                  <a:lnTo>
                    <a:pt x="60669" y="12035"/>
                  </a:lnTo>
                  <a:lnTo>
                    <a:pt x="55365" y="9270"/>
                  </a:lnTo>
                  <a:lnTo>
                    <a:pt x="37078" y="7252"/>
                  </a:lnTo>
                  <a:lnTo>
                    <a:pt x="33927" y="7188"/>
                  </a:lnTo>
                  <a:lnTo>
                    <a:pt x="27604" y="9938"/>
                  </a:lnTo>
                  <a:lnTo>
                    <a:pt x="9865" y="25383"/>
                  </a:lnTo>
                  <a:lnTo>
                    <a:pt x="3857" y="33900"/>
                  </a:lnTo>
                  <a:lnTo>
                    <a:pt x="1187" y="42271"/>
                  </a:lnTo>
                  <a:lnTo>
                    <a:pt x="0" y="53047"/>
                  </a:lnTo>
                  <a:lnTo>
                    <a:pt x="4389" y="71014"/>
                  </a:lnTo>
                  <a:lnTo>
                    <a:pt x="15182" y="83461"/>
                  </a:lnTo>
                  <a:lnTo>
                    <a:pt x="33464" y="96723"/>
                  </a:lnTo>
                  <a:lnTo>
                    <a:pt x="43979" y="99826"/>
                  </a:lnTo>
                  <a:lnTo>
                    <a:pt x="66691" y="100514"/>
                  </a:lnTo>
                  <a:lnTo>
                    <a:pt x="88354" y="93428"/>
                  </a:lnTo>
                  <a:lnTo>
                    <a:pt x="105416" y="83897"/>
                  </a:lnTo>
                  <a:lnTo>
                    <a:pt x="117938" y="69784"/>
                  </a:lnTo>
                  <a:lnTo>
                    <a:pt x="125973" y="53986"/>
                  </a:lnTo>
                  <a:lnTo>
                    <a:pt x="129544" y="39909"/>
                  </a:lnTo>
                  <a:lnTo>
                    <a:pt x="128309" y="26597"/>
                  </a:lnTo>
                  <a:lnTo>
                    <a:pt x="126498" y="20084"/>
                  </a:lnTo>
                  <a:lnTo>
                    <a:pt x="122116" y="14684"/>
                  </a:lnTo>
                  <a:lnTo>
                    <a:pt x="108780" y="5861"/>
                  </a:lnTo>
                  <a:lnTo>
                    <a:pt x="88478" y="0"/>
                  </a:lnTo>
                  <a:lnTo>
                    <a:pt x="46753" y="5951"/>
                  </a:lnTo>
                  <a:lnTo>
                    <a:pt x="38596" y="9388"/>
                  </a:lnTo>
                  <a:lnTo>
                    <a:pt x="27626" y="16583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190" name="SMARTInkShape-Group274">
            <a:extLst>
              <a:ext uri="{FF2B5EF4-FFF2-40B4-BE49-F238E27FC236}">
                <a16:creationId xmlns:a16="http://schemas.microsoft.com/office/drawing/2014/main" id="{FD185FF0-822A-6AAF-8F24-5D8E1D25A1CA}"/>
              </a:ext>
            </a:extLst>
          </p:cNvPr>
          <p:cNvGrpSpPr/>
          <p:nvPr/>
        </p:nvGrpSpPr>
        <p:grpSpPr>
          <a:xfrm>
            <a:off x="1372226" y="1087174"/>
            <a:ext cx="1756222" cy="322527"/>
            <a:chOff x="1372226" y="1087174"/>
            <a:chExt cx="1756222" cy="322527"/>
          </a:xfrm>
        </p:grpSpPr>
        <p:sp>
          <p:nvSpPr>
            <p:cNvPr id="2174" name="SMARTInkShape-1737">
              <a:extLst>
                <a:ext uri="{FF2B5EF4-FFF2-40B4-BE49-F238E27FC236}">
                  <a16:creationId xmlns:a16="http://schemas.microsoft.com/office/drawing/2014/main" id="{19A08ED7-5D26-15B2-2EFD-E69A1F5B2EB7}"/>
                </a:ext>
              </a:extLst>
            </p:cNvPr>
            <p:cNvSpPr/>
            <p:nvPr>
              <p:custDataLst>
                <p:tags r:id="rId29"/>
              </p:custDataLst>
            </p:nvPr>
          </p:nvSpPr>
          <p:spPr>
            <a:xfrm>
              <a:off x="1372226" y="1123950"/>
              <a:ext cx="103825" cy="176538"/>
            </a:xfrm>
            <a:custGeom>
              <a:avLst/>
              <a:gdLst/>
              <a:ahLst/>
              <a:cxnLst/>
              <a:rect l="0" t="0" r="0" b="0"/>
              <a:pathLst>
                <a:path w="103825" h="176538">
                  <a:moveTo>
                    <a:pt x="75574" y="133350"/>
                  </a:moveTo>
                  <a:lnTo>
                    <a:pt x="75574" y="133350"/>
                  </a:lnTo>
                  <a:lnTo>
                    <a:pt x="75574" y="118885"/>
                  </a:lnTo>
                  <a:lnTo>
                    <a:pt x="76632" y="117356"/>
                  </a:lnTo>
                  <a:lnTo>
                    <a:pt x="78396" y="116338"/>
                  </a:lnTo>
                  <a:lnTo>
                    <a:pt x="80631" y="115658"/>
                  </a:lnTo>
                  <a:lnTo>
                    <a:pt x="81062" y="115206"/>
                  </a:lnTo>
                  <a:lnTo>
                    <a:pt x="80291" y="114904"/>
                  </a:lnTo>
                  <a:lnTo>
                    <a:pt x="78718" y="114702"/>
                  </a:lnTo>
                  <a:lnTo>
                    <a:pt x="77670" y="113510"/>
                  </a:lnTo>
                  <a:lnTo>
                    <a:pt x="75850" y="106134"/>
                  </a:lnTo>
                  <a:lnTo>
                    <a:pt x="72874" y="105379"/>
                  </a:lnTo>
                  <a:lnTo>
                    <a:pt x="70599" y="105178"/>
                  </a:lnTo>
                  <a:lnTo>
                    <a:pt x="65249" y="102132"/>
                  </a:lnTo>
                  <a:lnTo>
                    <a:pt x="59344" y="98308"/>
                  </a:lnTo>
                  <a:lnTo>
                    <a:pt x="53191" y="96609"/>
                  </a:lnTo>
                  <a:lnTo>
                    <a:pt x="33664" y="100709"/>
                  </a:lnTo>
                  <a:lnTo>
                    <a:pt x="17883" y="108627"/>
                  </a:lnTo>
                  <a:lnTo>
                    <a:pt x="6505" y="122732"/>
                  </a:lnTo>
                  <a:lnTo>
                    <a:pt x="2543" y="134275"/>
                  </a:lnTo>
                  <a:lnTo>
                    <a:pt x="0" y="153876"/>
                  </a:lnTo>
                  <a:lnTo>
                    <a:pt x="2474" y="161170"/>
                  </a:lnTo>
                  <a:lnTo>
                    <a:pt x="4616" y="164597"/>
                  </a:lnTo>
                  <a:lnTo>
                    <a:pt x="7102" y="166881"/>
                  </a:lnTo>
                  <a:lnTo>
                    <a:pt x="31893" y="175905"/>
                  </a:lnTo>
                  <a:lnTo>
                    <a:pt x="37987" y="176537"/>
                  </a:lnTo>
                  <a:lnTo>
                    <a:pt x="47580" y="174416"/>
                  </a:lnTo>
                  <a:lnTo>
                    <a:pt x="63987" y="167272"/>
                  </a:lnTo>
                  <a:lnTo>
                    <a:pt x="82254" y="148340"/>
                  </a:lnTo>
                  <a:lnTo>
                    <a:pt x="89126" y="128723"/>
                  </a:lnTo>
                  <a:lnTo>
                    <a:pt x="98594" y="86692"/>
                  </a:lnTo>
                  <a:lnTo>
                    <a:pt x="103824" y="40841"/>
                  </a:lnTo>
                  <a:lnTo>
                    <a:pt x="102994" y="19157"/>
                  </a:lnTo>
                  <a:lnTo>
                    <a:pt x="94624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75" name="SMARTInkShape-1738">
              <a:extLst>
                <a:ext uri="{FF2B5EF4-FFF2-40B4-BE49-F238E27FC236}">
                  <a16:creationId xmlns:a16="http://schemas.microsoft.com/office/drawing/2014/main" id="{8F9E2923-5220-2479-0C2C-768FCA6C20DF}"/>
                </a:ext>
              </a:extLst>
            </p:cNvPr>
            <p:cNvSpPr/>
            <p:nvPr>
              <p:custDataLst>
                <p:tags r:id="rId30"/>
              </p:custDataLst>
            </p:nvPr>
          </p:nvSpPr>
          <p:spPr>
            <a:xfrm>
              <a:off x="1518959" y="1200311"/>
              <a:ext cx="195542" cy="95007"/>
            </a:xfrm>
            <a:custGeom>
              <a:avLst/>
              <a:gdLst/>
              <a:ahLst/>
              <a:cxnLst/>
              <a:rect l="0" t="0" r="0" b="0"/>
              <a:pathLst>
                <a:path w="195542" h="95007">
                  <a:moveTo>
                    <a:pt x="62191" y="28414"/>
                  </a:moveTo>
                  <a:lnTo>
                    <a:pt x="62191" y="28414"/>
                  </a:lnTo>
                  <a:lnTo>
                    <a:pt x="62191" y="23357"/>
                  </a:lnTo>
                  <a:lnTo>
                    <a:pt x="59369" y="18053"/>
                  </a:lnTo>
                  <a:lnTo>
                    <a:pt x="55645" y="12167"/>
                  </a:lnTo>
                  <a:lnTo>
                    <a:pt x="53059" y="1672"/>
                  </a:lnTo>
                  <a:lnTo>
                    <a:pt x="51869" y="1061"/>
                  </a:lnTo>
                  <a:lnTo>
                    <a:pt x="39443" y="0"/>
                  </a:lnTo>
                  <a:lnTo>
                    <a:pt x="30562" y="5555"/>
                  </a:lnTo>
                  <a:lnTo>
                    <a:pt x="20617" y="15079"/>
                  </a:lnTo>
                  <a:lnTo>
                    <a:pt x="12669" y="26368"/>
                  </a:lnTo>
                  <a:lnTo>
                    <a:pt x="654" y="58382"/>
                  </a:lnTo>
                  <a:lnTo>
                    <a:pt x="0" y="63209"/>
                  </a:lnTo>
                  <a:lnTo>
                    <a:pt x="4168" y="87258"/>
                  </a:lnTo>
                  <a:lnTo>
                    <a:pt x="5517" y="89869"/>
                  </a:lnTo>
                  <a:lnTo>
                    <a:pt x="7475" y="91609"/>
                  </a:lnTo>
                  <a:lnTo>
                    <a:pt x="9839" y="92769"/>
                  </a:lnTo>
                  <a:lnTo>
                    <a:pt x="28335" y="94402"/>
                  </a:lnTo>
                  <a:lnTo>
                    <a:pt x="39383" y="91961"/>
                  </a:lnTo>
                  <a:lnTo>
                    <a:pt x="51553" y="84637"/>
                  </a:lnTo>
                  <a:lnTo>
                    <a:pt x="70202" y="67624"/>
                  </a:lnTo>
                  <a:lnTo>
                    <a:pt x="76335" y="56071"/>
                  </a:lnTo>
                  <a:lnTo>
                    <a:pt x="80119" y="44939"/>
                  </a:lnTo>
                  <a:lnTo>
                    <a:pt x="88349" y="29170"/>
                  </a:lnTo>
                  <a:lnTo>
                    <a:pt x="89155" y="25743"/>
                  </a:lnTo>
                  <a:lnTo>
                    <a:pt x="90750" y="24516"/>
                  </a:lnTo>
                  <a:lnTo>
                    <a:pt x="92872" y="24757"/>
                  </a:lnTo>
                  <a:lnTo>
                    <a:pt x="95345" y="25976"/>
                  </a:lnTo>
                  <a:lnTo>
                    <a:pt x="95935" y="25730"/>
                  </a:lnTo>
                  <a:lnTo>
                    <a:pt x="93769" y="22635"/>
                  </a:lnTo>
                  <a:lnTo>
                    <a:pt x="92768" y="22445"/>
                  </a:lnTo>
                  <a:lnTo>
                    <a:pt x="92101" y="23376"/>
                  </a:lnTo>
                  <a:lnTo>
                    <a:pt x="91161" y="32566"/>
                  </a:lnTo>
                  <a:lnTo>
                    <a:pt x="90773" y="78728"/>
                  </a:lnTo>
                  <a:lnTo>
                    <a:pt x="91829" y="81007"/>
                  </a:lnTo>
                  <a:lnTo>
                    <a:pt x="93591" y="82526"/>
                  </a:lnTo>
                  <a:lnTo>
                    <a:pt x="95825" y="83539"/>
                  </a:lnTo>
                  <a:lnTo>
                    <a:pt x="97314" y="83155"/>
                  </a:lnTo>
                  <a:lnTo>
                    <a:pt x="98306" y="81841"/>
                  </a:lnTo>
                  <a:lnTo>
                    <a:pt x="98968" y="79907"/>
                  </a:lnTo>
                  <a:lnTo>
                    <a:pt x="138342" y="37988"/>
                  </a:lnTo>
                  <a:lnTo>
                    <a:pt x="147523" y="37940"/>
                  </a:lnTo>
                  <a:lnTo>
                    <a:pt x="141292" y="45544"/>
                  </a:lnTo>
                  <a:lnTo>
                    <a:pt x="139250" y="54186"/>
                  </a:lnTo>
                  <a:lnTo>
                    <a:pt x="138400" y="91888"/>
                  </a:lnTo>
                  <a:lnTo>
                    <a:pt x="139456" y="92955"/>
                  </a:lnTo>
                  <a:lnTo>
                    <a:pt x="146593" y="94808"/>
                  </a:lnTo>
                  <a:lnTo>
                    <a:pt x="157637" y="95006"/>
                  </a:lnTo>
                  <a:lnTo>
                    <a:pt x="165642" y="92230"/>
                  </a:lnTo>
                  <a:lnTo>
                    <a:pt x="195541" y="76039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76" name="SMARTInkShape-1739">
              <a:extLst>
                <a:ext uri="{FF2B5EF4-FFF2-40B4-BE49-F238E27FC236}">
                  <a16:creationId xmlns:a16="http://schemas.microsoft.com/office/drawing/2014/main" id="{9E476322-12A3-AF06-4A74-820E416CE085}"/>
                </a:ext>
              </a:extLst>
            </p:cNvPr>
            <p:cNvSpPr/>
            <p:nvPr>
              <p:custDataLst>
                <p:tags r:id="rId31"/>
              </p:custDataLst>
            </p:nvPr>
          </p:nvSpPr>
          <p:spPr>
            <a:xfrm>
              <a:off x="1695450" y="1190625"/>
              <a:ext cx="9526" cy="19051"/>
            </a:xfrm>
            <a:custGeom>
              <a:avLst/>
              <a:gdLst/>
              <a:ahLst/>
              <a:cxnLst/>
              <a:rect l="0" t="0" r="0" b="0"/>
              <a:pathLst>
                <a:path w="9526" h="19051">
                  <a:moveTo>
                    <a:pt x="0" y="19050"/>
                  </a:moveTo>
                  <a:lnTo>
                    <a:pt x="0" y="19050"/>
                  </a:lnTo>
                  <a:lnTo>
                    <a:pt x="0" y="13994"/>
                  </a:lnTo>
                  <a:lnTo>
                    <a:pt x="2822" y="8689"/>
                  </a:lnTo>
                  <a:lnTo>
                    <a:pt x="9525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77" name="SMARTInkShape-1740">
              <a:extLst>
                <a:ext uri="{FF2B5EF4-FFF2-40B4-BE49-F238E27FC236}">
                  <a16:creationId xmlns:a16="http://schemas.microsoft.com/office/drawing/2014/main" id="{D9AC81C4-7939-B80B-DE9F-2E84F3FF886A}"/>
                </a:ext>
              </a:extLst>
            </p:cNvPr>
            <p:cNvSpPr/>
            <p:nvPr>
              <p:custDataLst>
                <p:tags r:id="rId32"/>
              </p:custDataLst>
            </p:nvPr>
          </p:nvSpPr>
          <p:spPr>
            <a:xfrm>
              <a:off x="1724025" y="1162050"/>
              <a:ext cx="15014" cy="142876"/>
            </a:xfrm>
            <a:custGeom>
              <a:avLst/>
              <a:gdLst/>
              <a:ahLst/>
              <a:cxnLst/>
              <a:rect l="0" t="0" r="0" b="0"/>
              <a:pathLst>
                <a:path w="15014" h="142876">
                  <a:moveTo>
                    <a:pt x="9525" y="0"/>
                  </a:moveTo>
                  <a:lnTo>
                    <a:pt x="9525" y="0"/>
                  </a:lnTo>
                  <a:lnTo>
                    <a:pt x="14582" y="5056"/>
                  </a:lnTo>
                  <a:lnTo>
                    <a:pt x="15013" y="8663"/>
                  </a:lnTo>
                  <a:lnTo>
                    <a:pt x="10146" y="44932"/>
                  </a:lnTo>
                  <a:lnTo>
                    <a:pt x="9647" y="89387"/>
                  </a:lnTo>
                  <a:lnTo>
                    <a:pt x="9532" y="129244"/>
                  </a:lnTo>
                  <a:lnTo>
                    <a:pt x="0" y="142875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78" name="SMARTInkShape-1741">
              <a:extLst>
                <a:ext uri="{FF2B5EF4-FFF2-40B4-BE49-F238E27FC236}">
                  <a16:creationId xmlns:a16="http://schemas.microsoft.com/office/drawing/2014/main" id="{35670464-3915-2DC3-EF94-120D1499488C}"/>
                </a:ext>
              </a:extLst>
            </p:cNvPr>
            <p:cNvSpPr/>
            <p:nvPr>
              <p:custDataLst>
                <p:tags r:id="rId33"/>
              </p:custDataLst>
            </p:nvPr>
          </p:nvSpPr>
          <p:spPr>
            <a:xfrm>
              <a:off x="1790700" y="1219200"/>
              <a:ext cx="47626" cy="57151"/>
            </a:xfrm>
            <a:custGeom>
              <a:avLst/>
              <a:gdLst/>
              <a:ahLst/>
              <a:cxnLst/>
              <a:rect l="0" t="0" r="0" b="0"/>
              <a:pathLst>
                <a:path w="47626" h="57151">
                  <a:moveTo>
                    <a:pt x="0" y="0"/>
                  </a:moveTo>
                  <a:lnTo>
                    <a:pt x="0" y="0"/>
                  </a:lnTo>
                  <a:lnTo>
                    <a:pt x="5057" y="0"/>
                  </a:lnTo>
                  <a:lnTo>
                    <a:pt x="6546" y="1058"/>
                  </a:lnTo>
                  <a:lnTo>
                    <a:pt x="7539" y="2822"/>
                  </a:lnTo>
                  <a:lnTo>
                    <a:pt x="8201" y="5057"/>
                  </a:lnTo>
                  <a:lnTo>
                    <a:pt x="9701" y="6546"/>
                  </a:lnTo>
                  <a:lnTo>
                    <a:pt x="14189" y="8201"/>
                  </a:lnTo>
                  <a:lnTo>
                    <a:pt x="15809" y="10759"/>
                  </a:lnTo>
                  <a:lnTo>
                    <a:pt x="21232" y="27251"/>
                  </a:lnTo>
                  <a:lnTo>
                    <a:pt x="47625" y="5715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79" name="SMARTInkShape-1742">
              <a:extLst>
                <a:ext uri="{FF2B5EF4-FFF2-40B4-BE49-F238E27FC236}">
                  <a16:creationId xmlns:a16="http://schemas.microsoft.com/office/drawing/2014/main" id="{134A71A9-6C91-7866-923C-020DEA7580A3}"/>
                </a:ext>
              </a:extLst>
            </p:cNvPr>
            <p:cNvSpPr/>
            <p:nvPr>
              <p:custDataLst>
                <p:tags r:id="rId34"/>
              </p:custDataLst>
            </p:nvPr>
          </p:nvSpPr>
          <p:spPr>
            <a:xfrm>
              <a:off x="1809750" y="1228725"/>
              <a:ext cx="66676" cy="123826"/>
            </a:xfrm>
            <a:custGeom>
              <a:avLst/>
              <a:gdLst/>
              <a:ahLst/>
              <a:cxnLst/>
              <a:rect l="0" t="0" r="0" b="0"/>
              <a:pathLst>
                <a:path w="66676" h="123826">
                  <a:moveTo>
                    <a:pt x="66675" y="0"/>
                  </a:moveTo>
                  <a:lnTo>
                    <a:pt x="66675" y="0"/>
                  </a:lnTo>
                  <a:lnTo>
                    <a:pt x="53418" y="39772"/>
                  </a:lnTo>
                  <a:lnTo>
                    <a:pt x="30488" y="81228"/>
                  </a:lnTo>
                  <a:lnTo>
                    <a:pt x="16253" y="112824"/>
                  </a:lnTo>
                  <a:lnTo>
                    <a:pt x="0" y="123825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80" name="SMARTInkShape-1743">
              <a:extLst>
                <a:ext uri="{FF2B5EF4-FFF2-40B4-BE49-F238E27FC236}">
                  <a16:creationId xmlns:a16="http://schemas.microsoft.com/office/drawing/2014/main" id="{6ECA667C-F2EF-72B1-C2C6-62DC05A97F31}"/>
                </a:ext>
              </a:extLst>
            </p:cNvPr>
            <p:cNvSpPr/>
            <p:nvPr>
              <p:custDataLst>
                <p:tags r:id="rId35"/>
              </p:custDataLst>
            </p:nvPr>
          </p:nvSpPr>
          <p:spPr>
            <a:xfrm>
              <a:off x="1914525" y="1299514"/>
              <a:ext cx="57023" cy="91137"/>
            </a:xfrm>
            <a:custGeom>
              <a:avLst/>
              <a:gdLst/>
              <a:ahLst/>
              <a:cxnLst/>
              <a:rect l="0" t="0" r="0" b="0"/>
              <a:pathLst>
                <a:path w="57023" h="91137">
                  <a:moveTo>
                    <a:pt x="28575" y="14936"/>
                  </a:moveTo>
                  <a:lnTo>
                    <a:pt x="28575" y="14936"/>
                  </a:lnTo>
                  <a:lnTo>
                    <a:pt x="28575" y="9448"/>
                  </a:lnTo>
                  <a:lnTo>
                    <a:pt x="28575" y="11792"/>
                  </a:lnTo>
                  <a:lnTo>
                    <a:pt x="29633" y="12840"/>
                  </a:lnTo>
                  <a:lnTo>
                    <a:pt x="33632" y="14004"/>
                  </a:lnTo>
                  <a:lnTo>
                    <a:pt x="35121" y="13257"/>
                  </a:lnTo>
                  <a:lnTo>
                    <a:pt x="36114" y="11700"/>
                  </a:lnTo>
                  <a:lnTo>
                    <a:pt x="36776" y="9603"/>
                  </a:lnTo>
                  <a:lnTo>
                    <a:pt x="37217" y="9264"/>
                  </a:lnTo>
                  <a:lnTo>
                    <a:pt x="37984" y="13980"/>
                  </a:lnTo>
                  <a:lnTo>
                    <a:pt x="35226" y="14511"/>
                  </a:lnTo>
                  <a:lnTo>
                    <a:pt x="29889" y="14852"/>
                  </a:lnTo>
                  <a:lnTo>
                    <a:pt x="29451" y="13822"/>
                  </a:lnTo>
                  <a:lnTo>
                    <a:pt x="28610" y="5801"/>
                  </a:lnTo>
                  <a:lnTo>
                    <a:pt x="33642" y="470"/>
                  </a:lnTo>
                  <a:lnTo>
                    <a:pt x="35128" y="0"/>
                  </a:lnTo>
                  <a:lnTo>
                    <a:pt x="36119" y="746"/>
                  </a:lnTo>
                  <a:lnTo>
                    <a:pt x="36779" y="2301"/>
                  </a:lnTo>
                  <a:lnTo>
                    <a:pt x="38278" y="3338"/>
                  </a:lnTo>
                  <a:lnTo>
                    <a:pt x="46185" y="5138"/>
                  </a:lnTo>
                  <a:lnTo>
                    <a:pt x="52255" y="10387"/>
                  </a:lnTo>
                  <a:lnTo>
                    <a:pt x="54975" y="18559"/>
                  </a:lnTo>
                  <a:lnTo>
                    <a:pt x="57022" y="46341"/>
                  </a:lnTo>
                  <a:lnTo>
                    <a:pt x="56007" y="48572"/>
                  </a:lnTo>
                  <a:lnTo>
                    <a:pt x="54271" y="50060"/>
                  </a:lnTo>
                  <a:lnTo>
                    <a:pt x="52056" y="51052"/>
                  </a:lnTo>
                  <a:lnTo>
                    <a:pt x="50579" y="52772"/>
                  </a:lnTo>
                  <a:lnTo>
                    <a:pt x="45386" y="63136"/>
                  </a:lnTo>
                  <a:lnTo>
                    <a:pt x="34483" y="75374"/>
                  </a:lnTo>
                  <a:lnTo>
                    <a:pt x="25556" y="78839"/>
                  </a:lnTo>
                  <a:lnTo>
                    <a:pt x="15591" y="81437"/>
                  </a:lnTo>
                  <a:lnTo>
                    <a:pt x="0" y="91136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81" name="SMARTInkShape-1744">
              <a:extLst>
                <a:ext uri="{FF2B5EF4-FFF2-40B4-BE49-F238E27FC236}">
                  <a16:creationId xmlns:a16="http://schemas.microsoft.com/office/drawing/2014/main" id="{96E90451-A4A8-12FA-1254-0247266D849D}"/>
                </a:ext>
              </a:extLst>
            </p:cNvPr>
            <p:cNvSpPr/>
            <p:nvPr>
              <p:custDataLst>
                <p:tags r:id="rId36"/>
              </p:custDataLst>
            </p:nvPr>
          </p:nvSpPr>
          <p:spPr>
            <a:xfrm>
              <a:off x="2113757" y="1133475"/>
              <a:ext cx="162719" cy="122705"/>
            </a:xfrm>
            <a:custGeom>
              <a:avLst/>
              <a:gdLst/>
              <a:ahLst/>
              <a:cxnLst/>
              <a:rect l="0" t="0" r="0" b="0"/>
              <a:pathLst>
                <a:path w="162719" h="122705">
                  <a:moveTo>
                    <a:pt x="96043" y="0"/>
                  </a:moveTo>
                  <a:lnTo>
                    <a:pt x="96043" y="0"/>
                  </a:lnTo>
                  <a:lnTo>
                    <a:pt x="96043" y="5488"/>
                  </a:lnTo>
                  <a:lnTo>
                    <a:pt x="96043" y="3144"/>
                  </a:lnTo>
                  <a:lnTo>
                    <a:pt x="97101" y="2096"/>
                  </a:lnTo>
                  <a:lnTo>
                    <a:pt x="101099" y="932"/>
                  </a:lnTo>
                  <a:lnTo>
                    <a:pt x="101531" y="621"/>
                  </a:lnTo>
                  <a:lnTo>
                    <a:pt x="99188" y="276"/>
                  </a:lnTo>
                  <a:lnTo>
                    <a:pt x="98140" y="1242"/>
                  </a:lnTo>
                  <a:lnTo>
                    <a:pt x="96975" y="5138"/>
                  </a:lnTo>
                  <a:lnTo>
                    <a:pt x="95606" y="6600"/>
                  </a:lnTo>
                  <a:lnTo>
                    <a:pt x="48815" y="25696"/>
                  </a:lnTo>
                  <a:lnTo>
                    <a:pt x="38716" y="31881"/>
                  </a:lnTo>
                  <a:lnTo>
                    <a:pt x="3674" y="72270"/>
                  </a:lnTo>
                  <a:lnTo>
                    <a:pt x="597" y="78872"/>
                  </a:lnTo>
                  <a:lnTo>
                    <a:pt x="0" y="91851"/>
                  </a:lnTo>
                  <a:lnTo>
                    <a:pt x="5615" y="111059"/>
                  </a:lnTo>
                  <a:lnTo>
                    <a:pt x="8241" y="115314"/>
                  </a:lnTo>
                  <a:lnTo>
                    <a:pt x="13981" y="120043"/>
                  </a:lnTo>
                  <a:lnTo>
                    <a:pt x="23163" y="122704"/>
                  </a:lnTo>
                  <a:lnTo>
                    <a:pt x="57501" y="122545"/>
                  </a:lnTo>
                  <a:lnTo>
                    <a:pt x="98778" y="113420"/>
                  </a:lnTo>
                  <a:lnTo>
                    <a:pt x="162718" y="104775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82" name="SMARTInkShape-1745">
              <a:extLst>
                <a:ext uri="{FF2B5EF4-FFF2-40B4-BE49-F238E27FC236}">
                  <a16:creationId xmlns:a16="http://schemas.microsoft.com/office/drawing/2014/main" id="{62256412-E165-4EB1-42C1-4CA9486DDAAA}"/>
                </a:ext>
              </a:extLst>
            </p:cNvPr>
            <p:cNvSpPr/>
            <p:nvPr>
              <p:custDataLst>
                <p:tags r:id="rId37"/>
              </p:custDataLst>
            </p:nvPr>
          </p:nvSpPr>
          <p:spPr>
            <a:xfrm>
              <a:off x="2324100" y="1125390"/>
              <a:ext cx="114301" cy="131911"/>
            </a:xfrm>
            <a:custGeom>
              <a:avLst/>
              <a:gdLst/>
              <a:ahLst/>
              <a:cxnLst/>
              <a:rect l="0" t="0" r="0" b="0"/>
              <a:pathLst>
                <a:path w="114301" h="131911">
                  <a:moveTo>
                    <a:pt x="0" y="17610"/>
                  </a:moveTo>
                  <a:lnTo>
                    <a:pt x="0" y="17610"/>
                  </a:lnTo>
                  <a:lnTo>
                    <a:pt x="0" y="9409"/>
                  </a:lnTo>
                  <a:lnTo>
                    <a:pt x="8201" y="0"/>
                  </a:lnTo>
                  <a:lnTo>
                    <a:pt x="8642" y="578"/>
                  </a:lnTo>
                  <a:lnTo>
                    <a:pt x="14935" y="23554"/>
                  </a:lnTo>
                  <a:lnTo>
                    <a:pt x="12657" y="46888"/>
                  </a:lnTo>
                  <a:lnTo>
                    <a:pt x="15627" y="67678"/>
                  </a:lnTo>
                  <a:lnTo>
                    <a:pt x="9825" y="109068"/>
                  </a:lnTo>
                  <a:lnTo>
                    <a:pt x="10784" y="110332"/>
                  </a:lnTo>
                  <a:lnTo>
                    <a:pt x="14671" y="111737"/>
                  </a:lnTo>
                  <a:lnTo>
                    <a:pt x="16130" y="111053"/>
                  </a:lnTo>
                  <a:lnTo>
                    <a:pt x="17104" y="109538"/>
                  </a:lnTo>
                  <a:lnTo>
                    <a:pt x="17753" y="107471"/>
                  </a:lnTo>
                  <a:lnTo>
                    <a:pt x="19243" y="106092"/>
                  </a:lnTo>
                  <a:lnTo>
                    <a:pt x="29240" y="101057"/>
                  </a:lnTo>
                  <a:lnTo>
                    <a:pt x="63702" y="70262"/>
                  </a:lnTo>
                  <a:lnTo>
                    <a:pt x="83570" y="63406"/>
                  </a:lnTo>
                  <a:lnTo>
                    <a:pt x="95047" y="55843"/>
                  </a:lnTo>
                  <a:lnTo>
                    <a:pt x="95190" y="60806"/>
                  </a:lnTo>
                  <a:lnTo>
                    <a:pt x="98046" y="66089"/>
                  </a:lnTo>
                  <a:lnTo>
                    <a:pt x="101784" y="71964"/>
                  </a:lnTo>
                  <a:lnTo>
                    <a:pt x="104184" y="84360"/>
                  </a:lnTo>
                  <a:lnTo>
                    <a:pt x="104774" y="130387"/>
                  </a:lnTo>
                  <a:lnTo>
                    <a:pt x="105833" y="130894"/>
                  </a:lnTo>
                  <a:lnTo>
                    <a:pt x="114300" y="13191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83" name="SMARTInkShape-1746">
              <a:extLst>
                <a:ext uri="{FF2B5EF4-FFF2-40B4-BE49-F238E27FC236}">
                  <a16:creationId xmlns:a16="http://schemas.microsoft.com/office/drawing/2014/main" id="{81BF1E91-BF14-D6D0-A072-4845E021366F}"/>
                </a:ext>
              </a:extLst>
            </p:cNvPr>
            <p:cNvSpPr/>
            <p:nvPr>
              <p:custDataLst>
                <p:tags r:id="rId38"/>
              </p:custDataLst>
            </p:nvPr>
          </p:nvSpPr>
          <p:spPr>
            <a:xfrm>
              <a:off x="2505075" y="1181100"/>
              <a:ext cx="19051" cy="95251"/>
            </a:xfrm>
            <a:custGeom>
              <a:avLst/>
              <a:gdLst/>
              <a:ahLst/>
              <a:cxnLst/>
              <a:rect l="0" t="0" r="0" b="0"/>
              <a:pathLst>
                <a:path w="19051" h="95251">
                  <a:moveTo>
                    <a:pt x="19050" y="0"/>
                  </a:moveTo>
                  <a:lnTo>
                    <a:pt x="19050" y="0"/>
                  </a:lnTo>
                  <a:lnTo>
                    <a:pt x="19050" y="42562"/>
                  </a:lnTo>
                  <a:lnTo>
                    <a:pt x="17992" y="60706"/>
                  </a:lnTo>
                  <a:lnTo>
                    <a:pt x="11446" y="78430"/>
                  </a:lnTo>
                  <a:lnTo>
                    <a:pt x="0" y="9525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84" name="SMARTInkShape-1747">
              <a:extLst>
                <a:ext uri="{FF2B5EF4-FFF2-40B4-BE49-F238E27FC236}">
                  <a16:creationId xmlns:a16="http://schemas.microsoft.com/office/drawing/2014/main" id="{D2781CB7-EEF2-9FB1-063B-E203800EF529}"/>
                </a:ext>
              </a:extLst>
            </p:cNvPr>
            <p:cNvSpPr/>
            <p:nvPr>
              <p:custDataLst>
                <p:tags r:id="rId39"/>
              </p:custDataLst>
            </p:nvPr>
          </p:nvSpPr>
          <p:spPr>
            <a:xfrm>
              <a:off x="2514600" y="1133475"/>
              <a:ext cx="19051" cy="38101"/>
            </a:xfrm>
            <a:custGeom>
              <a:avLst/>
              <a:gdLst/>
              <a:ahLst/>
              <a:cxnLst/>
              <a:rect l="0" t="0" r="0" b="0"/>
              <a:pathLst>
                <a:path w="19051" h="38101">
                  <a:moveTo>
                    <a:pt x="0" y="38100"/>
                  </a:moveTo>
                  <a:lnTo>
                    <a:pt x="0" y="38100"/>
                  </a:lnTo>
                  <a:lnTo>
                    <a:pt x="0" y="27987"/>
                  </a:lnTo>
                  <a:lnTo>
                    <a:pt x="2822" y="20200"/>
                  </a:lnTo>
                  <a:lnTo>
                    <a:pt x="6546" y="13211"/>
                  </a:lnTo>
                  <a:lnTo>
                    <a:pt x="8201" y="6577"/>
                  </a:lnTo>
                  <a:lnTo>
                    <a:pt x="9701" y="4385"/>
                  </a:lnTo>
                  <a:lnTo>
                    <a:pt x="19050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85" name="SMARTInkShape-1748">
              <a:extLst>
                <a:ext uri="{FF2B5EF4-FFF2-40B4-BE49-F238E27FC236}">
                  <a16:creationId xmlns:a16="http://schemas.microsoft.com/office/drawing/2014/main" id="{ADD7DCA8-2704-33D1-4AC4-2CE16E8F2EE4}"/>
                </a:ext>
              </a:extLst>
            </p:cNvPr>
            <p:cNvSpPr/>
            <p:nvPr>
              <p:custDataLst>
                <p:tags r:id="rId40"/>
              </p:custDataLst>
            </p:nvPr>
          </p:nvSpPr>
          <p:spPr>
            <a:xfrm>
              <a:off x="2571844" y="1190625"/>
              <a:ext cx="66582" cy="102741"/>
            </a:xfrm>
            <a:custGeom>
              <a:avLst/>
              <a:gdLst/>
              <a:ahLst/>
              <a:cxnLst/>
              <a:rect l="0" t="0" r="0" b="0"/>
              <a:pathLst>
                <a:path w="66582" h="102741">
                  <a:moveTo>
                    <a:pt x="66581" y="0"/>
                  </a:moveTo>
                  <a:lnTo>
                    <a:pt x="66581" y="0"/>
                  </a:lnTo>
                  <a:lnTo>
                    <a:pt x="56468" y="0"/>
                  </a:lnTo>
                  <a:lnTo>
                    <a:pt x="48681" y="2822"/>
                  </a:lnTo>
                  <a:lnTo>
                    <a:pt x="12116" y="27447"/>
                  </a:lnTo>
                  <a:lnTo>
                    <a:pt x="5333" y="36187"/>
                  </a:lnTo>
                  <a:lnTo>
                    <a:pt x="2317" y="44658"/>
                  </a:lnTo>
                  <a:lnTo>
                    <a:pt x="0" y="87150"/>
                  </a:lnTo>
                  <a:lnTo>
                    <a:pt x="2770" y="94473"/>
                  </a:lnTo>
                  <a:lnTo>
                    <a:pt x="4990" y="97907"/>
                  </a:lnTo>
                  <a:lnTo>
                    <a:pt x="8587" y="100196"/>
                  </a:lnTo>
                  <a:lnTo>
                    <a:pt x="18228" y="102740"/>
                  </a:lnTo>
                  <a:lnTo>
                    <a:pt x="66581" y="85725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86" name="SMARTInkShape-1749">
              <a:extLst>
                <a:ext uri="{FF2B5EF4-FFF2-40B4-BE49-F238E27FC236}">
                  <a16:creationId xmlns:a16="http://schemas.microsoft.com/office/drawing/2014/main" id="{A798B3D2-E664-0AA8-CBE7-852183ABD74D}"/>
                </a:ext>
              </a:extLst>
            </p:cNvPr>
            <p:cNvSpPr/>
            <p:nvPr>
              <p:custDataLst>
                <p:tags r:id="rId41"/>
              </p:custDataLst>
            </p:nvPr>
          </p:nvSpPr>
          <p:spPr>
            <a:xfrm>
              <a:off x="2686758" y="1192065"/>
              <a:ext cx="142168" cy="64945"/>
            </a:xfrm>
            <a:custGeom>
              <a:avLst/>
              <a:gdLst/>
              <a:ahLst/>
              <a:cxnLst/>
              <a:rect l="0" t="0" r="0" b="0"/>
              <a:pathLst>
                <a:path w="142168" h="64945">
                  <a:moveTo>
                    <a:pt x="75492" y="17610"/>
                  </a:moveTo>
                  <a:lnTo>
                    <a:pt x="75492" y="17610"/>
                  </a:lnTo>
                  <a:lnTo>
                    <a:pt x="75492" y="12554"/>
                  </a:lnTo>
                  <a:lnTo>
                    <a:pt x="74434" y="11064"/>
                  </a:lnTo>
                  <a:lnTo>
                    <a:pt x="72670" y="10071"/>
                  </a:lnTo>
                  <a:lnTo>
                    <a:pt x="70436" y="9409"/>
                  </a:lnTo>
                  <a:lnTo>
                    <a:pt x="56195" y="720"/>
                  </a:lnTo>
                  <a:lnTo>
                    <a:pt x="53102" y="0"/>
                  </a:lnTo>
                  <a:lnTo>
                    <a:pt x="38636" y="4043"/>
                  </a:lnTo>
                  <a:lnTo>
                    <a:pt x="20945" y="11944"/>
                  </a:lnTo>
                  <a:lnTo>
                    <a:pt x="11385" y="20736"/>
                  </a:lnTo>
                  <a:lnTo>
                    <a:pt x="4667" y="30641"/>
                  </a:lnTo>
                  <a:lnTo>
                    <a:pt x="1681" y="38571"/>
                  </a:lnTo>
                  <a:lnTo>
                    <a:pt x="0" y="54042"/>
                  </a:lnTo>
                  <a:lnTo>
                    <a:pt x="822" y="57773"/>
                  </a:lnTo>
                  <a:lnTo>
                    <a:pt x="2429" y="60260"/>
                  </a:lnTo>
                  <a:lnTo>
                    <a:pt x="4558" y="61919"/>
                  </a:lnTo>
                  <a:lnTo>
                    <a:pt x="9746" y="63761"/>
                  </a:lnTo>
                  <a:lnTo>
                    <a:pt x="21700" y="64944"/>
                  </a:lnTo>
                  <a:lnTo>
                    <a:pt x="23756" y="63983"/>
                  </a:lnTo>
                  <a:lnTo>
                    <a:pt x="25127" y="62284"/>
                  </a:lnTo>
                  <a:lnTo>
                    <a:pt x="26040" y="60092"/>
                  </a:lnTo>
                  <a:lnTo>
                    <a:pt x="27707" y="58632"/>
                  </a:lnTo>
                  <a:lnTo>
                    <a:pt x="37988" y="53465"/>
                  </a:lnTo>
                  <a:lnTo>
                    <a:pt x="50210" y="42567"/>
                  </a:lnTo>
                  <a:lnTo>
                    <a:pt x="62815" y="24735"/>
                  </a:lnTo>
                  <a:lnTo>
                    <a:pt x="75327" y="17692"/>
                  </a:lnTo>
                  <a:lnTo>
                    <a:pt x="75477" y="39076"/>
                  </a:lnTo>
                  <a:lnTo>
                    <a:pt x="76541" y="41445"/>
                  </a:lnTo>
                  <a:lnTo>
                    <a:pt x="78308" y="43025"/>
                  </a:lnTo>
                  <a:lnTo>
                    <a:pt x="80544" y="44079"/>
                  </a:lnTo>
                  <a:lnTo>
                    <a:pt x="82035" y="45839"/>
                  </a:lnTo>
                  <a:lnTo>
                    <a:pt x="83692" y="50617"/>
                  </a:lnTo>
                  <a:lnTo>
                    <a:pt x="85191" y="51257"/>
                  </a:lnTo>
                  <a:lnTo>
                    <a:pt x="87250" y="50624"/>
                  </a:lnTo>
                  <a:lnTo>
                    <a:pt x="89681" y="49145"/>
                  </a:lnTo>
                  <a:lnTo>
                    <a:pt x="91301" y="49217"/>
                  </a:lnTo>
                  <a:lnTo>
                    <a:pt x="92381" y="50322"/>
                  </a:lnTo>
                  <a:lnTo>
                    <a:pt x="93101" y="52118"/>
                  </a:lnTo>
                  <a:lnTo>
                    <a:pt x="94640" y="52257"/>
                  </a:lnTo>
                  <a:lnTo>
                    <a:pt x="104713" y="47698"/>
                  </a:lnTo>
                  <a:lnTo>
                    <a:pt x="124005" y="45186"/>
                  </a:lnTo>
                  <a:lnTo>
                    <a:pt x="142167" y="3666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87" name="SMARTInkShape-1750">
              <a:extLst>
                <a:ext uri="{FF2B5EF4-FFF2-40B4-BE49-F238E27FC236}">
                  <a16:creationId xmlns:a16="http://schemas.microsoft.com/office/drawing/2014/main" id="{9603B2A3-F3C2-0C3D-EBAA-BE827687B784}"/>
                </a:ext>
              </a:extLst>
            </p:cNvPr>
            <p:cNvSpPr/>
            <p:nvPr>
              <p:custDataLst>
                <p:tags r:id="rId42"/>
              </p:custDataLst>
            </p:nvPr>
          </p:nvSpPr>
          <p:spPr>
            <a:xfrm>
              <a:off x="3019425" y="1087174"/>
              <a:ext cx="109023" cy="322527"/>
            </a:xfrm>
            <a:custGeom>
              <a:avLst/>
              <a:gdLst/>
              <a:ahLst/>
              <a:cxnLst/>
              <a:rect l="0" t="0" r="0" b="0"/>
              <a:pathLst>
                <a:path w="109023" h="322527">
                  <a:moveTo>
                    <a:pt x="9525" y="8201"/>
                  </a:moveTo>
                  <a:lnTo>
                    <a:pt x="9525" y="8201"/>
                  </a:lnTo>
                  <a:lnTo>
                    <a:pt x="27425" y="662"/>
                  </a:lnTo>
                  <a:lnTo>
                    <a:pt x="30984" y="0"/>
                  </a:lnTo>
                  <a:lnTo>
                    <a:pt x="46104" y="4125"/>
                  </a:lnTo>
                  <a:lnTo>
                    <a:pt x="63990" y="22163"/>
                  </a:lnTo>
                  <a:lnTo>
                    <a:pt x="70773" y="35926"/>
                  </a:lnTo>
                  <a:lnTo>
                    <a:pt x="83090" y="82564"/>
                  </a:lnTo>
                  <a:lnTo>
                    <a:pt x="98496" y="126728"/>
                  </a:lnTo>
                  <a:lnTo>
                    <a:pt x="109022" y="173470"/>
                  </a:lnTo>
                  <a:lnTo>
                    <a:pt x="103105" y="212022"/>
                  </a:lnTo>
                  <a:lnTo>
                    <a:pt x="91933" y="247451"/>
                  </a:lnTo>
                  <a:lnTo>
                    <a:pt x="75217" y="279115"/>
                  </a:lnTo>
                  <a:lnTo>
                    <a:pt x="64121" y="292649"/>
                  </a:lnTo>
                  <a:lnTo>
                    <a:pt x="26872" y="316311"/>
                  </a:lnTo>
                  <a:lnTo>
                    <a:pt x="0" y="322526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88" name="SMARTInkShape-1751">
              <a:extLst>
                <a:ext uri="{FF2B5EF4-FFF2-40B4-BE49-F238E27FC236}">
                  <a16:creationId xmlns:a16="http://schemas.microsoft.com/office/drawing/2014/main" id="{B44E87A1-3D65-5F7D-5031-D518D9190709}"/>
                </a:ext>
              </a:extLst>
            </p:cNvPr>
            <p:cNvSpPr/>
            <p:nvPr>
              <p:custDataLst>
                <p:tags r:id="rId43"/>
              </p:custDataLst>
            </p:nvPr>
          </p:nvSpPr>
          <p:spPr>
            <a:xfrm>
              <a:off x="2992727" y="1190625"/>
              <a:ext cx="52985" cy="75102"/>
            </a:xfrm>
            <a:custGeom>
              <a:avLst/>
              <a:gdLst/>
              <a:ahLst/>
              <a:cxnLst/>
              <a:rect l="0" t="0" r="0" b="0"/>
              <a:pathLst>
                <a:path w="52985" h="75102">
                  <a:moveTo>
                    <a:pt x="36223" y="28575"/>
                  </a:moveTo>
                  <a:lnTo>
                    <a:pt x="36223" y="28575"/>
                  </a:lnTo>
                  <a:lnTo>
                    <a:pt x="44423" y="20374"/>
                  </a:lnTo>
                  <a:lnTo>
                    <a:pt x="45632" y="10965"/>
                  </a:lnTo>
                  <a:lnTo>
                    <a:pt x="45713" y="4895"/>
                  </a:lnTo>
                  <a:lnTo>
                    <a:pt x="44667" y="3263"/>
                  </a:lnTo>
                  <a:lnTo>
                    <a:pt x="42910" y="2176"/>
                  </a:lnTo>
                  <a:lnTo>
                    <a:pt x="40681" y="1450"/>
                  </a:lnTo>
                  <a:lnTo>
                    <a:pt x="38137" y="2025"/>
                  </a:lnTo>
                  <a:lnTo>
                    <a:pt x="29499" y="7891"/>
                  </a:lnTo>
                  <a:lnTo>
                    <a:pt x="20237" y="17390"/>
                  </a:lnTo>
                  <a:lnTo>
                    <a:pt x="4458" y="45068"/>
                  </a:lnTo>
                  <a:lnTo>
                    <a:pt x="0" y="63683"/>
                  </a:lnTo>
                  <a:lnTo>
                    <a:pt x="1491" y="67855"/>
                  </a:lnTo>
                  <a:lnTo>
                    <a:pt x="4602" y="70637"/>
                  </a:lnTo>
                  <a:lnTo>
                    <a:pt x="16270" y="74552"/>
                  </a:lnTo>
                  <a:lnTo>
                    <a:pt x="19746" y="75101"/>
                  </a:lnTo>
                  <a:lnTo>
                    <a:pt x="34751" y="70818"/>
                  </a:lnTo>
                  <a:lnTo>
                    <a:pt x="43683" y="62872"/>
                  </a:lnTo>
                  <a:lnTo>
                    <a:pt x="47546" y="57790"/>
                  </a:lnTo>
                  <a:lnTo>
                    <a:pt x="52984" y="30411"/>
                  </a:lnTo>
                  <a:lnTo>
                    <a:pt x="51434" y="15985"/>
                  </a:lnTo>
                  <a:lnTo>
                    <a:pt x="46871" y="3158"/>
                  </a:lnTo>
                  <a:lnTo>
                    <a:pt x="26698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89" name="SMARTInkShape-1752">
              <a:extLst>
                <a:ext uri="{FF2B5EF4-FFF2-40B4-BE49-F238E27FC236}">
                  <a16:creationId xmlns:a16="http://schemas.microsoft.com/office/drawing/2014/main" id="{82BE7868-B93F-349B-F01C-AE4EF223206D}"/>
                </a:ext>
              </a:extLst>
            </p:cNvPr>
            <p:cNvSpPr/>
            <p:nvPr>
              <p:custDataLst>
                <p:tags r:id="rId44"/>
              </p:custDataLst>
            </p:nvPr>
          </p:nvSpPr>
          <p:spPr>
            <a:xfrm>
              <a:off x="2849381" y="1194669"/>
              <a:ext cx="131945" cy="156226"/>
            </a:xfrm>
            <a:custGeom>
              <a:avLst/>
              <a:gdLst/>
              <a:ahLst/>
              <a:cxnLst/>
              <a:rect l="0" t="0" r="0" b="0"/>
              <a:pathLst>
                <a:path w="131945" h="156226">
                  <a:moveTo>
                    <a:pt x="46219" y="15006"/>
                  </a:moveTo>
                  <a:lnTo>
                    <a:pt x="46219" y="15006"/>
                  </a:lnTo>
                  <a:lnTo>
                    <a:pt x="46219" y="5515"/>
                  </a:lnTo>
                  <a:lnTo>
                    <a:pt x="41163" y="435"/>
                  </a:lnTo>
                  <a:lnTo>
                    <a:pt x="38615" y="0"/>
                  </a:lnTo>
                  <a:lnTo>
                    <a:pt x="35858" y="769"/>
                  </a:lnTo>
                  <a:lnTo>
                    <a:pt x="32962" y="2339"/>
                  </a:lnTo>
                  <a:lnTo>
                    <a:pt x="15221" y="5919"/>
                  </a:lnTo>
                  <a:lnTo>
                    <a:pt x="12854" y="7889"/>
                  </a:lnTo>
                  <a:lnTo>
                    <a:pt x="1758" y="22333"/>
                  </a:lnTo>
                  <a:lnTo>
                    <a:pt x="0" y="28140"/>
                  </a:lnTo>
                  <a:lnTo>
                    <a:pt x="590" y="31170"/>
                  </a:lnTo>
                  <a:lnTo>
                    <a:pt x="6476" y="40492"/>
                  </a:lnTo>
                  <a:lnTo>
                    <a:pt x="11975" y="46794"/>
                  </a:lnTo>
                  <a:lnTo>
                    <a:pt x="14923" y="47840"/>
                  </a:lnTo>
                  <a:lnTo>
                    <a:pt x="17946" y="47478"/>
                  </a:lnTo>
                  <a:lnTo>
                    <a:pt x="24128" y="44255"/>
                  </a:lnTo>
                  <a:lnTo>
                    <a:pt x="43056" y="28545"/>
                  </a:lnTo>
                  <a:lnTo>
                    <a:pt x="53864" y="25060"/>
                  </a:lnTo>
                  <a:lnTo>
                    <a:pt x="54491" y="25942"/>
                  </a:lnTo>
                  <a:lnTo>
                    <a:pt x="64354" y="67355"/>
                  </a:lnTo>
                  <a:lnTo>
                    <a:pt x="65148" y="110878"/>
                  </a:lnTo>
                  <a:lnTo>
                    <a:pt x="57058" y="152291"/>
                  </a:lnTo>
                  <a:lnTo>
                    <a:pt x="53444" y="154154"/>
                  </a:lnTo>
                  <a:lnTo>
                    <a:pt x="40964" y="156225"/>
                  </a:lnTo>
                  <a:lnTo>
                    <a:pt x="30477" y="154323"/>
                  </a:lnTo>
                  <a:lnTo>
                    <a:pt x="26199" y="152334"/>
                  </a:lnTo>
                  <a:lnTo>
                    <a:pt x="23348" y="148891"/>
                  </a:lnTo>
                  <a:lnTo>
                    <a:pt x="20179" y="139422"/>
                  </a:lnTo>
                  <a:lnTo>
                    <a:pt x="18395" y="122190"/>
                  </a:lnTo>
                  <a:lnTo>
                    <a:pt x="22923" y="98623"/>
                  </a:lnTo>
                  <a:lnTo>
                    <a:pt x="30968" y="81644"/>
                  </a:lnTo>
                  <a:lnTo>
                    <a:pt x="54505" y="54675"/>
                  </a:lnTo>
                  <a:lnTo>
                    <a:pt x="63307" y="48511"/>
                  </a:lnTo>
                  <a:lnTo>
                    <a:pt x="91685" y="33653"/>
                  </a:lnTo>
                  <a:lnTo>
                    <a:pt x="99235" y="28585"/>
                  </a:lnTo>
                  <a:lnTo>
                    <a:pt x="106118" y="26333"/>
                  </a:lnTo>
                  <a:lnTo>
                    <a:pt x="131944" y="24531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191" name="SMARTInkShape-1753">
            <a:extLst>
              <a:ext uri="{FF2B5EF4-FFF2-40B4-BE49-F238E27FC236}">
                <a16:creationId xmlns:a16="http://schemas.microsoft.com/office/drawing/2014/main" id="{7455EACF-AF12-F779-4656-EF15AAA75EA8}"/>
              </a:ext>
            </a:extLst>
          </p:cNvPr>
          <p:cNvSpPr/>
          <p:nvPr>
            <p:custDataLst>
              <p:tags r:id="rId8"/>
            </p:custDataLst>
          </p:nvPr>
        </p:nvSpPr>
        <p:spPr>
          <a:xfrm>
            <a:off x="1159416" y="1095375"/>
            <a:ext cx="103373" cy="285751"/>
          </a:xfrm>
          <a:custGeom>
            <a:avLst/>
            <a:gdLst/>
            <a:ahLst/>
            <a:cxnLst/>
            <a:rect l="0" t="0" r="0" b="0"/>
            <a:pathLst>
              <a:path w="103373" h="285751">
                <a:moveTo>
                  <a:pt x="97884" y="0"/>
                </a:moveTo>
                <a:lnTo>
                  <a:pt x="97884" y="0"/>
                </a:lnTo>
                <a:lnTo>
                  <a:pt x="103372" y="0"/>
                </a:lnTo>
                <a:lnTo>
                  <a:pt x="98816" y="0"/>
                </a:lnTo>
                <a:lnTo>
                  <a:pt x="82859" y="8663"/>
                </a:lnTo>
                <a:lnTo>
                  <a:pt x="47938" y="41757"/>
                </a:lnTo>
                <a:lnTo>
                  <a:pt x="18452" y="83202"/>
                </a:lnTo>
                <a:lnTo>
                  <a:pt x="2264" y="118609"/>
                </a:lnTo>
                <a:lnTo>
                  <a:pt x="0" y="137735"/>
                </a:lnTo>
                <a:lnTo>
                  <a:pt x="2114" y="177373"/>
                </a:lnTo>
                <a:lnTo>
                  <a:pt x="12593" y="208483"/>
                </a:lnTo>
                <a:lnTo>
                  <a:pt x="29103" y="237809"/>
                </a:lnTo>
                <a:lnTo>
                  <a:pt x="41209" y="248568"/>
                </a:lnTo>
                <a:lnTo>
                  <a:pt x="78534" y="267397"/>
                </a:lnTo>
                <a:lnTo>
                  <a:pt x="86856" y="274853"/>
                </a:lnTo>
                <a:lnTo>
                  <a:pt x="88359" y="285750"/>
                </a:lnTo>
              </a:path>
            </a:pathLst>
          </a:custGeom>
          <a:ln w="1905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199" name="SMARTInkShape-Group276">
            <a:extLst>
              <a:ext uri="{FF2B5EF4-FFF2-40B4-BE49-F238E27FC236}">
                <a16:creationId xmlns:a16="http://schemas.microsoft.com/office/drawing/2014/main" id="{8EBD5DBC-12E3-DBFB-9B1C-BA8DBDF6843E}"/>
              </a:ext>
            </a:extLst>
          </p:cNvPr>
          <p:cNvGrpSpPr/>
          <p:nvPr/>
        </p:nvGrpSpPr>
        <p:grpSpPr>
          <a:xfrm>
            <a:off x="152804" y="1114425"/>
            <a:ext cx="742547" cy="171434"/>
            <a:chOff x="152804" y="1114425"/>
            <a:chExt cx="742547" cy="171434"/>
          </a:xfrm>
        </p:grpSpPr>
        <p:sp>
          <p:nvSpPr>
            <p:cNvPr id="2192" name="SMARTInkShape-1754">
              <a:extLst>
                <a:ext uri="{FF2B5EF4-FFF2-40B4-BE49-F238E27FC236}">
                  <a16:creationId xmlns:a16="http://schemas.microsoft.com/office/drawing/2014/main" id="{04BB2E96-2FB0-745B-491D-D11B4F7095BE}"/>
                </a:ext>
              </a:extLst>
            </p:cNvPr>
            <p:cNvSpPr/>
            <p:nvPr>
              <p:custDataLst>
                <p:tags r:id="rId22"/>
              </p:custDataLst>
            </p:nvPr>
          </p:nvSpPr>
          <p:spPr>
            <a:xfrm>
              <a:off x="161925" y="1127987"/>
              <a:ext cx="17727" cy="133158"/>
            </a:xfrm>
            <a:custGeom>
              <a:avLst/>
              <a:gdLst/>
              <a:ahLst/>
              <a:cxnLst/>
              <a:rect l="0" t="0" r="0" b="0"/>
              <a:pathLst>
                <a:path w="17727" h="133158">
                  <a:moveTo>
                    <a:pt x="9525" y="5488"/>
                  </a:moveTo>
                  <a:lnTo>
                    <a:pt x="9525" y="5488"/>
                  </a:lnTo>
                  <a:lnTo>
                    <a:pt x="9525" y="0"/>
                  </a:lnTo>
                  <a:lnTo>
                    <a:pt x="9525" y="2344"/>
                  </a:lnTo>
                  <a:lnTo>
                    <a:pt x="10583" y="3392"/>
                  </a:lnTo>
                  <a:lnTo>
                    <a:pt x="14581" y="4556"/>
                  </a:lnTo>
                  <a:lnTo>
                    <a:pt x="16071" y="5925"/>
                  </a:lnTo>
                  <a:lnTo>
                    <a:pt x="17726" y="10268"/>
                  </a:lnTo>
                  <a:lnTo>
                    <a:pt x="10062" y="57643"/>
                  </a:lnTo>
                  <a:lnTo>
                    <a:pt x="9572" y="100300"/>
                  </a:lnTo>
                  <a:lnTo>
                    <a:pt x="9534" y="120995"/>
                  </a:lnTo>
                  <a:lnTo>
                    <a:pt x="6707" y="128438"/>
                  </a:lnTo>
                  <a:lnTo>
                    <a:pt x="4471" y="131905"/>
                  </a:lnTo>
                  <a:lnTo>
                    <a:pt x="2981" y="133157"/>
                  </a:lnTo>
                  <a:lnTo>
                    <a:pt x="1987" y="132934"/>
                  </a:lnTo>
                  <a:lnTo>
                    <a:pt x="0" y="129313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93" name="SMARTInkShape-1755">
              <a:extLst>
                <a:ext uri="{FF2B5EF4-FFF2-40B4-BE49-F238E27FC236}">
                  <a16:creationId xmlns:a16="http://schemas.microsoft.com/office/drawing/2014/main" id="{F9D01A45-91F0-52FF-1D10-1E1E59D2CE0D}"/>
                </a:ext>
              </a:extLst>
            </p:cNvPr>
            <p:cNvSpPr/>
            <p:nvPr>
              <p:custDataLst>
                <p:tags r:id="rId23"/>
              </p:custDataLst>
            </p:nvPr>
          </p:nvSpPr>
          <p:spPr>
            <a:xfrm>
              <a:off x="152804" y="1114425"/>
              <a:ext cx="132947" cy="171434"/>
            </a:xfrm>
            <a:custGeom>
              <a:avLst/>
              <a:gdLst/>
              <a:ahLst/>
              <a:cxnLst/>
              <a:rect l="0" t="0" r="0" b="0"/>
              <a:pathLst>
                <a:path w="132947" h="171434">
                  <a:moveTo>
                    <a:pt x="28171" y="28575"/>
                  </a:moveTo>
                  <a:lnTo>
                    <a:pt x="28171" y="28575"/>
                  </a:lnTo>
                  <a:lnTo>
                    <a:pt x="28171" y="19442"/>
                  </a:lnTo>
                  <a:lnTo>
                    <a:pt x="36372" y="19084"/>
                  </a:lnTo>
                  <a:lnTo>
                    <a:pt x="36813" y="18015"/>
                  </a:lnTo>
                  <a:lnTo>
                    <a:pt x="37580" y="10852"/>
                  </a:lnTo>
                  <a:lnTo>
                    <a:pt x="37673" y="15275"/>
                  </a:lnTo>
                  <a:lnTo>
                    <a:pt x="37693" y="10491"/>
                  </a:lnTo>
                  <a:lnTo>
                    <a:pt x="40517" y="9954"/>
                  </a:lnTo>
                  <a:lnTo>
                    <a:pt x="47105" y="9532"/>
                  </a:lnTo>
                  <a:lnTo>
                    <a:pt x="47198" y="4039"/>
                  </a:lnTo>
                  <a:lnTo>
                    <a:pt x="47220" y="9249"/>
                  </a:lnTo>
                  <a:lnTo>
                    <a:pt x="47221" y="3983"/>
                  </a:lnTo>
                  <a:lnTo>
                    <a:pt x="47221" y="6356"/>
                  </a:lnTo>
                  <a:lnTo>
                    <a:pt x="47221" y="3411"/>
                  </a:lnTo>
                  <a:lnTo>
                    <a:pt x="47221" y="6185"/>
                  </a:lnTo>
                  <a:lnTo>
                    <a:pt x="47221" y="303"/>
                  </a:lnTo>
                  <a:lnTo>
                    <a:pt x="47221" y="5548"/>
                  </a:lnTo>
                  <a:lnTo>
                    <a:pt x="47221" y="3171"/>
                  </a:lnTo>
                  <a:lnTo>
                    <a:pt x="48279" y="2114"/>
                  </a:lnTo>
                  <a:lnTo>
                    <a:pt x="56354" y="82"/>
                  </a:lnTo>
                  <a:lnTo>
                    <a:pt x="88542" y="0"/>
                  </a:lnTo>
                  <a:lnTo>
                    <a:pt x="94866" y="2823"/>
                  </a:lnTo>
                  <a:lnTo>
                    <a:pt x="121540" y="26742"/>
                  </a:lnTo>
                  <a:lnTo>
                    <a:pt x="122585" y="30583"/>
                  </a:lnTo>
                  <a:lnTo>
                    <a:pt x="123372" y="37660"/>
                  </a:lnTo>
                  <a:lnTo>
                    <a:pt x="118350" y="32913"/>
                  </a:lnTo>
                  <a:lnTo>
                    <a:pt x="115876" y="27681"/>
                  </a:lnTo>
                  <a:lnTo>
                    <a:pt x="115216" y="24804"/>
                  </a:lnTo>
                  <a:lnTo>
                    <a:pt x="113717" y="22886"/>
                  </a:lnTo>
                  <a:lnTo>
                    <a:pt x="91181" y="12841"/>
                  </a:lnTo>
                  <a:lnTo>
                    <a:pt x="73504" y="10180"/>
                  </a:lnTo>
                  <a:lnTo>
                    <a:pt x="67918" y="9962"/>
                  </a:lnTo>
                  <a:lnTo>
                    <a:pt x="58889" y="12541"/>
                  </a:lnTo>
                  <a:lnTo>
                    <a:pt x="55000" y="14711"/>
                  </a:lnTo>
                  <a:lnTo>
                    <a:pt x="22904" y="53748"/>
                  </a:lnTo>
                  <a:lnTo>
                    <a:pt x="10611" y="87567"/>
                  </a:lnTo>
                  <a:lnTo>
                    <a:pt x="6495" y="107422"/>
                  </a:lnTo>
                  <a:lnTo>
                    <a:pt x="2662" y="119710"/>
                  </a:lnTo>
                  <a:lnTo>
                    <a:pt x="0" y="152524"/>
                  </a:lnTo>
                  <a:lnTo>
                    <a:pt x="2598" y="160569"/>
                  </a:lnTo>
                  <a:lnTo>
                    <a:pt x="4772" y="164196"/>
                  </a:lnTo>
                  <a:lnTo>
                    <a:pt x="7280" y="166614"/>
                  </a:lnTo>
                  <a:lnTo>
                    <a:pt x="12889" y="169301"/>
                  </a:lnTo>
                  <a:lnTo>
                    <a:pt x="55076" y="171394"/>
                  </a:lnTo>
                  <a:lnTo>
                    <a:pt x="73067" y="171433"/>
                  </a:lnTo>
                  <a:lnTo>
                    <a:pt x="77152" y="170381"/>
                  </a:lnTo>
                  <a:lnTo>
                    <a:pt x="79875" y="168620"/>
                  </a:lnTo>
                  <a:lnTo>
                    <a:pt x="81690" y="166389"/>
                  </a:lnTo>
                  <a:lnTo>
                    <a:pt x="89352" y="163909"/>
                  </a:lnTo>
                  <a:lnTo>
                    <a:pt x="132946" y="161925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94" name="SMARTInkShape-1756">
              <a:extLst>
                <a:ext uri="{FF2B5EF4-FFF2-40B4-BE49-F238E27FC236}">
                  <a16:creationId xmlns:a16="http://schemas.microsoft.com/office/drawing/2014/main" id="{EE5B628C-7AAB-2A21-4709-7FD4E4C7F595}"/>
                </a:ext>
              </a:extLst>
            </p:cNvPr>
            <p:cNvSpPr/>
            <p:nvPr>
              <p:custDataLst>
                <p:tags r:id="rId24"/>
              </p:custDataLst>
            </p:nvPr>
          </p:nvSpPr>
          <p:spPr>
            <a:xfrm>
              <a:off x="295275" y="1181100"/>
              <a:ext cx="152401" cy="83695"/>
            </a:xfrm>
            <a:custGeom>
              <a:avLst/>
              <a:gdLst/>
              <a:ahLst/>
              <a:cxnLst/>
              <a:rect l="0" t="0" r="0" b="0"/>
              <a:pathLst>
                <a:path w="152401" h="83695">
                  <a:moveTo>
                    <a:pt x="0" y="38100"/>
                  </a:moveTo>
                  <a:lnTo>
                    <a:pt x="0" y="38100"/>
                  </a:lnTo>
                  <a:lnTo>
                    <a:pt x="0" y="33044"/>
                  </a:lnTo>
                  <a:lnTo>
                    <a:pt x="2822" y="27739"/>
                  </a:lnTo>
                  <a:lnTo>
                    <a:pt x="5056" y="24843"/>
                  </a:lnTo>
                  <a:lnTo>
                    <a:pt x="10361" y="21625"/>
                  </a:lnTo>
                  <a:lnTo>
                    <a:pt x="34944" y="11000"/>
                  </a:lnTo>
                  <a:lnTo>
                    <a:pt x="47278" y="15018"/>
                  </a:lnTo>
                  <a:lnTo>
                    <a:pt x="59281" y="22912"/>
                  </a:lnTo>
                  <a:lnTo>
                    <a:pt x="76063" y="48552"/>
                  </a:lnTo>
                  <a:lnTo>
                    <a:pt x="82862" y="64127"/>
                  </a:lnTo>
                  <a:lnTo>
                    <a:pt x="83816" y="68152"/>
                  </a:lnTo>
                  <a:lnTo>
                    <a:pt x="83394" y="71893"/>
                  </a:lnTo>
                  <a:lnTo>
                    <a:pt x="80103" y="78872"/>
                  </a:lnTo>
                  <a:lnTo>
                    <a:pt x="77744" y="81156"/>
                  </a:lnTo>
                  <a:lnTo>
                    <a:pt x="72300" y="83694"/>
                  </a:lnTo>
                  <a:lnTo>
                    <a:pt x="63531" y="82000"/>
                  </a:lnTo>
                  <a:lnTo>
                    <a:pt x="58229" y="80067"/>
                  </a:lnTo>
                  <a:lnTo>
                    <a:pt x="54694" y="77720"/>
                  </a:lnTo>
                  <a:lnTo>
                    <a:pt x="50767" y="72289"/>
                  </a:lnTo>
                  <a:lnTo>
                    <a:pt x="47901" y="45709"/>
                  </a:lnTo>
                  <a:lnTo>
                    <a:pt x="50570" y="38660"/>
                  </a:lnTo>
                  <a:lnTo>
                    <a:pt x="52763" y="35298"/>
                  </a:lnTo>
                  <a:lnTo>
                    <a:pt x="91481" y="15908"/>
                  </a:lnTo>
                  <a:lnTo>
                    <a:pt x="135432" y="3353"/>
                  </a:lnTo>
                  <a:lnTo>
                    <a:pt x="152400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95" name="SMARTInkShape-1757">
              <a:extLst>
                <a:ext uri="{FF2B5EF4-FFF2-40B4-BE49-F238E27FC236}">
                  <a16:creationId xmlns:a16="http://schemas.microsoft.com/office/drawing/2014/main" id="{4F339135-4792-B996-DDBD-E2368264EC45}"/>
                </a:ext>
              </a:extLst>
            </p:cNvPr>
            <p:cNvSpPr/>
            <p:nvPr>
              <p:custDataLst>
                <p:tags r:id="rId25"/>
              </p:custDataLst>
            </p:nvPr>
          </p:nvSpPr>
          <p:spPr>
            <a:xfrm>
              <a:off x="485775" y="1182424"/>
              <a:ext cx="1" cy="93927"/>
            </a:xfrm>
            <a:custGeom>
              <a:avLst/>
              <a:gdLst/>
              <a:ahLst/>
              <a:cxnLst/>
              <a:rect l="0" t="0" r="0" b="0"/>
              <a:pathLst>
                <a:path w="1" h="93927">
                  <a:moveTo>
                    <a:pt x="0" y="8201"/>
                  </a:moveTo>
                  <a:lnTo>
                    <a:pt x="0" y="8201"/>
                  </a:lnTo>
                  <a:lnTo>
                    <a:pt x="0" y="0"/>
                  </a:lnTo>
                  <a:lnTo>
                    <a:pt x="0" y="45240"/>
                  </a:lnTo>
                  <a:lnTo>
                    <a:pt x="0" y="93926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96" name="SMARTInkShape-1758">
              <a:extLst>
                <a:ext uri="{FF2B5EF4-FFF2-40B4-BE49-F238E27FC236}">
                  <a16:creationId xmlns:a16="http://schemas.microsoft.com/office/drawing/2014/main" id="{6DF5E2A4-602D-11C9-F3A2-8EAF8CDFA831}"/>
                </a:ext>
              </a:extLst>
            </p:cNvPr>
            <p:cNvSpPr/>
            <p:nvPr>
              <p:custDataLst>
                <p:tags r:id="rId26"/>
              </p:custDataLst>
            </p:nvPr>
          </p:nvSpPr>
          <p:spPr>
            <a:xfrm>
              <a:off x="523875" y="1152525"/>
              <a:ext cx="1" cy="28576"/>
            </a:xfrm>
            <a:custGeom>
              <a:avLst/>
              <a:gdLst/>
              <a:ahLst/>
              <a:cxnLst/>
              <a:rect l="0" t="0" r="0" b="0"/>
              <a:pathLst>
                <a:path w="1" h="28576">
                  <a:moveTo>
                    <a:pt x="0" y="28575"/>
                  </a:moveTo>
                  <a:lnTo>
                    <a:pt x="0" y="28575"/>
                  </a:lnTo>
                  <a:lnTo>
                    <a:pt x="0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97" name="SMARTInkShape-1759">
              <a:extLst>
                <a:ext uri="{FF2B5EF4-FFF2-40B4-BE49-F238E27FC236}">
                  <a16:creationId xmlns:a16="http://schemas.microsoft.com/office/drawing/2014/main" id="{CD30E0FA-1484-3B3A-15B2-581A29934B80}"/>
                </a:ext>
              </a:extLst>
            </p:cNvPr>
            <p:cNvSpPr/>
            <p:nvPr>
              <p:custDataLst>
                <p:tags r:id="rId27"/>
              </p:custDataLst>
            </p:nvPr>
          </p:nvSpPr>
          <p:spPr>
            <a:xfrm>
              <a:off x="542925" y="1186281"/>
              <a:ext cx="209551" cy="87647"/>
            </a:xfrm>
            <a:custGeom>
              <a:avLst/>
              <a:gdLst/>
              <a:ahLst/>
              <a:cxnLst/>
              <a:rect l="0" t="0" r="0" b="0"/>
              <a:pathLst>
                <a:path w="209551" h="87647">
                  <a:moveTo>
                    <a:pt x="0" y="23394"/>
                  </a:moveTo>
                  <a:lnTo>
                    <a:pt x="0" y="23394"/>
                  </a:lnTo>
                  <a:lnTo>
                    <a:pt x="5056" y="23394"/>
                  </a:lnTo>
                  <a:lnTo>
                    <a:pt x="18314" y="18338"/>
                  </a:lnTo>
                  <a:lnTo>
                    <a:pt x="21734" y="15790"/>
                  </a:lnTo>
                  <a:lnTo>
                    <a:pt x="32731" y="1004"/>
                  </a:lnTo>
                  <a:lnTo>
                    <a:pt x="35579" y="0"/>
                  </a:lnTo>
                  <a:lnTo>
                    <a:pt x="38536" y="390"/>
                  </a:lnTo>
                  <a:lnTo>
                    <a:pt x="44644" y="2587"/>
                  </a:lnTo>
                  <a:lnTo>
                    <a:pt x="55294" y="4113"/>
                  </a:lnTo>
                  <a:lnTo>
                    <a:pt x="55913" y="5248"/>
                  </a:lnTo>
                  <a:lnTo>
                    <a:pt x="56600" y="9332"/>
                  </a:lnTo>
                  <a:lnTo>
                    <a:pt x="63587" y="21635"/>
                  </a:lnTo>
                  <a:lnTo>
                    <a:pt x="66554" y="68023"/>
                  </a:lnTo>
                  <a:lnTo>
                    <a:pt x="66664" y="87646"/>
                  </a:lnTo>
                  <a:lnTo>
                    <a:pt x="66674" y="76599"/>
                  </a:lnTo>
                  <a:lnTo>
                    <a:pt x="69497" y="70677"/>
                  </a:lnTo>
                  <a:lnTo>
                    <a:pt x="76396" y="63459"/>
                  </a:lnTo>
                  <a:lnTo>
                    <a:pt x="105467" y="40573"/>
                  </a:lnTo>
                  <a:lnTo>
                    <a:pt x="110374" y="33499"/>
                  </a:lnTo>
                  <a:lnTo>
                    <a:pt x="111683" y="30130"/>
                  </a:lnTo>
                  <a:lnTo>
                    <a:pt x="113614" y="27885"/>
                  </a:lnTo>
                  <a:lnTo>
                    <a:pt x="122271" y="23985"/>
                  </a:lnTo>
                  <a:lnTo>
                    <a:pt x="138278" y="23399"/>
                  </a:lnTo>
                  <a:lnTo>
                    <a:pt x="139811" y="25514"/>
                  </a:lnTo>
                  <a:lnTo>
                    <a:pt x="142270" y="41295"/>
                  </a:lnTo>
                  <a:lnTo>
                    <a:pt x="142840" y="64602"/>
                  </a:lnTo>
                  <a:lnTo>
                    <a:pt x="141793" y="66741"/>
                  </a:lnTo>
                  <a:lnTo>
                    <a:pt x="140037" y="68167"/>
                  </a:lnTo>
                  <a:lnTo>
                    <a:pt x="137808" y="69118"/>
                  </a:lnTo>
                  <a:lnTo>
                    <a:pt x="136322" y="70810"/>
                  </a:lnTo>
                  <a:lnTo>
                    <a:pt x="133360" y="80505"/>
                  </a:lnTo>
                  <a:lnTo>
                    <a:pt x="138409" y="80532"/>
                  </a:lnTo>
                  <a:lnTo>
                    <a:pt x="143712" y="74894"/>
                  </a:lnTo>
                  <a:lnTo>
                    <a:pt x="159176" y="52309"/>
                  </a:lnTo>
                  <a:lnTo>
                    <a:pt x="161762" y="45770"/>
                  </a:lnTo>
                  <a:lnTo>
                    <a:pt x="166439" y="39336"/>
                  </a:lnTo>
                  <a:lnTo>
                    <a:pt x="172045" y="35771"/>
                  </a:lnTo>
                  <a:lnTo>
                    <a:pt x="178065" y="33128"/>
                  </a:lnTo>
                  <a:lnTo>
                    <a:pt x="189953" y="23836"/>
                  </a:lnTo>
                  <a:lnTo>
                    <a:pt x="203710" y="36690"/>
                  </a:lnTo>
                  <a:lnTo>
                    <a:pt x="206954" y="42709"/>
                  </a:lnTo>
                  <a:lnTo>
                    <a:pt x="208781" y="54870"/>
                  </a:lnTo>
                  <a:lnTo>
                    <a:pt x="209550" y="80544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98" name="SMARTInkShape-1760">
              <a:extLst>
                <a:ext uri="{FF2B5EF4-FFF2-40B4-BE49-F238E27FC236}">
                  <a16:creationId xmlns:a16="http://schemas.microsoft.com/office/drawing/2014/main" id="{9157067B-D85E-81CB-B9D2-252D0E2ACF3C}"/>
                </a:ext>
              </a:extLst>
            </p:cNvPr>
            <p:cNvSpPr/>
            <p:nvPr>
              <p:custDataLst>
                <p:tags r:id="rId28"/>
              </p:custDataLst>
            </p:nvPr>
          </p:nvSpPr>
          <p:spPr>
            <a:xfrm>
              <a:off x="783631" y="1192468"/>
              <a:ext cx="111720" cy="64833"/>
            </a:xfrm>
            <a:custGeom>
              <a:avLst/>
              <a:gdLst/>
              <a:ahLst/>
              <a:cxnLst/>
              <a:rect l="0" t="0" r="0" b="0"/>
              <a:pathLst>
                <a:path w="111720" h="64833">
                  <a:moveTo>
                    <a:pt x="25994" y="26732"/>
                  </a:moveTo>
                  <a:lnTo>
                    <a:pt x="25994" y="26732"/>
                  </a:lnTo>
                  <a:lnTo>
                    <a:pt x="31051" y="26732"/>
                  </a:lnTo>
                  <a:lnTo>
                    <a:pt x="32540" y="27790"/>
                  </a:lnTo>
                  <a:lnTo>
                    <a:pt x="33533" y="29554"/>
                  </a:lnTo>
                  <a:lnTo>
                    <a:pt x="34195" y="31789"/>
                  </a:lnTo>
                  <a:lnTo>
                    <a:pt x="35695" y="33278"/>
                  </a:lnTo>
                  <a:lnTo>
                    <a:pt x="40183" y="34933"/>
                  </a:lnTo>
                  <a:lnTo>
                    <a:pt x="62931" y="36141"/>
                  </a:lnTo>
                  <a:lnTo>
                    <a:pt x="71691" y="33383"/>
                  </a:lnTo>
                  <a:lnTo>
                    <a:pt x="79112" y="29688"/>
                  </a:lnTo>
                  <a:lnTo>
                    <a:pt x="89240" y="26550"/>
                  </a:lnTo>
                  <a:lnTo>
                    <a:pt x="95731" y="22065"/>
                  </a:lnTo>
                  <a:lnTo>
                    <a:pt x="99322" y="16544"/>
                  </a:lnTo>
                  <a:lnTo>
                    <a:pt x="101627" y="4376"/>
                  </a:lnTo>
                  <a:lnTo>
                    <a:pt x="99699" y="2303"/>
                  </a:lnTo>
                  <a:lnTo>
                    <a:pt x="91913" y="0"/>
                  </a:lnTo>
                  <a:lnTo>
                    <a:pt x="53215" y="8761"/>
                  </a:lnTo>
                  <a:lnTo>
                    <a:pt x="35976" y="15570"/>
                  </a:lnTo>
                  <a:lnTo>
                    <a:pt x="15428" y="31303"/>
                  </a:lnTo>
                  <a:lnTo>
                    <a:pt x="3226" y="48312"/>
                  </a:lnTo>
                  <a:lnTo>
                    <a:pt x="0" y="56784"/>
                  </a:lnTo>
                  <a:lnTo>
                    <a:pt x="198" y="59467"/>
                  </a:lnTo>
                  <a:lnTo>
                    <a:pt x="1388" y="61255"/>
                  </a:lnTo>
                  <a:lnTo>
                    <a:pt x="3240" y="62448"/>
                  </a:lnTo>
                  <a:lnTo>
                    <a:pt x="10903" y="64125"/>
                  </a:lnTo>
                  <a:lnTo>
                    <a:pt x="50696" y="64770"/>
                  </a:lnTo>
                  <a:lnTo>
                    <a:pt x="111719" y="64832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211" name="SMARTInkShape-Group277">
            <a:extLst>
              <a:ext uri="{FF2B5EF4-FFF2-40B4-BE49-F238E27FC236}">
                <a16:creationId xmlns:a16="http://schemas.microsoft.com/office/drawing/2014/main" id="{7F8EFC52-34F7-46D2-A231-8B494D9A29EC}"/>
              </a:ext>
            </a:extLst>
          </p:cNvPr>
          <p:cNvGrpSpPr/>
          <p:nvPr/>
        </p:nvGrpSpPr>
        <p:grpSpPr>
          <a:xfrm>
            <a:off x="3590925" y="2924175"/>
            <a:ext cx="1226764" cy="409576"/>
            <a:chOff x="3590925" y="2924175"/>
            <a:chExt cx="1226764" cy="409576"/>
          </a:xfrm>
        </p:grpSpPr>
        <p:sp>
          <p:nvSpPr>
            <p:cNvPr id="2200" name="SMARTInkShape-1761">
              <a:extLst>
                <a:ext uri="{FF2B5EF4-FFF2-40B4-BE49-F238E27FC236}">
                  <a16:creationId xmlns:a16="http://schemas.microsoft.com/office/drawing/2014/main" id="{46AEA98A-F629-BB28-753D-E9EF269B9144}"/>
                </a:ext>
              </a:extLst>
            </p:cNvPr>
            <p:cNvSpPr/>
            <p:nvPr>
              <p:custDataLst>
                <p:tags r:id="rId11"/>
              </p:custDataLst>
            </p:nvPr>
          </p:nvSpPr>
          <p:spPr>
            <a:xfrm>
              <a:off x="3648075" y="3057525"/>
              <a:ext cx="9526" cy="133351"/>
            </a:xfrm>
            <a:custGeom>
              <a:avLst/>
              <a:gdLst/>
              <a:ahLst/>
              <a:cxnLst/>
              <a:rect l="0" t="0" r="0" b="0"/>
              <a:pathLst>
                <a:path w="9526" h="133351">
                  <a:moveTo>
                    <a:pt x="9525" y="0"/>
                  </a:moveTo>
                  <a:lnTo>
                    <a:pt x="9525" y="0"/>
                  </a:lnTo>
                  <a:lnTo>
                    <a:pt x="8467" y="44037"/>
                  </a:lnTo>
                  <a:lnTo>
                    <a:pt x="4469" y="55203"/>
                  </a:lnTo>
                  <a:lnTo>
                    <a:pt x="4037" y="60085"/>
                  </a:lnTo>
                  <a:lnTo>
                    <a:pt x="6370" y="73072"/>
                  </a:lnTo>
                  <a:lnTo>
                    <a:pt x="465" y="119205"/>
                  </a:lnTo>
                  <a:lnTo>
                    <a:pt x="0" y="13335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01" name="SMARTInkShape-1762">
              <a:extLst>
                <a:ext uri="{FF2B5EF4-FFF2-40B4-BE49-F238E27FC236}">
                  <a16:creationId xmlns:a16="http://schemas.microsoft.com/office/drawing/2014/main" id="{F6CE13F2-6CA1-9643-DA9C-9F24A98DE0B3}"/>
                </a:ext>
              </a:extLst>
            </p:cNvPr>
            <p:cNvSpPr/>
            <p:nvPr>
              <p:custDataLst>
                <p:tags r:id="rId12"/>
              </p:custDataLst>
            </p:nvPr>
          </p:nvSpPr>
          <p:spPr>
            <a:xfrm>
              <a:off x="3590925" y="3038475"/>
              <a:ext cx="123826" cy="38101"/>
            </a:xfrm>
            <a:custGeom>
              <a:avLst/>
              <a:gdLst/>
              <a:ahLst/>
              <a:cxnLst/>
              <a:rect l="0" t="0" r="0" b="0"/>
              <a:pathLst>
                <a:path w="123826" h="38101">
                  <a:moveTo>
                    <a:pt x="0" y="38100"/>
                  </a:moveTo>
                  <a:lnTo>
                    <a:pt x="0" y="38100"/>
                  </a:lnTo>
                  <a:lnTo>
                    <a:pt x="0" y="32612"/>
                  </a:lnTo>
                  <a:lnTo>
                    <a:pt x="0" y="34955"/>
                  </a:lnTo>
                  <a:lnTo>
                    <a:pt x="0" y="31991"/>
                  </a:lnTo>
                  <a:lnTo>
                    <a:pt x="0" y="37086"/>
                  </a:lnTo>
                  <a:lnTo>
                    <a:pt x="0" y="29810"/>
                  </a:lnTo>
                  <a:lnTo>
                    <a:pt x="2822" y="29124"/>
                  </a:lnTo>
                  <a:lnTo>
                    <a:pt x="5056" y="28941"/>
                  </a:lnTo>
                  <a:lnTo>
                    <a:pt x="47946" y="16831"/>
                  </a:lnTo>
                  <a:lnTo>
                    <a:pt x="66770" y="11689"/>
                  </a:lnTo>
                  <a:lnTo>
                    <a:pt x="85753" y="7344"/>
                  </a:lnTo>
                  <a:lnTo>
                    <a:pt x="106075" y="1451"/>
                  </a:lnTo>
                  <a:lnTo>
                    <a:pt x="123825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02" name="SMARTInkShape-1763">
              <a:extLst>
                <a:ext uri="{FF2B5EF4-FFF2-40B4-BE49-F238E27FC236}">
                  <a16:creationId xmlns:a16="http://schemas.microsoft.com/office/drawing/2014/main" id="{F1219215-4F16-AEA1-5D0D-CAEE63F74900}"/>
                </a:ext>
              </a:extLst>
            </p:cNvPr>
            <p:cNvSpPr/>
            <p:nvPr>
              <p:custDataLst>
                <p:tags r:id="rId13"/>
              </p:custDataLst>
            </p:nvPr>
          </p:nvSpPr>
          <p:spPr>
            <a:xfrm>
              <a:off x="3743325" y="3086104"/>
              <a:ext cx="295276" cy="90764"/>
            </a:xfrm>
            <a:custGeom>
              <a:avLst/>
              <a:gdLst/>
              <a:ahLst/>
              <a:cxnLst/>
              <a:rect l="0" t="0" r="0" b="0"/>
              <a:pathLst>
                <a:path w="295276" h="90764">
                  <a:moveTo>
                    <a:pt x="0" y="47621"/>
                  </a:moveTo>
                  <a:lnTo>
                    <a:pt x="0" y="47621"/>
                  </a:lnTo>
                  <a:lnTo>
                    <a:pt x="42378" y="46563"/>
                  </a:lnTo>
                  <a:lnTo>
                    <a:pt x="82967" y="38685"/>
                  </a:lnTo>
                  <a:lnTo>
                    <a:pt x="87062" y="38488"/>
                  </a:lnTo>
                  <a:lnTo>
                    <a:pt x="94433" y="35449"/>
                  </a:lnTo>
                  <a:lnTo>
                    <a:pt x="102733" y="29929"/>
                  </a:lnTo>
                  <a:lnTo>
                    <a:pt x="103868" y="26353"/>
                  </a:lnTo>
                  <a:lnTo>
                    <a:pt x="104722" y="14417"/>
                  </a:lnTo>
                  <a:lnTo>
                    <a:pt x="103682" y="12785"/>
                  </a:lnTo>
                  <a:lnTo>
                    <a:pt x="101930" y="11697"/>
                  </a:lnTo>
                  <a:lnTo>
                    <a:pt x="99703" y="10972"/>
                  </a:lnTo>
                  <a:lnTo>
                    <a:pt x="98219" y="9430"/>
                  </a:lnTo>
                  <a:lnTo>
                    <a:pt x="96570" y="4894"/>
                  </a:lnTo>
                  <a:lnTo>
                    <a:pt x="94013" y="3261"/>
                  </a:lnTo>
                  <a:lnTo>
                    <a:pt x="76985" y="283"/>
                  </a:lnTo>
                  <a:lnTo>
                    <a:pt x="49479" y="0"/>
                  </a:lnTo>
                  <a:lnTo>
                    <a:pt x="38061" y="5054"/>
                  </a:lnTo>
                  <a:lnTo>
                    <a:pt x="34899" y="7601"/>
                  </a:lnTo>
                  <a:lnTo>
                    <a:pt x="13551" y="36012"/>
                  </a:lnTo>
                  <a:lnTo>
                    <a:pt x="11314" y="46342"/>
                  </a:lnTo>
                  <a:lnTo>
                    <a:pt x="13142" y="55166"/>
                  </a:lnTo>
                  <a:lnTo>
                    <a:pt x="15111" y="59002"/>
                  </a:lnTo>
                  <a:lnTo>
                    <a:pt x="27996" y="69455"/>
                  </a:lnTo>
                  <a:lnTo>
                    <a:pt x="45219" y="79255"/>
                  </a:lnTo>
                  <a:lnTo>
                    <a:pt x="50255" y="80352"/>
                  </a:lnTo>
                  <a:lnTo>
                    <a:pt x="54669" y="80025"/>
                  </a:lnTo>
                  <a:lnTo>
                    <a:pt x="73756" y="74584"/>
                  </a:lnTo>
                  <a:lnTo>
                    <a:pt x="93199" y="61218"/>
                  </a:lnTo>
                  <a:lnTo>
                    <a:pt x="100689" y="57897"/>
                  </a:lnTo>
                  <a:lnTo>
                    <a:pt x="132790" y="29120"/>
                  </a:lnTo>
                  <a:lnTo>
                    <a:pt x="146558" y="41877"/>
                  </a:lnTo>
                  <a:lnTo>
                    <a:pt x="149804" y="47890"/>
                  </a:lnTo>
                  <a:lnTo>
                    <a:pt x="151630" y="60048"/>
                  </a:lnTo>
                  <a:lnTo>
                    <a:pt x="152370" y="81054"/>
                  </a:lnTo>
                  <a:lnTo>
                    <a:pt x="152396" y="77045"/>
                  </a:lnTo>
                  <a:lnTo>
                    <a:pt x="184198" y="35271"/>
                  </a:lnTo>
                  <a:lnTo>
                    <a:pt x="190522" y="31549"/>
                  </a:lnTo>
                  <a:lnTo>
                    <a:pt x="207670" y="28745"/>
                  </a:lnTo>
                  <a:lnTo>
                    <a:pt x="214050" y="33679"/>
                  </a:lnTo>
                  <a:lnTo>
                    <a:pt x="216841" y="38955"/>
                  </a:lnTo>
                  <a:lnTo>
                    <a:pt x="219840" y="54084"/>
                  </a:lnTo>
                  <a:lnTo>
                    <a:pt x="226556" y="66693"/>
                  </a:lnTo>
                  <a:lnTo>
                    <a:pt x="228480" y="75640"/>
                  </a:lnTo>
                  <a:lnTo>
                    <a:pt x="228565" y="70975"/>
                  </a:lnTo>
                  <a:lnTo>
                    <a:pt x="229634" y="69540"/>
                  </a:lnTo>
                  <a:lnTo>
                    <a:pt x="241855" y="61992"/>
                  </a:lnTo>
                  <a:lnTo>
                    <a:pt x="254110" y="51557"/>
                  </a:lnTo>
                  <a:lnTo>
                    <a:pt x="285469" y="38226"/>
                  </a:lnTo>
                  <a:lnTo>
                    <a:pt x="290724" y="43191"/>
                  </a:lnTo>
                  <a:lnTo>
                    <a:pt x="293252" y="48474"/>
                  </a:lnTo>
                  <a:lnTo>
                    <a:pt x="295252" y="85274"/>
                  </a:lnTo>
                  <a:lnTo>
                    <a:pt x="295268" y="90763"/>
                  </a:lnTo>
                  <a:lnTo>
                    <a:pt x="295275" y="85721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03" name="SMARTInkShape-1764">
              <a:extLst>
                <a:ext uri="{FF2B5EF4-FFF2-40B4-BE49-F238E27FC236}">
                  <a16:creationId xmlns:a16="http://schemas.microsoft.com/office/drawing/2014/main" id="{2168BE58-E82E-0EE0-44D9-2867639C0413}"/>
                </a:ext>
              </a:extLst>
            </p:cNvPr>
            <p:cNvSpPr/>
            <p:nvPr>
              <p:custDataLst>
                <p:tags r:id="rId14"/>
              </p:custDataLst>
            </p:nvPr>
          </p:nvSpPr>
          <p:spPr>
            <a:xfrm>
              <a:off x="4095750" y="3124592"/>
              <a:ext cx="17993" cy="113909"/>
            </a:xfrm>
            <a:custGeom>
              <a:avLst/>
              <a:gdLst/>
              <a:ahLst/>
              <a:cxnLst/>
              <a:rect l="0" t="0" r="0" b="0"/>
              <a:pathLst>
                <a:path w="17993" h="113909">
                  <a:moveTo>
                    <a:pt x="0" y="9133"/>
                  </a:moveTo>
                  <a:lnTo>
                    <a:pt x="0" y="9133"/>
                  </a:lnTo>
                  <a:lnTo>
                    <a:pt x="8201" y="932"/>
                  </a:lnTo>
                  <a:lnTo>
                    <a:pt x="14189" y="0"/>
                  </a:lnTo>
                  <a:lnTo>
                    <a:pt x="14751" y="928"/>
                  </a:lnTo>
                  <a:lnTo>
                    <a:pt x="12553" y="4781"/>
                  </a:lnTo>
                  <a:lnTo>
                    <a:pt x="12602" y="6231"/>
                  </a:lnTo>
                  <a:lnTo>
                    <a:pt x="13693" y="7199"/>
                  </a:lnTo>
                  <a:lnTo>
                    <a:pt x="15479" y="7844"/>
                  </a:lnTo>
                  <a:lnTo>
                    <a:pt x="16669" y="9331"/>
                  </a:lnTo>
                  <a:lnTo>
                    <a:pt x="17992" y="13807"/>
                  </a:lnTo>
                  <a:lnTo>
                    <a:pt x="9287" y="49809"/>
                  </a:lnTo>
                  <a:lnTo>
                    <a:pt x="2148" y="65538"/>
                  </a:lnTo>
                  <a:lnTo>
                    <a:pt x="0" y="113908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04" name="SMARTInkShape-1765">
              <a:extLst>
                <a:ext uri="{FF2B5EF4-FFF2-40B4-BE49-F238E27FC236}">
                  <a16:creationId xmlns:a16="http://schemas.microsoft.com/office/drawing/2014/main" id="{742B8E25-5EB5-E0E4-A9BF-424EAE5E3E7B}"/>
                </a:ext>
              </a:extLst>
            </p:cNvPr>
            <p:cNvSpPr/>
            <p:nvPr>
              <p:custDataLst>
                <p:tags r:id="rId15"/>
              </p:custDataLst>
            </p:nvPr>
          </p:nvSpPr>
          <p:spPr>
            <a:xfrm>
              <a:off x="4076700" y="3076743"/>
              <a:ext cx="93476" cy="73613"/>
            </a:xfrm>
            <a:custGeom>
              <a:avLst/>
              <a:gdLst/>
              <a:ahLst/>
              <a:cxnLst/>
              <a:rect l="0" t="0" r="0" b="0"/>
              <a:pathLst>
                <a:path w="93476" h="73613">
                  <a:moveTo>
                    <a:pt x="0" y="66507"/>
                  </a:moveTo>
                  <a:lnTo>
                    <a:pt x="0" y="66507"/>
                  </a:lnTo>
                  <a:lnTo>
                    <a:pt x="5056" y="61451"/>
                  </a:lnTo>
                  <a:lnTo>
                    <a:pt x="7539" y="56146"/>
                  </a:lnTo>
                  <a:lnTo>
                    <a:pt x="14189" y="39061"/>
                  </a:lnTo>
                  <a:lnTo>
                    <a:pt x="31881" y="16085"/>
                  </a:lnTo>
                  <a:lnTo>
                    <a:pt x="41314" y="6294"/>
                  </a:lnTo>
                  <a:lnTo>
                    <a:pt x="50464" y="2704"/>
                  </a:lnTo>
                  <a:lnTo>
                    <a:pt x="73928" y="0"/>
                  </a:lnTo>
                  <a:lnTo>
                    <a:pt x="80583" y="4938"/>
                  </a:lnTo>
                  <a:lnTo>
                    <a:pt x="89258" y="18161"/>
                  </a:lnTo>
                  <a:lnTo>
                    <a:pt x="93475" y="35484"/>
                  </a:lnTo>
                  <a:lnTo>
                    <a:pt x="91639" y="47780"/>
                  </a:lnTo>
                  <a:lnTo>
                    <a:pt x="84655" y="63781"/>
                  </a:lnTo>
                  <a:lnTo>
                    <a:pt x="81836" y="67864"/>
                  </a:lnTo>
                  <a:lnTo>
                    <a:pt x="77841" y="70587"/>
                  </a:lnTo>
                  <a:lnTo>
                    <a:pt x="67757" y="73612"/>
                  </a:lnTo>
                  <a:lnTo>
                    <a:pt x="56220" y="72134"/>
                  </a:lnTo>
                  <a:lnTo>
                    <a:pt x="9525" y="56982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05" name="SMARTInkShape-1766">
              <a:extLst>
                <a:ext uri="{FF2B5EF4-FFF2-40B4-BE49-F238E27FC236}">
                  <a16:creationId xmlns:a16="http://schemas.microsoft.com/office/drawing/2014/main" id="{EE265BDB-0719-7825-03CD-E2F85BAA74CB}"/>
                </a:ext>
              </a:extLst>
            </p:cNvPr>
            <p:cNvSpPr/>
            <p:nvPr>
              <p:custDataLst>
                <p:tags r:id="rId16"/>
              </p:custDataLst>
            </p:nvPr>
          </p:nvSpPr>
          <p:spPr>
            <a:xfrm>
              <a:off x="4210050" y="3171825"/>
              <a:ext cx="9526" cy="1"/>
            </a:xfrm>
            <a:custGeom>
              <a:avLst/>
              <a:gdLst/>
              <a:ahLst/>
              <a:cxnLst/>
              <a:rect l="0" t="0" r="0" b="0"/>
              <a:pathLst>
                <a:path w="9526" h="1">
                  <a:moveTo>
                    <a:pt x="0" y="0"/>
                  </a:moveTo>
                  <a:lnTo>
                    <a:pt x="0" y="0"/>
                  </a:lnTo>
                  <a:lnTo>
                    <a:pt x="9525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06" name="SMARTInkShape-1767">
              <a:extLst>
                <a:ext uri="{FF2B5EF4-FFF2-40B4-BE49-F238E27FC236}">
                  <a16:creationId xmlns:a16="http://schemas.microsoft.com/office/drawing/2014/main" id="{DA140759-A7B7-167D-AD68-0B60D3C99EF7}"/>
                </a:ext>
              </a:extLst>
            </p:cNvPr>
            <p:cNvSpPr/>
            <p:nvPr>
              <p:custDataLst>
                <p:tags r:id="rId17"/>
              </p:custDataLst>
            </p:nvPr>
          </p:nvSpPr>
          <p:spPr>
            <a:xfrm>
              <a:off x="4363375" y="2924175"/>
              <a:ext cx="113376" cy="295276"/>
            </a:xfrm>
            <a:custGeom>
              <a:avLst/>
              <a:gdLst/>
              <a:ahLst/>
              <a:cxnLst/>
              <a:rect l="0" t="0" r="0" b="0"/>
              <a:pathLst>
                <a:path w="113376" h="295276">
                  <a:moveTo>
                    <a:pt x="113375" y="0"/>
                  </a:moveTo>
                  <a:lnTo>
                    <a:pt x="113375" y="0"/>
                  </a:lnTo>
                  <a:lnTo>
                    <a:pt x="91620" y="8663"/>
                  </a:lnTo>
                  <a:lnTo>
                    <a:pt x="54406" y="40704"/>
                  </a:lnTo>
                  <a:lnTo>
                    <a:pt x="26428" y="76715"/>
                  </a:lnTo>
                  <a:lnTo>
                    <a:pt x="9613" y="117224"/>
                  </a:lnTo>
                  <a:lnTo>
                    <a:pt x="2197" y="156089"/>
                  </a:lnTo>
                  <a:lnTo>
                    <a:pt x="0" y="198296"/>
                  </a:lnTo>
                  <a:lnTo>
                    <a:pt x="545" y="221482"/>
                  </a:lnTo>
                  <a:lnTo>
                    <a:pt x="12387" y="259164"/>
                  </a:lnTo>
                  <a:lnTo>
                    <a:pt x="26538" y="281283"/>
                  </a:lnTo>
                  <a:lnTo>
                    <a:pt x="35270" y="289056"/>
                  </a:lnTo>
                  <a:lnTo>
                    <a:pt x="43736" y="292511"/>
                  </a:lnTo>
                  <a:lnTo>
                    <a:pt x="75275" y="295275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07" name="SMARTInkShape-1768">
              <a:extLst>
                <a:ext uri="{FF2B5EF4-FFF2-40B4-BE49-F238E27FC236}">
                  <a16:creationId xmlns:a16="http://schemas.microsoft.com/office/drawing/2014/main" id="{F4C04D85-569A-3834-22C0-029CE2365EB6}"/>
                </a:ext>
              </a:extLst>
            </p:cNvPr>
            <p:cNvSpPr/>
            <p:nvPr>
              <p:custDataLst>
                <p:tags r:id="rId18"/>
              </p:custDataLst>
            </p:nvPr>
          </p:nvSpPr>
          <p:spPr>
            <a:xfrm>
              <a:off x="4548402" y="3048000"/>
              <a:ext cx="23565" cy="161926"/>
            </a:xfrm>
            <a:custGeom>
              <a:avLst/>
              <a:gdLst/>
              <a:ahLst/>
              <a:cxnLst/>
              <a:rect l="0" t="0" r="0" b="0"/>
              <a:pathLst>
                <a:path w="23565" h="161926">
                  <a:moveTo>
                    <a:pt x="14073" y="0"/>
                  </a:moveTo>
                  <a:lnTo>
                    <a:pt x="14073" y="0"/>
                  </a:lnTo>
                  <a:lnTo>
                    <a:pt x="22274" y="0"/>
                  </a:lnTo>
                  <a:lnTo>
                    <a:pt x="22715" y="1058"/>
                  </a:lnTo>
                  <a:lnTo>
                    <a:pt x="23564" y="32503"/>
                  </a:lnTo>
                  <a:lnTo>
                    <a:pt x="13232" y="76717"/>
                  </a:lnTo>
                  <a:lnTo>
                    <a:pt x="2488" y="123034"/>
                  </a:lnTo>
                  <a:lnTo>
                    <a:pt x="0" y="129648"/>
                  </a:lnTo>
                  <a:lnTo>
                    <a:pt x="57" y="142641"/>
                  </a:lnTo>
                  <a:lnTo>
                    <a:pt x="4548" y="161925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08" name="SMARTInkShape-1769">
              <a:extLst>
                <a:ext uri="{FF2B5EF4-FFF2-40B4-BE49-F238E27FC236}">
                  <a16:creationId xmlns:a16="http://schemas.microsoft.com/office/drawing/2014/main" id="{7B39C572-DB59-FCFB-3CE8-A522B3089DEF}"/>
                </a:ext>
              </a:extLst>
            </p:cNvPr>
            <p:cNvSpPr/>
            <p:nvPr>
              <p:custDataLst>
                <p:tags r:id="rId19"/>
              </p:custDataLst>
            </p:nvPr>
          </p:nvSpPr>
          <p:spPr>
            <a:xfrm>
              <a:off x="4562475" y="3019971"/>
              <a:ext cx="95251" cy="37555"/>
            </a:xfrm>
            <a:custGeom>
              <a:avLst/>
              <a:gdLst/>
              <a:ahLst/>
              <a:cxnLst/>
              <a:rect l="0" t="0" r="0" b="0"/>
              <a:pathLst>
                <a:path w="95251" h="37555">
                  <a:moveTo>
                    <a:pt x="0" y="37554"/>
                  </a:moveTo>
                  <a:lnTo>
                    <a:pt x="0" y="37554"/>
                  </a:lnTo>
                  <a:lnTo>
                    <a:pt x="0" y="29353"/>
                  </a:lnTo>
                  <a:lnTo>
                    <a:pt x="5056" y="23365"/>
                  </a:lnTo>
                  <a:lnTo>
                    <a:pt x="35648" y="5673"/>
                  </a:lnTo>
                  <a:lnTo>
                    <a:pt x="49132" y="1296"/>
                  </a:lnTo>
                  <a:lnTo>
                    <a:pt x="64888" y="0"/>
                  </a:lnTo>
                  <a:lnTo>
                    <a:pt x="95250" y="8979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09" name="SMARTInkShape-1770">
              <a:extLst>
                <a:ext uri="{FF2B5EF4-FFF2-40B4-BE49-F238E27FC236}">
                  <a16:creationId xmlns:a16="http://schemas.microsoft.com/office/drawing/2014/main" id="{3361D9D1-E110-0FBA-A630-0B6042D7327B}"/>
                </a:ext>
              </a:extLst>
            </p:cNvPr>
            <p:cNvSpPr/>
            <p:nvPr>
              <p:custDataLst>
                <p:tags r:id="rId20"/>
              </p:custDataLst>
            </p:nvPr>
          </p:nvSpPr>
          <p:spPr>
            <a:xfrm>
              <a:off x="4533900" y="3133725"/>
              <a:ext cx="114301" cy="1"/>
            </a:xfrm>
            <a:custGeom>
              <a:avLst/>
              <a:gdLst/>
              <a:ahLst/>
              <a:cxnLst/>
              <a:rect l="0" t="0" r="0" b="0"/>
              <a:pathLst>
                <a:path w="114301" h="1">
                  <a:moveTo>
                    <a:pt x="0" y="0"/>
                  </a:moveTo>
                  <a:lnTo>
                    <a:pt x="0" y="0"/>
                  </a:lnTo>
                  <a:lnTo>
                    <a:pt x="46548" y="0"/>
                  </a:lnTo>
                  <a:lnTo>
                    <a:pt x="92012" y="0"/>
                  </a:lnTo>
                  <a:lnTo>
                    <a:pt x="114300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10" name="SMARTInkShape-1771">
              <a:extLst>
                <a:ext uri="{FF2B5EF4-FFF2-40B4-BE49-F238E27FC236}">
                  <a16:creationId xmlns:a16="http://schemas.microsoft.com/office/drawing/2014/main" id="{615150BF-2B48-C791-AAB1-797733E36B06}"/>
                </a:ext>
              </a:extLst>
            </p:cNvPr>
            <p:cNvSpPr/>
            <p:nvPr>
              <p:custDataLst>
                <p:tags r:id="rId21"/>
              </p:custDataLst>
            </p:nvPr>
          </p:nvSpPr>
          <p:spPr>
            <a:xfrm>
              <a:off x="4686300" y="2952750"/>
              <a:ext cx="131389" cy="381001"/>
            </a:xfrm>
            <a:custGeom>
              <a:avLst/>
              <a:gdLst/>
              <a:ahLst/>
              <a:cxnLst/>
              <a:rect l="0" t="0" r="0" b="0"/>
              <a:pathLst>
                <a:path w="131389" h="381001">
                  <a:moveTo>
                    <a:pt x="38100" y="0"/>
                  </a:moveTo>
                  <a:lnTo>
                    <a:pt x="38100" y="0"/>
                  </a:lnTo>
                  <a:lnTo>
                    <a:pt x="48213" y="0"/>
                  </a:lnTo>
                  <a:lnTo>
                    <a:pt x="58823" y="11289"/>
                  </a:lnTo>
                  <a:lnTo>
                    <a:pt x="87937" y="53030"/>
                  </a:lnTo>
                  <a:lnTo>
                    <a:pt x="109053" y="93378"/>
                  </a:lnTo>
                  <a:lnTo>
                    <a:pt x="126727" y="134567"/>
                  </a:lnTo>
                  <a:lnTo>
                    <a:pt x="131388" y="172399"/>
                  </a:lnTo>
                  <a:lnTo>
                    <a:pt x="127713" y="217122"/>
                  </a:lnTo>
                  <a:lnTo>
                    <a:pt x="115930" y="263374"/>
                  </a:lnTo>
                  <a:lnTo>
                    <a:pt x="89740" y="306346"/>
                  </a:lnTo>
                  <a:lnTo>
                    <a:pt x="78566" y="319251"/>
                  </a:lnTo>
                  <a:lnTo>
                    <a:pt x="38279" y="349578"/>
                  </a:lnTo>
                  <a:lnTo>
                    <a:pt x="35044" y="350527"/>
                  </a:lnTo>
                  <a:lnTo>
                    <a:pt x="32888" y="352218"/>
                  </a:lnTo>
                  <a:lnTo>
                    <a:pt x="28795" y="358596"/>
                  </a:lnTo>
                  <a:lnTo>
                    <a:pt x="24087" y="360460"/>
                  </a:lnTo>
                  <a:lnTo>
                    <a:pt x="22408" y="362015"/>
                  </a:lnTo>
                  <a:lnTo>
                    <a:pt x="20543" y="366565"/>
                  </a:lnTo>
                  <a:lnTo>
                    <a:pt x="18986" y="368202"/>
                  </a:lnTo>
                  <a:lnTo>
                    <a:pt x="14436" y="370020"/>
                  </a:lnTo>
                  <a:lnTo>
                    <a:pt x="12799" y="371563"/>
                  </a:lnTo>
                  <a:lnTo>
                    <a:pt x="10980" y="376100"/>
                  </a:lnTo>
                  <a:lnTo>
                    <a:pt x="9437" y="377734"/>
                  </a:lnTo>
                  <a:lnTo>
                    <a:pt x="0" y="38100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214" name="SMARTInkShape-Group278">
            <a:extLst>
              <a:ext uri="{FF2B5EF4-FFF2-40B4-BE49-F238E27FC236}">
                <a16:creationId xmlns:a16="http://schemas.microsoft.com/office/drawing/2014/main" id="{F008791C-94DD-90CF-187B-F233320B7CC0}"/>
              </a:ext>
            </a:extLst>
          </p:cNvPr>
          <p:cNvGrpSpPr/>
          <p:nvPr/>
        </p:nvGrpSpPr>
        <p:grpSpPr>
          <a:xfrm>
            <a:off x="723900" y="1304925"/>
            <a:ext cx="3037830" cy="1724026"/>
            <a:chOff x="723900" y="1304925"/>
            <a:chExt cx="3037830" cy="1724026"/>
          </a:xfrm>
        </p:grpSpPr>
        <p:sp>
          <p:nvSpPr>
            <p:cNvPr id="2212" name="SMARTInkShape-1772">
              <a:extLst>
                <a:ext uri="{FF2B5EF4-FFF2-40B4-BE49-F238E27FC236}">
                  <a16:creationId xmlns:a16="http://schemas.microsoft.com/office/drawing/2014/main" id="{803D5C9D-B87D-6FBD-02F3-4C105500AED7}"/>
                </a:ext>
              </a:extLst>
            </p:cNvPr>
            <p:cNvSpPr/>
            <p:nvPr>
              <p:custDataLst>
                <p:tags r:id="rId9"/>
              </p:custDataLst>
            </p:nvPr>
          </p:nvSpPr>
          <p:spPr>
            <a:xfrm>
              <a:off x="723900" y="2871504"/>
              <a:ext cx="3037830" cy="33622"/>
            </a:xfrm>
            <a:custGeom>
              <a:avLst/>
              <a:gdLst/>
              <a:ahLst/>
              <a:cxnLst/>
              <a:rect l="0" t="0" r="0" b="0"/>
              <a:pathLst>
                <a:path w="3037830" h="33622">
                  <a:moveTo>
                    <a:pt x="0" y="33621"/>
                  </a:moveTo>
                  <a:lnTo>
                    <a:pt x="0" y="33621"/>
                  </a:lnTo>
                  <a:lnTo>
                    <a:pt x="5057" y="33621"/>
                  </a:lnTo>
                  <a:lnTo>
                    <a:pt x="6546" y="32563"/>
                  </a:lnTo>
                  <a:lnTo>
                    <a:pt x="7539" y="30799"/>
                  </a:lnTo>
                  <a:lnTo>
                    <a:pt x="8201" y="28565"/>
                  </a:lnTo>
                  <a:lnTo>
                    <a:pt x="9701" y="27075"/>
                  </a:lnTo>
                  <a:lnTo>
                    <a:pt x="14189" y="25420"/>
                  </a:lnTo>
                  <a:lnTo>
                    <a:pt x="57456" y="24148"/>
                  </a:lnTo>
                  <a:lnTo>
                    <a:pt x="100921" y="24101"/>
                  </a:lnTo>
                  <a:lnTo>
                    <a:pt x="144288" y="24097"/>
                  </a:lnTo>
                  <a:lnTo>
                    <a:pt x="182624" y="24096"/>
                  </a:lnTo>
                  <a:lnTo>
                    <a:pt x="228063" y="24096"/>
                  </a:lnTo>
                  <a:lnTo>
                    <a:pt x="268423" y="24096"/>
                  </a:lnTo>
                  <a:lnTo>
                    <a:pt x="311098" y="24096"/>
                  </a:lnTo>
                  <a:lnTo>
                    <a:pt x="354291" y="24096"/>
                  </a:lnTo>
                  <a:lnTo>
                    <a:pt x="386063" y="24096"/>
                  </a:lnTo>
                  <a:lnTo>
                    <a:pt x="421350" y="24096"/>
                  </a:lnTo>
                  <a:lnTo>
                    <a:pt x="461747" y="24096"/>
                  </a:lnTo>
                  <a:lnTo>
                    <a:pt x="503938" y="24096"/>
                  </a:lnTo>
                  <a:lnTo>
                    <a:pt x="550393" y="17550"/>
                  </a:lnTo>
                  <a:lnTo>
                    <a:pt x="583590" y="15454"/>
                  </a:lnTo>
                  <a:lnTo>
                    <a:pt x="629057" y="14832"/>
                  </a:lnTo>
                  <a:lnTo>
                    <a:pt x="667224" y="14649"/>
                  </a:lnTo>
                  <a:lnTo>
                    <a:pt x="699769" y="14606"/>
                  </a:lnTo>
                  <a:lnTo>
                    <a:pt x="732578" y="11764"/>
                  </a:lnTo>
                  <a:lnTo>
                    <a:pt x="765857" y="8032"/>
                  </a:lnTo>
                  <a:lnTo>
                    <a:pt x="801814" y="6373"/>
                  </a:lnTo>
                  <a:lnTo>
                    <a:pt x="838962" y="5636"/>
                  </a:lnTo>
                  <a:lnTo>
                    <a:pt x="884287" y="5221"/>
                  </a:lnTo>
                  <a:lnTo>
                    <a:pt x="925233" y="5098"/>
                  </a:lnTo>
                  <a:lnTo>
                    <a:pt x="961548" y="4011"/>
                  </a:lnTo>
                  <a:lnTo>
                    <a:pt x="995327" y="0"/>
                  </a:lnTo>
                  <a:lnTo>
                    <a:pt x="1033981" y="1904"/>
                  </a:lnTo>
                  <a:lnTo>
                    <a:pt x="1066678" y="3650"/>
                  </a:lnTo>
                  <a:lnTo>
                    <a:pt x="1104846" y="4425"/>
                  </a:lnTo>
                  <a:lnTo>
                    <a:pt x="1142976" y="4770"/>
                  </a:lnTo>
                  <a:lnTo>
                    <a:pt x="1178267" y="4924"/>
                  </a:lnTo>
                  <a:lnTo>
                    <a:pt x="1225064" y="5010"/>
                  </a:lnTo>
                  <a:lnTo>
                    <a:pt x="1271384" y="5036"/>
                  </a:lnTo>
                  <a:lnTo>
                    <a:pt x="1306951" y="5041"/>
                  </a:lnTo>
                  <a:lnTo>
                    <a:pt x="1343926" y="5044"/>
                  </a:lnTo>
                  <a:lnTo>
                    <a:pt x="1381525" y="5045"/>
                  </a:lnTo>
                  <a:lnTo>
                    <a:pt x="1420461" y="5045"/>
                  </a:lnTo>
                  <a:lnTo>
                    <a:pt x="1462460" y="5046"/>
                  </a:lnTo>
                  <a:lnTo>
                    <a:pt x="1507530" y="5046"/>
                  </a:lnTo>
                  <a:lnTo>
                    <a:pt x="1541727" y="5046"/>
                  </a:lnTo>
                  <a:lnTo>
                    <a:pt x="1580562" y="5046"/>
                  </a:lnTo>
                  <a:lnTo>
                    <a:pt x="1618989" y="5046"/>
                  </a:lnTo>
                  <a:lnTo>
                    <a:pt x="1661153" y="5046"/>
                  </a:lnTo>
                  <a:lnTo>
                    <a:pt x="1694671" y="5046"/>
                  </a:lnTo>
                  <a:lnTo>
                    <a:pt x="1733204" y="5046"/>
                  </a:lnTo>
                  <a:lnTo>
                    <a:pt x="1771496" y="5046"/>
                  </a:lnTo>
                  <a:lnTo>
                    <a:pt x="1812504" y="5046"/>
                  </a:lnTo>
                  <a:lnTo>
                    <a:pt x="1854365" y="5046"/>
                  </a:lnTo>
                  <a:lnTo>
                    <a:pt x="1894138" y="5046"/>
                  </a:lnTo>
                  <a:lnTo>
                    <a:pt x="1937059" y="5046"/>
                  </a:lnTo>
                  <a:lnTo>
                    <a:pt x="1974942" y="5046"/>
                  </a:lnTo>
                  <a:lnTo>
                    <a:pt x="2021239" y="5046"/>
                  </a:lnTo>
                  <a:lnTo>
                    <a:pt x="2068205" y="5046"/>
                  </a:lnTo>
                  <a:lnTo>
                    <a:pt x="2111990" y="5046"/>
                  </a:lnTo>
                  <a:lnTo>
                    <a:pt x="2146220" y="5046"/>
                  </a:lnTo>
                  <a:lnTo>
                    <a:pt x="2182601" y="5046"/>
                  </a:lnTo>
                  <a:lnTo>
                    <a:pt x="2219936" y="5046"/>
                  </a:lnTo>
                  <a:lnTo>
                    <a:pt x="2257697" y="5046"/>
                  </a:lnTo>
                  <a:lnTo>
                    <a:pt x="2292823" y="7868"/>
                  </a:lnTo>
                  <a:lnTo>
                    <a:pt x="2336705" y="12585"/>
                  </a:lnTo>
                  <a:lnTo>
                    <a:pt x="2369816" y="11160"/>
                  </a:lnTo>
                  <a:lnTo>
                    <a:pt x="2389926" y="8822"/>
                  </a:lnTo>
                  <a:lnTo>
                    <a:pt x="2434352" y="13122"/>
                  </a:lnTo>
                  <a:lnTo>
                    <a:pt x="2472478" y="14142"/>
                  </a:lnTo>
                  <a:lnTo>
                    <a:pt x="2512350" y="14444"/>
                  </a:lnTo>
                  <a:lnTo>
                    <a:pt x="2545350" y="14515"/>
                  </a:lnTo>
                  <a:lnTo>
                    <a:pt x="2577655" y="14546"/>
                  </a:lnTo>
                  <a:lnTo>
                    <a:pt x="2609653" y="14560"/>
                  </a:lnTo>
                  <a:lnTo>
                    <a:pt x="2642571" y="14566"/>
                  </a:lnTo>
                  <a:lnTo>
                    <a:pt x="2678367" y="14569"/>
                  </a:lnTo>
                  <a:lnTo>
                    <a:pt x="2723730" y="15629"/>
                  </a:lnTo>
                  <a:lnTo>
                    <a:pt x="2751542" y="20058"/>
                  </a:lnTo>
                  <a:lnTo>
                    <a:pt x="2783262" y="18791"/>
                  </a:lnTo>
                  <a:lnTo>
                    <a:pt x="2830241" y="23397"/>
                  </a:lnTo>
                  <a:lnTo>
                    <a:pt x="2871793" y="23957"/>
                  </a:lnTo>
                  <a:lnTo>
                    <a:pt x="2916180" y="24068"/>
                  </a:lnTo>
                  <a:lnTo>
                    <a:pt x="2959638" y="30637"/>
                  </a:lnTo>
                  <a:lnTo>
                    <a:pt x="3001491" y="33228"/>
                  </a:lnTo>
                  <a:lnTo>
                    <a:pt x="3037829" y="33618"/>
                  </a:lnTo>
                  <a:lnTo>
                    <a:pt x="3028950" y="33621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13" name="SMARTInkShape-1773">
              <a:extLst>
                <a:ext uri="{FF2B5EF4-FFF2-40B4-BE49-F238E27FC236}">
                  <a16:creationId xmlns:a16="http://schemas.microsoft.com/office/drawing/2014/main" id="{B30F76D6-8D2F-6DDD-FCB8-61DE06EB55D4}"/>
                </a:ext>
              </a:extLst>
            </p:cNvPr>
            <p:cNvSpPr/>
            <p:nvPr>
              <p:custDataLst>
                <p:tags r:id="rId10"/>
              </p:custDataLst>
            </p:nvPr>
          </p:nvSpPr>
          <p:spPr>
            <a:xfrm>
              <a:off x="819150" y="1304925"/>
              <a:ext cx="66560" cy="1724026"/>
            </a:xfrm>
            <a:custGeom>
              <a:avLst/>
              <a:gdLst/>
              <a:ahLst/>
              <a:cxnLst/>
              <a:rect l="0" t="0" r="0" b="0"/>
              <a:pathLst>
                <a:path w="66560" h="1724026">
                  <a:moveTo>
                    <a:pt x="0" y="9525"/>
                  </a:moveTo>
                  <a:lnTo>
                    <a:pt x="0" y="9525"/>
                  </a:lnTo>
                  <a:lnTo>
                    <a:pt x="5057" y="9525"/>
                  </a:lnTo>
                  <a:lnTo>
                    <a:pt x="5488" y="8467"/>
                  </a:lnTo>
                  <a:lnTo>
                    <a:pt x="276" y="392"/>
                  </a:lnTo>
                  <a:lnTo>
                    <a:pt x="8225" y="35"/>
                  </a:lnTo>
                  <a:lnTo>
                    <a:pt x="3780" y="7"/>
                  </a:lnTo>
                  <a:lnTo>
                    <a:pt x="6294" y="2"/>
                  </a:lnTo>
                  <a:lnTo>
                    <a:pt x="3394" y="1"/>
                  </a:lnTo>
                  <a:lnTo>
                    <a:pt x="9436" y="0"/>
                  </a:lnTo>
                  <a:lnTo>
                    <a:pt x="9525" y="23989"/>
                  </a:lnTo>
                  <a:lnTo>
                    <a:pt x="10583" y="25518"/>
                  </a:lnTo>
                  <a:lnTo>
                    <a:pt x="12347" y="26537"/>
                  </a:lnTo>
                  <a:lnTo>
                    <a:pt x="14582" y="27216"/>
                  </a:lnTo>
                  <a:lnTo>
                    <a:pt x="16071" y="28727"/>
                  </a:lnTo>
                  <a:lnTo>
                    <a:pt x="17726" y="33229"/>
                  </a:lnTo>
                  <a:lnTo>
                    <a:pt x="19050" y="79778"/>
                  </a:lnTo>
                  <a:lnTo>
                    <a:pt x="19050" y="112454"/>
                  </a:lnTo>
                  <a:lnTo>
                    <a:pt x="25596" y="121540"/>
                  </a:lnTo>
                  <a:lnTo>
                    <a:pt x="27692" y="130439"/>
                  </a:lnTo>
                  <a:lnTo>
                    <a:pt x="28575" y="177823"/>
                  </a:lnTo>
                  <a:lnTo>
                    <a:pt x="29633" y="205515"/>
                  </a:lnTo>
                  <a:lnTo>
                    <a:pt x="34063" y="228110"/>
                  </a:lnTo>
                  <a:lnTo>
                    <a:pt x="31730" y="242448"/>
                  </a:lnTo>
                  <a:lnTo>
                    <a:pt x="37634" y="269404"/>
                  </a:lnTo>
                  <a:lnTo>
                    <a:pt x="38088" y="310267"/>
                  </a:lnTo>
                  <a:lnTo>
                    <a:pt x="37036" y="325221"/>
                  </a:lnTo>
                  <a:lnTo>
                    <a:pt x="29163" y="366653"/>
                  </a:lnTo>
                  <a:lnTo>
                    <a:pt x="28598" y="407957"/>
                  </a:lnTo>
                  <a:lnTo>
                    <a:pt x="28576" y="452110"/>
                  </a:lnTo>
                  <a:lnTo>
                    <a:pt x="29633" y="495884"/>
                  </a:lnTo>
                  <a:lnTo>
                    <a:pt x="37217" y="540468"/>
                  </a:lnTo>
                  <a:lnTo>
                    <a:pt x="37926" y="580226"/>
                  </a:lnTo>
                  <a:lnTo>
                    <a:pt x="38048" y="615008"/>
                  </a:lnTo>
                  <a:lnTo>
                    <a:pt x="38085" y="653183"/>
                  </a:lnTo>
                  <a:lnTo>
                    <a:pt x="38097" y="694526"/>
                  </a:lnTo>
                  <a:lnTo>
                    <a:pt x="38100" y="741930"/>
                  </a:lnTo>
                  <a:lnTo>
                    <a:pt x="38100" y="784746"/>
                  </a:lnTo>
                  <a:lnTo>
                    <a:pt x="38100" y="823655"/>
                  </a:lnTo>
                  <a:lnTo>
                    <a:pt x="40922" y="868606"/>
                  </a:lnTo>
                  <a:lnTo>
                    <a:pt x="47037" y="914874"/>
                  </a:lnTo>
                  <a:lnTo>
                    <a:pt x="47602" y="959751"/>
                  </a:lnTo>
                  <a:lnTo>
                    <a:pt x="50443" y="1006692"/>
                  </a:lnTo>
                  <a:lnTo>
                    <a:pt x="53111" y="1027385"/>
                  </a:lnTo>
                  <a:lnTo>
                    <a:pt x="49022" y="1069363"/>
                  </a:lnTo>
                  <a:lnTo>
                    <a:pt x="47809" y="1111000"/>
                  </a:lnTo>
                  <a:lnTo>
                    <a:pt x="47662" y="1151535"/>
                  </a:lnTo>
                  <a:lnTo>
                    <a:pt x="50458" y="1180807"/>
                  </a:lnTo>
                  <a:lnTo>
                    <a:pt x="55828" y="1224199"/>
                  </a:lnTo>
                  <a:lnTo>
                    <a:pt x="56889" y="1271418"/>
                  </a:lnTo>
                  <a:lnTo>
                    <a:pt x="57098" y="1311790"/>
                  </a:lnTo>
                  <a:lnTo>
                    <a:pt x="57140" y="1354612"/>
                  </a:lnTo>
                  <a:lnTo>
                    <a:pt x="57149" y="1400446"/>
                  </a:lnTo>
                  <a:lnTo>
                    <a:pt x="57150" y="1447836"/>
                  </a:lnTo>
                  <a:lnTo>
                    <a:pt x="59972" y="1483085"/>
                  </a:lnTo>
                  <a:lnTo>
                    <a:pt x="65351" y="1515800"/>
                  </a:lnTo>
                  <a:lnTo>
                    <a:pt x="66559" y="1558484"/>
                  </a:lnTo>
                  <a:lnTo>
                    <a:pt x="63801" y="1568607"/>
                  </a:lnTo>
                  <a:lnTo>
                    <a:pt x="61584" y="1572788"/>
                  </a:lnTo>
                  <a:lnTo>
                    <a:pt x="57539" y="1610075"/>
                  </a:lnTo>
                  <a:lnTo>
                    <a:pt x="60145" y="1617994"/>
                  </a:lnTo>
                  <a:lnTo>
                    <a:pt x="65385" y="1626645"/>
                  </a:lnTo>
                  <a:lnTo>
                    <a:pt x="64757" y="1628413"/>
                  </a:lnTo>
                  <a:lnTo>
                    <a:pt x="59874" y="1635958"/>
                  </a:lnTo>
                  <a:lnTo>
                    <a:pt x="57509" y="1646054"/>
                  </a:lnTo>
                  <a:lnTo>
                    <a:pt x="57153" y="1692868"/>
                  </a:lnTo>
                  <a:lnTo>
                    <a:pt x="57150" y="1724025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5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5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5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5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5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5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5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5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5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5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5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5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5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5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5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5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5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5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5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5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5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5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5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5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5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5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5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5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5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5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5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5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5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5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5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5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5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5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5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5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5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5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5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5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5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5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5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5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5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5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5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5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5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5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5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5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5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5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5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5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5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5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5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5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5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5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5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5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5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5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5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5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5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5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5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5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5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5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5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5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5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5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5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5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5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5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5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5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5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5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5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5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5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5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5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5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5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5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5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5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6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6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6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6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6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6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6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6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6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6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6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6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6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6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6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6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6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6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6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6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6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6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6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6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6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6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6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6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6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6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6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6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6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6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6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6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6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6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6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6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6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6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6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6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6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6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6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6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6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6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6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6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6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6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6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6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6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6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6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6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6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6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6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6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6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6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6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6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6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6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6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6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6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6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6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6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6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6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6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6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6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6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6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6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6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6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6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6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6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6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6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6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6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6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6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6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6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6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6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6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7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7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7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7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7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7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7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7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7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7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7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7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7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7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7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7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7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7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7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7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7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7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7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7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7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7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7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7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7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7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7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7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7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7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7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7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7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7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7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7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7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7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7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7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7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7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7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7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7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7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7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7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7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7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7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7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7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7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7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7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7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7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7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7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7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7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7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7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7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7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7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7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7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7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7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7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7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7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7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7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7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7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7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7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7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7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7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7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7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7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7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7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7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7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7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7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7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7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7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7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8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472</TotalTime>
  <Words>138</Words>
  <Application>Microsoft Office PowerPoint</Application>
  <PresentationFormat>On-screen Show (4:3)</PresentationFormat>
  <Paragraphs>59</Paragraphs>
  <Slides>1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</vt:i4>
      </vt:variant>
    </vt:vector>
  </HeadingPairs>
  <TitlesOfParts>
    <vt:vector size="15" baseType="lpstr">
      <vt:lpstr>Arial</vt:lpstr>
      <vt:lpstr>Cambria Math</vt:lpstr>
      <vt:lpstr>Calibri</vt:lpstr>
      <vt:lpstr>Office Theme</vt:lpstr>
      <vt:lpstr>Equation</vt:lpstr>
      <vt:lpstr>Section 5.1</vt:lpstr>
      <vt:lpstr>Correlation</vt:lpstr>
      <vt:lpstr>Correlation (cont.)</vt:lpstr>
      <vt:lpstr>Scatterplots</vt:lpstr>
      <vt:lpstr>Scatterplots (cont.)</vt:lpstr>
      <vt:lpstr>Correlation Coefficient </vt:lpstr>
      <vt:lpstr>Correlation Coefficient (cont.) </vt:lpstr>
      <vt:lpstr>Correlation Coefficient </vt:lpstr>
      <vt:lpstr>Properties of the Correlation Coefficient</vt:lpstr>
      <vt:lpstr>Avoiding Some Correlation Pitfalls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scovering Statistics and Data 3e</dc:title>
  <dc:creator>Hawkes Learning</dc:creator>
  <cp:lastModifiedBy>Jayjit</cp:lastModifiedBy>
  <cp:revision>168</cp:revision>
  <dcterms:created xsi:type="dcterms:W3CDTF">2013-04-26T14:43:13Z</dcterms:created>
  <dcterms:modified xsi:type="dcterms:W3CDTF">2024-02-05T14:46:02Z</dcterms:modified>
</cp:coreProperties>
</file>